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ink/ink1.xml" ContentType="application/inkml+xml"/>
  <Override PartName="/ppt/tags/tag1.xml" ContentType="application/vnd.openxmlformats-officedocument.presentationml.tags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411" r:id="rId2"/>
    <p:sldId id="440" r:id="rId3"/>
    <p:sldId id="419" r:id="rId4"/>
    <p:sldId id="420" r:id="rId5"/>
    <p:sldId id="421" r:id="rId6"/>
    <p:sldId id="422" r:id="rId7"/>
    <p:sldId id="423" r:id="rId8"/>
    <p:sldId id="424" r:id="rId9"/>
    <p:sldId id="425" r:id="rId10"/>
    <p:sldId id="426" r:id="rId11"/>
    <p:sldId id="441" r:id="rId12"/>
    <p:sldId id="443" r:id="rId13"/>
    <p:sldId id="444" r:id="rId14"/>
    <p:sldId id="445" r:id="rId15"/>
    <p:sldId id="446" r:id="rId16"/>
    <p:sldId id="447" r:id="rId17"/>
    <p:sldId id="448" r:id="rId18"/>
    <p:sldId id="449" r:id="rId19"/>
    <p:sldId id="450" r:id="rId20"/>
    <p:sldId id="451" r:id="rId21"/>
    <p:sldId id="463" r:id="rId22"/>
    <p:sldId id="461" r:id="rId23"/>
    <p:sldId id="380" r:id="rId24"/>
    <p:sldId id="462" r:id="rId25"/>
    <p:sldId id="454" r:id="rId26"/>
    <p:sldId id="464" r:id="rId27"/>
    <p:sldId id="465" r:id="rId28"/>
    <p:sldId id="466" r:id="rId29"/>
    <p:sldId id="467" r:id="rId30"/>
    <p:sldId id="455" r:id="rId31"/>
    <p:sldId id="468" r:id="rId32"/>
    <p:sldId id="469" r:id="rId33"/>
    <p:sldId id="456" r:id="rId34"/>
    <p:sldId id="470" r:id="rId35"/>
    <p:sldId id="471" r:id="rId36"/>
    <p:sldId id="472" r:id="rId37"/>
    <p:sldId id="473" r:id="rId38"/>
    <p:sldId id="382" r:id="rId39"/>
    <p:sldId id="384" r:id="rId40"/>
    <p:sldId id="385" r:id="rId41"/>
    <p:sldId id="474" r:id="rId42"/>
    <p:sldId id="324" r:id="rId43"/>
    <p:sldId id="475" r:id="rId44"/>
    <p:sldId id="320" r:id="rId45"/>
    <p:sldId id="476" r:id="rId46"/>
    <p:sldId id="458" r:id="rId47"/>
    <p:sldId id="386" r:id="rId48"/>
    <p:sldId id="459" r:id="rId49"/>
    <p:sldId id="477" r:id="rId5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1" autoAdjust="0"/>
    <p:restoredTop sz="90402" autoAdjust="0"/>
  </p:normalViewPr>
  <p:slideViewPr>
    <p:cSldViewPr snapToGrid="0">
      <p:cViewPr varScale="1">
        <p:scale>
          <a:sx n="50" d="100"/>
          <a:sy n="50" d="100"/>
        </p:scale>
        <p:origin x="830" y="1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9" d="100"/>
        <a:sy n="5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30:10.8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21 2085 11679 0,'0'0'256'0,"0"0"48"0,-7 3 16 0,7-3 16 0,-9 1-336 0,9-1 0 0,0 0 0 0,0 0 0 16,0 0 320-16,0 0 0 0,-1 7 0 0,1-7 0 15,0 0-80-15,0 0-32 0,0 0 0 0,0 0 0 16,-6 7 96-16,6-7 16 0,0 0 0 0,0 10 0 15,1 0 176-15,3 2 32 0,-2-2 16 0,0-1 0 0,1-3-80 0,-3-6-16 16,3 9 0-16,2-1 0 16,-2 0-224-16,3-2-48 0,2 1-16 0,-4-3 0 0,-4-4 160 0,0 0 48 15,10 6 0-15,-4-2 0 0,3-1 192 0,-2 3 32 16,2-4 16-16,-2 0 0 0,4-2-128 0,3-1-32 16,-1-1 0-16,0 2 0 0,-1-1 0 0,0 2-16 15,1 2 0-15,1-2 0 0,-1-1-160 0,2 0-16 16,1 0-16-16,-1-1 0 0,0-1-48 0,4 2-16 15,-2 3 0-15,0 0 0 0,0-2-176 0,-1 0 160 16,2-1-160-16,0-1 160 0,3-3-160 0,-2 1 0 16,0 1 0-16,-1 0 0 0,0 4 0 0,2-2 0 15,1 0 144-15,2 0-144 0,-2-4 144 0,0 1-144 16,0 3 192-16,-2-1-192 0,2-1 160 0,1 1-160 16,-1 1 128-16,0-2-128 0,0 0 0 0,1-2 128 0,1 4-128 0,-2-1 0 15,2-2 0-15,-1 0 0 16,1 0 0-16,0 1 0 0,1 0 0 0,3 0 0 0,0 1 0 0,1-2 0 15,-5 0 0-15,2 1 0 0,-1 0 0 0,2-2 0 16,-1 0 0-16,-2 1 0 0,1-1 0 0,-1 0 0 16,2-3 0-16,0 2 0 0,-1 1 128 0,3-1-128 15,2 0 0-15,2 0 0 0,1 1 144 0,0-1-144 16,-1 0 128-16,-1 3-128 0,2-2 160 0,-2 1-160 16,0 0 128-16,-3-2-128 0,2 0 0 0,2 1 144 15,-2-1-144-15,3 2 192 0,1 0-192 0,2-2 192 16,0-3-192-16,0 3 0 0,-1 1 144 0,2 0-144 15,-4 2 0-15,1 1 0 0,-1 1 0 0,0-1 0 16,0-4 0-16,-1 2 0 0,-2 0 0 0,2 0 0 16,2-1 0-16,1 2 0 0,4 0 0 0,-3 0 128 0,0-4-128 0,1 4 0 15,-3 1 0-15,0 1 0 0,-2 0 0 0,0 0 144 16,0 1-144-16,-1-1 160 0,1-2-160 0,2 0 0 16,1-2 144-16,0 2-144 0,2 1 0 0,-2 0 0 15,2 0 0-15,1 1 128 0,-4 0-128 0,0 0 0 16,-1 1 128-16,-2 0-128 0,0-2 128 0,-1 0-128 15,2 1 128-15,1 1-128 0,-1 0 144 0,2-1-144 16,0-1 192-16,2 1-192 0,1 2 192 0,-1 0-192 16,-1-1 192-16,0 2-192 0,-1-1 144 0,-1 1-144 15,-3 0 0-15,3-3 144 0,2-2-144 0,-1 1 0 16,0 1 0-16,0 2 0 0,1-1 0 0,1 3 0 16,0-4 0-16,-2 2 0 0,0 1 0 0,-1 0 128 15,-2-1-128-15,2 0 0 0,0-2 0 0,0 3 0 16,0-1 128-16,2-1-128 0,1-3 0 0,1 1 0 0,1-2 144 0,1 3-144 15,1 3 0-15,-3 0 0 0,-2 1 0 0,-1-1 128 16,-3 0-128-16,0-2 0 0,-2 2 0 0,2-1 128 16,1 1-128-16,1 1 0 0,0 3 0 0,1-5 0 15,0-3 0-15,-1 1 0 0,-1 2 0 0,1 2 0 16,0 0 0-16,-1-1 128 0,-1 0-128 0,-1-1 0 16,0 1 0-16,0 0 0 0,-1 0 0 0,4-3 0 15,1 0 0-15,-1 3 0 0,-1-1 0 0,1 0 0 16,0-1 0-16,-2 2 0 0,1-1 0 0,-1-1 128 15,-1-1-128-15,0 1 0 0,-2-1 128 0,0 2-128 16,1-2 144-16,-1 0-144 0,3-2 192 0,-3 2-192 16,0-1 192-16,0 1-192 0,2 0 192 0,1 1-192 15,-2-1 192-15,0 2-64 0,-1 1 0 0,0-3-128 16,-3-2 240-16,-1-1-64 0,-1-3-16 0,0 4 0 0,1 1 32 0,0 1 0 16,-3-1 0-16,2 0 0 0,0-3-32 0,0 2 0 15,0 1 0-15,2 0 0 0,2 0-160 0,-2 0 128 16,-5 2-128-16,1-1 128 0,0-2-128 0,1-1 0 15,-4-1 144-15,1 2-144 0,-1 0 0 0,-1 2 128 16,-2 2-128-16,0-2 0 0,-1 0 0 0,-1-2 0 16,-1-1 0-16,-1 2 0 0,-10 1 0 0,10 0-128 15,-4-3 0-15,-6 3 0 16,0 0-1312-16,0 0-256 0,4 9-48 0</inkml:trace>
  <inkml:trace contextRef="#ctx0" brushRef="#br0" timeOffset="4990.082">2934 2289 4607 0,'0'0'400'0,"0"0"-400"15,0 0 0-15,0 0 0 0,0 0 3888 0,0 0 688 16,0 0 144-16,0 0 16 0,7-8-3776 0,-7 8-768 0,0 0-192 0,0 0 0 16,3-7 192-16,-3 7 0 0,0 0 0 0,0 0 0 15,0-10 32-15,0 10 16 0,0 0 0 0,-3-8 0 16,-4 4-240-16,2-1 128 0,5 5-128 0,-10-2 0 15,0 0 160-15,-2 1-160 0,1 1 160 0,0-1-160 16,-1-3 128-16,-4 3-128 0,1 2 0 0,-1-1 144 16,-3-1-144-16,-2-1 160 0,0 0-160 0,-4 3 160 15,-2 5-16-15,1-3 0 0,-4-3 0 0,0 2 0 16,0 2 128-16,1 0 32 0,0-3 0 0,2 1 0 16,0 0 64-16,1 2 16 0,0-2 0 0,-2-1 0 15,3-2-128-15,0 0 0 0,1 0-16 0,-2 1 0 16,0 0-112-16,1-2-128 0,0 1 176 0,0 0-176 15,-2 2 0-15,3 0 0 0,3-1 0 0,-1 0 0 16,1-1 0-16,2 0 0 0,1-1 0 0,-1 3 0 0,4 2 0 0,0 0 0 16,-1-3 0-16,4 0 0 0,-1 0 128 0,1 2-128 15,0 1 0-15,2 0 0 0,0-3 0 0,0 0 0 16,-2 0 0-16,1 4 0 0,2 0 176 0,1-1-32 16,1 2 0-16,0 0 0 0,0 1 0 0,3 4 0 15,1 1 0-15,1-1 0 0,-1 1-144 0,0 0 0 16,2 3 0-16,0 5 0 0,-1 2 0 0,-1 2 0 15,1 3 0-15,2 0 0 0,1 2 0 0,0 1 0 16,-1 0 0-16,0 4 0 0,-1 0 0 0,1 1 0 16,-1 3 0-16,0 3 0 0,-1 4 0 0,-2 1 0 15,1-1 0-15,1 3 0 0,-2 1-128 0,-2 0 128 16,0 1 0-16,1 0 0 0,5 3 0 0,-1 3 0 0,-2 2 0 16,2 2 0-16,0 1 0 0,0 3 0 0,1-2 0 0,0 2 0 15,-2 0 0-15,0 1 0 0,0 0 0 0,1 2 0 16,0-1 0-16,1 4 0 0,-1-1 0 0,0 3 0 15,-2-1 0-15,3-2 0 0,3 0 0 0,-3 1 0 16,0-1 0-16,0 1 0 0,-6 0-144 0,6 1 144 16,6 2 0-16,-6-1 0 0,-9 1 0 0,4-3 0 15,5 3 0-15,-4-4 0 0,-4-1 0 0,4 0 0 16,1 0 0-16,0 2 0 0,0 3 0 0,0-6 0 16,0-2 0-16,3-3 0 0,0-2 0 0,0 1 0 15,-5 1 0-15,3 1 0 0,1 2 0 0,0-2 0 16,-1-4 0-16,0-2 0 0,1-2 0 0,0 2 0 15,1 6 0-15,-1-7 0 0,1-5 0 0,0 2 0 16,-3 4 0-16,1-5-128 0,-1-4 128 0,2-1 0 0,0-1 0 16,0 2-128-16,-2-2 128 0,2-1 0 0,1-1 0 0,0-3 0 15,-5-1 0-15,2-3 0 0,1-3 0 0,-3 0 0 16,0-1 0-16,1 1 0 0,-1-1 0 0,3 1 0 16,0-2 0-16,-2-1 0 0,1 0 0 0,-1 0 0 15,0-4 0-15,-1 0 0 0,-1-2 0 0,3-1 128 16,2-1-128-16,0-1 0 0,-2 2 0 0,0-3 0 15,0-3 0-15,1 2 0 0,0-3 0 0,0 3 0 16,-4 1 0-16,3-4 0 0,1-2 0 0,-1-2 0 16,-1-2 128-16,2 3-128 0,0 1 0 0,-1-1 0 15,0-2 0-15,1 1 0 0,-3 1 0 0,3-2 0 16,0 0 0-16,1 1 0 0,-1-2 128 0,1 1-128 16,1-2 0-16,0-1 0 0,-1 2 0 0,1-10 128 0,0 9-128 0,0-9 0 15,1 9 0-15,-1-9 0 0,0 0 0 0,0 0 0 16,2 10 0-16,-2-10 0 0,0 0 128 0,0 0-128 15,0 0 0-15,5 8 0 0,2 1 0 0,-7-9 0 16,0 0 128-16,0 0-128 0,0 0 0 0,8 5 144 16,-8-5-144-16,10 4 0 0,1-1 0 0,-11-3 128 15,8 1-128-15,2-1 0 0,0-1 0 0,-10 1 0 16,10-1 0-16,1 2 0 0,0 0 0 0,0 2 0 16,-1-3 0-16,0 0 0 0,3 0 0 0,0 0 0 15,-2 1 0-15,1-2 0 0,-1 1 0 0,3 0 0 16,0 2 0-16,0 0 0 0,0 0 0 0,2 0 0 15,-1-1 0-15,2 1 0 0,-2-1 0 0,1 0 0 0,-2-1 0 16,2 0 0-16,1-1 0 0,0 0 0 16,1 3 128-16,1-2-128 0,-2-2 0 0,0-1 128 0,2 1-128 0,1 0 128 15,2 1-128-15,-1 0 128 0,-1 1-128 0,2 0 160 16,2 1-160-16,3 0 160 0,0 0-160 0,2 0 0 16,-4 1 144-16,0 1-144 0,2-1 0 0,-2 0 144 15,-1 0-144-15,1-1 0 0,-2-2 160 0,2 1-160 16,-3 1 128-16,4-1-128 0,-3-2 192 0,3 1-64 15,-3-1 0-15,0 2 0 0,0-1-128 0,-1-2 0 16,0 1 144-16,1 0-144 0,-2 0 0 0,0 0 0 16,0-2 0-16,-4 1 0 15,2 1-1184-15,0-1-256 0,-2-2-48 0</inkml:trace>
  <inkml:trace contextRef="#ctx0" brushRef="#br0" timeOffset="6837.47">3318 8675 10127 0,'0'0'448'0,"0"0"96"0,0 0-544 0,0 0 0 16,0 0 0-16,0 0 0 0,0 0 2800 0,0 0 448 0,0 0 80 0,0 0 32 15,-9 4-2528-15,-2-2-496 0,0-2-96 0,0 1-32 16,0 3-64-16,-3-2-16 0,-3 0 0 0,-2 1 0 16,-2 1-304-16,-1 2-64 0,-6 2-16 0,1 1 0 15,-2 0 0-15,-2-2-16 0,-2 2 0 0,0 1 0 16,0 0-48-16,0 1 0 0,-2 0 0 0,-1 0 0 16,0 0 112-16,-2-1 16 0,0-1 0 0,-3-1 0 15,0 1 192-15,-1 0 192 0,3 0-48 0,0-2 0 16,1 0 80-16,-1-1 16 0,1-3 0 0,0 1 0 15,2 2 128-15,-2 3 16 0,0-3 16 0,0 3 0 16,1-2 32-16,4 1 0 0,2-1 0 0,0 2 0 16,2 0-80-16,3 0-16 0,-1 4 0 0,2-1 0 0,1 1-160 15,1 1-48-15,0 2 0 0,1-2 0 0,3-1 0 16,-2 2 0-16,1 2 0 0,0 1 0 0,3 1 0 0,3 1-128 16,0 1 192-16,1 3-64 0,-3 4-128 0,4 3 0 15,6 2 0-15,-1 4-176 0,0-1 176 0,1 5 0 16,8 5 0-16,-2 4 0 0,-2 1 0 0,4 3 0 15,1 0 128-15,2 1-128 0,3 0 176 0,-3 7-48 16,1 6 0-16,-1 2 0 0,-2 4 128 0,1 1 0 16,1 1 16-16,0 5 0 0,-1 5-48 0,0 3-16 15,-3 4 0-15,1 2 0 0,-2 3-208 0,-1 2 176 16,-1 3-176-16,0 2 160 0,0 4-160 0,1 3 0 16,-2-1 0-16,1 5 0 0,-4 2 0 0,4-3 0 15,1-2 0-15,1 4 0 0,-1 1 0 0,0-2 0 16,1 0 0-16,0 0 0 0,0 3 0 0,2-4 0 0,2-4 0 0,3 4 0 15,-4 2 0-15,3-4 0 0,-1-1 0 0,0 0 0 16,0 2 0-16,3-2 0 0,-2-6 0 0,2 1 0 16,-1 2 0-16,0-5 0 0,-2-8 0 0,0 2 0 15,-3 4 0-15,3-3 128 0,-1-6-128 0,1-3 0 16,-3-2 0-16,2 2 0 0,2 2 128 0,-1-4-128 16,0-5 0-16,0 4 0 0,3 2 144 0,-3-2-144 15,3-4 128-15,0-4-128 0,1-3 160 0,-2 2-160 16,-2 2 176-16,1-4-176 0,1-5 192 0,2-8-192 15,-1-2 144-15,0-1-144 0,0 1 0 0,1-1 144 16,-1 0-144-16,0-5 0 0,0-7 0 0,0-1 0 16,0-4 0-16,1-2 0 0,1-2 0 0,-3-1 0 0,-2 2 0 15,2 1 0-15,-1-1 0 0,1 1 0 0,-3-1 0 0,2-2 0 16,0-4 0-16,-2 0 0 0,-4-1 0 0,2-1 0 16,1-1 0-16,-2-2 0 0,-2 2 0 15,2-1 0-15,4 2 128 0,-5-1-128 0,-2-2 0 0,-2-1 0 16,2-3 0-16,1-1 0 0,1 1 0 0,0-3-176 15,-2-4 176-15,-2 1-192 0,2 1 192 0,-3 0-192 16,-3-2 192-16,5 0-192 0,-2-1 192 0,0 1-128 16,-3 1 128-16,3-2-128 0,0 1 128 0,2 0 0 15,-3-2 0-15,1 1-128 0,1-1 128 0,-3-1 0 16,1 0 0-16,1 0 0 0,-3 2 0 0,5-2 0 16,-1 0 0-16,0-1 0 0,0-2 0 0,1 0 0 15,0 1 0-15,0-1 128 0,0-1-128 0,-1-1 0 16,3 0 0-16,0 0 128 0,0 1-128 0,-1-1 0 15,-2 0 0-15,1-2 0 0,2 0 0 0,1 0 128 0,-2 0-128 0,2 0 128 16,1 0 0-16,-1 1 16 0,0 0 0 0,1-2 0 16,-1-7-144-16,4 10 0 0,-2-1 144 0,1-2-144 15,-3-7 0-15,1 7 0 0,-1-7 0 0,3 7 128 16,-1 2-128-16,-2-9 0 0,0 0 128 0,0 0-128 16,0 0 0-16,6 6 128 0,0 1-128 0,-6-7 0 15,0 0 0-15,8 4 0 0,-1 0 0 0,-7-4 0 16,0 0 0-16,8 3 0 0,-8-3 0 0,11 3 0 15,0 1 0-15,-4-2 0 0,-7-2 0 0,11 2 128 16,2 0-128-16,-4 3 192 0,1-1-64 0,2-2 0 16,3-2-128-16,0 1 144 0,2 3-144 0,0-1 160 15,1-1-160-15,4 1 160 0,0-2-160 0,1 3 160 0,2 0-160 0,2 1 160 16,1-2-160-16,-1 0 160 0,0-1-32 16,2 4 0-16,-1-1 0 0,3 0 0 0,2-4 128 0,2 1 32 15,5 2 0-15,-3 2 0 0,3-3-32 16,-4-2 0-16,2-2 0 0,0 1 0 0,1 2-128 0,-1-2-128 15,0 0 192-15,3 0-192 16,6 3-896-16,3-3-304 0,6-1-48 0</inkml:trace>
  <inkml:trace contextRef="#ctx0" brushRef="#br0" timeOffset="11744.476">8851 3111 12895 0,'0'0'576'0,"0"0"112"0,0 0-560 0,0 0-128 16,0 0 0-16,0 0 0 0,0 0 2112 0,10 1 400 0,-10-1 80 15,11 0 16-15,2 3-1840 0,0-2-352 0,1 2-80 16,-2-3-16-16,1 0-48 0,3 1-16 0,4 0 0 0,-1-1 0 15,1 0-96-15,3-1-32 0,-1 0 0 0,3-2 0 16,0 3-128-16,2-1 192 0,-2-1-192 0,1 1 192 16,2 0 48-16,1 1 16 0,-1 1 0 0,1-1 0 15,2-1 80-15,-1 1 32 0,3-1 0 0,1 1 0 16,1 0 80-16,1 0 0 0,-1 0 16 0,1-1 0 16,2 0-16-16,-3-1 0 0,1 1 0 0,2 1 0 15,-3 0-128-15,1 1-16 0,0 1-16 0,2 1 0 16,4-2-64-16,-1 1-16 0,0 0 0 0,1 3 0 15,0-2-64-15,-3 0-16 0,1 1 0 0,-4-1 0 16,2 1-128-16,1 0 0 0,4-1 144 0,-1 1-144 16,-1 2 0-16,-1-2 0 0,-2 2 0 0,3-3 0 0,-5 1 0 0,1 2 0 15,0-1 0-15,-1 1 0 0,2 1 0 16,-1-2 128-16,2 1-128 0,0-2 0 0,3 0 176 0,-4 0-48 16,-1-2 0-16,-1 1 0 0,-1 0-128 0,-1 1 160 15,0-1-160-15,-2 0 160 0,-1 2-160 0,0-4 128 16,-2 1-128-16,2 1 128 0,0 1-128 0,-1-2 192 15,-2 0-192-15,2 0 192 0,0-1-192 0,-1 4 128 16,1-1-128-16,-3-1 128 0,-1 3-128 0,-2-2 0 16,-1 1 144-16,-1-4-144 0,0-1 0 0,0 2 0 15,0 0 0-15,2 0 0 0,-1 0 0 0,0-1 0 16,-5-1 0-16,3 1 0 0,1 1 0 0,-2-1 0 16,-2 0 0-16,2 0 0 0,0-1 128 0,-2 0-128 15,0 0 128-15,0 0-128 0,-2 0 0 0,1 0 0 16,-2 0 0-16,1 0 0 0,-3-1 0 0,-1 0 0 0,0-1 0 0,-1 2 0 15,0-1 0-15,0-1 0 0,1-1 0 0,-2 2 128 16,0 0-128-16,1 0 0 0,-3-1 0 0,2 1 0 16,-3-1 0-16,1-2 128 0,-8 4-128 0,9-5 0 15,0 0 0-15,-9 5 0 0,8-2 0 0,0 0 0 16,-1-1 0-16,-7 3 0 0,0 0 0 0,6-7 0 16,-6 7 0-16,0 0 0 0,8-3 0 0,-8 3 0 15,0 0 0-15,0 0 0 0,7-6 0 0,-7 6 0 16,0 0 0-16,0 0-192 0,0 0 192 0,0 0-192 15,0 0 32-15,0 0 0 0,0 0 0 0,0 0 0 16,0 0 16-16,0 0 0 0,0 0 0 0,0 0 0 16,-3-7-192-16,3 7-48 0,0 0 0 0,0 0 0 15,0 0-1728-15,-8-5-368 0,-1 3-64 0</inkml:trace>
  <inkml:trace contextRef="#ctx0" brushRef="#br0" timeOffset="12895.826">7120 1856 20271 0,'0'0'1792'0,"0"0"-1424"15,0 0-368-15,0 0 0 0,0 0 880 0,0 0 96 16,0 0 32-16,0 0 0 0,0 0-672 0,0 0-128 15,4 12-16-15,-1 1-16 0,2 0-176 0,-3 3 0 16,0 2 144-16,1 3-144 0,0 3 0 0,-1 0 0 0,1 1 0 0,-2 0 0 16,3 0 0-16,0 3 0 0,1 1 0 0,-2-3 0 15,-3-3 0-15,3-1-160 0,1 0 160 0,-1 0-208 16,-3 1 64-16,0-1 16 0,3 0 0 0,-2-1 0 16,0-2 128-16,-1-2 0 0,0 1 0 0,1-3 0 15,4-3 0-15,-2-2 176 0,-3-10-48 0,0 0 0 16,6 8 112-16,-6-8 16 0,0 0 0 0,8 1 0 15,-8-1-16-15,10-4 0 0,2-4 0 0,-3-3 0 16,0-3 32-16,2-4 16 0,4-1 0 0,1-1 0 16,-7-4-160-16,5 0-128 0,1-1 144 0,-1 3-144 15,-2 4 0-15,-1 1 0 0,4-1 0 0,-1 1 0 16,-1 1 0-16,-1 4 0 0,0 0 0 0,-2 0 0 16,1 1-1024-16,0 1-160 0,-3 2-32 15</inkml:trace>
  <inkml:trace contextRef="#ctx0" brushRef="#br0" timeOffset="13412.632">7755 2123 25791 0,'-5'-5'1152'0,"5"5"224"0,0 0-1104 0,0 0-272 0,0 0 0 0,0 0 0 15,0 0 400-15,0 0 32 0,0 0 0 0,0 0 0 16,0 0-432-16,0 0 0 0,2 7 0 0,-2-7 0 16,2 9 0-16,3-1 0 0,1 2 0 0,0-2 0 15,-1-1-304-15,2 1 16 0,0 1 0 0,0-2 0 31,0-1-240-31,1-1-48 0,-8-5-16 0,9 5 0 16,4-3 80-16,-1-1 0 0,-2-1 16 0,1-1 0 0,0-2 288 0,1-3 48 0,-4-1 16 0,3 1 0 16,2-1 272-16,1-2 48 0,-3 2 16 0,2-3 0 15,0-2 64-15,-1 3 32 0,0 0 0 0,-2-1 0 16,0-4-288-16,-2 0 0 0,-3 2 0 0,-1 1 0 16,-2 0 0-16,-1 2 128 0,-2 2-128 0,-3 2 0 15,-2-3 400-15,-2 2-16 0,-2 1-16 0,1 1 0 0,-5 1-176 0,1 4-48 16,-2 3 0-16,-1 1 0 0,2 2-144 0,0 2 0 15,-2 3 0-15,0 1 0 0,-2-1 0 0,1 3 0 16,0 4 0-16,1 1 0 0,-1 0 0 0,-2 2 0 16,1 1 0-16,2 0 0 0,8-1 0 0,-3 1 0 15,2-3 0-15,3 0 128 0,3-3-128 0,2 3 0 16,-2-1 0-16,3-1 0 0,3 0 0 0,1-3-256 16,1-4 64-16,1 0 16 15,3-1-512-15,1 0-96 0,1-3-32 0,0-4-9456 0</inkml:trace>
  <inkml:trace contextRef="#ctx0" brushRef="#br0" timeOffset="13775.142">8263 2033 24879 0,'0'0'2208'0,"-8"5"-1760"0,0 0-448 0,0 1 0 16,4 3 896-16,1 1 112 0,-3 0 16 0,4 2 0 15,2 3-816-15,-1 3-208 0,-1 0 0 0,0-2 0 16,0 2 0-16,0 0 0 0,-2 2 0 0,-1 0 0 16,3-1-352-16,1-2 0 0,-1 2 0 0,1-1 0 15,1-3-304-15,0-1-64 0,-1-6-16 0,1-8 0 16,0 0-416-16,0 0-96 0,0 0-16 0,0 0 0 0,1-7 752 0,2-4 160 15,2-3 32-15,2-1 0 0,-1-3 1248 0,3 1 256 16,-3-3 48-16,5 0 16 0,-1-2-112 16,2 1-32-16,1-1 0 0,2 2 0 0,-1 0-560 0,1 3-112 15,1-2-32-15,-1 3 0 0,1-2-272 0,-2 2-128 16,2 3 0-16,1 2 128 0,-2 0-368 0,1 2-80 16,-1 0 0-16,0 2-8048 15,0 2-1600-15</inkml:trace>
  <inkml:trace contextRef="#ctx0" brushRef="#br0" timeOffset="14369.569">9099 1978 911 0,'0'0'0'0,"0"0"0"16,0 0 0-16,0 0 0 0,-2-8 3936 0,0 0 704 15,-4 2 144-15,-1 0 16 0,-3 1-3136 0,0-1-624 16,0 1-128-16,-2-1-16 0,-1 0-512 0,-1 0-80 16,-2-1-32-16,0 2 0 0,-1 3-272 0,0 1 0 15,-1 1 128-15,1 3-128 0,-2 0 0 0,0 5 0 16,-1 4 0-16,2-1 0 0,1 0 128 0,0 1-128 15,-3 3 144-15,3-2-144 0,4-3 192 0,1 1-48 16,-1 3-16-16,2-1 0 0,5-1-128 0,-1 3 0 16,0-1 0-16,3-2 0 0,0 0 0 0,3 0 0 0,2 0 0 15,3-1 0-15,-1-2 0 0,2 1 160 0,4 0-160 16,-1 1 160-16,2-2 112 0,-1 1 32 0,2 0 0 0,0-1 0 16,-2 1 96-16,2 1 32 0,2 1 0 0,-2 1 0 15,-4-2-48-15,2 2 0 0,-5 1 0 0,2-1 0 16,-6-13-48-16,5 15-16 0,-5 1 0 0,-1-1 0 15,-2 3 0-15,-2-1-16 0,-5-3 0 0,0-1 0 16,-3 2-96-16,-1-1-16 0,1-3 0 0,-1-1 0 16,-3-2-192-16,2 1 0 0,0-1 0 0,0-4 0 15,1-4-1296 1,3-2-304-16,-1-2-64 0</inkml:trace>
  <inkml:trace contextRef="#ctx0" brushRef="#br0" timeOffset="14630.042">9363 2024 24879 0,'0'0'2208'0,"0"0"-1760"16,0 0-448-16,0 0 0 0,0 0 1280 0,0 0 192 15,-6 4 16-15,3 5 16 0,-1 2-1024 0,1 2-208 16,1 4-32-16,-4-2-16 0,0 1-224 0,-2 1 0 16,0 6 0-16,0 1 0 15,-2-1-544-15,-1 3 0 0,-1 4 0 0,0-1 0 16,-1 2-1472-16,0 0-288 0,3-2-64 0,2-4-8128 0</inkml:trace>
  <inkml:trace contextRef="#ctx0" brushRef="#br0" timeOffset="15349.472">9763 1973 27647 0,'-10'8'2448'16,"0"2"-1952"-16,-1 1-496 0,0 3 0 0,1 5 304 0,0-1-48 15,-1 1 0-15,3 3 0 16,-1 0-256-16,1 3-144 0,1 1 16 0,2 0 0 0,-2-2-64 0,5 0 0 16,2 2 0-16,2 1 0 15,1-1-416-15,2-3-96 0,-2-2 0 0,4-1-16 16,1-4-192-16,0-5-48 0,2-6 0 0,2-5 0 16,3-5 416-16,0-1 80 0,-1-4 16 0,2-6 0 0,0-1 240 0,0-2 48 15,0 0 16-15,1 3 0 0,-1-1 272 0,1 1 64 16,-2-2 16-16,-3 0 0 0,-2 0 48 0,1-1 16 15,1 3 0-15,-5 1 0 0,-5 1-16 0,-2 2-16 16,-1 0 0-16,-2 0 0 0,-2 1-48 0,1 0 0 16,-4 1 0-16,3 0 0 0,-2 2-192 0,3 1 0 15,0-2 0-15,2-1 0 0,-2 0-208 0,3 1-96 16,3 0-16-16,2 2 0 16,1-1-560-16,5-3-112 0,-1 0-32 0,4 0 0 15,-1 0 224-15,5 2 32 0,4 3 16 0,1-1 0 0,0-1 512 0,1 4 112 0,1 4 128 0,1 3-208 16,-2-2 592-16,0 5 128 0,-1 3 32 0,0 1 0 15,-5 4 96-15,0 1 0 0,-3 1 16 0,1 0 0 16,-6 2-368-16,0 2-80 0,-1 2-16 0,-4-2 0 16,-1-3 0-16,-3 2-16 0,-3-2 0 0,1 3 0 15,-3-1 240-15,-1-3 48 0,-2-4 16 0,3-1 0 16,1 0-32-16,-2-4 0 0,6-7 0 0,0 0 0 16,0 0-144-16,0 0-48 0,-7 3 0 0,7-3 0 15,0 0-96-15,0 0-32 0,0-10 0 0,4 0 0 16,2 1 48-16,1-1 0 0,3-1 0 0,-2-1 0 15,0-4-176-15,2 1 128 0,6-1-128 0,-1 1 128 0,0-2 64 0,1 2 16 16,0 0 0-16,1 1 0 0,-2 1-208 16,1 3 144-16,-1 2-144 0,1 3 128 0,-3 3-128 0,-1 2 160 15,-2 3-160-15,0 3 160 0,0 0-160 0,-1 5 0 16,-4 4-192-16,-1 1 192 0,0 7-192 0,-1 0 192 16,-4 5-192-16,-3 0 192 0,2 2-192 0,0-1 192 15,-1-3-160-15,1 1 160 0,0 1 0 0,1-1 0 16,1-7 0-16,1 0 0 0,1-4 0 0,0-1 192 15,1-1-64-15,1-2-128 0,2-3 224 0,-2 0-64 16,5-1-16-16,-1-1 0 16,2 0-2320-16,-1-4-448 0,6-4-112 0,0 1-16 0</inkml:trace>
  <inkml:trace contextRef="#ctx0" brushRef="#br0" timeOffset="16431.254">10830 1955 18431 0,'0'0'1632'0,"0"0"-1312"15,-1-8-320-15,1-2 0 0,1-2 2672 0,5 0 464 16,3 0 80-16,7 0 32 0,1 0-2864 0,3-2-576 0,0 3-128 0,2-2 0 31,1-1-96-31,0 2-16 0,-1 3 0 0,0 1 0 0,-3 1 432 0,1 0 0 0,0 3 0 0,-1 1 0 16,-2 2 0-16,-1 2 128 0,0 3-128 0,-2 1 176 15,-3 1-176-15,0 4 160 0,-2 2-160 0,-4 3 160 16,-1 2-160-16,-4 0 0 0,-3 1 144 0,-3 6-144 16,-4 6 192-16,-3-2-48 0,-4 0 0 0,0-1 0 15,-3 0 48-15,0-1 0 0,0-1 0 0,0 0 0 16,1-2 0-16,-3-1 0 0,1-2 0 0,2 2 0 15,-2-4-192-15,4 1 0 0,0-3 144 0,1-1-144 16,-1-3 0-16,5-1 0 0,4 0 0 0,1-3 0 16,7-8 0-16,-5 7 0 0,4 2 0 0,1-9 128 0,0 0-128 15,9 8 192-15,2-5-64 0,2 3 0 16,2-3 192-16,3-2 64 0,2-4 0 0,1 2 0 0,0 2-384 0,3-2 144 16,-2-2-144-16,2-1 0 0,-2-2 0 0,2 3 0 15,-3 1 0-15,1-2 0 16,1-3-496-16,-1-1 0 0,-1 4 0 0,-3-2-8720 15,-2 1-1728-15</inkml:trace>
  <inkml:trace contextRef="#ctx0" brushRef="#br0" timeOffset="17061.529">11538 1613 11967 0,'0'0'528'0,"0"0"112"0,0 0-512 0,0 0-128 0,0 0 0 0,0 0 0 16,-3-7 4608-16,3 7 880 0,0 0 176 0,0 0 32 16,0 0-4576-16,-1 10-928 0,-1 1-192 0,1 2 0 15,0 3 0-15,-2 1 0 0,2 3-160 0,-2 2 160 16,1 0-128-16,0 1 128 0,-2 2-128 0,1 0 128 15,1-2-240-15,-1 4 48 0,1 3 0 0,1-3 0 16,-1-1-64-16,1-5 0 0,2-2 0 0,0-1 0 16,0-2 256-16,2 0-144 0,0-1 144 0,-1-3-128 15,2-2 128-15,2 0 0 0,-1-3 0 0,1-1 0 0,-1 1 0 0,3-3 0 16,2-1 128-16,-2-1-128 0,1-1 0 0,-9-1 0 16,9-2 0-16,0-1 0 0,0 1 0 0,-9 2 0 15,0 0 0-15,9-2-128 0,-9 2 128 0,0 0 0 16,0 0 0-16,0 0 0 0,0 0 0 0,0 0 0 15,0 0 0-15,-10-5 0 0,0 2 0 0,-3 0 0 16,1 0 0-16,0 2 0 0,-2 2-192 0,2 0 0 16,-2 0 0-16,1 1 0 0,0 1 192 0,1 1-160 15,2-2 160-15,0 0-160 0,1 0 160 0,1 1 0 16,4 1-144-16,4-4 144 0,0 0-128 0,0 0 128 16,-9 2-160-16,9-2 160 0,0 0-144 0,0 0 144 15,0 0-128-15,2 10 128 0,-2-10 0 0,7 9 0 16,-3-1 0-16,2-2 176 0,-6-6 16 0,7 10 0 0,1 0 0 15,0-1 0-15,0-4 0 0,-2 1 0 16,1-1 0-16,-1 2 0 0,-1 1 64 0,-1-2 32 0,1 0 0 0,-5-6 0 16,5 6 96-16,1 0 32 0,-1 0 0 0,1 0 0 15,-6-6-176-15,7 8-48 0,0-3 0 0,-1 2 0 16,1 1-192-16,-3 0 0 0,-4-8 0 0,7 11 0 16,-1 1 0-16,-2-1 0 0,0 1-144 0,0-3 144 15,-4-9-704-15,4 12-32 16,-1 4-16-16,0-3 0 0,-1-2-656 15,-2-11-144-15,2 10-32 0,1-1-6464 0,-3-9-1296 0</inkml:trace>
  <inkml:trace contextRef="#ctx0" brushRef="#br0" timeOffset="17609.382">11971 1594 30815 0,'2'-11'1360'0,"-2"11"288"0,0 0-1328 0,4-10-320 0,3-2 0 0,2 0 0 15,0 1 432-15,0 2 16 0,2 1 0 0,0 1 0 16,0-1-320-16,0 4-128 0,0 0 0 0,-3 2 128 16,2 0-128-16,-2 0 0 0,-8 2 0 0,9 4 0 15,-4 3-176-15,-2 3-112 0,-4 2-32 0,-2 3 0 32,-3 4-512-32,-3 1-128 0,-1 0 0 0,-1 1-16 15,-4-1-400-15,1 1-80 0,0 1-16 0,1-3 0 16,2-3-128-16,1-1-16 0,2-3-16 0,4 0 0 15,1-3 304-15,6-3 64 0,-3-6 16 0,12 7 0 0,2-4 224 0,1 3 64 0,4-2 0 16,2 0 0-16,2-1 960 0,0-3 240 0,4-2 16 0,0 4 16 16,2 1 1184-16,-1 0 224 0,6 0 48 0,-1 2 16 15,1-2-352-15,-1 3-80 0,-3 0-16 0,-3 2 0 16,-3 1-240-16,-4 2-48 0,-6 2-16 0,-2 1 0 0,-2 2-176 0,-6 1-48 16,-4 2 0-16,-3 0 0 0,-6-2 192 0,-3 3 48 15,-4 2 0-15,-10 0 0 0,-6 3 16 0,-5 3 0 16,-5-3 0-16,-2 2 0 0,-3 0-304 0,-2-1-48 15,1 2-16-15,-3-2 0 0,3 4-336 0,-3 3-80 16,1-1-16-16,-2-2 0 0,3-2-224 0,4-2-192 16,3-3 48-16,3-1-10928 15,4-5-2176-15</inkml:trace>
  <inkml:trace contextRef="#ctx0" brushRef="#br0" timeOffset="19265.484">16767 3499 15663 0,'0'0'1392'0,"11"-2"-1120"16,-1 0-272-16,3 0 0 0,0 0 976 0,5 1 144 15,-2-1 32-15,2 1 0 0,3 0-352 0,2 0-64 16,-2 0-16-16,3 0 0 0,-1 0-64 0,3-1-16 0,3 0 0 0,3-1 0 16,1 2-400-16,4-1-96 0,2-2-16 0,1 2 0 15,7 0-128-15,-1 0 0 0,-2-2-192 0,1 2 192 16,0 0-160-16,0 0 160 0,0-1 0 0,5-1-144 16,5 0 144-16,0 1 0 0,2-2 0 0,1 2 0 15,-3 1 0-15,2-4 0 0,3 0 0 0,1-1 0 16,2 0 0-16,-1 2 0 0,0 0 0 0,0 1 0 15,-3-1 0-15,1-2 144 0,1 0-144 0,2 1 160 16,3 0-32-16,-4 1 0 0,-1-1 0 0,0 0 0 16,0-2 48-16,2-1 0 0,0 0 0 0,0 3 0 15,0 0-48-15,-1 2 0 0,-4-1 0 0,-2-1 0 16,2-1 16-16,0 2 0 0,-2 1 0 0,2 1 0 16,2-2 64-16,-3 1 16 0,-7 0 0 0,1 0 0 15,-1-2-96-15,1 3 0 0,-1-1-128 0,0 1 192 0,0-2-192 16,1 1 176-16,-4 0-176 0,-1 1 160 0,-1-3-16 0,-3 2 0 15,-1 0 0-15,2 1 0 0,-4 1 48 0,3 0 16 16,0 0 0-16,-3-1 0 0,0 1 32 0,-4-1 0 16,0 0 0-16,-3-1 0 0,-2 1-32 0,-2 1 0 15,0 1 0-15,-1 1 0 0,-1-3 48 0,-2 1 16 16,-2 0 0-16,1 2 0 0,1 1-112 0,-2 0-32 16,-2-1 0-16,0-1 0 0,0 0 32 0,-4 1 0 15,2 0 0-15,-2 0 0 0,0-3-160 0,-1 3 160 16,0 0-160-16,0-2 160 0,-2-1-160 0,-2 1 0 15,0 0 0-15,-1 1 128 0,-1 1-128 0,-9 0 192 16,8-1-192-16,-8 1 192 0,0 0 112 0,9-4 16 16,-9 4 16-16,0 0 0 0,0 0-128 0,0 0-16 0,0 0-16 0,0 0 0 15,8-1-176-15,-8 1-256 0,0 0 64 0,0 0 16 32,0 0-1872-32,-11 0-368 0,-4 0-80 0</inkml:trace>
  <inkml:trace contextRef="#ctx0" brushRef="#br0" timeOffset="21386.866">6430 4434 11967 0,'0'0'528'0,"0"0"112"0,0 0-512 0,-6-5-128 0,3-2 0 0,3 7 0 16,-2-7 1456-16,2 7 256 0,0 0 48 0,2-8 16 15,-1 0-1408-15,-1 8-368 0,2-8 0 0,-2 8 0 16,7-7 304-16,0 1-48 0,-2 2-16 0,2-1 0 15,-2 0-96-15,2 0-16 0,-1 2 0 0,3 0 0 0,2 1 0 0,1 0 0 16,2 2 0-16,0-1 0 0,-1-2 32 0,2 0 0 16,3-1 0-16,0 2 0 0,-1 0-160 0,4 1 160 15,2-2-160-15,0 2 160 0,4 1-160 0,0-2 0 16,-1 0 144-16,3 2-144 0,3 0 176 0,0 0-48 16,-2 1 0-16,1 0 0 0,-2-2-128 0,2 0 160 15,1-1-160-15,0 1 160 0,0 1-160 0,2-1 160 16,-1 0-160-16,2 0 160 0,2 1-160 0,1 0 0 15,-2 0 0-15,2 0 128 0,-3 0-128 0,1 1 0 16,-1 1 0-16,0 1 128 0,0-2-128 0,1 0 0 16,1-1 0-16,-2 2 0 0,2 0 0 0,1 1 0 15,3 1 0-15,0 0 0 0,-1-2 0 0,1 1 0 0,-2-1 0 0,-1 1 0 16,1-1 0-16,1 0 0 0,2 0 0 0,1-1 0 16,1-2 0-16,1 0 128 0,-2 2 0 0,0-1 0 15,0 1 112-15,0-1 16 0,1 0 0 0,-3 0 0 16,5 1-256-16,-1 2 0 0,-1-2 0 0,2 1 0 15,1-1 0-15,-1 3 0 0,-1-2 128 0,-1 0-128 16,0 0 0-16,-1-1 0 0,2-1 0 0,3 1 0 16,1 0 0-16,0-1 0 0,0-1 0 0,0 1 0 15,-3 1 0-15,1 1 0 0,0 0 0 0,3-2 0 16,0 0 0-16,-1 1 0 0,-2 1 0 0,2-1 0 16,-1-1 0-16,0 1 0 0,0 1 0 0,-1 0 0 15,1 0 0-15,3-1 0 0,-2-1 0 0,3 2 0 16,2 2 0-16,-3-2 0 0,-3 2 0 0,-1-2 0 15,0 0 0-15,1 0 0 0,4-1 0 0,-3 2 0 0,0-3 0 16,0 1 0-16,1-1 0 0,-1 1 0 0,0 0 0 0,-1-1 0 16,3-2 0-16,-2 1 0 0,3 1 0 0,-2 0 0 15,4 0 128-15,-1 0-128 0,-3-4 0 0,-3 3 0 16,-1 3 0-16,0 1 0 0,0-6 0 0,1 2 0 16,-1 0 0-16,1 2 0 0,2 3 0 0,-2-4 0 15,-2 0 0-15,0 0 0 0,-2 0 128 0,1 0-128 16,-1 1 0-16,2-1 0 0,1-1 0 0,1 1 128 15,3 0-128-15,-4 1 0 0,-3-2 0 0,0-4 0 16,-1 4 128-16,1-1-128 0,-3 0 0 0,3 0 0 16,0-4 0-16,2 1 0 0,-2 2 0 0,0 0 0 15,1 1 0-15,-3-1 0 0,-3-1 0 0,1 1 0 16,-1 1 0-16,1-2 0 0,1 0 0 0,1 1 0 0,2-1 0 0,-2 1 0 16,1-1 0-16,-1 2 0 0,0-1 0 0,-2 1 0 15,-2 0 0-15,0-1 0 0,1-1 0 0,1 1 0 16,-1 0 0-16,0-1 0 0,0 2 0 0,-1-1 0 15,0 1 0-15,0 0 0 0,0-1 0 0,-4 1 0 16,-1 0 176-16,0-1-16 0,0-2 0 0,1 1 0 16,-1 1 32-16,-1-1 0 0,-3 1 0 0,2 1 0 15,2-2-32-15,0 2 0 0,-3 1 0 0,1 0 0 16,0-1-160-16,-2 0 128 0,-3-1-128 0,-1 2 128 16,1 4-128-16,-1-3 128 0,-1-2-128 0,0 1 128 15,1 0-128-15,0 1 0 0,2-1 0 0,-2 0-176 16,2-2 176-16,0-1 0 0,-3 3 0 0,2 0 0 15,0-1 0-15,0 1 0 0,-1 0 0 0,-1 1 0 16,3-1 0-16,-6 0 0 0,2 0 0 0,0-1 0 0,-2 1 0 0,1 1 0 16,1-1 0-16,0 1 128 0,0-2-128 0,0 4 144 15,1 0-144-15,-2 0 160 0,1-2-160 0,-1 0 160 16,-2 1-160-16,1 1 160 0,0 0-160 0,-1 0 160 16,-1-1-160-16,-1 0 160 0,1 4-160 0,0-1 0 15,-2-2 0-15,1 1-176 0,-2-1 176 0,0 2 0 16,1-2 128-16,-1 1-128 0,1-3 0 0,-1 0 0 15,3-1 0-15,-2 1 0 0,1 2 0 0,-1 0 0 16,2-1 0-16,-1 0 0 0,0-1 0 0,0 0 0 16,1 0 0-16,1 0 0 0,-3 0 0 0,1 1 0 15,-2 1 0-15,3 1 0 0,0-1 0 0,1-2 0 16,-2-1 0-16,-1 1 0 0,2 1 0 0,-2-1 0 16,1 0 0-16,-2 0 0 0,2-1 0 0,-1 1 0 0,1-1 0 0,-1 0 0 15,-1-1 0-15,1 0 0 0,0 2 0 0,2-1 0 16,-2 0 0-16,2 0 0 0,2-1 0 0,-3 1 0 15,1 0 0-15,0-1 0 0,-1 0 0 0,2 0 0 16,2 0 0-16,-2 0 0 0,-2 1 0 0,3 1 0 16,1-2 0-16,0 2 0 0,-1 0 0 0,0 0 0 15,0 5 0-15,1-5 0 0,0 0 0 0,-1 0 0 16,0 0 0-16,2 0 0 0,-4-2 128 0,3-1-128 16,1 0 0-16,-2 1 0 0,1 0 0 0,-1-2-128 15,-6 2 128-15,5 0 0 0,2-1 128 0,-3 2-128 16,-2 0 192-16,0-1-48 0,2 0 0 0,-1 0 0 15,-3 0 0-15,-1 0 0 0,0 1 0 0,-1 1 0 16,0 0-16-16,-2 0 0 0,0 0 0 0,0-2 0 0,-5 0-128 16,-5 2 0-16,11-2 144 0,-11 2-144 0,10 2 0 0,-10-2 0 15,0 0 0-15,10 2-192 16,0 4-336-16,-10-6-80 0,0 0-16 0,8 3-7584 16,-8-3-1520-16</inkml:trace>
  <inkml:trace contextRef="#ctx0" brushRef="#br0" timeOffset="23866.195">17510 4010 12671 0,'-11'-16'560'0,"5"5"112"0,-2-1-544 0,0-2-128 0,0-2 0 0,-1 1 0 16,1 0 896-16,-3 0 160 0,-1 1 32 0,0-1 0 15,1-3-336-15,0 1-64 0,0 3-16 0,1 0 0 16,-2-2 64-16,2 2 16 0,-2 1 0 0,3 2 0 16,1 1 80-16,1 0 32 0,0 1 0 0,3 1 0 15,-2-1-160-15,3 3-48 0,3 6 0 0,0 0 0 16,-6-5-272-16,6 5-64 0,0 0-16 0,0 0 0 0,0 0-304 0,0 0 128 16,0 0-128-16,0 11 0 0,4 4 0 0,1 5 0 15,2 4 0-15,0 4 0 0,3 0 0 0,0 5 160 16,1 4-32-16,-2-1 0 0,1-2 32 0,2 2 0 15,-3 3 0-15,2 3 0 0,1 0-16 0,1 0 0 16,-3-3 0-16,1-5 0 0,0-3-144 0,-2-3 160 16,1-4-160-16,0-3 160 0,-2-2 80 0,1-6 16 15,-1 0 0-15,0-3 0 0,-2-2 96 0,2-4 32 16,-8-4 0-16,0 0 0 0,8-2 64 0,0-4 32 16,1-3 0-16,-2-5 0 0,-2-3 32 0,0-2 0 15,0-2 0-15,1-3 0 0,-2-1-304 0,4-4-48 16,1 0-16-16,-1-2 0 0,2 0-144 0,-2 0 0 15,1 0 0-15,-1 3 0 0,1-1 0 0,4 3 0 0,-5 1 0 0,4 1 0 16,2 0 0-16,0 3-192 0,-4 3 64 0,1 1 128 31,0 2-640-31,0 3 0 0,-1 3 0 0,-1 0-9664 0,-3 0-1920 0</inkml:trace>
  <inkml:trace contextRef="#ctx0" brushRef="#br0" timeOffset="24335.541">18000 3992 27647 0,'0'0'2448'0,"0"0"-1952"16,0 0-496-16,0 0 0 0,0 0 992 0,0 0 96 15,0 0 32-15,9 5 0 0,-2 1-816 0,3-2-176 16,0 1-128-16,3-3 192 0,3-2-192 0,0 0 0 16,3 0-160-16,-1-1 160 0,-3-2-368 0,3-2 32 15,-1-1 0-15,2 0 0 16,0-2-80-16,0-2-16 0,-1-3 0 0,1 0 0 0,-2 0 160 0,-1 1 16 16,-3 1 16-16,-1-1 0 0,-2-2 240 0,-1 3 0 15,-4-1 0-15,1 1 0 0,-2 0 0 0,-2 0 128 16,-3 3 16-16,0 0 0 0,-1 1 304 0,0 2 48 15,-5-1 16-15,-1 1 0 0,-2 3-192 0,-2 3-16 0,-4 2-16 16,-1 0 0-16,0 3-160 0,-1 1-128 0,-1 4 144 0,-1 4-144 16,-2 1 176-16,2 2-176 0,2-1 192 0,3 3-192 15,2 1 128-15,2 1-128 0,4 1 0 0,1 1 0 16,2-3 0-16,3 1 128 0,2 0-128 0,3 0 0 16,3 3 192-16,0-6-192 0,3 0 192 0,-2 0-192 15,2 1 192-15,2-4-64 0,4-1 0 0,-1-1-128 16,2 0 176-16,2-2-176 0,2-3 160 0,1-1-160 15,0-5 0-15,1 1-208 0,-2-3 16 0,4-3-9584 16,-5-3-1904-16</inkml:trace>
  <inkml:trace contextRef="#ctx0" brushRef="#br0" timeOffset="24649.253">18688 3874 13823 0,'0'0'1216'0,"-5"9"-960"16,1 1-256-16,1 4 0 0,3 3 4016 0,1 1 752 15,2 4 160-15,1 3 16 0,3-1-3664 0,-3 3-752 16,-2 4-144-16,2-2-16 0,0-1-368 0,-1 0 128 16,1-2-128-16,-1-2 0 0,1-2 0 0,-2-5 0 15,2-6 0-15,-4-11-128 0,1 10-64 0,-1-10 0 16,0 0 0-16,0 0 0 0,0-8 192 0,0-4 128 15,0-6-128-15,0-5 176 0,0-4 80 0,2-1 0 0,1-2 16 16,2-1 0-16,-1-1 48 0,3 2 0 16,-1 2 0-16,3 1 0 0,1 0-64 0,2 1-16 0,1 2 0 0,3-1 0 15,0 1-240-15,3 1 0 0,1 3 0 0,2 1 0 16,-2-1-272-16,0 4 48 0,2-1 16 0,0 7-10128 16,-1 2-2016-16</inkml:trace>
  <inkml:trace contextRef="#ctx0" brushRef="#br0" timeOffset="25103.974">19782 3632 24879 0,'0'0'2208'0,"0"0"-1760"16,-8-3-448-16,2 1 0 0,6 2 1632 0,-9 0 240 15,-3 0 48-15,-1 2 16 0,-2 0-1568 0,-2 1-368 16,-4 2 0-16,-2 0 0 0,-3 2-176 0,-2 2-16 16,-2 2-16-16,2 1 0 0,5 1 64 0,0 0 16 15,1 2 0-15,4-1 0 0,1-2 128 0,5 0 0 16,1 0 0-16,3 1-128 0,3 1 128 0,1 0-128 15,3-2 128-15,4 2-128 0,1 2 128 0,4-2-208 16,-2-1 80-16,4 0 128 0,3 3 0 0,1-2 208 16,0-1 0-16,1-2 0 0,2-2 240 0,-2 1 64 0,-2 2 0 0,1-1 0 15,0-2-128-15,-2 1 0 0,-4 0-16 0,-2 0 0 16,-1-1 64-16,-2-2 16 0,-3-7 0 0,-2 10 0 16,-3 1 80-16,-3 1 32 0,-3-2 0 0,-4-1 0 15,0-3-96-15,-2 0-16 0,-1 0 0 0,0 0 0 16,-2-4-256-16,0 0-48 0,0-2-16 0,1-1 0 31,2-2-448-31,1 1-80 0,0 2-32 0,3-2 0 16,1-3-1552-16,2 2-304 0,1 0-64 0,3-2-7440 0,-2 0-1472 0</inkml:trace>
  <inkml:trace contextRef="#ctx0" brushRef="#br0" timeOffset="25352.963">20273 3563 22111 0,'0'0'976'0,"-4"9"208"0,-1-2-944 0,1 3-240 16,2 5 0-16,-1-2 0 0,0 0 3328 0,-2 5 640 15,3 4 112-15,0 2 16 0,-1 3-3056 0,0-1-608 16,-2-1-128-16,2 0-32 0,-1 4-272 0,1-3 0 15,-1 0 0-15,0-2 0 0,1-2-128 0,-1 0-96 16,-1 0-16-16,1-1 0 16,-1-4-1296-16,2 2-272 0,-2 0-48 0,1-3-8000 15,1 3-1584-15</inkml:trace>
  <inkml:trace contextRef="#ctx0" brushRef="#br0" timeOffset="26009.034">20640 3730 23951 0,'0'0'2128'0,"0"0"-1696"0,0 0-432 0,0 0 0 16,-9 1 2528-16,1 4 416 0,1 1 96 0,-2 5 16 15,-5 2-2496-15,-1 6-560 0,2 4 0 0,-3 4 0 16,-3 0-224-16,-2 3 0 0,1 1 0 0,3 3 0 15,0 1 32-15,3 2 16 0,1 2 0 0,7-1 0 0,3 1-80 0,2-4-32 16,0-3 0-16,5-2 0 16,3-4-208-16,3-4-32 0,2-4-16 0,2-3 0 0,1-4 288 0,1-3 48 15,-1-5 16-15,-1-1 0 0,-1-3 592 0,1-2 128 16,1-5 32-16,-2-2 0 0,-2-2 208 0,-2-2 32 16,1-3 16-16,-2-1 0 0,-3-2-400 0,-2-2-80 15,-2-3-16-15,0 3 0 0,-1 0-320 0,-2 0 0 16,-2 1 0-16,-2-1-192 0,-1-4 192 0,-2 3-208 15,2 2 80-15,-3 2 128 0,1-2-208 0,1 2 80 16,3 1 128-16,-2 3-208 0,3 1 208 0,1-1-144 16,3 1 144-16,2 1-128 0,2 1 128 0,4 2-192 15,-1 2 192-15,3 3-192 0,-3-2 192 0,3 5-128 0,2 1 128 16,-3 2-128-16,1 0 128 0,1 4 0 0,1 3 0 0,-2 3-128 16,1 2 128-16,-3 3 0 0,3 0-144 0,0 3 144 15,-2 1 0-15,0 1-144 0,0 1 144 0,-2-1 0 16,0-1 0-16,0 1-128 0,-5 1 128 0,0-3 0 15,-1-4 0-15,0 0 128 0,-1-2-128 0,1-1 192 16,2-2 160-16,-1-1 32 0,-2-9 0 0,0 0 0 16,0 0-16-16,7-8 0 0,4 0 0 0,-1-4 0 15,1-3-96-15,4-2-16 0,3-2 0 0,0-1 0 16,-3 1-256-16,3-1 0 0,2-2 0 0,1 4 0 16,-2 0-144-16,3 3 16 0,-1-1 0 0,0 3 0 15,-1 1 128-15,-1 4 0 0,-2 5 0 0,0-2 0 16,-1 2 128-16,1 1 0 0,-2 4 0 0,0 3 0 0,-2 1-128 15,-1 4 0-15,-2 1 0 0,0 2 128 16,0 2-128-16,-1 0 176 0,-1 1-176 0,-1 0 192 0,-2-1-192 0,0 1 0 16,2 0 144-16,1 0-144 0,-1-4 0 0,3 1 0 15,2-2 0-15,1 0 0 16,-2 0-1552-16,4 1-336 0,1-5-64 0,1-2-16 0</inkml:trace>
  <inkml:trace contextRef="#ctx0" brushRef="#br0" timeOffset="26670.162">22435 3828 18431 0,'0'0'1632'0,"0"0"-1312"16,0 0-320-16,0 0 0 0,0 0 3216 0,0 0 576 16,-1-7 112-16,3-2 32 0,4-1-2528 0,1-2-496 15,2-4-96-15,2-5-32 0,4-4-496 0,1-3-96 16,3-1-32-16,4-3 0 0,3-3-32 0,1-2 0 15,-1 1 0-15,3-2 0 0,-2-3-128 0,4-2 0 16,4 0 0-16,-3-1 0 0,0 2 0 0,-2 4 0 16,-2-3 0-16,-4 6 0 0,2 3 0 0,-4 1 128 15,-1 5-128-15,-3 2 128 0,1 3-128 0,-2 2 192 0,-2 1-192 16,0 6 192-16,1 3-192 0,-3 4 0 0,-1-1 144 0,-2 6-144 16,-1 2 0-16,-2 2 0 0,-7-4 0 0,7 13 0 15,-3 5 0-15,0 3 0 0,0 3-144 0,-2 3 144 16,-3 4 0-16,0 7 0 0,-2 3-144 0,1 7 144 15,-2 2 0-15,2 3 0 0,0 2 0 0,-4 0 0 16,0 2 0-16,1 2 0 0,2 1 0 0,1 2 0 16,-1 1 0-16,-1-3 0 0,1-5 0 0,2-5 0 15,-1-3 0-15,1-2 0 0,0-3 0 0,-1-2 144 16,2-1-144-16,3-5 128 0,0-4-128 0,-2-3 128 16,0-4-128-16,1-4 0 0,2-4 0 0,-2-4 0 15,-2-11-2240-15,0 0-320 0,0 0-64 0</inkml:trace>
  <inkml:trace contextRef="#ctx0" brushRef="#br0" timeOffset="26887.262">22510 4395 27647 0,'0'0'2448'0,"9"-2"-1952"15,6 2-496-15,10 0 0 0,12 0 3008 0,8-1 496 16,9 0 96-16,2-1 32 0,4 0-2544 0,3-1-496 16,2-4-96-16,4 1-32 0,6-2-208 0,1-1-64 15,-3-2 0-15,1-1 0 0,0-3-64 0,1 0-128 16,2-1 176-16,-5-1-176 16,-1 1-1536-16,-6-3-400 0,-9-2-96 0</inkml:trace>
  <inkml:trace contextRef="#ctx0" brushRef="#br0" timeOffset="28905.819">18901 4923 5519 0,'0'0'496'0,"0"0"-496"16,0 0 0-16,0 0 0 0,0 0 1584 0,-2-6 208 15,2 6 64-15,0 0 0 0,0 0-880 0,0 0-160 16,-4-4-48-16,4 4 0 0,0 0 112 0,0 0 16 16,0 0 0-16,0 0 0 0,0 0 16 0,0 0 16 15,0 0 0-15,0 0 0 0,0 0-352 0,0 0-80 16,0 0-16-16,-1 10 0 0,1-1-64 0,0 4-16 15,0 0 0-15,2 2 0 0,1 6 16 0,-1 2 0 0,-1 4 0 0,2 0 0 16,-1 1-224-16,2 0-32 0,-2 1-16 0,0 0 0 16,0 0-144-16,0-1 0 0,-4-3 144 0,2 2-144 15,2 1 0-15,0-2 0 0,-4 0 0 0,0-1 0 16,0 0 0-16,1-1-208 0,0 1 16 0,0-7 16 31,-3-5-544-31,2-3-112 0,1-1-32 0,1-9-9952 0</inkml:trace>
  <inkml:trace contextRef="#ctx0" brushRef="#br0" timeOffset="29709.882">18539 5052 10127 0,'0'0'448'0,"0"0"96"0,0 0-544 0,0 0 0 0,0 0 0 16,0 0 0-16,0 0 1600 0,8-4 192 0,-8 4 64 0,8-2 0 16,-8 2-1280-16,11-4-240 0,-2 1-48 0,-1-1-16 15,-8 4-32-15,9-7-16 0,-3 3 0 0,-6 4 0 16,0 0-32-16,0 0 0 0,8-5 0 0,-8 5 0 16,0 0 192-16,10-1 48 0,-10 1 0 0,10-2 0 15,-10 2 16-15,0 0 16 0,0 0 0 0,7 0 0 16,-7 0-224-16,10-1-48 0,-10 1-16 0,8-1 0 15,-8 1 64-15,9-2 16 0,-9 2 0 0,0 0 0 16,12-4 224-16,-3 0 48 0,0 1 16 0,-1-2 0 16,0 1-16-16,1-1 0 0,0 1 0 0,2 0 0 15,-5-2-112-15,4 1-32 0,0-5 0 0,0 3 0 0,0-2-192 0,-1 3-64 16,1-3 0-16,-1 1 0 0,2-3-128 16,2 0 0-16,-2 1 0 0,-2 0 0 0,1 1 144 0,1 0-144 15,-2 1 160-15,0-1-160 0,0 3 192 0,0-1-64 16,-2-1-128-16,1 2 192 0,-1-1-192 0,-1 2 0 15,1-1 0-15,0 2 0 0,-7 4 0 0,6-6 0 16,-6 6 0-16,0 0 0 0,7-5 0 0,-7 5 0 16,0 0 0-16,0 0 0 0,0 0 0 0,0 0 0 15,0 0 0-15,0 0 0 0,0 0-336 0,0 0 32 16,0 0 16-16,0 0 0 16,0 0-112-16,0 0-32 0,0 0 0 0,0 0 0 0,0 0 224 0,0 0 32 15,0 0 16-15,0 0 0 0,0 0 160 0,0 0 0 16,0 0 0-16,0 0 0 0,0 0 0 0,0 0 0 15,0 0 0-15,0 0 0 0,0 0-288 0,0 0-32 16,0 0 0-16,0 0 0 16,0 0-320-16,0 0-64 0,0 0 0 0,0 0-16 0,0 0 320 0,0 0 64 0,0 0 16 15,0 0 0-15,0 0 320 0,0 0 0 0,0 0 0 0,0 0 0 16,0 0 0-16,0 0 0 0,0 0 192 0,0 0-64 16,0 0-128-16,0 0 0 0,0 0 144 0,0 0-144 15,0 0 0-15,0 0 0 0,0 0 0 0,0 0 0 16,0 0 0-16,0 0 0 0,0 0 0 0,0 0 0 15,0 0-176-15,0 0-48 0,0 0-16 0,0 0 0 16,0 0-2256 0,0 0-448-16</inkml:trace>
  <inkml:trace contextRef="#ctx0" brushRef="#br0" timeOffset="30153.201">18837 5169 13823 0,'0'0'1216'0,"0"0"-960"0,0 0-256 0,0 0 0 15,0 0 1472-15,0 0 240 0,0 0 48 0,0 0 16 16,0 0-752-16,9 4-128 0,-9-4-48 0,10 1 0 15,-10-1 16-15,12-1 0 0,-1-2 0 0,1 0 0 16,-4-2-208-16,1 1-32 0,5 0-16 0,-3-1 0 16,2 1-128-16,2-3-32 0,2-1 0 0,0 1 0 15,2-1-240-15,-2 1-48 0,-1 1-16 0,-1 0 0 16,1 1-144-16,-2 2-272 0,0 3 64 0,-1-3 16 16,0 1-464-16,1-1-96 0,-2 2-16 0,-1 0-7664 15,-1 0-1536-15</inkml:trace>
  <inkml:trace contextRef="#ctx0" brushRef="#br0" timeOffset="30536.054">19276 5007 25791 0,'-10'8'2304'0,"7"1"-1856"15,0 2-448-15,0 4 0 0,1-1 944 0,1 5 80 16,-1 0 32-16,1 2 0 0,1 1-752 0,0 0-160 0,0 1-16 0,0 0-128 16,-2 0 0-16,1 2 0 0,0 1 0 15,1-2 0-15,0-2 0 0,0 0-144 0,-1 0 16 0,1-6 0 16,-1 0-16-16,-1-3 0 0,0-1 0 0,2-12 0 16,0 0 144-16,0 0-192 0,0 0 192 0,0 0-192 15,0 0 192-15,0-12 0 0,0 0 0 0,0-5 128 16,0-2 128-16,2-3 16 0,1-3 16 0,2 0 0 15,0-1-288-15,3-2 0 0,-1 0 0 0,1-2 0 16,2 0 0-16,1-1 0 0,2-2 0 0,3 5-144 16,0 0 144-16,3 2 0 0,2-1 0 0,1 4-128 15,3 4 128-15,-1 1 0 0,-2 4 0 0,-2 0 0 16,0 6 0-16,-1 2 0 0,-2 3 0 0,1 1 0 16,0 2-448-16,0 3-16 0,-4 0 0 0,-2 3-7984 15,-3 0-1584-15</inkml:trace>
  <inkml:trace contextRef="#ctx0" brushRef="#br0" timeOffset="30814.15">19896 4879 30399 0,'0'0'1344'0,"-5"11"288"0,2-3-1312 0,-1 3-320 0,2 3 0 0,1 2 0 15,0 3 912-15,0 3 112 0,-3 2 32 0,3 3 0 16,0 2-800-16,-1 0-256 0,-2-1 128 0,1 1-128 16,-1-3 0-16,2 1 0 0,-2-3 0 0,2 0-144 31,0-2-304-31,1 0-64 0,-3-1-16 0,-1-5 0 15,0-5-1648-15,0 0-320 0,1-2-64 0,0-2-9200 0</inkml:trace>
  <inkml:trace contextRef="#ctx0" brushRef="#br0" timeOffset="31827.168">20303 4871 10127 0,'-5'4'896'0,"-5"0"-704"15,0-1-192-15,0 1 0 0,-1 1 4912 0,1 1 944 16,0-2 192-16,0 2 32 0,-1 2-4928 0,-1 3-1008 16,0 2-144-16,-2-2 0 15,-1-1-480-15,0 1 32 0,1 3 0 0,0 2 0 16,-2-4-144-16,0 4-32 0,-2 5 0 0,2 2 0 0,-2 0 224 0,3 2 32 15,-1-1 16-15,4 0 0 0,3 0 160 0,2-1 48 16,-2-1 0-16,3-2 0 0,4-2 144 0,2-1-160 16,3-2 160-16,1-3-160 0,1-5 160 0,2-2 128 0,4-4-128 0,0-2 176 15,2-4 64-15,1-2 16 0,2-7 0 16,1-3 0-16,4-5-128 0,0-5-128 0,0-2 176 0,0-4-176 31,0-5-592-31,0-1-240 0,0-4-32 0,-3 1-16 16,-1 2 16-16,-1 2 0 0,1-3 0 0,-3 2 0 0,-1 1 864 0,1 1 0 0,-1-3 0 0,2 4 128 15,-4 1-128-15,1 5 192 0,-1 7-192 0,1 3 192 16,-2 6-32-16,-1 4 0 0,-6 2 0 0,-3 8 0 16,0 0 304-16,3 11 64 0,-5 2 16 0,0 5 0 15,-2 5 32-15,-3 4 0 0,0 1 0 0,-2 4 0 16,0 2-256-16,0 2-64 0,3 0 0 0,-4-1 0 16,0-1-128-16,2 3-128 0,3 4 192 0,-2-1-192 15,0-2 320-15,6-4-32 0,-2-4-16 0,2-6 0 0,-2-4 112 0,1-4 32 16,4-2 0-16,0-3 0 15,-2-11-48-15,6 6-16 0,-6-6 0 0,9 0 0 0,3-1-192 0,1-7-32 16,2-1-128-16,2-5 192 16,4 1-480-16,0-4-96 0,0-2-32 0,1 1 0 15,-1 3-32-15,0-3 0 0,-1 0 0 0,-1 0 0 0,0-1 304 0,0 5 144 16,1 2-160-16,-1 3 160 0,-4 1 0 0,-3 3 0 16,0-1-128-16,-3 2 128 0,-9 4-144 0,7-3 16 15,-7 3 0-15,0 0 0 0,0 0-96 0,0 0-16 16,0 0 0-16,0 0 0 0,3 8 240 0,-4 0 0 15,-3 1-160-15,0 1 160 0,-2 2-128 0,0 2 128 16,-1 2-160-16,-2-1 160 0,3 2 0 0,-3-2 0 16,2-1-128-16,2-2 128 0,3-2 0 0,1 0 0 15,1-10 0-15,0 0 0 0,0 0 0 0,0 0 192 0,0 0-64 0,9 0-128 16,1-2 192-16,1-1-64 0,0-3 0 0,0 1-128 16,-1-2 304-16,1-1-48 0,-2 1-16 0,1-1 0 15,1 0-48-15,-1-1 0 0,-2 0 0 0,0 1 0 16,1 0-192-16,1 3 176 0,-3 1-176 0,-7 4 160 15,8-4-160-15,-8 4 0 0,9-2 144 0,-9 2-144 16,10 6 144-16,-1 3-144 0,0 2 192 0,1 2-192 16,-4 1 0-16,2-2 0 0,-5-1 0 0,3 0 0 15,1-1 0-15,2-2 0 0,3-3 0 0,-1-1-144 16,0-1 144-16,-1 1 0 0,0-4 0 0,1 0 0 16,1-2 0-16,1-2 0 0,2-2 0 0,-3-1 128 15,-1 0 48-15,1 2 16 0,1-4 0 0,-1 5 0 16,-1-2-32-16,-3 1 0 0,1-1 0 0,-3 3 0 0,3 1-160 0,-9 2 0 15,0 0 0-15,7 6 0 0,3 1 0 0,-5 3 0 16,3 3 0-16,-4 2 128 0,1 2-128 0,-1 4 0 16,-1 1 0-16,0 2 128 0,-1 0-128 0,1-1 0 15,-1 2 0-15,-2-2 0 0,-1-1 0 0,0 1 0 16,-1 0 128-16,-1 0-128 0,-4-2 512 0,-1 0 0 16,-1 0 16-16,1-2 0 0,-1 1 80 0,-2-1 16 15,-2 0 0-15,-2-2 0 0,0-1-208 0,1-2-32 16,-3-2-16-16,1 0 0 0,-2 1-368 0,5-2 0 15,-1-4 0-15,3 0-128 16,6-2-1408-16,5-5-288 0,-12 0-48 0</inkml:trace>
  <inkml:trace contextRef="#ctx0" brushRef="#br0" timeOffset="32536.332">21693 4975 30575 0,'0'0'1344'0,"0"0"304"0,0 0-1328 0,0 0-320 16,-8 5 0-16,2 4 0 0,3 6 320 0,1 5 0 15,-1 2 0-15,0 5 0 0,-1 5-320 0,0 1 0 16,-4-1 0-16,1 0 0 0,1 0 0 0,-1 0 0 15,3 0 0-15,-3-3-128 0,2-2 128 0,1-4 0 16,-2-4 0-16,0-2 0 0,1 0 0 0,0-6 0 16,2-3 0-16,3-8 0 0,0 0 256 0,0 0-32 15,0 0 0-15,0 0 0 0,-2-13 336 0,2-2 64 16,0-2 16-16,3-2 0 0,2-3-304 0,1 0-48 0,2-2-16 16,1 1 0-16,3-2-272 0,-2 0 0 0,1-1-128 0,2 4 128 15,1 0-192-15,2 8 48 0,-1 0 16 0,-2 3 0 16,-2 0-32-16,0 4 0 0,1 4 0 0,-2 3 0 15,0 1 32-15,0 3 0 0,-2 3 0 0,-1 3 0 16,-3 1-32-16,-2 3 0 0,0 2 0 0,0 1 0 16,3 2 160-16,-5-1 0 0,-4 0 0 0,2 0-128 15,1-1 128-15,-2-1 0 0,-2-4 160 0,1 0-160 16,0-3 320-16,-1-1-16 0,5-8-16 0,0 0 0 16,0 0-16-16,0 0 0 0,0 0 0 0,-3-7 0 15,-2-3-144-15,5-2-128 0,4-3 144 0,-1-2-144 16,3-1 0-16,0 2-256 0,0-2 16 0,0 2 16 0,3 0 0 15,2 4 0-15,-3 2 0 0,1 1 0 0,-2 0 224 0,2 1-176 16,0 3 176-16,1 1-160 0,1 3 160 0,0 3 0 16,0 3-144-16,0-2 144 0,1 3-256 0,-2 1 0 15,1 2 16-15,0 1 0 0,-2 0 96 0,0 1 16 16,2 1 0-16,-2 0 0 0,2-1 128 0,0-1 0 16,-2-2 0-16,1-1-128 15,2-1-1024-15,-2 3-208 0,1-1-48 0</inkml:trace>
  <inkml:trace contextRef="#ctx0" brushRef="#br0" timeOffset="32892.252">22519 5009 23951 0,'0'0'2128'0,"0"0"-1696"0,-7 2-432 0,7-2 0 16,-8 2 2288-16,1 2 368 0,-2 2 80 0,1 5 16 16,-1 4-2336-16,1 0-416 0,-4 1-176 0,1 3 16 31,1 0-320-31,-1 3-64 0,-3-1-16 0,3-1 0 0,4-1 160 0,-1-1 16 0,1 0 16 0,5-3 0 16,2 3-48-16,1-5-16 0,3-2 0 0,0-2 0 15,-4-9-64-15,10 6-16 0,2-3 0 0,-2-3 0 16,0-2 768-16,1-3 128 0,-2-1 48 0,2-2 0 15,0 0 480-15,-4-1 112 0,1 0 0 0,-1-4 16 16,1 4-400-16,-3-2-96 0,-1 0-16 0,0-2 0 0,-3 0-208 0,-1 0-32 16,-1 0-16-16,-1 3 0 0,2 1-272 0,0 0 0 15,-3-1 0-15,0 5 0 0,3 5-256 0,0 0 0 16,-10-3 0-16,2 0 0 16,-1 2-1664-16,3 1-320 0,-3-3-80 0</inkml:trace>
  <inkml:trace contextRef="#ctx0" brushRef="#br0" timeOffset="33204.909">22831 4967 33167 0,'-1'8'2944'0,"2"3"-2352"16,4 1-464-16,-1 4-128 0,1 3 800 0,1 3 144 0,-3 1 16 0,2 0 16 15,1-1-848-15,-1 0-128 0,-1 0 0 0,-1-2-160 16,-2-2 32-16,2-2 0 0,-3-1 0 0,1-2 0 16,0-2-96-16,-1-2-16 0,0-9 0 0,0 0 0 15,0 0 240-15,0 0 0 0,0 0 0 0,0 0 160 16,0 0 128-16,-2-9 32 0,-1-1 0 0,6-4 0 16,-1-1 64-16,1-2 0 0,2-2 16 0,1 2 0 15,-1-1-176-15,6 2-32 0,-3 0-16 0,2 1 0 16,-1-3-432-16,2 4-96 0,0 1-16 0,2 1 0 15,-2-1-1056-15,2 4-224 16,0 0-32-16,0 2-8320 0,1-1-1664 0</inkml:trace>
  <inkml:trace contextRef="#ctx0" brushRef="#br0" timeOffset="33770.25">23423 4883 3679 0,'0'0'320'0,"0"0"-320"0,0 0 0 0,0 0 0 16,0 0 3056-16,0 0 528 0,0 0 128 0,4 8 0 15,-4-8-1936-15,3 8-400 0,-3-8-80 0,1 11-16 16,-1 0-256-16,-1 0-64 0,-2 2-16 0,1 2 0 16,0 0-288-16,-2 4-48 0,0 3-16 0,1-1 0 15,0 1-96-15,-3 0-32 0,2 1 0 0,0-1 0 16,2-1 48-16,1 0 16 0,-3-4 0 0,2-1 0 15,0-3 64-15,1-2 16 0,1-11 0 0,0 10 0 16,0-10-32-16,0 0 0 0,0 0 0 0,0 0 0 16,0 0-32-16,0 0-16 0,9-6 0 0,-2-3 0 0,0-6-336 0,0-1-192 15,2-3 192-15,-1-2-192 0,0 1 0 0,0-5 0 16,1-1 0-16,0 1-144 0,-2 2 144 0,3 1-128 16,2 0 128-16,0 3-128 0,2 1 128 0,-1 4 0 15,-1 0 0-15,1 3-128 0,3 4 128 0,-2 2 0 16,-3 2-144-16,1 3 144 0,2 3-176 0,-3 2 48 15,-1 0 0-15,1 5 0 16,-2 2-288-16,0 4-48 0,-3 1-16 0,1 2 0 0,-3 0 64 0,0 4 16 16,-1 5 0-16,0 0 0 0,-3-1 176 0,1 0 32 15,2 0 16-15,0 0 0 0,-1-2 176 0,1-3 0 16,2-2 0-16,0-4-128 16,3 1-1152-16,-3-3-208 0,2-1-48 0,0-7-16 0</inkml:trace>
  <inkml:trace contextRef="#ctx0" brushRef="#br0" timeOffset="34266.888">24047 4726 34383 0,'0'0'1520'0,"0"0"320"16,0 0-1472-16,0 0-368 0,0 0 0 0,0 0 0 16,0 0 0-16,0 0 0 0,0 0 0 0,2 12 0 15,-1-1 0-15,-1 0-128 0,0 1 0 0,0-2 0 0,-1 2 128 0,-2 1 0 16,-1 2 0-16,0 2 0 0,2 2 0 0,-2-1 0 16,2 3 0-16,-1-3 0 0,-3-1 0 0,3 3 0 15,0 4 0-15,-1-2 0 0,1-2 0 0,1-1 0 16,0 0 0-16,0-2 128 0,-3 1-128 0,3-3 176 15,2-15-176-15,0 11 192 0,0-11-48 0,0 12 0 16,0-12 0-16,0 0 0 0,0 0-144 0,0 0 0 16,0 0 0-16,0 0 128 0,0 0-128 0,0 0 0 15,0 0-192-15,0 0 192 0,0 0-192 0,0 0 192 16,0 0-192-16,0 0 192 0,0 0 0 0,0 0 0 16,-9 0 0-16,9 0 0 0,0 0 0 0,-4-5 0 15,0 3 0-15,4 2 0 0,0 0 0 0,0 0 0 16,-8-1 0-16,8 1 0 0,-5-2 0 0,5 2 0 0,0 0 0 0,0 0 0 15,-9-1 0-15,9 1 0 0,0 0 0 0,0 0 0 16,-6-3 0-16,6 3 0 0,0 0 0 0,0 0 0 16,-7-3 0-16,7 3 0 0,0 0 0 0,0 0 0 15,0 0-240-15,0 0 80 0,0 0 16 0,0 0 0 32,-5-5-448-32,1 1-96 0,2 0-16 0,2 4-8896 0,0 0-1792 0</inkml:trace>
  <inkml:trace contextRef="#ctx0" brushRef="#br0" timeOffset="34678.682">24516 4661 32255 0,'0'0'2864'0,"0"0"-2288"16,0 0-576-16,-3 12 0 0,0 1 928 0,1 2 80 16,0 2 16-16,-1 1 0 0,0 2-1024 0,0 4-192 15,-2-4-32-15,0 1-16 16,-2-1-240-16,-1 0-48 0,1-2-16 0,0-3 0 0,-3 4 128 0,1-5 32 16,-1-1 0-16,2-2 0 0,1-1 384 0,2-3 224 15,5-7-32-15,0 0 0 0,0 0 192 0,0 0 48 16,0 0 0-16,0 0 0 0,-4-11-16 0,4 0 0 0,7 0 0 0,-2-1 0 15,2-2-416-15,3 0 0 0,1 2 0 0,2 1 0 16,-1 1 0-16,1 1 0 0,-1 0 0 0,1 3 0 16,0 1-128-16,-1 3 128 0,1 2 0 0,-1 5 0 15,0-2-160-15,0 9 160 0,-3 1-208 0,1 5 80 16,2-3-96-16,-5 4-16 0,-5 2 0 0,1 0 0 16,4 2-48-16,-3-1-16 0,-4-1 0 0,1-3 0 15,2 0 160-15,2-5 144 0,-1-3-208 0,2 0 80 16,-2-3-1696-1,2-2-336-15,4-3-64 0</inkml:trace>
  <inkml:trace contextRef="#ctx0" brushRef="#br0" timeOffset="35076.75">25021 4673 21183 0,'-14'-1'1888'0,"3"1"-1504"15,3 2-384-15,-2 1 0 0,-3 2 3632 0,-1 1 656 16,-2 3 128-16,3 3 16 0,-2 5-3472 0,-1 0-704 16,-1 1-256-16,4 2 176 0,-1-2-176 0,1 3-144 15,1-2 144-15,2 0-208 16,3-3-192-16,1-2-48 0,-2-1 0 0,4-1 0 16,4-12-32-16,0 12-16 0,0-12 0 0,0 0 0 0,0 0 192 0,7 9 48 15,0-6 0-15,1-3 0 0,1-5 400 0,1 0 96 16,2-1 16-16,1-1 0 0,0-4 32 0,1 0 16 0,2 1 0 15,-1-1 0-15,0-1-160 0,-2 2-16 0,-2-1-128 0,1 1 192 16,-1 0-192-16,-2 2 144 0,-3 0-144 0,2 3 128 16,3 2 144-16,-11 3 32 0,0 0 0 0,0 0 0 15,11 11 192-15,-2 0 32 0,-3 5 16 0,0 6 0 16,-2 6-80-16,1 4-16 0,-3 5 0 0,0 6 0 16,0 7-176-16,-2 0-32 0,1 3-16 0,-2 0 0 15,-3-2-32-15,-3 1-16 0,-3 0 0 0,-1 2 0 16,-1 1-176-16,0-1 0 0,-1-4 0 0,-5-2 0 15,0-6-2416-15,-4-2-352 16,-11 8-80-16,2-17-12672 0</inkml:trace>
  <inkml:trace contextRef="#ctx0" brushRef="#br0" timeOffset="35264.919">24187 4171 50687 0,'0'0'4496'0,"0"0"-3600"15,0 0-704-15,0 0-192 0,0 0 0 0,0 0 0 16,0 0 0-16,0 0 0 16,0 0-2192-16,0 0-528 0</inkml:trace>
  <inkml:trace contextRef="#ctx0" brushRef="#br0" timeOffset="36407.566">20318 6012 6447 0,'0'0'576'0,"0"0"-576"15,6-6 0-15,0-1 0 0,-2-1 2704 0,1-1 432 16,0 0 96-16,-5 9 16 0,3-8-2480 0,1 0-480 16,-2-1-96-16,0-1-32 0,-1 1 288 0,-2 0 48 15,-2-2 16-15,-2 2 0 0,2 2 464 0,-5 0 112 16,0 2 0-16,-6-1 16 0,1 0-208 0,-1 1-64 15,-2 2 0-15,0 2 0 0,-2 2-464 0,-3 2-112 16,2 3 0-16,-2 1-16 0,-1 4-240 0,0 3 176 16,-1 4-176-16,-2 3 160 0,0 3-32 0,2 2 0 0,2 0 0 0,2-1 0 15,3 0 192-15,2-2 48 0,3-1 0 0,5-3 0 16,4-1 656-16,2-3 128 0,-1-1 16 0,4-3 16 16,5-5-976-16,-1 1-208 0,3-4 0 0,5-2 0 31,1-3-960-31,1-2-176 0,0-4-16 0,4-1-16 0,2-2 960 0,0-3 208 0,2-4 0 0,-1 0 0 15,0-3 0-15,2-1-192 0,-2 1 32 0,0-7 16 16,-3-1 144-16,3-2-128 0,-3 0 128 0,0 1-128 16,-2 3 128-16,-1-1 0 0,1 1 0 0,-4-1 0 15,-2 1 0-15,1-2 0 0,-5 1 128 0,2-2-128 16,0-1 192-16,-4 2-48 0,0 2 0 0,-3 1 0 16,2 1-144-16,-1 6 0 0,-3 5 0 0,0 3 0 15,3 0 0-15,-2 5 0 0,-3 6 0 0,0 0 0 0,0 0 0 0,0 0 128 16,-4 13 0-16,-2 5 0 0,0 5 96 0,-2 3 16 15,-1 4 0-15,1-2 0 0,-3-2-240 0,3 2 176 16,1 3-176-16,0 1 160 0,-2 1-160 0,0 1 0 16,0 0 0-16,0 2 128 0,0 3-128 0,3-5 0 15,-1-3 0-15,1-1 0 0,0-5 0 0,3-2 0 16,2-3 0-16,0-4 0 16,1-4-320-16,0-1-80 0,0-11-32 0,1 10 0 15,-1-10-2496-15,0 0-496 0</inkml:trace>
  <inkml:trace contextRef="#ctx0" brushRef="#br0" timeOffset="36731.811">20692 5765 28559 0,'0'0'2544'0,"-5"8"-2032"0,0-2-512 0,-1 4 0 16,1 4 1648-16,-1 3 224 0,2 0 48 0,-2 4 16 15,1 2-1264-15,0 3-256 0,1 2-48 0,2-1-16 16,-3-3-352-16,4 2 128 0,1-4-128 0,0 0 0 16,1-2 0-16,4-1 0 0,-4-1 0 0,2-3 0 15,1-3-144-15,-1-3 144 0,1 1-160 0,-4-10 160 16,6 5-208-16,-6-5 48 0,10 3 16 0,1-6 0 16,-1-1 272-16,1-4 64 0,2-3 16 0,-1-2 0 15,1-1 336-15,1-2 64 0,1-3 16 0,0-2 0 0,0-5-272 16,1 2-48-16,-3 0-16 0,-1 0 0 0,2-1-288 0,-1 1 0 15,0 1 0-15,-3 5 0 0,-4 1-176 0,1 3-144 16,-1 1-16-16,2 2-16 16,0-3-1024-16,0 3-208 0,-3 2-32 0,2 1-8880 15,-1-3-1792-15</inkml:trace>
  <inkml:trace contextRef="#ctx0" brushRef="#br0" timeOffset="37127.783">21085 5859 10127 0,'0'0'896'0,"4"7"-704"0,-3 1-192 0,2 0 0 16,3-2 5056-16,0 0 960 0,3-2 208 0,0 0 48 16,1-1-4976-16,-1-3-976 0,2 0-320 0,1-3 160 15,0-2-352-15,1 0-80 0,1-1-16 0,-1 1 0 16,1-2 32-16,-1-2 16 0,1 0 0 0,-1-2 0 15,-5 2 240-15,2-4 0 0,1 0 144 0,-1 1-144 16,0 1 320-16,-6 1-48 0,-3 1 0 0,3 0 0 16,2-5-80-16,-3 3 0 0,-5 1-16 0,0 2 0 15,-3-1-16-15,-3 1 0 0,-3 3 0 0,-1 0 0 16,1 4-160-16,-4 2 128 0,-3 3-128 0,1 2 128 16,1 3-128-16,0 2 0 0,1 1 0 0,0 2 0 15,-2 1 0-15,2 2 0 0,0 2 0 0,2 1 128 0,2-2-128 16,2 4 128-16,3 2-128 0,5-2 128 0,-4-2-128 0,5-2 192 15,4 0-192-15,-1-3 192 0,2-2-192 0,3-1 160 16,1-2-160-16,3 0 160 0,3-3-160 0,3-3 0 16,2-3-160-16,4-1 160 15,2-2-1376-15,4 1-176 0,1-7-48 0,1 1-12096 16</inkml:trace>
  <inkml:trace contextRef="#ctx0" brushRef="#br0" timeOffset="37808.876">22068 6183 11055 0,'0'0'480'0,"-6"9"112"0,-1-2-464 0,1-2-128 0,6-5 0 0,0 0 0 16,0 0 2560-16,0 0 512 0,0 0 80 0,0 0 32 16,0 0-2032-16,0 0-416 0,-4-9-80 0,0 0-16 15,3 0 128-15,3-4 32 0,2 0 0 0,-2-4 0 16,2-1-352-16,2-2-80 0,-1-1-16 0,2-1 0 15,1-4-16-15,-1-3 0 0,1-3 0 0,-1 1 0 0,1-2-96 0,2 3-32 16,0-1 0-16,0 0 0 0,-2-3-208 0,2 1 128 16,1 0-128-16,0-2 0 0,0 0 0 0,2 0 128 15,2 4-128-15,-1 4 0 0,-7 5 0 0,3 6 0 16,-2 4 0-16,2 3 0 0,2 1 0 0,-3 4 0 16,-2 5 0-16,0 4 0 0,1 3 208 0,-4 8 0 15,2 8 0-15,0 2 0 0,2 3-208 0,-2 0 0 16,-2 2 0-16,-1 2 0 0,1 0 0 0,-1 0 0 15,-4 2 0-15,2 0 0 0,2 2 0 0,0-2 0 16,1-1 0-16,-1-2 0 0,-1 0 0 0,1-4 0 16,-2-8 0-16,2-4 0 0,-1-5 0 0,0-5 0 15,-2-6 160-15,7 8-32 0,-7-8 304 0,0 0 64 16,0 0 16-16,8-12 0 0,1-3-320 0,-2-4-48 0,2-3-16 0,-3-2 0 16,3-3-128-16,-2 1-176 0,-1 0 48 0,1-2 0 15,4 2 128-15,-3 0-160 0,-1 2 160 0,2 0-160 16,1-4 160-16,2 3 0 0,-1 0-144 0,1 2 144 15,-1 3 0-15,1 5 0 0,3 5 0 0,-4-1 0 16,-2 1 0-16,2 3 0 0,2 4 0 0,-2 2 0 16,-2 0 0-16,1 3 160 0,0 1-160 0,0 7 160 15,-1 4-160-15,0 3 0 0,-2 3 0 0,-1 2-176 16,-3 0 176-16,1 3-208 0,-1 4 80 0,-3-1 128 16,-3 1 0-16,0 2 0 0,2 2 0 0,0-2 0 15,-1 0-160-15,1 0 160 0,0 0 0 0,-3-3-144 16,1-1-1872-16,0-4-368 0,0-4-80 15</inkml:trace>
  <inkml:trace contextRef="#ctx0" brushRef="#br0" timeOffset="38189.067">23139 5731 911 0,'0'0'0'0,"0"0"0"16,-4 8 0-16,-1-3 0 0,-3 1 7808 0,0-2 1488 15,-3 1 304-15,1 1 48 0,0 6-7824 0,-3 0-1568 16,-3 2-256-16,0 1-144 16,-1 0-368-16,1 4-64 0,-4 3 0 0,4 1-16 0,-1 2 400 0,3 1 192 0,0-1-160 0,4-1 160 15,-2-1 0-15,2-1 0 0,1-3 0 0,2 0 0 16,6-2-128-16,2-1 128 0,4-4 0 0,-2-1-144 15,2-5 144-15,4 0 144 0,1-2-16 0,0-3-128 16,1-2 448-16,3-2-32 0,3-4 0 0,-2-2 0 16,1-5-160-16,-1-1-48 0,2-7 0 0,0 2 0 15,3 4-208-15,-4-5 0 0,-5-5 0 0,0 2 0 16,-3 1 0-16,-1 3 0 0,-5 3 0 0,0 0-160 16,-1-3 160-16,-1 3 144 0,-2-1-16 0,-1 3-128 15,-6-1 0-15,2 3 0 0,-1 1-192 0,1 4 48 16,-2 0-352-16,3 1-64 0,-5 0-16 15,1 4-9456-15,1 0-1888 0</inkml:trace>
  <inkml:trace contextRef="#ctx0" brushRef="#br0" timeOffset="38620.167">23182 5826 29135 0,'12'8'1280'0,"-6"1"288"0,-4 2-1248 0,1 2-320 16,-1-2 0-16,2 5 0 0,-1 1 176 0,-1 3-32 15,-3-3 0-15,1 0 0 0,1 1-144 0,-2 0 0 16,-3 0-192-16,0 0 192 0,0-2-128 0,1 1 128 0,-3-1 0 0,3-1 0 16,-2-4 224-16,2-3 112 0,3-8 32 0,0 0 0 15,-3 9 400-15,3-9 64 0,0 0 32 0,0 0 0 16,0 0-176-16,0 0-48 0,-2-9 0 0,2-2 0 15,0-1-48-15,0-2-16 0,-1-1 0 0,1-2 0 16,0-3-320-16,2 1-64 0,3-8 0 0,5 4-16 16,3 1-176-16,2 1 0 0,-4 0 0 0,2 3 0 15,1 0-208-15,-1 3 80 0,-2 2 128 0,0 1-208 16,0 0 80-16,-1 1 128 0,-1 2-208 0,1 4 80 16,0 3 128-16,-2 1 0 0,-8 1 0 0,9 6-128 15,0 5-80-15,-1 4-16 0,-1 1 0 0,0 2 0 16,-5 0-96-16,1 7-32 0,-1 4 0 0,-2-1 0 15,-1-1 128-15,-1 0 32 0,-2 0 0 0,3 0 0 16,-3-3 192-16,0-2 0 0,1-2 0 0,0-2 0 16,2 1 0-16,-3-4 0 0,3-4 0 0,1-2-144 15,0-9-1712-15,0 0-352 0,0 9-64 0,0-9-16 16</inkml:trace>
  <inkml:trace contextRef="#ctx0" brushRef="#br0" timeOffset="39148.049">23846 5827 35935 0,'0'0'3200'0,"0"0"-2560"0,-8 4-512 0,-1-3-128 15,0-3 592-15,1 2 112 0,8 0 0 0,-10 2 16 31,-3 2-976-31,2-2-208 0,-2 1-48 0,1-2 0 16,-1 0-704-16,-3 3-128 0,-1 1-48 0,-1 3 0 16,1-3 400-16,0 4 80 0,-3 1 16 0,3 3 0 0,-1 1 448 0,-1 3 80 0,2-1 32 0,2 3 0 15,3 0 688-15,1 1 144 0,1-1 16 0,1 0 16 16,3-1 0-16,5 0 0 0,0-1 0 0,1-4 0 16,0-4-144-16,2-1-16 0,5-2-16 0,1-1 0 15,-8-5 32-15,15 2 16 0,-2-5 0 0,6-3 0 16,-2-1-192-16,4-2-32 0,2-7-16 0,-1 0 0 15,1-2-160-15,-1-1-272 0,4-5 64 0,-5 2 16 16,-1 0 192-16,0 0-192 0,-3-2 192 0,-2 1-192 16,2 2 192-16,-2-1 0 0,-4-2 0 0,0 1 0 15,0 1 0-15,1 0 0 0,-2 0 0 0,0-1 0 0,-2-5 0 0,-1 2 0 16,1 1 0-16,-2-2 0 0,-2-3 0 0,1-2 0 16,2-1 144-16,-3 3-144 0,-4 2 320 0,4 1-16 15,0 1-16-15,-2 6 0 0,-2 7-32 0,0 6-16 16,0 2 0-16,0 5 0 0,0 0-64 0,0 0-16 15,-1 12 0-15,-3 5 0 0,-1 5-160 0,-1 5 0 16,-2 8 0-16,0 2-176 0,-1 0 176 0,2 1 0 16,-2-3 0-16,4 1-128 0,-3-2 128 0,1 2 0 15,0 0 0-15,1-2-128 0,3 0 128 0,-3-1 0 16,2 0 0-16,1-2 0 16,0-2-1184-16,1-4-304 0,2-3-64 0,0-5-8096 15,1-4-1616-15</inkml:trace>
  <inkml:trace contextRef="#ctx0" brushRef="#br0" timeOffset="39524.209">24215 5730 34095 0,'-9'7'3024'0,"0"-2"-2416"0,-3-1-480 0,2 3-128 16,0 0 1024-16,-3 1 192 0,-2 3 48 0,1 0 0 15,0 3-1120-15,2 2-144 0,-2 3-176 0,1 1 48 16,1-3-176-16,0 2-16 0,2 3-16 0,0 2 0 16,-1 0 0-16,3 1 0 0,3-6 0 0,-1 0 0 15,2 0 336-15,1-4-176 0,3-2 176 0,2-4-128 0,2-3 352 0,-4-6 80 16,8 2 16-16,-8-2 0 0,11 1 176 0,-1-3 32 16,3-5 16-16,0 1 0 0,-1-3-128 0,-1-1-32 15,-3-4 0-15,3-3 0 0,4 1-160 0,-2-3-32 16,-3 2-16-16,1 3 0 0,1 0-176 0,-1 3 0 15,-3-2 0-15,-2 3 128 0,-2 3-128 0,-1 2 0 16,-3 5-160-16,4-4 160 0,-1 1-160 0,-3 3 160 16,0 0-160-16,-1 10 160 0,0 0-288 0,0 0 32 15,-1 1 16-15,1-1 0 16,1-10-480-16,0 9-112 0,4-1 0 0,-2 2-16 16,-3-1-2640-16,1-9-528 0,0 0-96 0</inkml:trace>
  <inkml:trace contextRef="#ctx0" brushRef="#br0" timeOffset="39753.204">24343 5735 38703 0,'0'0'1712'0,"0"0"352"0,0 0-1648 0,4 8-416 0,0 1 0 0,0 3 0 16,1 0 544-16,3 2 32 0,-5 2 0 0,3-1 0 15,0 1-448-15,-1 0-128 0,0 3 0 0,1-3 0 16,-2 3 0-16,0 2 0 0,3-1 0 0,-3-2-192 16,2 1-192-16,-1-2-16 0,0-3-16 0,1-1 0 15,2-3-1632-15,3-3-336 0,-1-4-64 0,1-1-16 16,0 0-1312-16,-1-2-272 0</inkml:trace>
  <inkml:trace contextRef="#ctx0" brushRef="#br0" timeOffset="39950.731">24726 5723 27647 0,'-6'18'2448'0,"3"-7"-1952"16,-2 1-496-16,1 0 0 0,-2 5 3312 0,0 4 560 16,-3 4 112-16,0 3 32 0,0 5-2768 0,-3 5-544 15,-3 3-128-15,-1 0 0 0,5-2-384 0,-2-2-192 0,0 1 192 0,0-2-192 16,1 1 0-16,0-3 0 15,-8-1-192-15,3-2 48 16,1-2-2304-16,0-1-464 0,1 2-96 0</inkml:trace>
  <inkml:trace contextRef="#ctx0" brushRef="#br0" timeOffset="40902.123">22375 6669 12895 0,'0'0'576'0,"0"0"112"0,0 0-560 0,0 0-128 0,0 0 0 0,0 0 0 16,0 0 3264-16,0 0 608 0,0 0 128 0,6 8 32 16,1 1-2992-16,-4 1-592 0,0 2-112 0,0 1-16 15,-1 2 0-15,0 4 0 0,-4 3 0 0,2 2 0 0,0 4-32 0,0 0 0 16,-2 4 0-16,-2 0 0 0,1 0 160 0,1-2 16 16,-3-2 16-16,2-1 0 0,-2-4-96 0,-2-2 0 15,0-4-16-15,2-2 0 0,2-6-48 0,3-9-16 16,0 0 0-16,0 0 0 0,0 0 64 0,0 0 16 15,0 0 0-15,0 0 0 0,0 0 80 0,4-15 32 16,3-1 0-16,1-4 0 0,2-2-288 0,0-1-48 16,1 0-16-16,-1 0 0 0,2-3-144 0,-1 4 0 15,0 1 0-15,-2 1 0 0,2 2 0 0,1 3 0 16,-3 1 0-16,0 4 0 0,-2 2 0 0,1 2 0 16,-8 6 0-16,10-1 128 0,-10 1-128 0,10 2 0 15,0 4 0-15,-5 1 0 0,1 3 0 0,0 2 0 16,0 2 0-16,-2 2 0 0,0 0 0 0,-3 0-176 15,1 1 176-15,-2 0-128 0,-1 4 128 0,-1-2 0 0,1-2 0 0,-2-1 0 16,2-4 0-16,0 0 0 0,0-2 0 16,1-10 0-16,0 0 192 0,0 0 0 0,0 0 16 0,0 0 0 15,9 3-208-15,1-3 0 0,0-6 128 0,2-3-128 16,2-2 0-16,3-4 128 0,0-1-128 0,2-3 0 16,0-1 0-16,1-2-192 0,2-1 16 0,2 2 0 15,-4 1 176-15,2 0-128 0,-1 1 128 0,-1 4-128 16,-1-1 128-16,-2 3 0 0,1 2 160 0,-3 4-160 15,-4 3 192-15,2 3-64 0,-2 3-128 0,1 4 192 16,-5 1-192-16,1 7 0 0,-4 4 0 0,1 4 0 16,-1 2 0-16,1 3-256 0,-5 0 48 0,1 2 16 15,1 0 64-15,0-2 128 0,-2-1-208 0,0 1 80 16,1 0 128-16,0 0-208 0,0-2 80 0,2-1 128 16,0-5-1584-16,0-1-192 0,3-4-32 0,0-4-13136 15</inkml:trace>
  <inkml:trace contextRef="#ctx0" brushRef="#br0" timeOffset="41292.565">23340 6665 33167 0,'0'0'2944'0,"0"0"-2352"16,-7-1-464-16,7 1-128 0,0 0 1040 0,0 0 192 0,-9 1 48 0,1 2 0 16,1 2-1280-16,-1 1-240 0,-1 4-48 0,1 1-16 31,-2 0-352-31,1 2-80 0,-2 4-16 0,0 2 0 0,-2 3 400 0,4 3 80 0,-2 0 16 0,0 0 0 16,-3 1 256-16,7-2 0 0,6 1 0 0,-1-2 0 15,-1-1 0-15,8-3 0 0,2-4 0 0,3-1 0 16,1-3 256-16,-1-4-64 0,1-2 0 0,1-3 0 15,2-1 192-15,0-2 48 0,-1-1 0 0,2-7 0 16,1-4-240-16,-2 0-32 0,-3-3-16 0,1 1 0 16,-1-2-144-16,0 0 0 0,-1-3-160 0,-2-1 160 15,-3 2 0-15,-3-2 0 0,2-2 0 0,-3 2 0 16,-3 3 240-16,-1 0-64 0,2 2-16 0,-1 1 0 0,-2 2-160 0,0 2 0 16,1 0-160-16,1 4 160 15,-4 2-464-15,6 5 0 0,-4-8 0 0,1 2-10000 16,0-1-2000-16</inkml:trace>
  <inkml:trace contextRef="#ctx0" brushRef="#br0" timeOffset="41608.411">23568 6665 32255 0,'-2'10'2864'0,"-1"3"-2288"16,-1 1-576-16,1 3 0 0,-1 0 576 0,0 3 16 16,3 3 0-16,-4-1 0 15,-4 0-960-15,0-1-192 0,1-1-32 0,0-3-16 16,-1-3-112-16,0-2-32 0,4 1 0 0,-4-4 0 0,1-4 752 0,-1-1 128 0,9-4 48 0,-6-1 0 16,6 1 784-16,-8-6 176 0,2-3 16 0,4-1 16 15,-1-1-176-15,3-1-32 0,1-3-16 0,3-2 0 16,1-1-688-16,1-1-128 0,1 1-128 0,4 2 192 15,0-1-448-15,3 2-96 0,0 1-16 0,1-1 0 16,3 2-224 0,-1 1-48-16,1 0-16 0,0 2 0 0,-1 2-208 0,2 2-32 15,0-1-16-15,-1 2-13472 0</inkml:trace>
  <inkml:trace contextRef="#ctx0" brushRef="#br0" timeOffset="42177.749">23975 6584 25791 0,'0'0'1152'0,"0"0"224"0,0 0-1104 0,0 0-272 15,0 0 0-15,0 0 0 0,0 0 1120 0,0 0 160 16,0 0 48-16,0 0 0 0,0 0-1088 0,0 0-240 0,8 4 0 0,-8-4 0 16,4 9 0-16,0 2 0 0,-2 1 0 0,1 2 0 15,-3 3 192-15,0 1-48 0,0 1 0 0,0 2 0 16,0 2 64-16,-1 3 16 0,-1 2 0 0,0-1 0 16,-4 0-224-16,2-2 0 0,1-1 128 0,-2-1-128 15,1-5 128-15,0-4 0 0,-1-3-128 0,1-2 192 16,4-9 304-16,0 0 48 0,0 0 16 0,0 0 0 15,0 0-112-15,0 0 0 0,2-14-16 0,0 0 0 16,2-3-432-16,1-2 0 0,1 0 0 0,1-2 0 16,-2-1-320-16,4 0 48 0,-1-5 16 0,2 5 0 15,-2 2 256-15,2 1-192 0,2-1 192 0,2 2-160 16,-6 5 32-16,2 0 0 0,1 3 0 0,-3 0 0 16,1 3 0-16,-4 4 0 0,-5 3 0 0,0 0 0 0,11 6 128 0,-6 1 0 15,-3 4-144-15,1 3 144 0,3 1-160 0,-4 3 160 16,-3 2-208-16,0 2 80 0,0 2 128 0,-3-1 0 15,1 1-144-15,0 1 144 0,-2-2 0 0,5-2 208 16,0-2-16-16,-1-4-16 0,-5-5 32 0,1-1 16 16,5-9 0-16,-2 9 0 0,2-9-96 0,0 0 0 15,0 0-128-15,0 0 192 0,0 0-320 0,0 0-80 16,0 0-16-16,0 0 0 16,0 0-1632-16,0 0-336 0,0 0-64 0,0 0-16 15,0 0 608-15,0 0 112 0,0 0 16 0,0 0 16 16,0 0-16-16,1 10 0 0</inkml:trace>
  <inkml:trace contextRef="#ctx0" brushRef="#br0" timeOffset="42630.297">24294 6592 22975 0,'0'0'1024'0,"0"0"192"0,0 0-960 0,2 10-256 16,-1-1 0-16,1 1 0 0,-2 0 960 0,0 0 160 15,0 1 32-15,-2 1 0 0,0-1-560 0,1 4-96 16,1 1-32-16,-1 3 0 0,-2 2-288 0,2 2-176 15,-3-1 192-15,2 3-192 0,-2 2 304 0,0 1-48 16,3-3-16-16,-2-1 0 0,0-2 160 0,1-1 48 16,-1-2 0-16,2-4 0 0,0-3-320 0,1-2-128 15,0-2 128-15,0-8-128 16,0 0-528-16,0 0-192 0,0 0-48 0,0 0-12608 0</inkml:trace>
  <inkml:trace contextRef="#ctx0" brushRef="#br0" timeOffset="43109.121">24548 6564 19343 0,'0'0'848'0,"0"0"192"0,0 0-832 0,-1 11-208 0,1-1 0 0,-1 2 0 15,-2 1 2704-15,1 1 496 0,-1 1 112 0,2 2 16 0,1 2-2704 0,-4 3-624 16,-4 2 0-16,-1 1 0 0,-1 0 0 0,-2 0 0 16,-1 1 0-16,0 2 0 0,0-3 0 0,1-2 0 15,-2-2 0-15,2 0 0 0,4-3 592 0,0-4 16 16,1-4 0-16,3-3 0 0,4-7-80 0,-3 8-16 16,3-8 0-16,0 0 0 0,0 0 0 0,0 0-16 15,0 0 0-15,-3-13 0 0,2-2-224 0,3-4-32 16,3-3-16-16,-1 0 0 0,2 2-224 0,1 0 0 15,2-3 0-15,3-1 0 0,3-1 0 0,-2 0-192 16,1-1 192-16,2 2-160 0,0 1 160 0,-1 2-128 16,-4 4 128-16,4 3-128 0,2 1 128 0,-1 2 0 15,-5 0 0-15,1 6 0 0,-3 4 0 0,-1 2-160 0,-8-1 160 0,8 8 0 16,-2 3-224-16,-4 3 64 0,-2 3 16 0,-1 4 0 16,-1 4-64-16,-5 4-16 0,0 2 0 0,-3 2 0 15,-2 3 224-15,2 0 0 0,1-2 0 0,2 3-144 16,-3-1 144-16,2-2 0 0,1-1 0 0,-1-2 0 15,1-3 0-15,2 1 0 0,0-2 0 0,3-2 128 16,1-9-128-16,2-2-128 0,1-1 128 0,3-4-192 31,-2-1-1888-31,-3-8-384 0,0 0-80 0,12-1-16 0</inkml:trace>
  <inkml:trace contextRef="#ctx0" brushRef="#br0" timeOffset="43777.276">25008 6633 32255 0,'-7'1'2864'0,"-2"0"-2288"16,0 0-576-16,-1 2 0 0,-1-2 1328 0,-1 2 144 16,-3 1 48-16,0 3 0 15,0 3-1520-15,-2 1-384 0,1 0-48 0,-2 2 0 16,-1 2-384-16,1 3-80 0,-2 2 0 0,2 1-16 15,2 0 336-15,0 4 80 0,1 5 16 0,3-3 0 0,3 2 288 0,1-3 48 16,2-4 16-16,4 0 0 0,3-4-16 0,0-3 0 16,-1-2 0-16,3-1 0 0,3-2 304 0,-1-2 64 15,2-2 16-15,1-4 0 0,1-4 400 0,1-3 96 16,2 1 16-16,0-5 0 0,3-3-448 0,-2-4-96 0,1-3-16 0,2-1 0 16,0 0-416-16,2-1-96 0,-5-3 0 0,1 2-16 15,-2-2 176-15,-2 4 160 0,-1 0-208 0,0 1 80 16,-2 2 128-16,0 1 0 0,0 3 0 0,-1 3 0 15,-5 3 144-15,-1 7 16 0,0 0 0 0,0 0 0 16,0 0 112-16,0 0 32 0,-2 15 0 0,-2 4 0 16,0 3-304-16,0 3 0 0,-3 3 0 0,0 5 0 15,-3 3 0-15,1 3 0 0,-3 2 0 0,0 2 0 16,-1 1 192-16,-2 2-192 0,0 4 192 0,-2 4-192 16,0 3 384-16,0-1-16 0,0-3-16 0,-1-5 0 15,1-2 256-15,-4-4 48 0,2-1 16 0,-1-4 0 16,0-3 32-16,-3-3 0 0,1-3 0 0,0-3 0 15,7-1-320-15,-1-5-64 0,-1-6-16 0,-1-1 0 0,1-4-304 0,-1-4 0 16,-1-6 0-16,2-3-144 0,0-4-176 0,3-2-48 16,3-2 0-16,-1-3 0 0,1-4 16 0,4 1 0 15,2-2 0-15,1 0 0 0,2 0 160 0,1 0 48 16,1-2 0-16,2 3 0 0,1 2 144 0,2 1 0 16,1-2 0-16,1 2-128 0,2 0 128 0,2 2 0 15,-2 4 0-15,1-1 128 0,0-2-128 0,0 0 0 16,1 2 0-16,1 2-128 0,0 1 0 0,1 0 0 15,-1 0 0-15,-1 2 0 0,-2 1-64 0,0 2-16 16,-3-1 0-16,-6 5 0 0,8-3-16 0,1 2 0 16,1 1 0-16,-2 1 0 0,-8-1 32 0,9 4 16 15,2 1 0-15,-1 1 0 0,-10-6 176 0,10 5-128 16,3 0 128-16,-2 0-128 0,-3-2-96 0,-8-3-16 0,8 3 0 0,-2-5 0 31,-6 2-2400-31,8-1-496 0</inkml:trace>
  <inkml:trace contextRef="#ctx0" brushRef="#br0" timeOffset="43972.308">24357 6241 49759 0,'0'0'4416'15,"0"0"-3520"-15,0 0-720 0,0 0-176 16,0 0 416-16,0 0 48 0,0 0 16 0,0 0 0 16,0 0-2016-16,0 0-384 0,0 0-96 0</inkml:trace>
  <inkml:trace contextRef="#ctx0" brushRef="#br0" timeOffset="46660.215">23247 8217 41471 0,'0'0'1840'0,"-6"-3"368"16,4-3-1760-16,2 6-448 0,0 0 0 0,0 0 0 15,5-12 784-15,-2 0 80 0,-1 1 16 0,5-2 0 16,3 2-1264-16,1-2-256 0,-1-1-64 16,-1 2 0-16,2 4-1792 0,-2 1-352 0,-2 1-80 0,1-2-7776 15,-2-2-1568-15</inkml:trace>
  <inkml:trace contextRef="#ctx0" brushRef="#br0" timeOffset="47281.771">23724 7593 28559 0,'0'0'1264'0,"-7"-2"272"0,-5-1-1232 0,4 2-304 0,8 1 0 0,0 0 0 16,-8-7 448-16,8 7 48 0,0 0 0 0,5-8 0 15,1 2-288-15,2-1-48 0,2 0-16 0,5 1 0 16,2 3 176-16,2-3 16 0,1 3 16 0,2 0 0 16,1-1-112-16,0 1-32 0,-1-1 0 0,2 4 0 15,-2 4-80-15,2 0-128 0,-2 1 176 0,-1 3-176 16,-3 1 0-16,-1 4 0 0,-1-1 0 0,-1 1 0 16,-5 0 160-16,-4 5-160 0,-3-1 128 0,-3 4-128 0,-2 2 0 0,-1 3 0 15,-7-3 0-15,-2 0 0 0,-8 0 0 16,0-2 0-16,-2 1 0 0,0 0 0 0,0-4 448 0,0 2 96 15,1-1 32-15,-1-4 0 0,5-4-128 0,-1-2-32 16,2-2 0-16,3-1 0 0,3-1-288 0,2-1-128 16,1-2 0-16,7-2 128 0,0 0 16 0,0 0 0 15,0 0 0-15,0 0 0 0,0 0-16 0,8 6-128 16,3-2 192-16,-1 1-64 0,1-2-128 0,2 1 0 16,1 2 0-16,0-1 0 0,-3 3 0 0,2 2 0 15,0-2 0-15,-1 2 0 0,-2-1 0 0,-1 4 0 16,-3 0 0-16,-1 1 0 0,-4 1 0 0,-2 3 0 15,-5 0 0-15,-1 1 128 0,-4 8 32 0,-4-2 0 0,-3-1 0 16,-2 4 0-16,-5-2 112 0,-4 0 32 0,-5 0 0 0,0-1 0 16,1 1 0-16,-5 0 0 0,-1-1 0 0,0-4 0 15,2-4-176-15,4-1-128 0,3 0 144 0,4-4-144 16,4-4 0-16,2-3-336 0,5-2 48 0,0-3 16 31,3-2-2064-31,1-4-416 0,6-1-64 0</inkml:trace>
  <inkml:trace contextRef="#ctx0" brushRef="#br0" timeOffset="47714.649">24569 7783 23039 0,'0'0'2048'0,"-8"3"-1648"16,-1-3-400-16,-4 0 0 0,2 2 3232 0,0 1 560 16,2 1 112-16,-4-2 32 0,-1-5-3232 0,0 5-704 15,-2 4 0-15,1 1-128 0,0-2-176 0,-2 4-16 16,1 2-16-16,-1 4 0 0,1 1 336 0,-2 4 0 16,0 0 0-16,-2 6 0 0,-1 4 256 0,1 3 0 15,-2 3 16-15,-1 1 0 0,-1 2 176 0,3 4 16 16,3 1 16-16,3-1 0 0,0-6 16 0,7-3 0 15,2-2 0-15,8-2 0 0,8-3-240 0,-2-1-64 16,1-3 0-16,3-6 0 0,8-3-192 0,-1-6 0 0,3-2 0 16,3-4 0-16,1-3 0 0,5-3 144 0,1-6-144 15,3-6 192-15,1-5-192 0,2-4 128 0,1-4-128 0,-3-4 128 16,-5-1 0-16,-1-3-128 0,-5-2 192 0,-4-1-64 16,-8-3 208-16,-4 2 48 0,-3-1 0 0,-3 5 0 15,-5 4 80-15,-7-1 32 0,-8 2 0 0,0 3 0 16,-5 4-368-16,-8 3-128 0,-8 2 0 0,-4 3 0 15,-2 5-192-15,-2 1-144 0,-2 0-32 0,-22 8-8400 32,4 4-1696-32,4 2-336 0</inkml:trace>
  <inkml:trace contextRef="#ctx0" brushRef="#br0" timeOffset="51383.405">22852 7493 17503 0,'0'0'1552'0,"-10"-3"-1232"15,-2-1-320-15,1 0 0 0,-1 1 1584 0,-3-1 256 16,-3-3 48-16,-2 3 16 0,0 0-1392 0,-1 2-256 16,-2 0-64-16,0 1-16 0,-2 1 16 0,1 3 16 15,-4 1 0-15,1 1 0 0,-1-1 48 0,3 3 16 16,-3 2 0-16,2 1 0 0,0 2 176 0,0 1 16 0,2 1 16 0,0 3 0 15,0 1-80-15,3 3-16 0,4-1 0 0,2-1 0 16,1-1-192-16,2 1-32 0,1-2-16 0,2 0 0 16,2 1-144-16,2-3 128 0,-3-2-128 0,5 3 128 15,3 1-128-15,2 1 160 0,2-1-160 0,2-2 160 16,5-3-160-16,2 0 128 0,-2 1-128 0,4-2 128 16,3-1-128-16,2-2 0 0,2 0 0 0,1-4 0 15,-1-3-208-15,0 0-32 0,-1 0 0 0,0-3 0 16,-2-4 0-16,1-3 0 0,-1-2 0 0,0 0 0 15,-1-1 432-15,0 0 64 0,0-2 32 0,-2-1 0 16,2-4 240-16,-1 1 48 0,-2-2 16 0,0 2 0 16,1 3-112-16,0-2-32 0,-3-3 0 0,1 5 0 15,-3 5-288-15,-1 2-160 0,-10 8 160 0,9-5-160 0,-9 5 0 0,0 0 128 16,0 0-128-16,0 0 0 0,3 9 176 0,0 6-16 16,-2 6 0-16,-5 4 0 0,-4 4-160 0,-1 5 0 15,1 1 144-15,-1 2-144 0,-5 0 0 0,0 1 0 16,-2 3 0-16,0 3 0 0,-4 7 128 0,0 2-128 15,0 0 160-15,2 2-160 0,-1-1 416 0,1-3-16 16,1-4 0-16,1-2 0 0,3-3-48 0,2 0-16 16,-2-1 0-16,4-4 0 0,3-6-208 0,0-1-128 15,2-3 128-15,1-7-128 16,2-7-400-16,4-4-160 0,0-3-16 0,-3-6-15888 0</inkml:trace>
  <inkml:trace contextRef="#ctx0" brushRef="#br0" timeOffset="51786.816">23192 7713 23951 0,'0'0'1056'0,"0"0"224"0,0 0-1024 0,0-6-256 16,0 6 0-16,0-8 0 0,0 0 2944 0,0 8 544 15,5-4 96-15,1-3 32 0,-2 1-2656 0,0-3-544 16,0 1-96-16,2 3-32 16,-6 5-624-16,0 0-128 0,0 0-32 0,5-4 0 15,-5 4-1424-15,7-4-272 0,-7 4-64 0,0 0-11568 0</inkml:trace>
  <inkml:trace contextRef="#ctx0" brushRef="#br0" timeOffset="52005.829">23195 8230 27647 0,'0'0'1216'0,"0"0"256"0,0 0-1168 0,0 0-304 0,0 0 0 0,0 0 0 16,-5 4 3840-16,5-4 720 0,0 0 144 0,-8-3 32 16,3-4-3904-16,5-7-832 0,1 5 0 0,-1-1-128 15,-1 0-1408-15,1 0-256 0,0-1-64 0,0 0-16 16,-7-1-1712-16,4 2-352 0</inkml:trace>
  <inkml:trace contextRef="#ctx0" brushRef="#br0" timeOffset="53042.146">24528 7849 1839 0,'0'0'0'0,"0"0"160"0,0 0-160 0,0 0 0 0,-4-8 0 0,4 8 0 15,0 0 5632-15,0 0 1104 0,-7-3 224 0,1-2 32 16,1 1-5600-16,0-1-1136 0,-1 1-256 0,6 4 0 15,-8-2 0-15,0 2 0 0,8 0 144 0,-10 2-144 16,0-2 304-16,-1 2-16 0,1 0 0 0,0 4 0 16,-4 2-32-16,0 0-16 0,-2 2 0 0,2 0 0 15,0 3-112-15,-2-2-128 0,0 0 176 0,0 4-176 16,2 2 320-16,-1 2-32 0,-2 1-16 0,3 0 0 16,1-3 16-16,0 2 0 0,-2-2 0 0,3 4 0 0,-2 1-288 15,1 0 0-15,2 1 0 0,-1-1 0 0,1-3 0 0,2 0 0 16,5 3 0-16,3-1 0 0,-6 0-128 0,3 1 128 15,4-3 0-15,1-2-144 0,-1-2 144 0,2 0-128 16,0-4 128-16,2-1-128 0,1-1 128 0,1 1 0 16,2-1 0-16,1-2 0 0,1-2 0 0,1 0 0 15,3-2 128-15,-2 0-128 0,1-1 160 0,0 1-32 16,1-3-128-16,-2-1 192 0,2-4-192 0,1 2 144 16,1-3-144-16,-1 0 128 0,1-1-128 0,-2-2 0 15,2 1 0-15,1 0-176 0,0-3 176 0,4-1 144 16,2 0-16-16,3-3-128 0,-1-1 320 0,-3-4-32 15,-3-1-16-15,1 1 0 0,6 2-144 0,-5-2-128 16,-4-1 192-16,0-3-192 0,-1-2 192 0,-3 2-64 0,-5 0 0 16,-3 2-128-16,-2 1 384 0,-2 1-48 0,-3 3 0 0,0-2 0 15,0-1 272-15,-7 2 48 0,-2 0 16 0,0 0 0 16,-4 3-160-16,0 0-48 0,-4 1 0 0,-3 2 0 16,0 0-624-16,0 2-128 0,0 3-32 0,-1-2 0 31,-2 1-1696-31,4 3-352 0,3 0-64 0</inkml:trace>
  <inkml:trace contextRef="#ctx0" brushRef="#br0" timeOffset="74634.493">806 6637 24879 0,'0'0'2208'0,"0"0"-1760"16,0 0-448-16,0 0 0 0,-9-6 864 0,2-2 96 16,2-2 0-16,-1-2 16 0,1-3-768 0,-4-2-208 15,1-3 0-15,-1-3 0 0,4-3 0 0,-4-4 0 16,-1-3 0-16,1-2 0 0,2-2 0 0,-1 1 0 15,1 3 0-15,1-2 0 0,0-1-160 0,2 3 160 16,4 2 0-16,-1 1-144 0,0 1-32 0,2 2 0 16,3 4 0-16,-1 2 0 0,2 2-32 0,0-1-16 15,2 7 0-15,1 2 0 0,-1 2 224 0,4 4 0 16,0 5-160-16,5 4 160 0,1 1 0 0,2 8 192 16,-7 5-32-16,6 4 0 0,-1 4-32 0,1 1-128 15,-4-3 192-15,3 2-64 0,0 2 48 0,-1-3 0 16,-5-3 0-16,-2 0 0 0,-1-2 16 0,1-4 16 15,0-2 0-15,-2-4 0 0,-7-10-64 0,0 0-16 0,0 0 0 0,0 0 0 16,8 0-128-16,-8 0 0 0,11-10 0 0,-3-2 0 16,0-3 128-16,-2-1-128 0,3-2 192 0,-1 1-64 15,1-3-128-15,0 0 0 0,-1 0 144 0,4 3-144 16,-1-1 0-16,2 4 0 0,0 2 0 0,2 1 0 16,1 0 0-16,-1 6 0 0,-1 5-176 0,3 5 176 15,-2 2 0-15,2 6 0 0,-1 5 0 0,0 4 0 16,-3 3 224-16,1 4 144 0,-1 3 16 0,-2 5 16 15,-1 5 176-15,1 1 16 0,2 1 16 0,-3 2 0 16,-1 1-240-16,-1 1-48 0,-1-3-16 0,-1-3 0 16,-1-3-304-16,-2-1 160 0,-3-3-160 0,-3-1 128 15,0-1-352-15,-3-3-80 0,-5-4-16 0,-3-3 0 16,0-3-2736-16,-2-2-544 16</inkml:trace>
  <inkml:trace contextRef="#ctx0" brushRef="#br0" timeOffset="75014.625">1003 5713 31503 0,'-8'21'1392'0,"5"-9"288"0,0 3-1344 0,-1-2-336 0,1 0 0 0,-2-4 0 16,5-9 656-16,0 0 64 0,0 0 16 0,0 0 0 15,-7 1-336-15,1-3-64 0,2-7-16 0,-1-1 0 16,1-2-160-16,2-3-32 0,-1-5-128 0,3-3 192 16,0-5-192-16,0 0 0 0,-2-1 0 0,2-3 0 15,0-4-288-15,0 0 48 0,-5-2 16 0,3 2 0 16,-1 0-1440-16,1 3-304 0,-1 1-48 0,-4 0-11392 16</inkml:trace>
  <inkml:trace contextRef="#ctx0" brushRef="#br0" timeOffset="75800.374">691 3725 21183 0,'0'0'1888'0,"-3"8"-1504"0,-2 1-384 0,3-1 0 16,2-8 976-16,-2 9 128 0,2-9 32 0,-3 10 0 15,1 1-592-15,0 0-112 0,2 0-32 0,0 0 0 16,0 2-400-16,3 1 0 0,-1 2 0 0,1 1 0 16,-2 3 0-16,1 2 0 0,2 2 128 0,-1 4-128 0,0 1 0 0,1 3 0 15,1 0 0-15,1 7 0 0,0 1 0 0,-1 3 0 16,-3 0 0-16,1-1 0 0,2-4 0 0,-2 1 0 15,0-1 176-15,2-1-176 0,2-2 288 0,-2-1-32 16,-3-1-16-16,2-3 0 0,2-4 128 0,-3-3 16 16,-4-4 16-16,1-4 0 0,2-6 0 0,-2-9 0 15,0 0 0-15,0 0 0 0,0 0-96 0,0 0-32 16,0 0 0-16,0 0 0 0,0 0-272 0,0 0 0 16,10-6 128-16,-3 0-128 0,-7 6 0 0,0 0 0 15,6-7 0-15,-6 7 0 0,8-3 0 0,-8 3 0 16,11-4 0-16,-1 2 0 0,-10 2 0 0,0 0 0 15,0 0 0-15,11 2 0 0,0 0 0 0,-1-2 0 16,-10 0 0-16,13 0-144 0,-3-2 144 0,-10 2-192 0,10-2 192 0,1-3-192 16,-4-1 192-16,3-5-192 0,-4 0 192 15,3-2-192-15,-2-1 192 0,2-1 0 0,0-1 0 0,1-1 0 16,-1-2 0-16,0-1 0 0,0-1 0 0,2 4 0 16,0-2 0-16,2 3 0 0,0 1 0 0,0 2 0 15,-1 0 0-15,1 3 128 0,0 2-128 0,2 3 0 16,0-1 192-16,1 4-16 0,-4 2-16 0,2 3 0 15,2 4 224-15,0 2 32 0,-2 2 16 0,2 4 0 16,-2 4 128-16,1 2 16 0,-4 1 16 0,-1 3 0 16,-2 4-144-16,-3 3-16 0,0 3-16 0,-1 2 0 15,2-2-160-15,-4 3-16 0,1-1-16 0,-3-1 0 16,-2 0-224-16,-1-1 0 0,-5-2 128 0,-1-2-128 16,-5-6-416-16,0-2-128 0,-2-1-32 0,0-1 0 15,-1-5-1600-15,-2-1-336 0,1-4-64 0,0-2-10736 16</inkml:trace>
  <inkml:trace contextRef="#ctx0" brushRef="#br0" timeOffset="76423.519">1201 3392 11055 0,'-13'14'480'0,"5"-4"112"0,-3 2-464 0,-3-2-128 0,-1-1 0 0,0 2 0 15,-1 0 4352-15,1 3 864 0,-2 0 160 0,4-2 48 16,2-3-4336-16,-3 3-880 0,0 3-208 0,3 2 0 15,2 0 0-15,0 3 0 0,3 2 0 0,3 5-160 16,2 2 160-16,4 4-192 0,1 3 192 0,2 2-192 16,2 2 0-16,3 0 0 0,0 1 0 0,2-2 0 15,1-3-112-15,2-2-16 0,0-3-16 0,0 0 0 16,-5-4 112-16,-1-4 32 0,0-5 0 0,1-4 0 16,-3-4 192-16,-1-5 0 0,-7-5 0 0,0 0 0 0,4-5 288 0,-3-4 0 15,-3-3 0-15,-1-4 0 0,-4-6 48 0,-1-5 16 16,-5 0 0-16,1-1 0 0,-1 0-224 0,0 0-128 15,1 2 160-15,-2 1-160 0,-1 2 0 0,4 2 128 16,4 2-128-16,-2 2 0 0,2 3 0 0,3 1 128 16,2 3-128-16,2 10 0 0,0 0 256 0,0 0-32 15,0 0-16-15,12 0 0 0,2 4-80 0,2 4 0 16,2 2-128-16,3 3 192 0,3 2-192 0,1 5 0 16,-1 1 0-16,5 2-160 0,5 1 160 0,-1 3-128 15,-4 4 128-15,1 3-128 0,2 4 128 0,-3 3 0 16,0 2 0-16,-2 0 0 0,-1-2 0 0,-1 1 176 15,0-1-48-15,-4-4 0 0,-1-1 256 0,1-3 32 16,-2-2 16-16,0-2 0 0,-2-3-176 0,2-1-48 16,0-2 0-16,-1-2 0 0,-5-3-208 0,-1-3 0 0,0-7 128 0,3-2-128 15,-2-4 0-15,-1-3 0 0,0-3 0 0,-3-2-160 32,2 0-224-32,-2-5-32 0,-4-4-16 0,2-1 0 15,-2-6-464-15,-3 0-112 0,-2-1-16 0,0 0 0 16,-1-1-1408-16,1 1-304 0,-1 0-48 0,1 2-7072 0</inkml:trace>
  <inkml:trace contextRef="#ctx0" brushRef="#br0" timeOffset="76919.169">1102 3363 20271 0,'-5'10'896'0,"5"-10"192"0,-9 8-880 0,4 0-208 16,-2 0 0-16,2 0 0 0,1 0 1520 0,0 0 256 16,4-8 48-16,0 0 16 0,-3 9-1392 0,2 0-288 0,1-1-160 0,2 1 192 15,3 0-192-15,1 0 0 16,5 0 0-16,1 1 0 0,7-1 0 0,0 1-224 0,7-3 80 0,2 1 16 16,8-4-112-16,-5-1-16 0,1 2 0 0,0-4 0 15,-3-3 96-15,-4-2 16 0,-2 1 0 0,-3-2 0 16,-3-3 144-16,-3-1 0 0,-3-1 0 0,-5-2 128 15,-2-1 272-15,-2-5 64 0,-5-2 16 0,-3-2 0 16,-4-3 128-16,-2-1 32 0,-5-2 0 0,-1 2 0 16,-2 1 112-16,-1 0 16 0,-3 1 16 0,2 3 0 15,2 3-16-15,-4 0 0 0,-5 1 0 0,2 1 0 16,-1-1-368-16,3 2-80 0,0 1 0 0,4 1-16 16,3 3-688-16,3 0-128 0,1 1-16 0,2 0-16 15,-1 0-1472-15,4 2-288 0,-1-1-64 0,1 1-10464 16</inkml:trace>
  <inkml:trace contextRef="#ctx0" brushRef="#br0" timeOffset="77338.939">1053 2769 29951 0,'0'0'1328'0,"0"0"272"0,0 0-1280 0,0 0-320 16,0 0 0-16,0 0 0 0,0 0 384 0,5-7 32 15,-2-3 0-15,-1-1 0 0,1-2-416 0,-3-1 0 16,-3-3-192-16,1 0 192 0,0-3-256 0,-2-1 64 0,2 0 0 0,-3 1 16 16,-3 0-176-16,1 2-32 0,1-1-16 0,-3 1 0 15,-2 2 112-15,1-1 32 0,0 3 0 0,-2 4 0 16,-2 4 256-16,-1 0 128 0,0 0-128 0,0 2 192 15,0 5 112-15,3 3 16 0,0 0 0 0,2 0 0 16,2 3-128-16,4 4-32 0,2 4 0 0,1 3 0 16,2 3-160-16,2 2 0 0,3 0 0 0,5 5 128 15,4 1-128-15,0 2 0 0,0 0 0 0,1 1 0 16,2 1-144-16,1 0 144 0,-1 1 0 0,0-2 0 16,0-4 0-16,-1-2-128 0,2-5 128 0,-2-4 0 15,0-1 0-15,1-5 0 0,-2-5-128 0,2-2 128 16,-2-4-128-16,2-5 128 0,-1-4-192 0,3-3 192 15,0-4-496-15,-4-5 16 0,1-4 0 0,-2-6 0 16,2-4-1872-16,-2-4-368 0,1-17-80 0,-2 6-16 16</inkml:trace>
  <inkml:trace contextRef="#ctx0" brushRef="#br0" timeOffset="77786.56">1153 2059 12895 0,'-7'15'576'0,"-1"-6"112"0,0 1-560 0,-2 1-128 0,3 0 0 0,-2 0 0 16,0 1 4656-16,1 1 896 0,5-1 176 0,1 0 32 15,0-3-4512-15,0 2-912 0,1 1-176 0,2 2-32 16,3-1-336-16,-2 1-64 0,1 0-16 0,3 0 0 31,0 1-192-31,2 0-32 0,0-3-16 0,2 0 0 16,1 0 80-16,1-1 0 0,1-1 16 0,0-5 0 0,0-4 112 0,4 1 32 0,2-1 0 0,-3-1 0 16,3 0 128-16,-1 0 32 0,0 0 0 0,2-1 0 15,-3-2 128-15,3 0 192 0,0-1-32 0,0 1-16 16,-3 2 192-16,0 0 48 0,-2 0 0 0,0 2 0 15,0 1 16-15,-4 3 16 0,-1 1 0 0,1 1 0 0,0 1-16 16,-2-3 0-16,-3 3 0 0,1 2 0 0,-2 0-80 0,1 0-32 16,-4-3 0-16,0 4 0 0,-3 3-160 0,0 0-128 15,-1 1 192-15,-4 0-192 0,-1-1 0 0,-2 1 0 16,0 2 0-16,-2-2 0 16,0-4-400-16,-1-1-192 0,-2-4-48 0,-2-2 0 15,0 0-2240-15,-1 0-448 0</inkml:trace>
  <inkml:trace contextRef="#ctx0" brushRef="#br0" timeOffset="78103.182">945 1068 23951 0,'0'0'2128'0,"-1"9"-1696"0,1 0-432 0,2 2 0 15,1 0 656-15,2 2 48 0,5 6 16 0,1-3 0 16,-1 1-208-16,4 1-32 0,3 3-16 0,4 0 0 16,0 1-240-16,5 2-48 0,5 3-16 0,3 0 0 15,9 2-160-15,2 3 0 0,-2 2 0 0,4 1 128 16,4-1-128-16,-3 0 0 0,-3 0 0 0,4-2 0 15,-1-2 0-15,3-1 0 0,-3-3-160 0,-1-1 160 16,-3 1-672-16,-3-2-32 0,-4-4-16 16,-3-2 0-16,-9-2-1632 0,-2-1-320 0,-3 2-64 0</inkml:trace>
  <inkml:trace contextRef="#ctx0" brushRef="#br0" timeOffset="78336.853">1427 2069 27647 0,'0'0'2448'0,"0"0"-1952"0,0 0-496 0,1-9 0 16,-1-2 1248-16,-1-3 160 0,0-4 16 0,2-6 16 15,4-7-800-15,-1-2-176 0,-1-2-16 0,1-3-16 16,-1-3-432-16,1-2 0 0,1-2 0 0,-1 0 0 15,-1-1 0-15,2-2 0 0,-1 0-224 0,-1 2 80 32,-1 2-1472-32,-2 3-304 0,1 3-48 0</inkml:trace>
  <inkml:trace contextRef="#ctx0" brushRef="#br0" timeOffset="78615.384">1528 1042 25791 0,'0'0'2304'0,"0"0"-1856"15,0 0-448-15,0 0 0 0,0 13 1632 0,5-2 224 16,0 0 64-16,5 2 0 0,-1 5-1568 0,4 3-352 15,3 1 0-15,1 1 0 0,1 0-208 0,3 1-48 16,3 1 0-16,-1 2 0 16,-1-1-336-16,1 2-80 0,0-2-16 0,1-1 0 15,4-2-592-15,-5-1-112 0,0-1-16 0,-4-1-10160 0</inkml:trace>
  <inkml:trace contextRef="#ctx0" brushRef="#br0" timeOffset="79418.269">1921 779 8287 0,'-5'26'736'0,"1"-8"-592"0,2-2-144 0,0 3 0 16,0 2 4000-16,2 3 768 0,2 4 160 0,3 0 16 15,3 0-3808-15,1 3-768 0,2-1-160 0,0-2-16 16,-1-4-192-16,0-4 0 0,0-5 0 0,-4-3 0 16,3-2-176-16,-5-2-16 0,2-4 0 0,-6-4 0 0,0 0 32 0,8-2 0 15,-8 2 0-15,4-5 0 0,-2-6 160 0,-1-1 0 16,-3 1 0-16,-1-2 128 0,-1 0-128 0,1-4 192 16,-3-6-64-16,-1 2 0 0,-1 2-128 0,1 0 0 15,-1-1 0-15,0 5 0 0,-2 0 0 0,4 1 144 16,-2 0 0-16,1 0 0 0,1 1 176 0,0 1 48 15,2 2 0-15,1 0 0 0,-1-1-128 0,3 1-32 16,1 0 0-16,0 1 0 0,1 3-80 0,3-1 0 16,0-2-128-16,3 5 192 0,2 2-192 0,4 2 0 15,-4 1 0-15,5 1 0 0,0 0 0 0,1 4 0 16,0 2 0-16,1 1 0 0,2 0-128 0,-1-1 128 16,0 2 0-16,-2 1 0 0,-2 1 0 0,2-1 0 0,-2 0 0 15,-3-3 0-15,-6 1 0 0,4-1 0 0,-1-3 0 0,-7-5 0 16,0 0 0-16,0 0 224 0,0 0-64 0,0 0-16 15,0 0 80-15,-2-8 16 0,0-2 0 0,-3-1 0 16,-2 0-32-16,2-4 0 0,0 0 0 0,1 2 0 16,1-1-32-16,-2 0-16 0,2 0 0 0,3 1 0 15,2 0-160-15,1 3 160 0,-2 0-160 0,3 2 160 16,3 3-160-16,2 0 0 0,3 2 0 0,-1-1 0 16,3 2 0-16,2 2 0 0,2 0 0 0,1 4-176 15,-1 1 176-15,1 1-192 0,-1-2 192 0,0 2-192 16,1-1 192-16,-3 0 0 0,0-5 0 0,-1 0 0 15,-3-2 0-15,1 2 0 0,-1 0 0 0,-1-2 0 16,-3-5 0-16,-1-2 0 0,-1 0 0 0,1-2 0 16,-3 1 0-16,-1-3 192 0,-3-3-32 0,0 1-16 0,0 1 64 15,-2 7 16-15,0-4 0 0,1-2 0 0,-1 1-32 0,-2-2-16 16,0-2 0-16,1 1 0 0,0-1-176 0,-1-11 0 16,2 2 0-16,2 6 0 0,-1 3 0 0,3 3-256 15,2 0 64-15,0 4 16 0,1 2 0 0,3 2 0 16,-8 5 0-16,14-1 0 0,-3 1 16 0,6 3 0 15,1 1 0-15,-1 4 0 0,0 1 16 0,1 1 0 16,2 1 0-16,-3 1 0 0,-3 3 144 0,0 1 0 16,-2 2 0-16,2 0 0 0,-2 3 288 0,-9-6-16 15,1 0 0-15,0 3 0 0,-3-1 400 0,0 1 80 16,-1-1 16-16,-2 2 0 0,-3 2-304 0,-4 14-48 16,-2-11-16-16,-5-3 0 15,-5-2-1360-15,-4-4-288 0,-3-4-48 0</inkml:trace>
  <inkml:trace contextRef="#ctx0" brushRef="#br0" timeOffset="79602.872">1197 802 44223 0,'-6'1'3936'15,"-5"2"-3152"-15,0 4-624 0,3-5-160 16,-1-2-224-16,9 0-80 0,-8-4-16 0,3-1 0 16,5 5-1536-16,1-11-320 0</inkml:trace>
  <inkml:trace contextRef="#ctx0" brushRef="#br0" timeOffset="97789.286">6673 5741 20383 0,'0'0'896'0,"0"0"192"0,0 0-864 0,0 0-224 0,0 0 0 0,0 0 0 16,0 0 864-16,0 0 128 0,0 0 32 0,-5 2 0 15,5-2-560-15,-10 1-96 0,1 1-32 0,9-2 0 16,-8 0-336-16,0 3 0 0,1-3 0 0,-1 1 0 16,1 1 0-16,1-1 0 0,-4-1-160 0,1 2 160 15,-2 3-256-15,-2 0 48 0,0 2 16 0,0 0 0 16,-2 0-32-16,0 0 0 0,-2-3 0 0,0 4 0 15,-2 2 80-15,0 1 16 0,-3-1 0 0,0 2 0 16,-1 2 128-16,1 0 0 0,-1 1 0 0,-1-4 128 16,0-3 80-16,-3 4 32 0,1 5 0 0,1-3 0 15,0-4-16-15,-1 0 0 0,0-1 0 0,-1 1 0 16,1 1-224-16,-4 0 128 0,-3 2-128 0,0-2 0 0,-2-1 160 0,0 0-160 16,0-4 160-16,-2 3-160 0,1 0 160 0,1 0-160 15,1-2 160-15,-2-1-160 0,3-3 0 0,-1-1 128 16,1 0-128-16,-3 0 0 0,-4 1 0 0,0 0 0 15,0-5 0-15,-3 4 0 0,-1 2 0 0,1-2 0 16,3-3 0-16,-1 1 0 0,0 1 0 0,-1 0 144 16,0-1 16-16,-1-1 0 0,0-1-16 0,0-2 0 15,-2-1 0-15,1 0 0 0,3 1-16 0,1 0 0 16,-1-2 0-16,1 0 0 0,2-4-128 0,-1 2 0 16,-1 0 0-16,0 3 0 0,0-3 0 0,-2 0 0 15,2-2 0-15,1 3 0 0,2 0 0 0,-1 1 0 16,2-4-144-16,-2 0 144 0,0-3 0 0,1 0 0 0,-2-3 0 15,4 2 0-15,-1 3 0 0,4 1 176 0,3 0 0 16,3-3 0-16,-3-5-176 0,4 2 128 0,2-1-128 0,1-2 128 16,1-2-128-16,2 3-144 0,3 1 144 0,-3 2-208 15,4-1 64-15,-2 0 16 0,1-4 0 0,0 1 0 16,3 3 128-16,0-2-160 0,-1-3 160 0,-1 1-160 16,0-2 160-16,-1-2 224 0,3 1-48 0,2 1-16 15,0 5 32-15,0-2 0 0,1-2 0 0,4 4 0 16,-2-1 80-16,6 1 32 0,2 0 0 0,-1 0 0 15,-4 1-144-15,3-1-32 0,0 1 0 0,1-2 0 16,0 1-128-16,2-1 0 0,0 0 0 0,6 2 0 16,2-3 0-16,2 1-176 0,-2-2 176 0,2 2-128 15,4 1 128-15,0 0-192 0,1 1 192 0,3-3-192 16,-2-2 192-16,0 1-160 0,4 1 160 0,1 2-160 0,-2-1 160 16,2 2 0-16,2 0-144 0,-1 1 144 0,-1 1 0 0,2-1 0 15,3 2 0-15,-1 0 0 0,3 1 0 0,2 0 0 16,1 2 0-16,1-1 0 0,2-1 128 0,1 0-128 15,0-2 0-15,1 2 128 0,0 0-128 0,-1 0 0 16,2 0 0-16,1-2 0 0,3 1 0 0,-2-1 0 16,0 1 0-16,4 1 0 0,-1 1 0 0,0 2 0 15,-2 0 0-15,0 1 0 0,-1-2 0 0,2 2 0 16,0-2 0-16,3 0 0 0,1 0 0 0,0 3 0 16,-2 0 0-16,-1 2 0 0,-1-2 0 0,-2 1 0 15,0 2 0-15,2 2 0 0,-3 1 0 0,1 1 0 16,1 0 144-16,1 0-144 0,1 1 0 0,0 2 128 15,-5 3-128-15,0-1 0 0,-3 0 0 0,-1 1 0 16,-1 3 0-16,1 0 0 0,3 0 0 0,0 0 0 0,-1-1 0 0,0 1 0 16,-3 0 0-16,1 1 0 0,1 2 0 0,-2 0 128 15,-2-1-128-15,0 2 0 0,0 1 0 0,-2 0 128 16,-4-2-128-16,1 1 0 0,-3-1 0 0,3 2 0 16,1 2 0-16,-3-1 0 0,1 0 0 0,-3 1 0 15,1 0 0-15,-2 1 128 0,0-1-128 0,1 1 0 16,-2-2 0-16,1 2 0 0,0 5 0 0,-1-4 128 15,-1-1-128-15,-2 2 0 0,0 3 0 0,0-1 0 16,0 1 0-16,-2-5 0 0,0 2 0 0,-3-2 0 16,2 1 0-16,-2 0 0 0,0-1 0 0,0 1 0 15,-4-1 0-15,1 3 0 0,-1 1 0 0,-1 0-128 16,1-2 128-16,0 2-192 0,-3 2 192 0,0 0-192 0,-2 0 192 16,-1 1 0-16,-1 1 0 0,2-1 0 0,0-1 0 0,-1-2-128 15,1-2 128-15,0 0 0 0,-6 2 0 0,2-1-160 16,0-2 160-16,1-1 0 0,0-5-144 0,0 1 144 15,-1-1 0-15,-1 2-144 0,-3-1 144 0,1 2-208 16,-6 1 80-16,1 0 128 0,-1-1 0 0,-1 2 0 16,-1 1 0-16,-3 5 0 0,-1 0 160 0,0 2 96 15,-2 1 32-15,1 0 0 0,-2-4-80 0,-1 1-16 16,1-2 0-16,-4-1 0 0,-2-1-192 0,-5 1 0 16,-2-1 0-16,-1 0-160 15,-1-3-352-15,-6 3-80 0,-4-1-16 0,-4 4-7696 16,-1 3-1536-16</inkml:trace>
  <inkml:trace contextRef="#ctx0" brushRef="#br0" timeOffset="133407.25">8645 4668 7359 0,'0'0'656'0,"0"0"-528"15,0 0-128-15,0 0 0 0,0 0 480 0,0 0 64 16,-5-3 16-16,-2-1 0 0,0 3-560 0,7 1-176 16,0 0 0-16,0 0 0 0,0 0 48 0,-8 1 0 15,1-1 0-15</inkml:trace>
  <inkml:trace contextRef="#ctx0" brushRef="#br0" timeOffset="136306.47">19246 7209 11967 0,'0'0'1072'15,"0"0"-864"-15,-6-4-208 0,0 0 0 16,-1-1 3904-16,7 5 752 0,0 0 144 0,-7-2 16 16,7 2-3840-16,-10 2-768 0,0 3-208 0,-1 1 0 15,0 2 0-15,0 1 0 0,-3 1-160 0,-2 2 160 16,1 3-320-16,-2 2 32 0,0 0 16 0,-2 4 0 0,-2 2-96 0,-2 4-16 16,-2 2 0-16,1-1 0 0,2-1 80 0,1 0 16 15,1 0 0-15,3 4 0 0,3 1 144 0,2 2 144 16,2-1-208-16,0 3 80 0,4 4 128 0,-1-2 0 15,4 0 0-15,2-2-128 0,-1-1 128 0,5-2-192 16,0-2 192-16,4-2-192 16,-3-1-256-16,7-3-48 0,0-3-16 0,1-3 0 15,0-1 64-15,4-2 16 0,1-2 0 0,2-3 0 0,0-4 432 0,1 0 0 16,1-5 0-16,2-1 176 0,-1-2 96 0,3 0 32 16,-2-4 0-16,1-4 0 0,0-4-64 0,-2-1-16 15,-4 0 0-15,-1 0 0 0,1-2 16 0,-3 1 0 16,-3 1 0-16,1 2 0 0,-5-4 64 0,0 2 16 0,-4 0 0 0,-1 1 0 15,-3 2 16-15,0 3 16 0,-1 0 0 0,1 8 0 16,-6-6-64-16,1 3-16 0,-1 0 0 0,-1 2 0 16,-2 3-96-16,0 1-32 0,-1 2 0 0,-1 2 0 15,-1 4-144-15,-1 3 0 0,-1 0 0 0,1 2 0 16,-1 2 0-16,1 2 128 0,-1 3-128 0,3-1 128 16,2-2-128-16,-1-1 0 0,4 1 0 0,0-1 0 31,0-3-320-31,3 2-112 0,2-3-16 0,-3-2-11824 0</inkml:trace>
  <inkml:trace contextRef="#ctx0" brushRef="#br0" timeOffset="136763.334">19721 7218 29599 0,'0'0'1312'0,"0"0"272"0,0 0-1264 0,-8 2-320 16,-2 2 0-16,2 2 0 0,-2 3 0 0,0 4 0 16,-1 5 0-16,-1 3 0 0,-1 1-208 0,-4 4 48 15,-2 3 16-15,-1 3 0 0,7 4 144 0,-6 4-160 16,-2 3 160-16,1 2-160 0,4 1-160 0,-3 4-16 0,2 7-16 0,3-4 0 31,3-3-480-31,2-4-112 0,3-4-16 0,4-5 0 16,-2-5-256-16,4-5-64 0,4-4-16 0,-1-5 0 0,2 0 1040 0,4-6 256 0,1-4 0 0,2-3 0 15,4-5 688-15,0-3 192 0,1-4 32 0,3-4 16 16,2-5-272-16,5-7-48 0,3-5-16 0,0 0 0 16,-1-1-592-16,-2-5 0 0,1-6-192 0,-3-2 64 15,-2-5-192-15,-1 2-16 0,-4 2-16 0,-3 3 0 16,-1-1 800-16,-6 5 144 0,0 0 48 0,-4 3 0 15,0 3 512-15,-4 2 128 0,-4 2 0 0,0 3 16 16,-6 3-96-16,-2 1-32 0,-2-2 0 0,-3 3 0 16,-1 1-592-16,-2 3-128 0,-3 1-32 0,1 2 0 15,0 0-416-15,1 1-320 0,1 0 48 0,1 3 16 16,-2 4-1728-16,4-2-320 0,-1-1-80 0</inkml:trace>
  <inkml:trace contextRef="#ctx0" brushRef="#br0" timeOffset="137343.715">20211 6892 30527 0,'0'0'1344'0,"0"0"288"0,0 0-1312 0,0 0-320 16,0 0 0-16,-7 5 0 0,-1-2 320 0,1 4 0 15,-3 2 0-15,0 3 0 0,0 2-320 0,-3 4 0 0,0 2 0 0,0 2 0 16,-1 2 0-16,3 3-192 0,-2 3 64 0,2 2 0 31,1 2-400-31,1 0-80 0,3 2-16 0,3 1 0 16,2 0-1568-16,1-5-320 0,0-3-64 0,4-4-16 16,4-3 1088-16,0-6 224 0,1-1 32 0,2-5 16 15,-2-6 400-15,2-2 96 0,1-3 16 0,1-3 0 0,-3-3 1664 0,2-3 336 0,0-2 64 0,2-2 0 16,-3-2-288-16,0-1-64 0,0-4-16 0,1-1 0 15,-3-2-432-15,-1 1-96 0,-1 1 0 0,2 1-16 16,-3-2-48-16,1 2 0 0,-5 1 0 0,0 0 0 16,-1 0 144-16,-1 3 32 0,-1 0 0 0,0 3 0 15,0 3-112-15,1 1-32 0,-1 0 0 0,1-1 0 16,0 0-224-16,1 1-64 0,1 1 0 0,2 2 0 0,1-1-320 0,3-1-64 16,0-1 0-16,0 3-16 0,3 1-48 0,-1-2 0 15,1-2 0-15,1 1 0 0,2-1 16 0,1 0 0 16,1 0 0-16,2 1 0 0,-4 0 144 0,3 2 32 15,0-1 0-15,1 1 0 0,-1 2 128 0,-4 3 128 16,-2 0-128-16,1 4 176 0,-3 0 80 0,-1 4 32 16,-1 2 0-16,-3 2 0 0,1 1 64 0,-5 2 16 15,-2 4 0-15,-4 4 0 0,0 3 224 0,-4 2 48 16,-4 3 16-16,0 2 0 0,-1 0-112 0,-3 5-32 16,-3 0 0-16,-1 4 0 0,-2 2 16 0,1 1 0 15,-1-3 0-15,0 3 0 0,-2 0-288 0,-1-1-64 16,1-2-16-16,3 2 0 0,-2 1-160 0,2 1 0 15,-3 1 0-15,1-2 0 16,1-2-512-16,0-2-48 0,1-4 0 0,1 1 0 16,3-4-1616-16,0-3-336 0,2-1-64 0</inkml:trace>
  <inkml:trace contextRef="#ctx0" brushRef="#br0" timeOffset="137692.682">20748 7783 11055 0,'0'0'976'0,"-2"11"-784"0,-4 0-192 0,1 2 0 16,-2 4 4576-16,1 6 864 0,2 4 192 0,-3-1 16 16,-1 0-4496-16,0-1-912 0,1 2-240 0,3 2 0 0,-4 0 0 0,4-3 0 15,2-3 0-15,-2 1 0 0,3 0 0 0,1-5 0 16,1-2 0-16,3-4-128 0,-1-2-192 0,1-6-16 15,-4-5-16-15,10-1 0 0,3-8 96 0,0-4 0 16,2-5 16-16,3-6 0 0,-1 0 384 0,1-2 80 16,0-1 16-16,-1-2 0 0,-3-1 496 0,2-2 96 15,0 1 32-15,-4-2 0 0,-4 1 288 0,1-2 64 16,2-1 16-16,-8 4 0 0,-6 4-480 0,-2 4-112 16,1 1 0-16,-3 3-16 0,-6 4-480 0,-3 0-144 15,-5 2 0-15,-3 7 0 16,-4 2-352-16,-2 6-176 0,-2 5-48 0,-4 5 0 15,-3 5-2672-15,-1 4-528 0,-21 10-128 0,10-2-8992 0</inkml:trace>
  <inkml:trace contextRef="#ctx0" brushRef="#br0" timeOffset="138466.428">18583 10274 11055 0,'0'0'976'0,"-10"0"-784"0,1-2-192 0,-1 1 0 16,3 0 3008-16,7 1 544 0,-9-2 112 0,9 2 32 16,0 0-2464-16,0 0-480 0,-4-5-112 0,4 5 0 15,0 0 112-15,0 0 16 0,0 0 16 0,0 0 0 0,0 0-336 0,0 0-64 16,0 10 0-16,0 1-16 0,0 0-240 0,0 4-128 15,0 4 160-15,-3 3-160 0,0 5 144 0,0 2-144 16,-2 2 128-16,-1 1-128 0,-3 1 0 0,1 1 0 16,-1-1 128-16,0-1-128 0,2-3 0 0,-2-1 0 15,2 0 0-15,1-4 0 0,1-2 0 0,2-3 0 16,2-1 0-16,1-1 128 0,1-4-128 0,2-1 0 16,-3-12 0-16,7 12 0 0,1 0 0 0,2-3 0 15,1-5 0-15,2-1 0 0,2-1 0 0,5-5 0 16,3-1 0-16,0-5 0 0,0-5 864 0,5-1 96 15,-1-4 0-15,4 3 16 16,-2-1-1696-16,-1-1-352 0,0-1-64 0,0-1-16 16,-5 1-384-16,2 0-64 0,-3-1-32 0</inkml:trace>
  <inkml:trace contextRef="#ctx0" brushRef="#br0" timeOffset="138758.987">18952 10313 38063 0,'0'0'1680'0,"0"0"368"0,0 0-1648 0,0 0-400 0,0 0 0 0,0 0 0 16,3 12 0-16,-3 3 0 0,-1 4 0 0,-2 2 0 15,-2 6 0-15,-2 5-272 0,0 2 64 0,-2 3 16 16,-2 1-192-16,-1 3-16 0,-2 2-16 0,1 3 0 15,-4 2-352-15,-1 5-80 0,-3 6-16 0,2-2 0 16,-1-1 80-16,-1-1 16 0,0-4 0 0,-2-2 0 16,3-5 256-16,1-2 64 0,2 0 16 0,1-3 0 0,3-3 176 0,2-2 16 15,-1-2 16-15,2-5 0 16,-2-5-1056-16,3-6-192 0,1-5-64 0,3-2 0 0</inkml:trace>
  <inkml:trace contextRef="#ctx0" brushRef="#br0" timeOffset="139190.724">19598 10364 33455 0,'0'0'1472'0,"-5"7"320"0,5-7-1424 0,-5 9-368 0,3 4 0 0,-1 2 0 16,-1 3-240-16,-1 3-112 0,-3 2-32 0,1 3 0 16,0 2 144-16,-1 4 32 0,-3 3 0 0,4 0 0 15,-1 3 208-15,2-1 0 0,3 1 0 0,0 3 0 16,5 2 0-16,0-2-144 0,1-4 144 0,3-2-192 16,2-3-112-16,-1-4-16 0,2-4-16 0,0-6 0 15,1-5 336-15,0-3-176 0,4-3 176 0,1-2-128 0,1-3 128 0,-1-4 192 16,1-5-32-16,0-3-16 15,3-3 96-15,1-2 16 0,-2-4 0 0,3-6 0 0,2-4-256 16,0-5 0-16,-2-5-144 0,5 1 144 0,-1 2-176 0,-2-3 176 16,-3 2-192-16,-4 0 192 0,-3 3 896 0,-4 1 304 15,-3 5 48-15,-3 0 16 0,-4 2-1264 0,-4 4-192 16,-6 1-64-16,-3 2 0 0,-1 3 768 0,-6 3 176 16,-3 4 16-16,-1 2 16 0,-4 4-400 0,0 3-96 15,-1 0-16-15,-1 1 0 0,0 3-416 0,1 1-96 16,1-3-16-16,4 0 0 15,3 3-1872-15,1-3-384 0,1-1-80 0</inkml:trace>
  <inkml:trace contextRef="#ctx0" brushRef="#br0" timeOffset="139780.121">20395 9876 9215 0,'0'0'816'0,"0"0"-656"0,0 0-160 0,0 0 0 16,-7 8 5616-16,-2-1 1088 0,-1 2 208 0,-1 2 64 15,-3 0-5584-15,-1 2-1120 0,-2 6-272 0,-3 1 0 16,-1 1 0-16,2 1 0 0,-4 3-128 0,1 1 128 16,1 2-320-16,1-1 16 0,-1 4 16 0,2 0 0 15,1 2-48-15,2 2-16 0,4 2 0 0,2-1 0 16,5-2-80-16,0-2-16 0,4-4 0 0,4-1 0 15,4-5-256-15,2-5-48 0,2-4-16 0,0-5 0 16,2-3 128-16,0-1 32 0,-1-4 0 0,3-5 0 0,-1-6 608 0,1-5 0 16,1-2 0-16,-1-6 0 0,1-5 224 0,-1-1 64 15,-1 0 16-15,-1 2 0 0,0 0-16 0,-4 0 0 16,2-1 0-16,-2 3 0 0,-7 0-32 0,1 3-16 16,-1 3 0-16,-1 3 0 0,-1 0-240 0,0 3 176 15,0 4-176-15,0 1 160 0,0 2 16 0,2-1 0 16,3 0 0-16,-1 1 0 0,4 0-384 0,2-2-80 15,1-2-16-15,4 0 0 16,1 1-688-16,2 0-144 0,0-2-16 0,0 0-16 16,3 0 272-16,-1 1 64 0,1-1 16 0,-2 1 0 0,-1 1 816 0,-1 1 320 15,-2 0 0-15,2 2-16 0,-1 1 656 0,1 3 144 16,-2 1 32-16,-2 2 0 0,1 3-240 0,-5 4-32 0,1 4-16 16,-2 2 0-16,-4 6-336 0,0 4-80 0,-2 5-16 0,-3 4 0 15,-4 4-160-15,-2 4-16 0,-5 1-16 0,0 5 0 16,-6 3-80-16,-2 6-16 0,-2 4 0 0,-2 1 0 15,0 3 0-15,-3-3 0 0,1-2 0 0,-5-3 0 16,-5 1 112-16,2 2 16 0,-1 0 0 0,3 0 0 16,-1-3 32-16,3-3 16 0,4-2 0 0,-1-4 0 15,3-1-160-15,3-3-16 0,2-4-128 0,3 2 192 16,-1 2-192-16,3-4-256 0,2-6 48 0,2-3 16 16,1-4-1360-1,3-3-272-15,0-5-48 0,4-5-11424 0</inkml:trace>
  <inkml:trace contextRef="#ctx0" brushRef="#br0" timeOffset="140132.496">20989 10945 38703 0,'-8'11'3440'0,"-3"7"-2752"16,-4 4-560-16,0 4-128 0,3 7 256 0,1-1 0 16,0 2 16-16,1 5 0 0,1 4-272 0,5-2-272 15,3 2 48-15,4-3 16 16,-2-2-448-16,4 1-96 0,5-5-16 0,0-4 0 16,2-6-832-16,2-4-160 0,2-6-32 0,3-4-16 15,2-5 432-15,-1-4 96 0,1-5 0 0,2-5 16 0,-1-4 1024 0,2-3 240 0,-4-4 0 0,2-7 0 16,0-2 912-16,0-5 192 0,1-7 48 0,-1-3 0 15,0-1 48-15,-3 0 16 0,-1 0 0 0,-3 1 0 16,-4 0-448-16,-5 0-96 0,-2 4-16 0,-7 0 0 16,-1 2-336-16,-6 3-64 0,-4 4 0 0,-4 3-16 15,-4 6-448-15,-3 4-96 0,-4 2-16 0,-3 5 0 32,-5 9-1520-32,-5 3-304 0,-5 5-64 0</inkml:trace>
  <inkml:trace contextRef="#ctx0" brushRef="#br0" timeOffset="141560.033">21219 6818 25791 0,'0'0'2304'0,"0"0"-1856"15,0 0-448-15,0 0 0 0,0 0 1600 0,0 0 240 16,0 0 32-16,0 0 16 0,0 0-1664 0,-7-1-224 16,-4 0-256-16,-2-2 48 0,-3 1 32 0,-1 0 16 0,-3 0 0 15,-2 1 0 1,-3 0-240-16,-4 1-48 0,-3-1-16 0,-4 1 0 15,-5 3 16-15,-1 1 16 0,1 1 0 0,-3-4 0 0,-6 1 224 0,-1 0 32 0,0 0 16 0,-3 3 0 16,-2 0 160-16,-7 2 0 0,-7 1-144 0,0-2 144 16,-1 1 0-16,-3 0 0 0,-4 1 0 0,0 2 0 15,0-1 0-15,3 1 0 0,5 1 0 0,-5 0 0 16,-2 0 192-16,1-1-32 0,1 2-16 0,6 0 0 16,2 0-144-16,3-1 128 0,2-2-128 0,2 1 128 15,0 0-128-15,3-2 0 0,3-2 0 0,4 0 0 16,3 0 0-16,5-3 0 0,2-2 0 0,-2 2 128 15,3-2-128-15,-1 0 0 0,1-1 144 0,3 0-144 16,1 0 0-16,2-1 0 0,-1 0 0 0,3-2 0 0,4 1 0 0,0 0 0 16,4 1 0-16,2 0 128 0,4-5-128 15,2 3 144-15,3 0-144 0,4 2 160 0,0-1 176 0,8 2 48 16,-7-3 0-16,7 3 0 0,0 0-64 0,0 0 0 16,0 0 0-16,0 0 0 0,0 0-96 0,0 0-32 15,0 0 0-15,0 0 0 0,0 13-192 0,0 1 0 16,3 0 0-16,1 1 0 0,-2 4 0 0,2 3 0 15,-2 0 0-15,3 2 0 0,-2 4 0 0,0 6 0 16,1 5-128-16,-3 3 128 0,1-3 0 0,-1 0 0 16,-1 4 0-16,-1 2 0 0,-1 1 0 0,0 5 0 15,-5 2 0-15,0 3 0 0,-2 2 0 0,1-1 0 16,-3-3 0-16,0-1 0 0,-1 1 0 0,1-1 0 16,-2 0 0-16,0 2 0 0,0-1 176 0,0-4-176 15,0-1 192-15,2-4-192 0,0-2 0 0,1-3 0 0,-1 1 0 0,3-1-192 16,3-1-160-16,1-5-32 0,-1-3 0 0,5-1 0 31,4-5-32-31,1-2-16 0,2-1 0 0,2-4 0 16,3-4-144-16,4-1-48 0,0-2 0 0,5-4 0 0,0-3 432 0,2-2 192 0,2 1-192 0,2-4 192 15,3-3 0-15,4-2 160 0,4-2 16 0,5-2 0 16,3-1 128-16,4 0 16 0,4 0 16 0,1-1 0 16,0 0 96-16,6-1 16 0,4-4 0 0,1 1 0 15,3 1-176-15,3 1-16 0,1 0-16 0,-1 2 0 16,0 1-240-16,2 0 0 0,3 0 0 0,0 2 0 15,-1 1 0-15,0 0-160 0,-4 3 0 0,4-1 0 16,3 1-80-16,-1-1-16 0,-2 2 0 0,-1 1 0 16,-3-2-272-16,4 1-64 0,2-2-16 0,-1 3 0 15,-5-5-176-15,-1 4-48 0,-1 1 0 0,-1-3 0 16,-1 0-336-16,-1-2-80 0,-5-1-16 0,-6 0 0 16,-4 1 112-16,-5-1 0 0,-3-1 16 0,-2 0 0 0,-3-1 688 0,-3 1 144 15,0 0 32-15,-5 1 0 0,-5 2 1120 0,-4-2 240 16,-3-2 32-16,-2 1 16 0,-1-1 336 0,-3-1 80 15,-5-1 16-15,0-3 0 0,1-1-288 0,-1-1-48 16,-1-2-16-16,-1-3 0 0,-3-4-304 0,1-4-64 16,-2-2-16-16,-1-3 0 0,-1-4-352 0,-1-5-80 15,-2-5-16-15,-1 0 0 0,-1-7-256 0,-1 0-128 16,0-2 0-16,-3 1 128 0,1 4 0 0,-3 1 0 16,0 5 0-16,0-1 0 0,0 3 224 0,-1 2 32 15,-1 2 16-15,0 5 0 0,1 2-192 0,-4 4-32 16,-4 4-16-16,-2 4 0 15,-2 2-1760-15,0 7-336 0,-3 3-80 0</inkml:trace>
  <inkml:trace contextRef="#ctx0" brushRef="#br0" timeOffset="142986.679">22284 10008 36447 0,'0'0'1616'0,"-6"-4"336"0,-8 1-1568 0,-3-2-384 0,-3-5 0 16,-2 1 0-16,-3 0 0 0,-1 1 0 0,-4-3-224 0,-1 1 80 15,0 2-96-15,-6 0-16 0,-3-1 0 0,-2 2 0 16,-3-2-64-16,-3-2 0 0,-8-3-16 0,0-1 0 31,2 1-208-31,-4 0-32 0,-6 3-16 0,-4-1 0 16,-6 0 0-16,-1 1 0 0,-1-2 0 0,2 5 0 0,-3-1 176 0,-6 4 32 0,-5 1 16 0,0 3 0 15,3 0 368-15,0 3 0 0,-1 0 0 0,-1 4 0 16,-6-1 160-16,5 1 0 0,5-2 0 0,-3 2 0 16,2-1 272-16,5 1 48 0,4 0 16 0,5 2 0 15,3 0-176-15,1-1-48 0,-4 1 0 0,2 1 0 0,-3 1-272 16,4 0 0-16,4-2 0 0,1 2 0 0,1 1 0 0,-2 0 0 16,-3-1 0-16,4 0-144 0,4 0 144 0,3 2-208 15,2 2 80-15,3 0 128 0,-2-4-288 0,6 1 64 16,1-2 16-16,1 1 0 0,1 0-32 0,1-4 0 15,9-1 0-15,1-3 0 0,5 0 240 0,3 0 0 16,4-1 0-16,0-1 0 0,2-1 256 0,2-1 0 16,1-1 0-16,2 1 0 0,2-2 112 0,1 0 16 15,1-2 0-15,3 0 0 0,0 1-64 0,1-2 0 16,4 1 0-16,-3 0 0 0,1 0-192 0,0-1-128 16,0-4 160-16,3 3-160 0,3 2 128 0,-3 6-128 15,2-6 0-15,-1 1 0 0,0-4 128 0,-1 9-128 16,0 0 0-16,0 0 144 0,0 0 16 0,0 0 0 0,2-7 0 0,-2 7 0 15,0 0-32-15,0 0-128 0,0 0 192 0,0 0-64 16,0 0-128-16,0 0 0 0,-3 13 0 0,1 3 0 16,-2-1-224-16,0 3 80 0,-3 4 16 0,-1 2 0 15,-5 2-96-15,-2 3-16 0,-1 4 0 0,-1 1 0 16,0 1 0-16,-2 1 0 0,0 0 0 0,1 6 0 16,-1 3 112-16,-1 0 128 0,1-1-208 0,1-1 80 15,-1-1 128-15,1-2 0 0,-1 1 0 0,0-1 0 16,-1 2 0-16,1 5 144 0,-5 1-144 0,2 3 0 15,-4-1 224-15,1 0-64 0,-2-2-16 0,1-1 0 16,2-1-144-16,-1-4 0 0,6-1 0 0,1-2 0 16,7-3 0-16,1-1 0 0,5 1 0 0,-1-5 0 15,1-4 0-15,0-4-224 0,-1-2 48 0,2-4 16 0,5 0 32 16,2-3 0-16,-2-2 0 0,3 0 0 0,0-1 128 0,2-1 0 16,-6-10 0-16,10 9-128 0,2 0 832 0,1 1 160 15,4-3 32-15,1 0 16 16,4-2-1600-16,3 0-320 0,2-2-64 0,1-1-16 0,1-1 880 0,3 2 208 15,2-1 0-15,1 1 0 0,2-2 0 0,7 4 0 16,5 1 0-16,4 2-144 0,-2-1 16 0,1-1 0 16,1 2 0-16,1 2 0 15,4 3-288-15,3 0-48 0,1 3-16 0,1-4 0 16,2 0-96-16,-2 1 0 0,0-2-16 0,3 0 0 0,2 2 272 0,1 0 64 16,-1 2 16-16,-2-2 0 0,-3-2 240 0,2-2 256 15,3-2-48-15,-1 2-16 0,-1-2 256 0,1-1 64 16,2-1 0-16,-2-1 0 0,-1 1-48 0,3-1 0 15,4 1 0-15,1-1 0 0,2 1-272 0,-2 0-64 0,-1-2-128 0,1 0 192 16,3 1-192-16,2 1 0 0,0-1 0 0,-1 1-160 16,-2-1-64-16,1 2-16 0,1-1 0 0,-1 1 0 15,-2-1 80-15,-2 1 16 0,-4-2 0 0,2 3 0 16,-1-2-64-16,1 1-16 0,-2 1 0 0,-2-1 0 31,-4 1-192-31,0-1-32 0,-1-1-16 0,1-1 0 0,-2 3 176 0,-4-4 32 0,-3-2 16 0,-4 3 0 16,-4 0 240-16,-2 0 0 0,-2-1 0 0,-1 3 0 15,-1-3 0-15,-4 0 0 0,-2 0 176 0,0-2-48 16,-2 1-128-16,-1 0 0 0,-6 0 0 0,-1-2 0 16,-1-2 0-16,-2 0-192 0,-5-1 64 0,-2-3 0 15,-2 1 128-15,0-3 0 0,-3-3-144 0,0-4 144 16,-3-4 0-16,-1-6 160 0,-4-6-16 0,-2-10 0 0,-4-10-144 0,-1-6 0 16,-2-3 0-16,-2-5 0 0,0-2-256 0,-3-10-64 15,-1-4-32-15,-2 0 0 0,0 1 480 16,-4-1 112-16,1 1 16 0,2-1 0 0,0 2 688 0,3 7 144 15,3 4 16-15,3 7 16 0,4 5-80 0,-4 2-16 16,2 0 0-16,-2 3 0 0,-2-1-512 0,-3 4-96 16,-2 1-32-16,-1 5 0 15,-4 1-1888-15,-2 1-384 0</inkml:trace>
  <inkml:trace contextRef="#ctx0" brushRef="#br0" timeOffset="144652.133">644 16538 3679 0,'-13'3'320'0,"2"0"-320"0,-4 2 0 0,-1-2 0 16,-2-3 6656-16,-3-1 1248 0,-1-1 256 0,5-5 48 15,-2-2-6672-15,-1-4-1328 0,-1-4-208 0,3-2-160 16,1-3 160-16,2-1-192 0,-3-5 192 0,6-2-192 16,0-2 192-16,2-2 0 0,2-2-144 0,0 0 144 15,1 1 0-15,3 3-176 0,1-1 176 0,2 4-128 0,0 0-176 0,6 5-16 16,6 2-16-16,0 5 0 15,-6 2-304-15,8 5-64 0,7 5-16 0,5 2 0 16,6 3-48-16,2 6-16 0,0 3 0 0,5 5 0 0,0 2 464 0,4 7 80 16,2 8 32-16,1 4 0 0,1 4 208 0,1 3-144 15,1 0 144-15,-6 0-128 0,-5 1 128 0,-3-4 0 16,-2 1 0-16,-4 1 0 0,-2 0 256 0,-4 2 64 16,-2 0 32-16,-3-1 0 0,-1-1 224 0,-2-3 64 15,0-4 0-15,-3-5 0 0,-2-5-208 0,-1-4-48 16,2-5 0-16,-3-1 0 0,-2-6-48 0,-5-8-16 15,10 6 0-15,-1-5 0 0,-9-1-96 0,6-9-32 16,3-2 0-16,-2-4 0 0,-2-5 32 0,1-4 0 16,-2-5 0-16,1-4 0 0,5-4-16 0,-1-4 0 15,-6-1 0-15,3-2 0 0,2 1-208 0,-3 0 176 0,4-2-176 0,-1 1 160 16,4 1-160-16,0 4 0 0,2 1 0 0,-2 2 128 31,1-1-1280-31,2 5-256 0,-4 3-48 0</inkml:trace>
  <inkml:trace contextRef="#ctx0" brushRef="#br0" timeOffset="145364.785">877 14622 22111 0,'-10'5'1968'0,"1"1"-1584"16,2 1-384-16,-2 1 0 0,3-2 1600 0,-5 2 256 16,-1 1 32-16,2 1 16 0,2 2-1648 0,-2-1-256 15,0 0-208-15,-1 2 32 0,2 2 32 0,0 2 0 0,0 1 0 0,1 4 0 16,0 2 16-16,1 4 0 0,5 4 0 0,-1 5 0 16,1 1 128-16,4 1-128 0,4-1 128 0,2 1-128 15,-1-2 128-15,1-2-160 0,2-2 160 0,1-2-160 16,4-2 160-16,-1-5 0 0,-1-3 0 0,1-5-128 15,1-4 128-15,-2-2 0 0,0-3 0 0,-2-4 0 16,2-4 128-16,-3-5-128 0,-1-3 160 0,-2-5-160 16,-1-3 192-16,-4-4-64 0,0-2-128 0,-4-3 192 15,0-1-48-15,-2-2-16 0,-1 0 0 0,0-1 0 16,-5 0-128-16,0 2-256 0,0-1 64 0,0 0 16 16,2 0 176-16,-1 1 0 0,4 3-144 0,-2 3 144 15,-1 2 0-15,4 3 0 0,1 0 0 0,3 3 0 16,1 3 0-16,4 3-176 0,0 4 176 0,5 0-128 0,-1 2 128 15,3 4-208-15,4 4 80 0,4 4 128 0,6 1 0 0,2 6 256 16,1 2 0-16,2 3-16 0,1 2-240 0,2 4 0 16,0 0 0-16,1 2 0 0,5 0 0 0,-2 3 0 15,1 1 0-15,-1 1 144 0,-1-1-144 0,-2 1 160 16,-2 1-160-16,-4 1 160 0,-2 3 176 0,-2-3 48 16,-2-3 0-16,-2-3 0 0,-1-5-64 0,-4-3 0 15,0-4 0-15,-4-5 0 0,1-5-320 0,-2-4 144 16,-1-4-144-16,-1-1 0 0,1-5 0 0,-3-1-144 15,-1-3-16-15,2-1 0 0,-1-5 160 0,0-3-208 16,-4-4 80-16,2 0 128 0,-2-4 0 0,0-1 0 16,1-1 0-16,-1-2 0 0,0-2 0 0,-2 1-256 15,1 0 64-15,-2 2-8512 16,-2-2-1728-16</inkml:trace>
  <inkml:trace contextRef="#ctx0" brushRef="#br0" timeOffset="145802.249">714 14155 32303 0,'-16'14'1424'0,"5"-5"304"0,-1-2-1376 0,2 0-352 15,1 1 0-15,3 0 0 0,2-2 0 0,2 1-208 16,2-7 16-16,2 11 16 0,2 0 0 0,5 1 0 16,3 2 0-16,5 0 0 0,3-1-16 0,4 0 0 15,4 1 0-15,2-1 0 0,1-2 192 0,2-1-128 16,2-1 128-16,0 0-128 0,1-1 128 0,-6-2 0 15,-4-2 0-15,-3-3 0 0,-3-4 0 0,-4-1 0 16,-3-4 0-16,-2 1 0 0,-4-3 336 0,-3-3 48 16,0-3 16-16,-5-1 0 0,-5-5 240 0,-2-5 32 15,-2 2 16-15,-2-5 0 0,-2-1-176 0,0 2-16 16,-3 1-16-16,0-2 0 0,-3-3-96 0,-1 3-32 0,-3 0 0 16,3 1 0-16,3 0-352 0,-2 1 144 0,2 4-144 0,4 2 0 31,7 2-1376-31,-3 3-384 0,-1 0-80 0,2 2-8080 0,1 1-1632 0</inkml:trace>
  <inkml:trace contextRef="#ctx0" brushRef="#br0" timeOffset="146216.145">639 13181 19343 0,'-11'32'1728'0,"3"-9"-1392"16,-8 2-336-16,6 1 0 0,4 0 2992 0,0 0 528 16,3-3 96-16,2-1 32 0,3-1-2976 0,1-3-672 15,1-3 0-15,-1 0 0 0,2 3-192 0,3-5-32 16,0-4 0-16,2-5 0 0,2-2-96 0,-1-4-32 15,1 1 0-15,2-3 0 0,4-3 160 0,2-2 48 16,2-2 0-16,0 1 0 0,-6 2-48 0,5-3-16 16,1-3 0-16,3 1 0 0,-2 1-128 0,1 2-32 15,-2 1 0-15,0 3 0 0,-3 1 0 0,-1 3 0 16,-4 0 0-16,-2 2 0 0,-1 2 368 0,-1 4 160 16,1 2-16-16,-5 2 0 0,-1 4 432 0,1-1 96 0,-3 2 16 15,-1 5 0-15,3 3-224 0,-2 5-32 0,-3 0-16 0,-1 6 0 16,-2 4-416-16,-1-1 128 0,1 0-128 0,0 1 0 15,-5-1-144-15,1 0-112 0,1-3-32 0,-2-4-8688 16,0-2-1744-16</inkml:trace>
  <inkml:trace contextRef="#ctx0" brushRef="#br0" timeOffset="146805.392">836 13654 21183 0,'0'0'944'0,"-2"8"192"0,2-8-912 0,0 0-224 16,-8 6 0-16,8-6 0 0,0 0 1280 0,0 0 192 16,-1-11 64-16,0-1 0 0,1 1-1200 0,-1-5-336 15,-1-3 144-15,0-5-144 0,-2-4-192 0,1-4-96 0,-2-1-32 0,-2-2 0 31,-3-3-64-31,1 0-32 0,3-2 0 0,-4 3 0 0,-3 3 160 0,3-3 16 0,-1 0 16 0,1 2 0 16,-2 2 224-16,1 3 0 0,0 2 0 0,1 3 0 16,1 3 224-16,0 5 96 0,-2 2 0 0,1 4 16 15,3 1 352-15,-1 4 64 0,-1 1 16 0,3 3 0 16,1 2 16-16,-3 3 16 0,3 3 0 0,-2 3 0 16,1 2-496-16,1 3-112 0,0 4 0 0,3 4-16 15,-2 4-176-15,3 4 0 0,2 3-192 0,2 3 192 16,1 3-160-16,1 1 160 0,3 3 0 0,2 1-144 15,3 0 144-15,3 2 0 0,1 3 0 0,2 0 0 16,0 1 0-16,3-4 0 0,4-3 0 0,2-6 0 16,0-5 0-16,0-4 0 0,-4-6 0 0,1-7-128 0,3-4 128 0,-3-7-160 15,-3-2 160-15,-1-8-160 0,-3-5-64 0,-2-7-16 16,-1-4 0-16,-1-7 0 0,-3-8 32 0,0-7 0 16,-4-5 0-16,2-4 0 15,-3-4-272-15,1 1-48 0,-2 0-16 0,-1 2 0 16,-1 1-2224-16,2 1-448 0,-3-21-96 0,1 13-16 0</inkml:trace>
  <inkml:trace contextRef="#ctx0" brushRef="#br0" timeOffset="147233.654">868 12139 31327 0,'-16'15'2784'0,"-1"0"-2224"0,1 3-560 0,1-3 0 16,3 0 1024-16,2-1 80 0,2 1 32 0,-2 1 0 16,1-1-944-16,5 2-192 0,2 0 0 0,0 1 0 15,-3-2-144-15,0 2 144 0,5-1-160 0,1-1 160 16,3-3-224-16,-2-1 48 0,3-1 16 0,3 0 0 15,-1-2-96-15,3-1-32 0,0-3 0 0,2-1 0 16,-2-4-128-16,3-1-32 0,-1-3 0 0,4 0 0 16,4-3 192-16,-1 0 16 0,-2-2 16 0,2-1 0 15,3-2 224-15,-1 3 0 0,-3-2 0 0,0 0 0 16,2 3 0-16,-2 1 0 0,1 4 0 0,-2 1 0 0,1 1 144 16,-3 3-16-16,1 2-128 0,-3 3 192 0,-1 1 0 0,1 4 0 15,2 5 0-15,0 3 0 0,-5 4 128 0,0 4 0 16,-1 5 16-16,-2 5 0 0,0 0-32 0,-4 5-16 15,-1 0 0-15,1-1 0 0,3-3-112 0,-2 0-32 16,-3-2 0-16,-2-2 0 16,0-3-656-16,-2-4-144 0,-3-7-32 0,1-4 0 15,-5-2-2464-15,-1-8-496 0</inkml:trace>
  <inkml:trace contextRef="#ctx0" brushRef="#br0" timeOffset="147541.541">416 11014 4607 0,'0'0'192'0,"-10"5"64"0,0 0-256 0,2 2 0 0,1 0 0 0,7-7 0 15,2 9 5888-15,6 4 1120 0,3 2 224 0,5 3 64 16,4 1-5760-16,7 7-1136 0,2 2-224 0,3 7-48 16,6 7 32-16,2 2 16 0,-2 2 0 0,2 1 0 15,4-4-176-15,0 3 0 0,5 1 144 0,-1 3-144 16,-2-3 0-16,1 2 0 0,-4 1 0 0,-3-4 0 0,-1-2-192 0,-5-7-128 16,-2-5 0-16,-4-3-16 15,-6-4-800-15,-1-5-144 0,-2-5-48 0,-3-2-11072 16</inkml:trace>
  <inkml:trace contextRef="#ctx0" brushRef="#br0" timeOffset="147783.304">671 11909 11055 0,'0'0'976'0,"-7"-1"-784"0,-4-3-192 0,2-1 0 16,0-5 6272-16,5-2 1216 0,1-2 256 0,2-5 32 16,0-8-6224-16,3-1-1232 0,4-5-320 0,-1-2 0 15,2-1 0-15,2 0 0 0,2-1-128 0,0-1 128 16,1-1-336-16,2-3 16 0,-2-2 16 0,2-1 0 31,0-2-1168-31,0-1-256 0,2 1-32 0,1 2-8352 0,2 1-1664 0</inkml:trace>
  <inkml:trace contextRef="#ctx0" brushRef="#br0" timeOffset="148039.412">897 10395 35183 0,'-10'13'1552'0,"6"-1"336"0,-1 4-1504 0,5 5-384 15,5 3 0-15,4 5 0 0,4 1 0 0,4 2 0 16,4 2-160-16,1 3 160 0,3-1-192 0,0 1 64 16,-1 0 128-16,0 0-208 15,0 2-864-15,-1-2-160 0,-1-1-48 0,5-2-8144 16,0-3-1648-16</inkml:trace>
  <inkml:trace contextRef="#ctx0" brushRef="#br0" timeOffset="148848.888">1146 10083 25791 0,'-10'14'2304'0,"4"0"-1856"0,-4 3-448 0,4 4 0 16,-2 1 2016-16,7 3 304 0,3 4 64 0,5-1 16 15,-1 3-2080-15,4 1-320 0,6 0-272 0,1-1 48 16,2-3 32-16,-2-1 16 0,1-6 0 0,2-6 0 16,-1-4-464-16,-2-3-80 0,-1-5-32 0,-2-3 0 15,-1-1 240-15,-3-4 64 0,-3-2 0 0,-1-3 0 0,0-2 240 16,-4-5 48-16,-3-3 16 0,-4-5 0 0,-1-2 144 0,-2-1 0 15,0 1 0-15,-2 0 0 0,-3 0 0 0,2 1 0 16,-1 3 0-16,0 2 0 0,-2 1 160 0,1 2 64 16,-3 3 16-16,1 1 0 0,-2 1 160 0,1 1 48 15,-3-1 0-15,3 2 0 0,0 1-16 0,2 0 0 16,1 0 0-16,1-1 0 0,1-2-432 0,1-2 0 16,0-3 128-16,1-1-128 0,6 2 0 0,-2-2 0 15,3-1-160-15,2 4 160 0,0-2-176 0,6 3 176 16,-2-1-192-16,3 1 192 0,-1 3-256 0,4 0 64 0,2 2 16 15,1 0 0-15,1-1-160 0,1 1-48 0,1 1 0 0,2 5 0 16,0 2 0-16,-1 0 0 0,3 2 0 0,-1 4 0 16,4 1 112-16,-2 3 16 0,-5 0 0 0,2 0 0 15,-3 2 256-15,0-2 0 0,-3 1 0 0,-5-4 144 16,-7-5 256-16,10 5 48 0,-10-5 16 0,0 0 0 16,0 0 128-16,7 0 32 0,-7 0 0 0,4-8 0 15,0-1-160-15,-3-1-16 0,2-3-16 0,-1-1 0 16,-3-2-176-16,0-1-16 0,1-1-16 0,1-2 0 15,-3 0-224-15,1-2 0 0,1-4 128 0,0 1-128 16,-1-1 0-16,1 0 0 0,0 4-144 0,1-1 144 16,0 3-192-16,2-1 192 0,2-2-208 0,0 3 80 15,-3 3 128-15,2 3 0 0,0 3 0 0,3 0 0 16,1-3-144-16,0 2 144 0,-2 5-160 0,1-2 160 16,3-2-144-16,0 1 144 0,1 1-128 0,-3-1 128 0,2-1 0 0,0 0-128 15,1-1 128-15,-3-2 0 0,0-4-144 0,0-3 144 16,2 0-160-16,-2 4 160 0,-1 4-160 0,0-2 160 15,-1-2-160-15,2 0 160 0,-1 2-128 0,1 3 128 16,-1 2 0-16,3 2-144 0,0 3 144 0,0-1 0 16,1 5-144-16,3 1 144 0,1 4 0 0,1 3 0 15,-1 3 0-15,1 0 0 0,0 1 0 0,-1 3 0 16,-1 3 0-16,-3 2 0 0,0 2 0 0,-3 1 0 16,-3 0 224-16,-4 1-64 0,-4 0 96 0,-2 2 0 15,0 0 16-15,-3 1 0 0,-6 2 224 0,-2-1 32 16,1 1 16-16,-2-1 0 0,-5-1-176 0,-1-1-48 15,-2-2 0-15,-1 2 0 0,-1-1-464 0,-4-4-112 0,-4-6 0 16,-3-2-15584-16</inkml:trace>
  <inkml:trace contextRef="#ctx0" brushRef="#br0" timeOffset="148998.997">561 9504 46079 0,'-19'0'4096'0,"4"0"-3280"0,2 0-656 0,-1-2-160 16,1-1 384-16,2 0 64 0,2 3 0 0,9 0 0 15,-6-5-1072-15,6 5-208 0,0 0-32 16,0 0-19456-16</inkml:trace>
  <inkml:trace contextRef="#ctx0" brushRef="#br0" timeOffset="157003.646">9761 7882 21183 0,'0'0'1888'0,"1"-9"-1504"0,-1 9-384 0,1-8 0 31,-1-2-304-31,0 5-128 0,0 5-16 0,0 0-16 0,-1-8 624 0,1 8 128 0,-5-4 32 0,3-1 0 16,0 0 32-16,2 5 16 0,0 0 0 0,-7-3 0 15,-2 2-240-15,0 1-128 0,-1 1 160 0,-1 3-160 16,-1 0 0-16,-3 3 0 0,0-1-128 0,-1 2 128 16,-1 0-160-16,-1 1 160 0,-2-1-128 0,2 3 128 15,1 1 0-15,0 2 0 0,0-3 0 0,2 1-128 16,0 0 128-16,-1 2 0 0,2 2 0 0,1 1 0 0,-2-1 0 15,1 1 0-15,1 2 0 0,2-2 0 0,0 1 0 16,2 1 0-16,0-2 0 0,2 4 128 0,0 0-128 0,3-1 144 16,0-1-144-16,3-1 160 0,1 1 0 0,2-4 0 15,2 2 0-15,2-1 0 0,1 0-32 0,3 0 0 16,-1 2 0-16,4-2 0 0,2-3-128 0,1-2 128 16,-1 3-128-16,1-3 128 0,3-2-128 0,2-3-224 15,-1 0 48-15,2-3 16 0,-1-1 160 0,1-1 0 16,1-1 0-16,-1-2 0 0,1-3 0 0,-3-2-128 15,-3 2 128-15,1-3-128 0,-2 0 128 0,1 0 0 16,-2-1 0-16,-1-1 0 0,-3 0 0 0,2-1 0 16,-3 1 128-16,0-1-128 0,-4 1 256 0,1 0-32 15,-2 1 0-15,0 0 0 0,-2 1 160 0,-1-1 16 16,-2 0 16-16,0 2 0 0,1 0-80 0,-1 7-16 0,-3-6 0 0,2 1 0 16,1 5-128-16,0 0-48 0,0 0 0 0,-8-2 0 15,2-2 16-15,-2 6 0 0,0 5 0 0,-2 1 0 16,3 1-160-16,-6 2 0 0,0 3 0 0,0 0 0 15,2-1 0-15,0 2 0 0,-3-1 0 0,1-1 0 16,-1-2 0-16,3 2 0 0,3-1 0 0,-3-1 0 16,1-1-400-16,0 0 32 0,1 0 16 0,1-2 0 31,-2-3-368-31,2 0-80 0,-1-1-16 0,1-2-9888 0</inkml:trace>
  <inkml:trace contextRef="#ctx0" brushRef="#br0" timeOffset="157427.25">10462 7835 25679 0,'-7'-7'1136'0,"7"7"240"0,0 0-1104 0,0 0-272 16,0 0 0-16,0 0 0 0,0 0 144 0,-7 5-16 16,3 4-128-16,-3 2 192 0,0 2-192 0,-1 6 0 15,0-2-144-15,2 5 144 0,-1 3-128 0,-1 2 128 16,-2 5 0-16,1 1-144 0,0 1 144 0,-3 2-128 16,1 2 128-16,3-1-128 0,0 1-112 0,5-6-16 15,3-2 0-15,1-3 0 16,-1-3-192-16,3-3-32 0,2-5-16 0,0-1 0 0,0-3 80 0,-1-2 16 0,0-2 0 0,0-1 0 15,-4-7 400-15,8 1 128 0,1-1 0 0,2-2 0 16,-3-8 304-16,2-1 64 0,1-3 16 0,1-3 0 16,3-1-160-16,0-2-32 0,-4 0 0 0,1-2 0 15,0-1-128-15,-3 1-16 0,-2 0-16 0,-2 1 0 16,-2 0 208-16,-1 1 32 0,-2 0 16 0,-2 4 0 16,-1-3-48-16,-3 3-16 0,-2 0 0 0,1 1 0 15,-3-2-576-15,1 4-112 0,-1 3-32 0,-1 3 0 16,-1 0-2128-16,2 3-448 15</inkml:trace>
  <inkml:trace contextRef="#ctx0" brushRef="#br0" timeOffset="157708.766">10856 8273 18431 0,'0'0'1632'0,"0"0"-1312"16,0 0-320-16,9-2 0 0,1-1 1040 0,-1 0 144 16,2 3 32-16,1 0 0 0,-1-1-448 0,2 1-96 0,2 1-16 0,0 1 0 15,3-4-192-15,1 1-32 0,0-1-16 0,3-1 0 16,1-2-416-16,0 1 0 0,1 0 0 0,3-3 0 31,-1-2-688-31,4-1-16 0,2-2 0 0,-1 1-10336 0</inkml:trace>
  <inkml:trace contextRef="#ctx0" brushRef="#br0" timeOffset="158154.928">11839 7949 22111 0,'-1'-8'1968'0,"2"0"-1584"15,2-2-384-15,3-1 0 0,3 3 1520 0,5-2 208 16,1-2 64-16,3 1 0 0,3-4-1536 0,2 5-256 16,0 2-160-16,1-2 32 0,1-2-96 0,1 1-16 15,1 0 0-15,-1 2 0 0,-1 3-96 0,1 2-32 16,2-3 0-16,-4 4 0 0,-3 2 80 0,1 3 16 16,2 2 0-16,-3 2 0 0,-3-1 16 0,1 2 0 15,0 2 0-15,-3 1 0 0,-1 2 256 0,-5 2 0 16,-3 2-128-16,0 3 128 0,-1 3 0 0,-3 3 0 0,-3 0 0 0,-1 1 0 15,-2 3 0-15,0 2 272 0,0 3-48 0,-1 0-16 16,0-2 176-16,-4 4 48 0,3 4 0 0,-2-2 0 16,1-3-192-16,0-1-48 0,-3-1 0 0,3 2 0 15,-3 1-192-15,2-2 128 0,-3-1-128 0,3 1 0 16,0 3 0-16,1-5-128 0,-4-3-16 0,2-2 0 31,0 1-1840-31,3-3-352 0</inkml:trace>
  <inkml:trace contextRef="#ctx0" brushRef="#br0" timeOffset="158382.779">12009 8418 28623 0,'0'0'1264'0,"0"0"272"0,8-5-1232 0,2-3-304 15,2-1 0-15,6 1 0 0,4-1 208 0,3-1-16 16,2 2 0-16,2-1 0 0,-5 1-192 0,4-3 0 16,2 0 128-16,2 2-128 0,-1 0 0 0,1 0 0 15,-1-2 0-15,0 0 0 16,-3-2-400-16,2 0-80 0,1-2-16 0,0 1-7904 16,-1-2-1584-16</inkml:trace>
  <inkml:trace contextRef="#ctx0" brushRef="#br0" timeOffset="158753.868">13191 7912 28559 0,'0'0'1264'0,"0"0"272"0,-9 0-1232 0,2 0-304 0,7 0 0 0,-6 4 0 15,6-4 1200-15,-3 7 176 0,3-7 32 0,-4 14 16 16,-1-1-1184-16,0 2-240 0,3 2 0 0,-1 0 0 15,2 2-160-15,1 3 160 0,3 3-128 0,-2 3 128 16,-2 0 0-16,3 2-160 0,7 2 160 0,2 0 0 16,0 1-576-16,3-2-16 0,-2-4 0 0,3-3 0 15,-2-2-368-15,1-5-64 0,-1-6 0 0,-1-5-16 0,-1-2 528 0,-1-6 96 16,0-3 32-16,1-5 0 0,0-2 704 16,1-5 128-16,0-8 48 0,2-3 0 0,-5-4 80 0,4-3 32 15,-1-3 0-15,-2 2 0 0,-3 0 32 0,-1 5 16 16,-1 2 0-16,-4 2 0 0,-1 0 176 0,0 4 48 15,-3 2 0-15,-1 4 0 0,-3 1-336 0,-1 1-64 16,0 1-16-16,-7 4 0 0,-1 4-464 0,-6 3 0 16,0 1 0-16,-4 3-160 15,-1 2-400-15,-1 4-80 0,1 2 0 0,5-1-16 16,3 1-2544-16,2 1-496 0</inkml:trace>
  <inkml:trace contextRef="#ctx0" brushRef="#br0" timeOffset="159251.798">13671 7502 29311 0,'0'0'1296'0,"0"0"272"0,0 0-1248 0,0 0-320 0,0 0 0 0,0 0 0 16,0 0 384-16,0 0 0 0,0 0 16 0,0 0 0 16,6 12-400-16,-5 2 0 0,-1 1 0 0,-1 5 0 15,-4 4 0-15,1 3 0 0,0 4 0 0,0 3 0 16,-1 2-208-16,2 1 80 0,0-2 128 0,3-2-208 15,4 0-224 1,0-6-32-16,3-2-16 0,0-4 0 0,1-2-144 0,2-5-16 0,1-3-16 0,1-4 0 16,1-1 256-16,2-3 48 0,0-3 16 0,1-1 0 15,2-3 336-15,-1-4 256 0,-2-3-32 0,0-2-16 0,0-3 128 16,-1-1 32-16,-1-5 0 0,-2 1 0 0,1-1-176 0,-3-1-48 16,-2-2 0-16,-3 0 0 0,-1-1-144 0,-3 0 160 15,0 2-160-15,-4 2 160 0,-3 1 32 0,0 3 0 16,-1 0 0-16,1 4 0 0,-4 3-64 0,3 1-128 15,1 4 192-15,3 2-64 0,4 4 64 0,0 0 0 16,-7-3 0-16,7 3 0 0,0 0-192 0,0 0 0 16,0 0 0-16,0 0 0 0,0 0-256 0,0 0 80 15,11-3 16-15,2 6 0 0,-2-1 160 0,2 1 0 16,2-1-144-16,-1 2 144 0,1-2 0 0,2 3 0 16,0 0 0-16,1 0 0 0,1 3 0 0,-5 3 0 15,-4 1 0-15,1 2 0 0,1-2 0 0,-6 4 0 16,-3 3 0-16,-1 1 0 0,-2 1 0 0,-2 2 256 15,-3 2-32-15,0 2-16 0,-4 3 32 0,-3 0 0 0,-3-1 0 0,-1 1 0 16,0 1-80-16,-2 0-16 0,-2-1 0 0,4-3 0 16,2-2-144-16,0-1 0 0,2 4 0 0,2-3 0 31,-1-1-1536-31,1-2-400 0,3-2-80 0,-3-3-16 0</inkml:trace>
  <inkml:trace contextRef="#ctx0" brushRef="#br0" timeOffset="159575.19">14559 8003 31327 0,'0'0'1392'0,"0"0"272"0,10 4-1328 0,1 0-336 0,0 4 0 0,1 3 0 0,-2 3 192 0,1 4-48 16,-2 3 0-16,-2 4 0 0,-1-2-144 0,-1 3 0 15,0 2 0-15,-1 2 0 0,2 0 0 0,-2-2 0 16,2-1 0-16,0-3 0 0,0-2-128 0,-1-1 128 15,2-4-160-15,-1-5 160 0,1-4-256 0,-1-2 32 16,-6-6 16-16,11 2 0 0,-3-4 208 0,3-3 0 16,0 0 0-16,-2-4 0 0,0-1 128 0,2-4 64 15,-2-7 0-15,0 2 16 0,-2-1 112 0,1-1 32 16,-5 0 0-16,1 1 0 0,-3-1 352 0,0 1 80 16,0-1 16-16,-2 2 0 0,-4-1-288 0,1 4-48 15,-4 2-16-15,1 3 0 0,-7 0-320 0,-2 4-128 16,-6 2 0-16,-10 5 0 0,-8 5-208 0,-7 7-144 15,-9 4-32-15,-3 4 0 16,-3 7-2128-16,7-2-432 0,2-1-96 0</inkml:trace>
  <inkml:trace contextRef="#ctx0" brushRef="#br0" timeOffset="160869.754">9815 10158 14735 0,'0'0'640'0,"-6"-4"160"0,0 2-640 0,6 2-160 16,0 0 0-16,0 0 0 0,0 0 1504 0,-6-1 272 15,3-2 48-15,3 3 16 0,0 0-1328 0,-8 3-272 16,1 0-48-16,7-3-16 0,-5 5 112 0,-2 0 32 15,3 1 0-15,-3 2 0 0,1 2-320 0,1 4 128 16,-2 2-128-16,0 2 0 0,-3 0 208 0,1 4-64 16,2 3-16-16,-1 3 0 0,-1 4-128 0,1-1 0 0,1-1 0 0,0-2 0 15,2-1 0-15,-1-2 0 0,0-1 0 0,1-2-176 16,3-3 176-16,1-3 0 0,-1-3 128 0,2 1-128 16,1-2 0-16,1-1 0 0,-1-2 0 0,-1-9 0 15,4 8 0-15,3-1 0 0,-3-2 0 0,4 1 0 16,-8-6 128-16,12 2-128 0,1 1 160 0,1-1-160 15,-2-2 128-15,3-2-128 0,3 0 0 0,-1 0 0 16,0 1 0-16,3-3 0 0,2-2 0 0,-1 1 0 16,-3 0 0-16,2-1-240 0,-1-2 32 0,2 1 0 15,1 2-1744-15,-4-4-352 16</inkml:trace>
  <inkml:trace contextRef="#ctx0" brushRef="#br0" timeOffset="161205.866">10235 10280 12895 0,'0'0'576'0,"0"0"112"0,-8-1-560 0,-1 2-128 16,3 1 0-16,-1 1 0 0,-1 2 2752 0,3 2 512 16,-1 4 96-16,2 2 32 0,-1 5-2624 0,-3 4-512 15,-2 2-96-15,1 4-32 0,1 1 96 0,0 2 16 0,-3 1 0 0,0 2 0 16,-1 4-96-16,-1 0-16 0,0 2 0 0,-1 2 0 16,-4 3 0-16,1 0 0 0,-3 0 0 0,2-1 0 15,2-3 0-15,3-4-128 0,-1-3 192 0,5-2-64 16,1-1-128-16,1-3 0 0,0 0 144 0,0-2-144 15,3-2-192-15,-3 0-96 0,0-4-32 0,5-2-7760 16,-1-1-1568-16</inkml:trace>
  <inkml:trace contextRef="#ctx0" brushRef="#br0" timeOffset="161609.852">10682 10392 27759 0,'0'0'1216'0,"0"0"272"0,0 0-1184 0,0 0-304 16,0 0 0-16,0 0 0 0,-2 13 0 0,0 0 128 16,0 5-128-16,-3 1 0 0,-2 3 0 0,-1 2-192 15,1 1 0-15,-1 4 0 0,0 4 192 0,3 1-144 16,-1-1 144-16,3 4-128 0,1 6 128 0,1 2 0 15,3 4 0-15,1-2-128 16,1-2-400-16,2-3-80 0,1-4-16 0,1-5 0 16,2-4-464-16,0-6-112 0,-1-3-16 0,-2-4 0 0,2-3 768 0,-1-3 128 0,0-4 48 15,0-3 0-15,1-3 880 0,0-2 176 0,1-6 48 0,1-3 0 16,1-4 128-16,0-6 48 0,4-4 0 0,-1-3 0 16,-1-4-560-16,3-4-128 0,1-1 0 0,0-4-16 15,0-3-304-15,1 2 0 0,-4 0 0 0,-3 4 0 16,0 4 320-16,-4 2-32 0,0 1-16 0,-5 2 0 15,-1 2 224-15,-2 2 32 0,-2 1 16 0,-4 4 0 16,-2-1-304-16,-2 2-64 0,-4 4-16 0,-1 5 0 16,-5 3-848-1,-2 5-160-15,-4 2-48 0,3 5-7616 0,1 4-1536 0</inkml:trace>
  <inkml:trace contextRef="#ctx0" brushRef="#br0" timeOffset="162592.08">11417 10915 23951 0,'0'0'2128'0,"0"0"-1696"15,0 0-432-15,0 0 0 0,15 4 1296 0,1-2 176 16,2-2 48-16,4-1 0 0,2 0-1024 0,1 0-208 16,2-2-32-16,1-1-16 0,4-5-240 0,2 3 176 15,3 3-176-15,0-1 160 0,5-3-160 0,-1 0 0 16,-3-1 0-16,-1 0 0 0,1 1-208 0,-4-1-32 15,-1 0 0-15,-1 2 0 16,-1 0-592-16,-3-2-128 0,3 0-32 0,-2-2-11200 0</inkml:trace>
  <inkml:trace contextRef="#ctx0" brushRef="#br0" timeOffset="162984.327">12082 10375 4607 0,'0'0'192'0,"0"0"64"0,-9-1-256 0,4-2 0 16,-2-3 0-16,1 1 0 0,3-1 3968 0,3 6 768 16,-3-6 128-16,1-1 48 15,1 0-4416-15,1 7-880 0,0 0-192 0,0-6-16 0,0 6 352 0,0 0 80 16,0 0 16-16,0 0 0 0,0 0 144 0,0 0 0 15,11 1 0-15,0 1 0 0,-4 1 0 0,2 0 192 16,0 3 0-16,0-2-16 0,-1-3-176 0,1 2 0 16,1 3 0-16,-4-3 128 0,-6-3-400 0,10 0-96 15,-10 0-16-15</inkml:trace>
  <inkml:trace contextRef="#ctx0" brushRef="#br0" timeOffset="163794.375">12952 10372 30575 0,'-22'2'1344'0,"9"-2"304"0,-3-2-1328 0,3-1-320 0,1-2 0 0,4 0 0 16,3-4 0-16,0 0 128 0,3 0-128 0,-1 1 0 16,2-1-128-16,4-1-112 0,-1-3-16 0,4 1 0 15,2 1 112-15,-1-1 16 0,2-3 0 0,0 0 0 16,2 2 128-16,1-1 0 0,-1 2 0 0,1 1 0 16,0 0-256-16,0 3 16 0,-1-2 16 0,0 4 0 31,1 0-272-31,-1 1-48 0,-1 1-16 0,-10 4 0 0,0 0 176 0,10 3 16 0,1 4 16 0,-6 1 0 15,-3 5-80-15,-2 0-16 16,-1 0 0-16,0 1 0 0,-3 1 448 0,-1-1 0 0,1 0 0 0,0 3 0 16,2 1 336-16,-4-1 0 0,1-3 0 0,0 3 0 0,3 2-336 0,-1 0 0 15,1 0 0-15,2-3 128 0,1-1-128 16,3-3 0-16,0 0 0 0,2-2-128 0,2 1-144 0,0 0-32 16,3-1 0-16,1 0 0 0,-1-2 80 0,2 0 16 15,1-2 0-15,2 1 0 0,-3 3 208 0,4 1 0 16,4-1 0-16,-1 0-144 0,-1 0 144 0,-1 1 0 15,0 1 0-15,-3-1 0 0,-1 0 0 0,-4 0 0 16,-4 2 128-16,0-2-128 0,-5 1 448 0,-1 0 32 16,-5 2 0-16,1 1 0 0,-3 3 384 0,-3 0 80 15,-3 2 16-15,-2 1 0 0,-6 2-480 0,2 0-96 16,-2 4 0-16,-2-4-16 0,-3-6-208 0,-3 1-32 16,1-1-128-16,-3 0 192 0,-2-3-384 0,-1-1-64 15,-1-2-32-15,-3-1 0 16,0 0-2432-16,2-4-480 0</inkml:trace>
  <inkml:trace contextRef="#ctx0" brushRef="#br0" timeOffset="164244.019">13755 10133 20271 0,'-8'11'1792'0,"3"-3"-1424"16,-4 0-368-16,1 2 0 0,1 2 2032 0,0 3 336 16,0 3 64-16,1 3 0 0,0 2-1984 0,1 4-448 15,-1 3 0-15,2 5 0 0,1 1-176 0,1 3-16 16,1 1 0-16,0 0 0 15,-1 2-192-15,2 1-64 0,2 0 0 0,5 2 0 0,-1 0 48 0,4-1 0 16,4 0 0-16,-1-5 0 16,4-5-48-16,0-6 0 0,-1-6 0 0,2-5 0 0,0-6 240 0,-1-5 32 15,2-3 16-15,0-6 0 0,-3-2 736 0,1-7 128 16,2-3 48-16,-1-4 0 0,-5-7 80 0,3 0 0 16,0-2 16-16,-1-2 0 0,-2-1-272 0,0 0-48 15,-2-2-16-15,0 4 0 0,-1 1-80 0,-6 1-32 16,-3 1 0-16,-3 2 0 0,0 0-80 0,-8 2-32 0,-8-4 0 0,-2 7 0 15,-3 3 96-15,-2 0 32 0,-6-3 0 0,-1 2 0 16,2 2-224-16,-3 1-64 0,0 2 0 0,1 2 0 31,1 0-560-31,1-3-112 0,0-2-32 0,5-2-9456 0,1-2-1888 0</inkml:trace>
  <inkml:trace contextRef="#ctx0" brushRef="#br0" timeOffset="164909.795">14284 9969 11967 0,'-9'14'528'0,"4"-8"112"0,-4 0-512 0,0 3-128 16,-1 2 0-16,3 1 0 0,-2-1 4720 0,2-1 912 16,1 2 176-16,0 2 32 0,2 2-4720 0,-2 2-944 15,2-3-176-15,-1 1 0 0,1 3-368 0,1-3 0 16,-1 4 0-16,2-1 0 16,3 1-400-16,-1 0-64 0,1 0-32 0,3-2 0 15,2-1 80-15,1-2 16 0,2-3 0 0,2-2 0 16,2-2 96-16,2-2 32 0,1-6 0 0,1-3 0 0,0-2 640 0,0-3 272 0,-1-1-16 15,0-2 0-15,1-2 320 0,-2-2 64 0,1 0 16 16,-1-2 0-16,-1-2-16 0,-2 0 0 0,0-2 0 0,-2-1 0 16,-2-1-416-16,-1-2-96 0,-4 0 0 0,0 1-128 15,-3 2 0-15,-1-1 0 0,-3 0-160 0,-2 0 160 16,-1-4-336-16,-3 1 48 0,-4 1 16 0,3 1 0 16,2 5 16-16,-1 1 16 0,-1 0 0 0,2 1 0 15,1-3 48-15,3 5 0 0,0-1 0 0,3 4 0 31,2 0-208-31,2 0-48 0,0-1 0 0,5-2 0 0,-1 0 144 0,5 3 32 0,4-2 0 0,0 0 0 16,1-1 144-16,1 0 128 0,4 0-192 0,1 2 192 16,-2 3 0-16,1 0 0 0,1 2 0 0,-2 3 0 15,1 4 240-15,0 1 48 0,-4 2 16 0,1 0 0 0,-2 1 80 16,1 2 0-16,-2 4 16 0,-1 2 0 0,-1 1 48 0,-2 5 0 16,-4 1 0-16,0 5 0 0,-2 2-272 0,-1 2-48 15,-5 3-128-15,-2 4 192 0,-3 3-192 0,-2 4 176 16,-2 3-176-16,-2 3 160 0,0 1 240 0,-2-1 48 15,-2-1 16-15,1-1 0 0,-1-1 112 0,-2 1 0 16,-1 1 16-16,-3 3 0 0,-3 1-272 0,3 0-48 16,5-2-16-16,-3-1 0 0,1-3-256 0,-1-3 128 15,1 1-128-15,0-3 0 0,2-2 0 0,-1 3 0 16,1 0 0-16,1-2 0 0,2-6-368 0,1-4-16 16,2 0-16-16,0-4 0 15,2-2-1744-15,2-4-352 0,0-2-64 0</inkml:trace>
  <inkml:trace contextRef="#ctx0" brushRef="#br0" timeOffset="165317.719">15266 10493 32255 0,'-8'9'2864'16,"-1"1"-2288"-16,0 3-576 0,1 3 0 15,1 3 928-15,-1 3 80 0,0-1 16 0,2 3 0 0,-1 3-896 0,0 0-128 16,0 3-128-16,2 2 128 0,0 0-256 0,3 1 64 16,-2-3 16-16,2 3 0 15,0 3-528-15,2-3-96 0,2-7-32 0,0-3 0 16,2-3-128-16,0-5-16 0,3-3-16 0,4-4 0 15,-2-2 208-15,5-6 32 0,1-4 16 0,3-4 0 0,0-2 928 0,3-6 176 16,3-5 32-16,1-2 16 0,-1-6 560 0,-1-4 112 16,-1-4 32-16,2-2 0 0,-1-1-32 0,-3 2 0 15,-5-1 0-15,0 5 0 0,-6 1-64 0,-3 0-32 16,-6 0 0-16,-1 2 0 0,-2 4-176 0,-3 0-48 16,-5 3 0-16,-4 2 0 0,-4 2-560 0,-4 3-208 15,-7 2 144-15,-6 4-144 16,-6 4-320-16,-3 0-160 0,0 4-32 0,0 3 0 15,-1 3-1872-15,0 0-384 0,-1 1-80 0,7-4-12032 0</inkml:trace>
  <inkml:trace contextRef="#ctx0" brushRef="#br0" timeOffset="166479.452">16521 9914 5519 0,'0'0'240'0,"-14"0"64"0,-2-2-304 0,-7 0 0 15,-1-2 0-15,-3 0 0 0,-2 1 5408 0,-1-4 1024 16,-2-4 208-16,0-2 32 0,-2-1-5456 0,-3-3-1088 0,1 1-128 0,-2-3-192 16,-1-1-32-16,-4 1 0 0,-3-3 0 0,-2-1 0 15,-4-1-32-15,-3 1 0 0,0 0 0 0,-3 0 0 16,-1 0 48-16,-1 0 0 0,-4-3 0 0,-3 2 0 16,-4 1-48-16,2 1-16 0,0-1 0 0,0 4 0 15,-6 3 144-15,0-2 128 0,-3-1-192 0,1 0 192 16,2 2-144-16,-3 0 144 0,-7-1 0 0,1-1-144 15,-1 1 144-15,-1 2 0 0,1 5 0 0,-2 1-128 16,-2-2 128-16,0 5 0 0,-2 1 0 0,-4 2 0 16,-7-3 0-16,4 5-128 0,1 2 128 0,2 4 0 15,-1 2 0-15,-1 2 0 0,-5 0 0 0,3-1 0 16,-2-4-240-16,1 5 48 0,-7 3 0 0,6 1 0 16,1 1 192-16,-2 0-192 0,1-3 192 0,-3 4-192 0,0-1 192 0,1 2 0 15,-4 3 0-15,0-1 0 0,1 1 0 0,0 3 0 16,-1 2 0-16,5 6 0 0,-1-3 192 0,2 3-32 15,-2-2 0-15,1 3 0 0,1-2-160 0,1 2 192 16,5-3-192-16,-1-1 192 0,2 1-192 0,1 2 0 16,5-1 0-16,-1 1 128 0,-1 0-128 0,2 3 0 15,1 0 0-15,3 0 0 0,5-3 0 0,-1 0 128 16,1-1-128-16,0 1 128 0,-1 2 96 0,3 0 16 16,6-3 0-16,0 2 0 0,1-3-32 0,1 4 0 15,3 0 0-15,0 1 0 0,3 0-208 0,7 2 176 16,2 1-176-16,5-1 160 0,2-2-160 0,4-2 0 15,4-3 0-15,3 2 0 0,10 1 0 0,2-1-176 0,0-1 176 16,3 2-128-16,4 0 128 0,4 2 0 0,4 1-144 16,3 2 144-16,4 3 0 0,4-1 0 0,4-2 0 0,4 0 0 15,4-2 0-15,6 1 0 0,2 0-144 0,8-1 144 16,5-1 0-16,4 1-160 0,3-1 160 0,3 4-128 16,2 5-80-16,7-3-16 0,6-1 0 0,3-1 0 15,3-1 48-15,6 0 16 0,-1-1 0 0,5-1 0 16,4-1 160-16,3-1-128 0,0 0 128 0,3 1-128 15,3 1 128-15,6 0 0 0,1-2 0 0,3 2 0 16,2-5 272-16,1-1 48 0,4-1 0 0,2-3 0 16,1-2-64-16,6-3-16 0,5 0 0 0,-1-3 0 15,-2-1-240-15,4-4 144 0,7-1-144 0,-3 0 128 16,0 1 32-16,3-3 0 0,6-4 0 0,-1 1 0 16,-1 0-160-16,2 0 0 0,-2-5 0 0,4-2 128 0,3-3-128 15,-3 0 0-15,-2-5 0 0,3-3 128 16,1 0-128-16,-1-6 0 0,-4-5 0 0,1-1 0 0,5-5 0 0,-3-2-256 15,-2-5 64-15,-2-1 16 0,-4-7 0 0,2 1 0 16,1 1 0-16,-6 0 0 0,-5-3 176 0,0 0 0 16,0-2 0-16,-6-3 0 0,-6-5 0 0,-2 1 0 15,0-2 0-15,-8 2 0 0,-9 1 384 0,-3-4 0 16,-3-5 0-16,-8-1 0 0,-7 0 464 0,-7 1 112 16,-7 4 0-16,-9 1 16 0,-6-1 176 0,-7-1 16 15,-8-3 16-15,-6 4 0 0,-2 4-576 0,-8 1-112 16,-5 2-32-16,-5 5 0 0,-3 0-464 0,-5-1 0 15,-6-1-128-15,-8 3 128 0,-5 6-384 0,-9 3 16 16,-11 3 16-16,-7 6 0 16,-11 2-464-16,-2 2-80 0,-2 4-32 0,-4 0-9120 0,-2 5-1808 15</inkml:trace>
  <inkml:trace contextRef="#ctx0" brushRef="#br0" timeOffset="167728.613">15584 7444 24879 0,'-20'-5'2208'0,"-3"1"-1760"16,-10-5-448-16,-7-2 0 0,-7-2 2880 0,-2 0 512 16,-3-3 80-16,-2-1 32 0,-2 1-3024 0,-6 0-480 15,-7-1-336-15,-3-1 48 0,-5-3 0 0,-2 2 0 16,-5-1 0-16,-6 4 0 0,-6 0 16 0,-2 0 0 15,-2-1 0-15,-2 1 0 16,-6-2-192-16,-1 2-48 0,-3-3 0 0,-3 3 0 0,-2-2 304 0,0-1 48 16,2-2 16-16,-2 4 0 0,-3 0 144 0,0 2 0 15,0-2 0-15,-3 2-128 0,-6 1 128 0,5 2 0 0,0-1 0 16,0 2 0-16,-2 0 240 0,1 0-32 0,-3 2 0 0,3 4 0 16,2 6 0-16,-1 1 0 0,1 0 0 0,1 0 0 15,1 3-64-15,0 1-16 0,-1 3 0 0,2 2 0 16,-1 2-128-16,3 1 0 0,1 1 0 0,-1 4 128 15,3 2-128-15,0 2 0 0,1 2 144 0,0 4-144 16,3 1 0-16,-3 2 0 0,-2 2 0 0,2 3 128 16,2 4-128-16,1 4 0 0,-5 4 0 0,9-1 0 15,7-2-192-15,6 0-16 0,0 0 0 0,6 2 0 16,8 0 32-16,5 3 16 0,9 0 0 0,4 0 0 16,4-2 160-16,2 2 0 0,1 1-144 0,4 1 144 15,9-3-272-15,2 3 16 0,6 2 0 0,5 1 0 16,4-2 80-16,6-1 32 0,7-4 0 0,6 1 0 0,3-3 0 15,4 3 0-15,4-1 0 0,7 3 0 0,7 2-208 0,6-3-32 16,5-3-16-16,7-2 0 0,7-3 48 0,7-3 16 16,4-2 0-16,5-4 0 0,6-3 32 0,8 2 16 15,6-1 0-15,5-4 0 16,3-4-128-16,4 0-32 0,6-1 0 0,6-4 0 0,4-2 64 0,6-3 16 16,1-1 0-16,5 0 0 0,0-4 368 0,7 0-176 15,2 0 176-15,4-3-128 0,1-3 128 0,4-1 0 16,5-2 160-16,4 0-160 0,4 0 256 0,0-1-32 15,1-2-16-15,2-4 0 0,3-3 160 0,2-1 16 16,0-2 16-16,1-4 0 0,0-2-160 0,-3-3-48 16,1-3 0-16,2-3 0 0,5-4 0 0,-5-1 0 15,-5 0 0-15,0 1 0 0,0-2-192 0,0-5 128 16,1 2-128-16,-2-4 0 0,-2-4 0 0,-3-1 0 0,-6-3 0 0,-1 0 0 16,-2 2 0-16,-6 1 0 0,-10-1 128 0,-3 5-128 15,-3 1 624-15,-11 1 16 0,-9 2 16 0,-4 0 0 16,-8 2 368-16,-4 1 64 0,-5 1 0 0,-10 4 16 15,-9 3-272-15,-6 5-48 0,-8 4-16 0,-6 3 0 16,-7 0-496-16,-6 2-96 0,-8 2-32 0,-5 2 0 31,-3 4-2320-31,-9 5-448 0</inkml:trace>
  <inkml:trace contextRef="#ctx0" brushRef="#br0" timeOffset="185003.925">4649 10936 28095 0,'-7'-16'1248'0,"2"5"256"0,-4-2-1200 0,0-2-304 15,1 1 0-15,0 3 0 0,0 2 0 0,2 2 0 16,-1-2 0-16,-2 3 0 0,-3 4-208 0,-1-1 48 16,-3-2 16-16,-2 2 0 0,-1 1-112 0,-3 1-32 15,-2 1 0-15,-1 1 0 16,-5 0-112-16,-1 0-32 0,-3 0 0 0,0 2 0 0,-2 4 176 0,-4-3 48 16,-2 0 0-16,-1 0 0 0,1 4 208 0,0-2 0 15,-1-1 0-15,-2-3 0 0,1 1 128 0,1 1 64 16,2-1 0-16,-1-3 16 0,-1-3 48 0,0-1 0 15,-2 1 0-15,1-2 0 0,0-2 112 0,-1-1 16 16,-1-1 16-16,3 2 0 0,1 0-16 0,2 2 0 0,-4-3 0 0,0 0 0 16,-2-1-64-16,1 1-32 0,0 2 0 0,0-2 0 15,1-3-160-15,2 2-128 0,4-1 192 0,-2 1-192 16,1 0 0-16,-1 2 0 0,0-1 0 0,5 2 0 16,0 2 128-16,2-1-128 0,0 2 0 0,2 0 0 15,3-1 208-15,2 2-16 0,-1 1 0 0,6 0 0 16,0 0-192-16,1 1 0 0,-1 0-144 0,-1 0 144 15,4 1 0-15,-2 0 0 0,0-1 0 0,0 1 0 16,0 1 0-16,3-2 0 0,-3-1 0 0,1 1 0 16,0 0 256-16,2 0-16 0,3 0 0 0,-1 0 0 15,0 0 64-15,2 0 16 0,4-1 0 0,-2 2 0 16,0 2-192-16,3-1-128 0,8-2 192 0,-8 3-192 16,0 3 0-16,-2 0 0 0,1 2 0 0,4 0 0 0,0-3 0 0,2 6 0 15,-4 0 0-15,2 2-144 0,-2 4 144 0,2 1 0 16,0 3-144-16,-2 6 144 0,-1 2 0 0,1 1 0 15,3-1 0-15,0-1 0 0,-1 4-144 0,2 2 144 16,1-1 0-16,-1 1 0 0,0 1 0 0,1 1-128 16,0 2 128-16,0 5 0 0,-2 6 0 0,2-2 0 15,1-3-128-15,-1 0 128 0,2 0 0 0,-1 1 0 16,1 1 0-16,0 4 0 0,-1 3 0 0,1 2 0 16,0 0 0-16,2 1 0 0,-1-5 0 0,-1 4-128 15,-1 0 128-15,1 3 0 0,1 1 0 0,0 1-128 16,-1 0 128-16,2-1 0 0,0-4-160 0,2 0 160 15,1 0-128-15,-2 1 128 0,-3 5-208 0,2-2 32 0,0 0 16 16,0-3 0-16,-1-4 160 0,0 2 0 16,1-1-144-16,-1 2 144 0,1 3 0 0,-2 0 0 0,0-6 0 0,0 0 0 15,0 0 0-15,0 0 0 0,2-1 0 0,-1 0 0 16,-1-1 0-16,-1 2 0 0,-1 3 0 0,2-5 0 16,0-3 0-16,0-2 0 0,-2-1 0 0,1 0 0 15,-1-1 0-15,1 3 0 0,0 0 0 0,-1-1 0 16,-3-3 0-16,3-3 0 0,0-5 0 0,-1 0 0 15,-1-1 0-15,1-1 0 0,0-2 0 0,1-2 0 16,-3 2 0-16,2-4 0 0,-2 3 128 0,2-3-128 16,-2 0 0-16,0 3 0 0,2-1 0 0,1-4 0 15,-4-3 0-15,3 0 128 0,0-3-128 0,2 0 0 16,-2-1 0-16,-1-1 0 0,1-2 128 0,0 0-128 16,2-2 0-16,-1-2 0 0,2-10 144 0,-1 9-144 0,0 1 144 15,1-2-144-15,0-8 192 0,0 0-192 0,2 9 128 0,-2-9-128 16,0 0 0-16,7 9 0 0,-7-9 0 0,9 6 0 15,-2 1 0-15,3-4 0 0,-10-3 0 0,14 0 0 16,1 0 0-16,0-1 0 0,1 0 0 0,-1 0 0 16,4-1 0-16,2-3 0 0,1 2 0 0,2-3 0 15,3 0 0-15,1 3 0 0,0-2 0 0,0 1 0 16,2-3 0-16,1 2 0 0,2-2 0 0,-1 3 0 16,0-3 0-16,0 2 0 0,3 0 0 0,2-1 0 15,2-2 0-15,3 1 0 0,-2 3 0 0,3-1 0 16,1 2 0-16,0 0 0 0,-4-2 0 0,2 4 0 15,1-1 0-15,1 2 0 0,-1 1 0 0,3 1 0 16,5 2-128-16,-3-1 128 0,0 1 0 0,-1 1 0 16,-2 0 0-16,0 0 0 0,-3-2 0 0,-1-1 0 0,1 3 0 0,2-1 0 15,-2-2-160-15,2 0 160 0,-1 1-160 0,0-3 160 16,-5-1-144-16,0-2 144 0,-5 1-128 0,0 0 128 16,0-1-128-16,-2 0 128 0,-3 1-128 0,1 0 128 15,2 0 0-15,-6 0-160 0,-3-2 160 0,1 2 0 16,1 1 0-16,-2 1 0 0,-1-3 0 0,-4 2 0 15,-1 1-192-15,-2 2 192 0,-2-2-192 0,-1 0 192 16,-11 0-384-16,0 0 48 0,9 0 0 0,-9 0 0 16,0 0 16-16,0 0 16 0,0 0 0 0,0 0 0 15,0 0 32-15,0 0 0 0,-9 0 0 0,-2 3 0 16,-1 0 272-16,-7 2 0 0,-5-6 0 0,5 4 0 16,1 1 0-16,-2 1 0 0,-3-2 0 0,-4 2 0 0,-1-1 0 15,0 1 0-15,-1 2 128 0,-2-3-128 0,-3-2 0 16,-1 0 128-16,0 0-128 0,-6 0 0 0,-4 0 0 0,1-1 0 15,2-1 0-15,-3 0 0 0,0 0 0 0,1 0 0 16,0 0 0-16,2-1 0 0,1 0 240 0,-2 0 0 16,-2-1 0-16,0 1 0 0,0 0-48 0,-1-1 0 15,-2-1 0-15,1 0 0 0,2-4-192 0,1 2 0 16,2-2 0-16,-2 1-160 0,0-1 160 0,3-1 0 16,0 1 0-16,-2 0 0 0,-1-1 0 0,6 3 0 15,0-2 128-15,3 2-128 0,-2-1 0 0,4 1 0 16,1-3 0-16,1 0 0 0,-4 1 0 0,1 1 0 15,2 3 0-15,1-3 0 0,0-2 0 0,4 1 0 16,-2 3 0-16,3-2 0 0,-1-2-128 0,5 2 128 16,2-3-128-16,2 1 128 0,1-2-144 0,1 1 144 0,-3-2-160 15,4 0 160-15,-2 0-176 0,3-2 176 0,1 1-192 0,-2-1 192 16,4-2-192-16,0-2 192 0,1 0-192 0,-1-4 192 16,3-2-368-16,1-4 48 0,4-1 0 0,-4-1 0 15,0 0 160-15,4-4 160 0,-1-3-208 0,3-1 80 16,1-4 128-16,0 0 224 0,0 0-48 0,4-5-16 15,-1-2-32-15,3-1 0 0,0-1 0 0,1-5 0 16,4-5-128-16,-2-1 192 0,1 3-192 0,1-1 192 16,-2 1-192-16,-1-1 0 0,1-3 0 0,0-3 128 15,3-3-128-15,-4 1 0 0,1 1 0 0,-2-1 0 16,1 1 0-16,-3-3 0 0,3-7 0 0,-2 5 0 16,-2 4 0-16,4 1-176 0,-3 2 176 0,1-2-128 15,-2-1 128-15,-2 1-160 0,1 5 160 0,-2 3-160 16,0 5 160-16,-1-1 0 0,-1 0 0 0,-2-2-128 0,0-4-32 0,1 4 0 15,-2 2 0-15,-1 4 0 0,3 1 0 0,0 4 0 16,1 3 0-16,0 2 0 0,-2 0 160 0,2-1 0 16,-1 0 160-16,2 2-160 0,1 4 352 0,-1 3-32 15,0 0 0-15,0 6 0 0,1 3-96 0,0 2-32 16,-1 1 0-16,0 1 0 0,0 2-64 0,3 0-128 16,-3 3 176-16,0-1-176 0,-3 2 176 0,3 1-176 15,3 4 160-15,-3 1-160 0,-3 1 192 0,3 6-64 16,-2-6-128-16,2 6 192 0,0 0-192 0,0 0 176 15,0 0-176-15,0 0 160 0,0 0-160 0,0 0 0 16,0 0-160-16,11-5 160 0,0 1-144 0,0 2 144 16,0 1-128-16,6-1 128 0,5 2 0 0,0 0-160 15,2 0 160-15,1 3 0 0,4-1-144 0,2 1 144 0,2-1 0 0,1 1-144 16,1-2 144-16,0-1 0 0,4-1 0 0,-2-2-128 16,1 0 128-16,6-2 0 0,4-4-144 0,0 2 144 15,-1 1 0-15,3 2 0 0,-2-3 0 0,1 0 0 16,-1-1 0-16,2 1 0 0,1-1 0 0,2-1 0 15,4-1 0-15,-3 1 0 0,1 3 0 0,-2-1 0 16,2-2 0-16,-2 1 0 0,-3 0 0 0,2 1 0 16,-1 5 0-16,0 1 0 0,3 1 0 0,-2 2 0 15,-4 1 0-15,0 2 0 0,-1-2 0 0,0 2 0 16,0-3-144-16,-1 0 144 0,0-1 0 0,-2 1 0 16,-3 0-160-16,-3 2 160 0,0-3-128 0,-4 1 128 15,-5 2 0-15,-1-1-160 0,-2-3 160 0,-3 0 0 0,-3 0-256 16,-2 0 64-16,-2-3 16 0,-3 2 0 0,-5-2-80 15,-8 3 0-15,7-3-16 0,-7 3 0 0,0 0-16 0,0 0 0 16,-2-6 0-16,-3 1 0 0,-3 1 160 0,-1 3 128 16,-7 1-192-16,-3 1 192 0,-1 1-128 0,-1 0 128 15,-7-1 0-15,-2-1 0 0,-3-2-208 0,-2-1 64 16,-4 1 16-16,-2 1 0 0,-1 1-112 0,-2 0-16 16,1 0 0-16,1 1 0 0,1 1 256 0,0 1-192 15,0-3 192-15,-1 0-192 0,-2-1 320 0,3 1 80 16,1 0 16-16,-2-2 0 0,0 1 48 0,3-3 16 15,-2-4 0-15,2 1 0 0,0-3-96 0,-1 1 0 16,1-2-16-16,-2 1 0 0,0 0 80 0,-1 1 32 16,-1-3 0-16,1 0 0 0,1-1-144 0,2 3-16 15,3 0-128-15,2-1 192 0,-1 1-192 0,2-1 176 0,0 2-176 0,1-2 160 16,-1-1 48-16,1 1 16 0,1 0 0 0,2 1 0 16,0 4-96-16,3-2 0 0,-1 1-128 0,4 1 192 15,1 1-192-15,1 2 0 0,2 1 0 0,1-2 0 16,4 0-224-16,2 3 64 0,2 1 16 0,-4 1 0 15,2 0-48-15,0 3 0 0,0-1 0 0,1 2 0 16,1 2 192-16,1 2-192 0,-2 2 192 0,2 1-192 16,0 0 64-16,0 2 0 0,3 3 0 0,-1 2 0 15,0 1 128-15,4 2-192 0,-2 3 192 0,2 3-192 16,-1 4 192-16,3 2 0 0,0 3 0 0,1 0-128 16,0 0 128-16,1 1 0 0,1-2 0 0,1 3 0 15,2 0 0-15,0 4 128 0,-4 4-128 0,2 2 176 16,1 1-176-16,-1 1 0 0,1 1 0 0,0 0 128 15,-2 0-128-15,-2 8 0 0,0 2 0 0,0 4 0 0,-2 2 0 0,0 3 0 16,-2-2 0-16,-1 3 0 0,1 4 0 0,1 2 0 16,-3 0 0-16,-2-2 0 0,-1-3 0 0,1 2 0 15,2 1 0-15,-1-1 0 0,2-1-208 0,-3-5 80 16,0-3 128-16,-1 2-208 0,5 1 208 0,-3 1 0 16,0-3 0-16,0-1 0 0,2 0 0 0,-2-2 0 15,-5-2 0-15,5 4 0 0,4 4 0 0,-2-1 0 16,-5-2 0-16,2 0 0 0,2-3 0 0,1 2 0 15,1 3 0-15,-1-2 0 0,0-2 0 0,0-3 0 16,3-4 128-16,-2-1-128 0,0-3 0 0,2 2 0 16,0 0 0-16,1-3 0 0,0-3 0 0,0-6 0 15,1-6 0-15,1-5 0 0,-1-3 0 0,2-5 0 0,1-2-128 16,2-5 128-16,0-6-240 0,-2-2 48 0,2-1 16 0,-5-9 0 16,8 3 176-16,-8-3 128 0,8 3-128 0,7-3 176 15,3-2 16-15,2-2 16 0,-3-3 0 0,4-1 0 16,4 1-64-16,3-2-16 0,1-1 0 0,4-1 0 15,-1-1 16-15,1 0 0 0,3 0 0 0,3-2 0 16,-1 1-144-16,5 1 0 0,4 2 144 0,3 4-144 16,1-1 0-16,0 0 0 0,1 4 0 0,3 0 0 15,-2 0 0-15,9 0-128 0,11 4 128 0,4-1-11840 16</inkml:trace>
  <inkml:trace contextRef="#ctx0" brushRef="#br0" timeOffset="188498.001">2293 16012 13823 0,'0'0'1216'0,"0"0"-960"15,0 0-256-15,-5-4 0 0,5 4 2048 0,0 0 352 16,-8-2 80-16,8 2 16 0,0 0-1968 0,0 0-384 15,0 0-144-15,0 0 0 0,-6-2 448 0,6 2 0 16,0 0-16-16,0 0 0 0,0 0-208 0,0 0-32 16,0 0-16-16,7-4 0 0,-7 4-48 0,10-4-128 15,-3 2 192-15,3 0-64 0,1 1-128 0,-1-1 0 16,2 1 144-16,-1-2-144 0,0 1 0 0,0 0 0 16,0 1 0-16,2-1 0 0,2-3 0 0,-3 2 144 15,0 1-144-15,1 1 0 0,3-2 288 0,-1 1-48 0,1-1-16 16,0-1 0-16,-1 1 48 0,2 1 16 0,1-2 0 0,2 2 0 15,-2-3-80-15,1 2-16 0,-1 1 0 0,4-2 0 16,0 0-64-16,4 1-128 0,-6-1 176 0,2 1-176 16,0 0 176-16,0-1-176 0,2 1 160 0,-1 0-160 15,-1-2 144-15,1 4-144 0,0-1 128 0,0 0-128 16,1-2 0-16,-1 0 128 0,1 2-128 0,4-1 0 16,-1-2 0-16,2 1 0 0,-3 0 128 0,2-1-128 15,2 3 0-15,-3 1 0 0,2-4 0 0,-2 3 128 16,0 1-128-16,1 1 0 0,-1-3 144 0,-1 1-144 15,0-3 192-15,4 2-16 0,1 1-16 0,1 0 0 16,-1 0 32-16,-1 0 16 0,1-1 0 0,1 2 0 16,1 1-80-16,1 0 0 0,-1-2-128 0,0 1 192 0,-1-1-192 15,0 2 0-15,0-1 128 0,2-1-128 0,-2 0 0 16,0 0 0-16,-1 2 0 0,2 0 0 0,4 0 0 0,0 0 0 16,0 1 0-16,-2 1 0 0,-1-1 0 0,-1-1 0 15,-2 0 0-15,1 0 0 0,1 0 0 0,0-2 0 16,1-1 0-16,2-1 0 0,-2 1 0 0,3 0 128 15,1 3-128-15,-2-1 0 0,0 0 0 0,1 1 128 16,-2-2-128-16,1 1 0 0,2-1 144 0,-2 0-144 16,4-1 128-16,-3-1-128 0,3 3 0 0,-3 0 128 15,3 6-128-15,-2-3 0 0,3-1 0 0,-5 1 0 16,-1-1 0-16,1 1 0 0,-3-1 0 0,1-2 0 16,2 0 128-16,1 2-128 0,-2 3 0 0,0-1 0 15,0-2 0-15,1 1 0 0,1 2 0 0,-2-1 0 16,-1-1 0-16,-2 1 0 0,1-2 0 0,1 3 0 15,0-1 0-15,2 0 128 0,-1 0-128 0,3 1 0 0,-1-1 0 0,-2 2 0 16,3 0 0-16,-2 0 0 0,-2 1 0 0,0 0 0 16,0-1 0-16,-1 0 0 0,2-1 0 0,-4 0 0 15,4 0 0-15,-1-1 0 0,0 1 0 0,1 1 0 16,-2-2 0-16,0 0 0 0,-1 2 0 0,0-3 0 16,0 2 0-16,-3 1 0 0,0-1 0 0,0-3 0 15,-3 0 0-15,1 0 0 0,2 1 0 0,-1-2 0 16,0-2-160-16,-1 2 160 0,1 0 0 0,0-1-144 15,-3 0 144-15,-1 0 0 0,1-1-144 0,1 2 144 16,-2-1 0-16,1 1 0 0,-4-1 0 0,0 1 0 16,-1 0 0-16,-4 1 0 0,0 2 0 0,-1-1 0 15,1-3-160-15,-1 1 160 0,-1 0 0 0,-2 1-144 0,0 0 144 16,1 1-192-16,-1-1 192 0,-1 0-192 0,-3 1 192 16,-8-2-208-16,0 0 80 0,11 1 128 0,-11-1-240 0,0 0 80 15,0 0 16-15,0 0 0 0,0 0-16 0,0 0 0 16,0 0 0-16,0 0 0 0,0 0 160 0,-9-3-128 15,-1-1 128-15,-1 1-128 0,-5-1 128 0,1 0 0 16,-2 2 0-16,-1 0 0 0,-1-1 0 0,-2 1 128 16,-3-1-128-16,-1 1 176 0,-2 1-16 0,0 0 0 15,-6 0 0-15,-3 1 0 0,2 0-160 0,-4 0 128 16,-3-1-128-16,2 0 128 0,-1 0-128 0,0-1 0 16,-1 1 0-16,-1-1 0 0,0 0 0 0,-3 1 0 15,1 0 0-15,-2-1 0 0,-4-1 0 0,3 2 192 16,2 0-192-16,-3 0 192 0,0 0-64 0,-5-2-128 0,-1-1 192 15,-3 2-64-15,0 1-128 0,1-2 0 0,1 1 0 0,2-2 0 16,1 3 0-16,-3-1 0 0,-3-1 0 0,0 0 0 16,2 2 0-16,-3 0 0 0,3 0 0 0,1 1 0 15,0 1 0-15,-3 0 0 0,-4 0 0 0,3 2 0 16,-3-1 0-16,2 0 0 0,-2 0 0 0,3 2 0 16,-1-4-224-16,0 1 80 0,-2-1 16 0,0 0 0 15,-2 1 128-15,2 1-192 0,3 0 192 0,-3-1-192 16,-3-1 192-16,2 0 0 0,-1 1 0 0,2 0 0 15,3 1 0-15,3-1 0 0,2 0 0 0,-2-1 0 16,-4-1 0-16,1 1 0 0,1 0 0 0,0 0 0 16,1-1 0-16,2-1 0 0,-1 1 0 0,3 0 0 15,-2 0 0-15,2-2 0 0,-3 1 0 0,4 1 0 0,-3 1 0 0,4 0 0 16,4 0 0-16,0-3 0 0,0 1 0 16,0 0 0-16,0 0 0 0,0 1 0 0,1 0 0 0,3-1 0 15,4-1 0-15,1 3 0 0,4-2 0 0,1 1 0 16,-2 0 0-16,4 0 0 0,0 0 0 0,3-2 0 15,0 1 0-15,1 0 0 0,-2 1 0 0,2 1 0 16,1 0 0-16,3 0 0 0,6 0 0 0,0 2 0 16,0 1 0-16,2 1 0 0,4-1 0 0,1-1 0 15,-1-2 0-15,4 0 0 0,7 0 0 0,0 0 0 16,0 0 0-16,0 0-128 0,-7 3 128 0,7-3-128 16,0 0 128-16,0 0-128 0,0 0-16 0,12 9 0 15,2-1 0-15,2-1 0 0,0-1 144 0,5 0 0 16,5-1 0-16,0 2 0 0,5-3 0 0,3-1 0 15,0 1 0-15,4-2 0 0,3-1 0 0,3-1 144 16,2-1-144-16,5-1 0 0,6-2 128 0,0 1-128 0,4 0 0 0,-1-2 0 16,1 0 0-16,3-3 0 0,5-2 0 15,1 2 0-15,5-1 0 0,1 0 0 0,0-1 0 0,1-2 0 16,0-2 0-16,4 2 0 0,5 1 0 0,-1 0 0 16,0-2 0-16,0 0 0 0,7 0 0 0,2 1 0 15,2 1 0-15,2 2 0 0,-1 4 0 0,5 0 0 16,0-1 0-16,2 1 0 0,1 4 0 0,-2-1 0 15,0-1 0-15,-3 3 0 0,-3 1 0 0,-1 2 0 16,1-1 0-16,-2 2 0 0,-5-2 0 0,2 1 0 16,0 0 0-16,-1 2 0 0,-2 2 0 0,-3-4 0 15,-2-2-256-15,-3 0 64 0,3 0 0 0,-3-2-8544 16,-7-2-1696-16</inkml:trace>
  <inkml:trace contextRef="#ctx0" brushRef="#br0" timeOffset="196632.133">14049 15423 19519 0,'14'2'864'0,"-6"-2"176"0,2 2-832 0,3-4-208 0,2 0 0 0,3-1 0 16,5 1 0-16,0-6-256 0,-1 0 48 0,2-3 16 31,1 4-304-31,0-1-48 0,-3-2-16 0,0 1 0 0,-1 3 560 0,1-2 0 0,-5-1 0 0,1 1 0 15,-1 1 384-15,1 0 48 0,-4 2 0 0,-1-1 0 16,0 1 144-16,-4-1 48 0,2 3 0 0,0 0 0 16,-6-4-368-16,1 5-80 0,1 0-16 0,-3-3 0 15,-4 5-160-15,3-6 0 0,-3-1-160 0,0 7 160 16,4-6 0-16,-4 0 0 0,-5-4 0 0,0 2 0 16,3 3 304-16,0-3 144 0,-4-1 48 0,1-1 0 15,-3 3 144-15,0-3 16 0,-2-1 16 0,1 1 0 16,-4-2-352-16,2 0-80 0,-1-3-16 0,0 4 0 0,-2 0-224 0,-1 0 176 15,2-1-176-15,-2 1 160 0,-1 2 96 0,-1 0 32 16,2-4 0-16,-2 5 0 0,1-3 96 0,-4 1 32 16,0-1 0-16,-1-1 0 0,-1-2-160 0,-1 2-48 15,-2-1 0-15,1-1 0 0,-4-3-208 0,1 2 0 16,-3 1 0-16,0-1 0 0,2 1 0 0,-2 0 0 16,1 1 0-16,1-1 0 0,0 2 0 0,-2 1 0 15,0 0 0-15,0 1 0 0,0 2 0 0,-2 1-128 16,-2-1 128-16,2 2 0 0,2-1 0 0,-3 3 0 15,1-2 0-15,0 1 0 0,0-2 0 0,-1 2 0 16,0-1 0-16,0 2 144 0,-2 0-144 0,-1 0 0 16,-4-2 0-16,2 2 0 0,0 1 0 0,-1-1 0 15,-4 1 0-15,4 1 0 0,0 1 0 0,2-1 0 0,1-2 0 0,-1 1 0 16,0 0 0-16,-2-1 0 0,-1 0 0 0,0 0 128 16,-2 4-128-16,3-3 0 0,-4-1 0 0,1 1 0 15,2-1 144-15,1 2-144 0,0-1 160 0,0 1-160 16,-3-2 160-16,0 2-160 0,0-1 160 0,-3 1-160 15,-4-3 128-15,0 2-128 0,0-1 0 0,-3-1 144 16,-1-1-144-16,-3 0 0 0,-4 0 0 0,-4-1 0 16,0 5 0-16,1 0 0 0,2-2 0 0,-1 2 0 15,-3 0-176-15,2-1 176 0,-1-2-128 0,1 3 128 16,3 3 0-16,1 0 0 0,3-4 0 0,0 2 0 16,1 2 0-16,-1 1 0 0,1 0 0 0,-1 2 0 15,1-1 0-15,2 0 128 0,4-1-128 0,-2 2 128 16,1-1-128-16,-2-2 0 0,-7 1 128 0,4 0-128 0,5 3 0 0,-3-1 0 15,-2 1 0-15,1-2 128 0,-3 0-128 0,-2 1 0 16,-1-1 0-16,-4-2 0 0,-3 0 0 0,2 2 0 16,2 2 0-16,-1-1-128 0,0-1 128 0,2 2 0 15,4-1 0-15,-2 1 0 0,3-1 0 0,4 0 0 16,2 0 0-16,1-1 0 0,0 1 0 0,2 2 176 16,0-1-48-16,-2 2 0 0,1 0-128 0,1 0 0 15,1 0 0-15,2 2 128 0,1 2-128 0,-3 2 160 16,-3-1-160-16,-1 2 160 0,-3 3-160 0,1-1 0 15,0-1 0-15,2 1 0 0,0 2-256 0,3 2 80 16,1 0 16-16,1-1 0 0,0-1 160 0,1-3 0 16,3-1-144-16,4 4 144 0,1 1 0 0,5-2 0 15,3 0 0-15,3-1 0 0,0 0 0 0,5-1 128 16,-1-3-128-16,4 4 192 0,2 2-192 0,3 1 192 0,2 0-192 0,0 1 192 16,1-2-192-16,3 3 0 0,0 0 0 0,2 4 0 15,3 3 0-15,1-1 0 0,1 1 0 0,1-1 0 16,3 1 0-16,2-3 0 0,2-2 0 0,3 0 0 15,1 0 0-15,4 1 0 0,3-1 0 0,1-1 0 16,3-1 0-16,3 1 192 0,2-2-192 0,5 4 192 16,3-2 704-16,4 0 160 0,1 1 32 0,0 2 0 31,1-1-1664-31,1-1-320 0,-4-2-64 0,4 1 0 0,0-1 768 0,3 2 192 0,2-2 0 0,1 1 0 16,2-1 0-16,0 1 0 0,-3 0 0 0,0 0 0 15,-2-1 0-15,4 1 0 0,0 0 0 0,4 0-144 16,0-2 912-16,1-1 192 0,-1 3 48 0,0 0 0 15,0 3-1648-15,2-4-336 0,2 1-64 0,1-2-16 16,1-1 1648-16,2-2 336 0,0-1 64 0,0 1 16 16,-1-2-1632-16,0-1-320 0,2-2-64 0,4 3-16 0,0 0 816 15,-1-2 208-15,-1-2 0 0,1 0 0 0,1 1-208 0,3 1 32 16,1-1 16-16,-1-1 0 0,-5-1-80 0,1 1-16 16,4 0 0-16,-2-2 0 0,3-1 16 0,-1-1 0 15,-1-4 0-15,-5 1 0 0,-2 1 240 0,4 0-176 16,5-1 176-16,-3-3-160 0,2-2 160 0,-4 1 0 15,0 1 0-15,0-1 128 0,1-6 32 0,5 0 16 16,3-1 0-16,1 0 0 0,-2 2-176 0,5-2 0 16,2 0 144-16,4 1-144 0,2 0 0 0,-2-1 0 15,-1-2 0-15,4 0 0 0,5 1 0 0,1-2 0 16,-4-1 0-16,1-1 0 0,0-2 0 0,-3 1-192 0,0-2 192 0,-5-1-192 16,-2 0 0-16,-3-1 0 0,0 0 0 0,-2-2 0 15,-4-2 192-15,-1-2-208 0,-4-2 80 0,-2 4 128 16,-4 0-144-16,0 3 144 0,0 2 0 0,0 0 0 15,-2-1 0-15,-2-1 256 0,-3 2-32 0,1 0 0 16,0 2 96-16,0-1 32 0,-2 0 0 0,0 0 0 16,-5 0-192-16,1-2-32 0,-4-1-128 0,-2-1 192 15,-7 0-192-15,0-1 0 0,-3-1 0 0,-3-2 0 16,-2-1 0-16,-3 0 0 0,-2-2 0 0,-2 0 0 16,-5 0 0-16,-5-2 0 0,-4-2 0 0,-5 3 144 15,-4 1 64-15,-1-3 16 0,-7-2 0 0,-2-2 0 16,-3 2 96-16,-2-1 0 0,-2 1 16 0,0-2 0 15,0-2-16-15,-2 2-16 0,0 3 0 0,-3 0 0 16,-1 1 32-16,-2 3 16 0,-3 1 0 0,-2 0 0 0,-1 3-208 0,-4-1-144 16,-3 0 192-16,-2 2-192 0,-3 2 0 0,0 0 0 15,-2-1-240-15,-4-1 80 16,-4-2-1200-16,-4 2-240 0,-6 0-64 0</inkml:trace>
  <inkml:trace contextRef="#ctx0" brushRef="#br0" timeOffset="-202760.475">8736 16081 8287 0,'0'0'368'0,"-6"-3"80"0,-3-3-448 0,2 0 0 0,-2 2 0 0,2 0 0 15,7 4 2112-15,-4-4 320 0,-3-1 80 0,7 5 16 16,0 0-1760-16,-6-4-336 0,-1 0-80 0,7 4-16 16,0 0 112-16,0 0 0 0,-9-3 16 0,9 3 0 15,-5-3 144-15,5 3 32 0,0 0 0 0,0 0 0 16,-3-7-144-16,3 7-32 0,0 0 0 0,7-9 0 16,-1 2-336-16,2-1-128 0,-1 4 0 0,3-2 0 15,2 1 128-15,1-2-128 0,-1-2 0 0,4 5 0 16,0-2 208-16,3 0-48 0,2-1-16 0,0 1 0 15,2-2 16-15,-1 0 0 0,4-2 0 0,5 1 0 0,1 1-160 0,1 1 128 16,2-1-128-16,2 1 128 16,-1-1-128-16,1 4 160 0,2-1-160 0,0 1 160 0,-1-1-160 0,0 1 160 15,4 0-160-15,1 1 160 0,-1 1-160 0,2 1 0 16,1-1 0-16,0 2 0 0,-2 1 0 0,0-2 128 16,-4-2-128-16,2 1 0 0,0 0 0 0,-1-1 0 15,3-1 0-15,0-1 0 0,-2 4 0 0,3 1 0 16,0-1 0-16,-1 0 0 0,-2-2 0 0,1-1 0 15,-1 1 0-15,1 0 0 0,0-1 0 0,0 1 0 16,1 0 128-16,4 2-128 0,-1-3 0 0,-1 3 0 16,-1 2 0-16,1-1 0 0,0 0 0 0,1-1 0 15,1 1 0-15,-1 0 0 0,0 1 0 0,3 2 0 16,4-3 0-16,-3 3 0 0,-4 1 0 0,-1 1 0 16,-1-1 0-16,2-2 0 0,-2 0 0 0,0 1 0 0,1-1 0 0,2 0 0 15,0 2 0-15,0 0 0 0,-2-1 0 0,-2 3 0 16,-2 0 0-16,0 0 0 0,0-3 0 0,2 2 0 15,2 3 0-15,0-1 0 0,2-1 0 0,-1 1 0 16,-4-3 0-16,-1 1 0 0,0-1 0 0,1-1 0 16,0 0 0-16,1-2-272 0,1 0 64 0,1-1 16 15,-6-1 192-15,3 2 0 0,0 1-160 0,-2 0 160 16,-1-2 0-16,1 1 0 0,-2 2 0 0,3-1 0 16,1 0 0-16,1 0 0 0,1 0 0 0,2 2 0 15,0-2 0-15,0 1 128 0,-5-1-128 0,1 2 192 16,1 0-192-16,2 2 0 0,0-5 0 0,1 2 0 15,-2 0 0-15,2 2 0 0,4 0 0 0,-3-2 0 16,-2 0 0-16,-2 0 0 0,0 0 0 0,0 1 0 0,3-3 0 0,0 2 0 16,0 0 0-16,2-1 0 0,0 0 0 0,-1-1 0 15,-3-2 0-15,-1 1 0 0,-4 0 0 0,2-2 0 16,0 2 0-16,-1 0 0 0,0-1 0 0,-3 0 0 16,-1 1 0-16,1 0 0 0,-1-1 0 0,-3 1 0 15,-2-1 0-15,1 1 0 0,-1 0 0 0,0 0 0 16,-2 0 176-16,-1 1-176 0,2 0 128 0,-1 0-128 15,-1-1 0-15,-1 0 144 0,-1 0-144 0,-1 0 0 16,-5 0 0-16,0 0 128 0,-2 0-304 0,-1 0-64 16,0-1-16-16,-6 2 0 0,-1-1-16 0,-10 0-16 15,0 0 0-15,0 0 0 0,0 0-80 0,0 0-16 16,0 0 0-16,0 0 0 0,0 0 384 0,-11 0 0 16,-4-1 0-16,0 1 0 0,-3 0 304 0,-1 0 16 15,-5-2 16-15,-1 1 0 0,-2 0-96 0,-2 1-32 0,-3-2 0 0,1 1 0 16,-2-1-80-16,0 2-128 0,-1 0 176 0,-4 0-176 15,-2 2 208-15,-3 1-64 0,0 1-16 0,-2 1 0 16,-2 0 80-16,0 0 16 0,-1 0 0 0,1 2 0 16,-2-1-96-16,-6 1 0 0,-6-3-128 0,1 1 192 15,1-1-192-15,0 2 128 0,-4 0-128 0,-3 2 0 16,-1-4 0-16,0 1 0 0,-3-2 0 0,1 0 0 16,0-1 0-16,3 1 0 0,-1-1 0 0,0 0 0 15,0 4 240-15,0-2-48 0,1-4-16 0,1 0 0 16,2 0 64-16,-2 0 16 0,-1 0 0 0,-2 0 0 15,-1-1-256-15,0 1 0 0,1 2 128 0,-3-2-128 16,-2-1 0-16,-4 1 0 0,0 2-144 0,0 0 144 0,2-2-192 16,1 1 192-16,-2 2-208 0,2 0 80 0,1 0 128 15,0 1 0-15,1-2 0 0,1 2 0 0,-1 3 0 0,0-2 0 16,-2 0 0-16,-1-1 128 0,2 0-128 0,4 2 128 16,-3-3-128-16,0 4 128 0,-1 2-128 0,0-3 0 15,-1-5 128-15,1 3-128 0,1 2 0 0,-1 0 0 16,-1-3 0-16,4-3 0 0,0-2 176 0,5-1-48 15,4-1 0-15,1-2 0 0,-3-4 128 0,1 2 0 16,2 3 16-16,-1-3 0 0,2-3-144 0,3 2-128 16,2 0 144-16,0 2-144 0,-1-1 0 0,-1-1 0 15,-1 0 0-15,1 2 0 0,1-1 0 0,2 1-160 16,0 3 160-16,3 1-192 0,-1-1-64 0,1 3-32 16,2 2 0-16,0-1 0 0,-2 4 64 0,4 0 16 15,4 0 0-15,5 0 0 0,2 3 208 0,4-2 0 0,4-2 0 0,2 1 0 16,4 0-176-16,1-1 16 0,3 0 0 0,4-2 0 15,2-2 32-15,2 1 0 0,2 4 0 16,7-4 0-16,0 0 128 0,0 0 0 0,-8 0-144 0,8 0 144 16,0 0-224-16,0 0 32 0,9-7 0 0,3 4 0 15,0 3 32-15,5-2 16 0,2-2 0 0,0 0 0 16,3 1 144-16,5-1 0 0,-1 1 128 0,4 0-128 16,3-1 0-16,5 1 128 0,4 2-128 0,3-1 0 15,3-2 0-15,1 2 0 0,2-2 0 0,-1 1 0 16,-2 0 0-16,4 1 0 0,7-1 0 0,1 2 0 15,0-5-160-15,1 3 160 0,-2 2-192 0,-1 0 192 16,1 0-160-16,2 1 160 0,0 2-128 0,2-1 128 16,1-1 0-16,-1 0 0 0,-4 1 0 0,3-1 0 0,4 1 0 15,-2 1 0-15,2 1 0 0,-1-2-128 16,1-1 128-16,0 0 0 0,-2 0 0 0,0 2 0 0,0 1 0 0,2-2 0 16,3-1 0-16,-4 0 0 0,0-1 0 0,2 0 0 15,5 1 0-15,1-2 0 0,1-3 0 0,0 2 128 16,-3 1-128-16,-2 1 128 0,1 0-128 0,1-3 0 15,4 4-128-15,-2 0 128 0,-1-1 0 0,-1 0 0 16,0 1 0-16,3 0 0 0,1 1 0 0,-2-1 0 16,-1-2 0-16,3 1 0 0,-1 1 0 0,1 0 0 15,-2 0 0-15,1 1 0 0,0 0 0 0,-1-1 0 16,0-1 0-16,1 1 128 0,4 1-128 0,-2-1 0 16,0-1-128-16,-3 2 128 0,-2 1 0 0,2 2 0 15,0-4 0-15,-1 0 128 0,0 1-128 0,-4 1 0 16,-1 2 0-16,-1 0 128 0,-1-3-128 0,0 1-128 15,0 1 128-15,0 1-192 0,-2 0 192 0,-3-2 0 0,-3-2 128 0,-1 5-128 16,3 1 0-16,-7-1 0 0,-2-1-192 0,-4 3 64 16,-4 0-208-16,-4 1-48 0,-5 0 0 0,-4 2-10624 15</inkml:trace>
  <inkml:trace contextRef="#ctx0" brushRef="#br0" timeOffset="-193705.001">10888 13495 7359 0,'-1'-11'320'0,"1"2"80"0,0 3-400 0,1-4 0 16,3 0 0-16,-3 2 0 0,-1 8 3104 0,5-8 544 15,1 2 96-15,1-1 32 16,3 4-3376-16,-1 0-656 0,1-1-144 0,0 1-32 0,1 0 112 0,0 2 0 0,1 3 16 0,-2-2 0 16,0-4 48-16,2 2 0 0,-3 0 0 0,1 2 0 15,1 2 256-15,-3-1 224 0,2-1-32 0,4 0-16 16,1 3 336-16,0-2 80 0,2-2 16 0,-1 1 0 15,2 0-96-15,3 1 0 0,3-1-16 0,6 0 0 16,3-1-176-16,2-1-16 0,2 1-16 0,1 0 0 16,4 0-160-16,-2 0-128 0,2 0 192 0,1 1-192 15,2 1 0-15,0-1 0 0,1-1-240 0,2 1 80 16,2 2 160-16,1-1 0 0,1-1 0 0,-4-1 0 16,-2 0 0-16,0 2 0 0,2 2 0 0,0-1 0 15,0-1 0-15,3-2 0 0,1-2 0 0,-3 2-192 16,1 2 192-16,-1-1 0 0,-1-1-144 0,1 1 144 0,3 2-192 0,2 1 48 15,0-2 0-15,-2 2 0 0,3-2 144 16,-4 1 0-16,0 2 0 0,1-1 0 0,0-1 0 0,1 4 0 16,0 2 0-16,1-2 0 0,-1-3 0 0,-1 1 0 15,-3 0 0-15,-3 0 0 0,-4 2 0 0,-1-1 0 16,1 0 0-16,-3-2 0 0,-4-1-128 0,-2 3 128 16,-3 0-128-16,-1 2 128 0,0-3-384 0,-3-1 16 15,-5 0 0-15,-2-1-5840 16,-2 0-1184-16</inkml:trace>
  <inkml:trace contextRef="#ctx0" brushRef="#br0" timeOffset="-192385.089">11054 14531 15999 0,'0'0'704'0,"0"0"160"0,0 0-688 0,0 0-176 16,0 0 0-16,0 0 0 0,0 0 256 0,0 0 0 16,0 0 16-16,0 0 0 15,0 0-832-15,9-3-160 0,-1 0-48 0,0 0 0 0,-8 3 528 0,0 0 112 16,10 0 128-16,-10 0-208 0,8-1 336 0,-8 1 64 16,10 2 0-16,-10-2 16 0,0 0 400 0,9 2 80 0,1 0 16 0,-10-2 0 15,10 0-128-15,-1 1 0 0,1 1-16 0,-10-2 0 16,9 1-208-16,4 1-32 0,0-1-16 0,0-1 0 15,0 0-144-15,-1 0-32 0,4 0 0 0,0 0 0 16,3 0 0-16,0 0 0 0,-2-1 0 0,4 0 0 16,2-1-128-16,1 0 0 0,1 0 0 0,0 1 0 15,-2-1 0-15,2 0 0 0,1-1 0 0,-1 0 0 16,0-1 0-16,0 1 0 0,2 0 0 0,0-3 0 16,2 2 0-16,1-1 0 0,0 2 0 0,0 1 0 15,0 1 128-15,2 1-128 0,2-1 192 0,-2 0-64 16,1 1 0-16,1 1-128 0,0 1 192 0,2 0-64 15,-3 0-128-15,5-2 0 0,2 0 0 0,0 3-176 0,-3-1 176 16,2 0 0-16,2-1 0 0,-2 1 0 0,0 4 0 16,-2-5 0-16,0 0 0 0,1 0 0 0,0 1 0 0,0-1 0 15,2 0 0-15,2 2 0 0,1-1 0 0,-1-1 0 16,1-1 0-16,-2 0 0 0,-2 0 0 0,0 0 0 16,-1 0 0-16,1-1 0 0,-1-1 0 0,3-1 0 15,1 1 0-15,1 1 0 0,1 0 224 0,1 0-32 16,-4 1 0-16,1-1 0 0,0 0 192 0,-1-1 16 15,-3 2 16-15,4 0 0 0,0-3-48 0,-4 2-16 16,-2 0 0-16,0 3 0 0,1 1-32 0,-3-1-16 16,-5-4 0-16,0 2 0 0,-3 3-64 0,-2-1-16 15,-2-3 0-15,-2 1 0 0,-2 1 16 0,-2-2 0 16,-1 0 0-16,-1 1 0 0,-3 1 32 0,-1-1 16 16,-10 0 0-16,11-1 0 0,-11 1 32 0,8-1 16 15,-8 1 0-15,0 0 0 0,9 0-48 0,-9 0-16 0,0 0 0 0,0 0 0 16,0 0-80-16,0 0 0 0,0 0-16 0,0 0 0 15,0 0-176-15,0 0 0 0,0 0 144 0,0 0-144 16,0 0-128-16,0 0-112 0,0 0-16 0,0 0 0 31,-8 0-288-31,1 0-64 0,-3 1-16 0,1-1 0 0</inkml:trace>
  <inkml:trace contextRef="#ctx0" brushRef="#br0" timeOffset="-190520.856">13065 12119 20271 0,'0'0'896'0,"0"0"192"0,-3-10-880 0,0 0-208 0,-5-1 0 0,2-1 0 16,-1-2 1856-16,1 0 336 0,2 1 64 0,-4 0 16 31,-1-1-2448-31,2-2-480 0,0 0-112 0,0-3 0 0,-1 2 592 0,-2-3 176 0,-1-2 0 0,0 0 0 16,-2-2 0-16,-1-2 0 0,1 0 0 0,0-2 0 16,0-1 192-16,0 0 64 0,-2 3 16 0,0-2 0 15,-1 3 144-15,-2 2 32 0,-2-3 0 0,-2 1 0 16,-1 0-128-16,-1 1-32 0,-2 1 0 0,-1-2 0 15,-2 0-288-15,2 1 128 0,-3-1-128 0,-1-3 0 16,2-3 0-16,-2 4 0 0,-1 1 0 0,-1 2-144 16,-3 2 144-16,-3 1-208 0,-2 2 80 0,0 1 128 15,-2 0-192-15,0 4 192 0,-1 1-192 0,1 2 192 0,2 0-160 16,-4 2 160-16,-1 2 0 0,-1 0-144 0,-2-1 144 0,-4 3 0 16,-1-2-144-16,2 4 144 0,2 0-208 0,1 2 16 15,-1-1 16-15,-2 2 0 0,0 1-80 0,1 1 0 16,0 1-16-16,2-1 0 0,-1 0 128 0,2 4 144 15,2-1-208-15,1 2 80 0,-1-2 128 0,-4 2 0 16,-3-1 0-16,2 2 0 0,0 1 0 0,-1-1 0 16,2-2 0-16,0 4 128 0,1 3-128 0,-5 2 128 15,0-1-128-15,0 1 128 0,0 1-128 0,1 1 0 16,-1 3 0-16,0 2 0 0,0 1 0 0,-2 1 0 16,-3 2 0-16,0-2 0 0,-6 0 0 0,5-1 0 15,2-1 0-15,2 3-128 0,1-1 128 0,-1-1 128 16,1 0-128-16,2 0 176 0,3-2 32 0,5-1 16 0,4-1 0 15,3 1 0-15,4-1 240 0,3 4 48 0,3 2 16 16,3 2 0-16,3-1-192 0,2 0-32 0,-1 3-16 0,2-3 0 16,2 3-288-16,2 1 0 0,-3 3 0 0,3-1 0 15,0 1 0-15,0 1-176 0,2-1 32 0,2 3 0 16,2 1-128-16,1 0-32 0,2-3 0 0,4 1 0 16,0 0-48-16,5-3-16 0,0-2 0 0,4-2 0 15,1 1 208-15,1-4 160 0,4 0-208 0,3-2 80 16,5-2 0-16,0-2 0 0,5 0 0 0,2-1 0 15,3-2-224-15,5 0-32 0,3-3-16 0,4 2 0 16,2-1-176-16,5 0-48 0,3-3 0 0,0 1 0 16,2 2-16-16,-2-2 0 0,4-4 0 0,-1-2 0 15,3 1 192-15,4 0 48 0,1-1 0 0,0 1 0 16,-3-3 144-16,3 1 48 0,0-1 0 0,-1 0 0 0,2 1 16 16,2-2 16-16,2-3 0 0,-1 1 0 0,0 1 176 0,2 1 0 15,3-1 0-15,1-1 128 0,-4-2 96 0,1 3 32 16,-4 1 0-16,3 1 0 0,0-3 160 0,2 1 32 15,-3-1 16-15,1 1 0 0,-4 2-208 0,3-4-32 16,2-2-16-16,2 0 0 0,0 0-208 0,-2 0 0 16,-1-1 128-16,-1-4-128 0,1-4 0 0,-1 1-128 15,3 2 128-15,-3-3-208 0,2-3-96 0,-5-2-16 16,-2-5 0-16,5 0 0 0,-2 1 320 0,-1 1 0 16,-4 1 0-16,-3 0 0 0,-3 3 544 0,-6-4 16 15,0 0 0-15,-4 0 0 0,-4 0 112 0,-1 0 32 16,-1 1 0-16,-3-1 0 0,-7-3-288 0,0-2-48 0,-1 1-16 15,-5 1 0-15,-5-1-64 0,-3-1-16 0,-2 0 0 16,-1-5 0-16,-4-2 64 0,0 1 16 0,-3-1 0 0,-2 2 0 16,-2 2-32-16,-3-1-16 0,-2 1 0 0,-1-2 0 15,-3 2-16-15,-4 0 0 0,-1 0 0 0,-2 0 0 16,-3 0-16-16,-2-2 0 0,-3 0 0 0,-3-2 0 16,0 0-272-16,-3-1 0 0,-6 0 0 0,-1 1 0 15,-1 1 0-15,-2 0-192 0,0 1 16 0,-2 2 16 16,-2 0 160-16,-6 2-128 0,-4-2 128 0,-1 0-128 15,-4 5 128-15,0 0-128 0,1 1 128 0,-3-3-128 16,0-1 128-16,-2 3 0 0,-5 4 0 0,-1 2 0 16,-4 0 0-16,4 1 0 0,-2-1-144 0,-1 4 144 15,-3 2 0-15,-1 3 0 0,-3-1-144 0,3 0 144 0,3 2 0 16,-4 1-128-16,-3 2 128 0,0 0 0 16,-1 1-304-16,1-2 48 0,1 5 16 0,-4 2 0 15,-2 0-256-15,0 0-48 0,2-2-16 0,2 4 0 0,2 1 160 0,0 1 16 16,2-3 16-16,0 3 0 0,2-2 240 0,5 1 128 15,0-1-160-15,2 3 160 0,0-2 0 0,4-1 0 16,1-1 0-16,2 3 0 0,2-4 0 0,2 1 0 16,1-2 0-16,1 6 0 0,1 1 144 0,1 4 32 15,3 1 0-15,0 1 0 0,2 1 16 0,2 1 0 16,1 2 0-16,4 1 0 0,1 2-64 0,3-1-128 16,1 1 192-16,2 3-64 0,0 5-128 0,2-1 0 15,2 2-160-15,0 2 160 0,3 1-384 0,1 4 32 16,4 1 0-16,-1 4 0 15,2 2-368-15,3-2-80 0,2 0-16 0,3 0 0 16,3-1-544-16,2 0-112 0,-1-1-32 0,3 1-4256 0,3 2-864 0</inkml:trace>
  <inkml:trace contextRef="#ctx0" brushRef="#br0" timeOffset="-190386.519">9332 12483 911 0,'47'13'0'0,"-10"-3"0"0,10 2 0 0,3 0 0 15,1-1 2176-15,2 1 368 0,1 3 64 0,3-1 16 16,7 0-2048-16,2 2-416 0,3 1-160 0,3-4 128 31,3-2-752-31,2-3-144 0,1-2-48 0,4-3 0 0,3-1-272 0,-2-2-48 0,1-3-16 0</inkml:trace>
  <inkml:trace contextRef="#ctx0" brushRef="#br0" timeOffset="-190298.905">12415 12468 10479 0,'82'-26'448'0,"-21"8"128"0,11-4-576 0,0-3 0 16,0-1 0-16,-1-2 0 0,1-1 1216 0,-4-3 144 15,-2-1 32-15,2 0-7456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55:15.71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180 6073 19919 0,'0'0'880'0,"0"0"192"0,-8 0-864 0,8 0-208 0,0 0 0 0,0 0 0 15,0 0 528-15,0 0 64 0,0 0 16 0,0 0 0 16,5 9-384-16,-5-9-80 0,0 0-16 0,5 10 0 16,2-4 0-16,4 0-128 0,1-4 192 0,-1-1-64 15,1-3 0-15,3 1 0 0,2 1 0 0,3 0 0 16,-2 0-128-16,4-2 0 0,1-2 0 0,2 1 128 15,-1 1-128-15,4 0 128 0,0-3-128 0,2 3 128 0,2 1-128 0,-1 1 0 16,0-1 0-16,2 0-176 0,0-1 176 0,1-1 0 16,3 1 0-16,3 1 0 0,3-2 176 0,2-2 16 15,3 0 0-15,-1 3 0 0,-1 0 32 0,0-1 16 16,2-2 0-16,2-1 0 0,5 1-96 0,-2 0-16 16,1 0 0-16,1 1 0 0,2 0-128 0,-3 1 0 15,0-1 0-15,2 0 0 0,3 0 0 0,2 2 0 16,1 1 0-16,-1-2 0 0,0-1 0 0,-1 2 0 15,0-2 0-15,1 0 0 0,2-3 0 0,2 1 0 16,3 0 0-16,-1 0 128 0,-3-3 80 0,0 1 16 16,-1 2 0-16,6 0 0 0,2 1-32 0,-3-3-16 15,-1 1 0-15,-2 3 0 0,-2 2-176 0,-1-2 128 16,-3-1-128-16,3 4 128 0,0 4-128 0,-2-2 0 0,-7-1 0 16,-4 2 128-16,-4 2-128 0,-2 0 0 0,-1 3 0 0,0-2 0 15,-2 2-272-15,-3-2 64 0,-3-1 16 0,-2 2 0 31,-2 2-544-31,-3 1-96 0,-4 0-32 0,-4-3-10128 0</inkml:trace>
  <inkml:trace contextRef="#ctx0" brushRef="#br0" timeOffset="488.71">10314 6655 27231 0,'-14'-3'1216'0,"5"1"240"0,0-1-1168 0,1 0-288 15,8 3 0-15,0 0 0 0,0 0 384 0,0 0 32 16,0 0 0-16,0 0 0 0,10 6-608 0,7-2-112 16,5 0-16-16,2 0-16 0,3-1 160 0,4-1 48 0,8-2 0 0,5 0 0 15,2-1 128-15,4-1 0 0,2 0 0 0,8-1 0 16,3 0 0-16,4 1 0 0,3-1 0 0,2-1 0 15,-5 0 0-15,2 1 0 0,1 2 0 0,4-2 0 16,3 1 144-16,-1 0 112 0,-7 1 32 0,4 2 0 16,4 1 208-16,0 1 32 0,0 1 16 0,0 1 0 15,-6 3-80-15,2 0-16 0,1-2 0 0,-3 1 0 16,2-1-256-16,-3 1-48 0,-4 0-16 0,-2-1 0 16,-4-1-128-16,1 2 0 0,3 0 0 0,-4-2 0 15,-1 2-160-15,-6 0-112 0,-1-3-32 0,-2 2 0 16,-5 0-1712-16,-7 2-352 0,-1 1-64 15</inkml:trace>
  <inkml:trace contextRef="#ctx0" brushRef="#br0" timeOffset="934.438">10123 7369 30575 0,'-26'-10'1344'0,"9"7"304"0,-4 3-1328 0,2 0-320 0,0 0 0 0,7 0 0 16,1-1 400-16,11 1 16 0,0 0 0 0,0 0 0 15,0 0 352-15,7 8 80 0,4 0 16 0,7 0 0 32,5 0-1728-32,6-1-352 0,3 0-64 0,2-4 0 0,8-1 992 0,4 2 288 0,5 1 0 0,8-3-128 15,4-2 128-15,1 0 128 0,2 3-128 0,4-2 176 16,2-1 16-16,5-1 16 0,5-3 0 0,-1 3 0 16,-2 1 48-16,0 0 0 0,2-2 0 0,3 1 0 15,-4 2 32-15,-2-1 16 0,-4-1 0 0,2 1 0 16,-2 1-16-16,3 1 0 0,1 0 0 0,-2 2 0 15,-6-1-144-15,-1 0-16 0,0-3-128 0,-1 2 192 16,-2 2-192-16,-1 2 0 0,-6 0 0 0,-1-3 0 16,-5-1-224-16,-2-2-96 0,-1 0 0 0,-1-3-16 15,-3 0-1552-15,-3 1-304 0,-6-1-64 0,-3 0-10480 16</inkml:trace>
  <inkml:trace contextRef="#ctx0" brushRef="#br0" timeOffset="1291.59">10375 8351 34959 0,'-15'-2'1536'0,"15"2"336"0,0 0-1488 0,0 0-384 0,0 0 0 0,8-3 0 32,6-1-448-32,4 2-144 0,5 0-48 0,8 0 0 0,6 0 640 0,6-2 0 0,1 2 0 0,8 0 0 15,5 0 0-15,9-2 192 0,7-1 0 0,1 1 0 16,2-3-192-16,4 0 160 0,0 0-160 0,5-1 160 16,3 2-160-16,-3 1 0 0,-1-1 144 0,0 1-144 15,5-1 0-15,-2 3 0 0,-1 2 0 0,-1 1 0 16,-3 2 0-16,-4 0 0 0,-1 0 0 0,0 3 0 15,-4 4 0-15,-1-4 0 0,-6 0 0 0,0 1 0 16,-2 2-160-16,-2-2 0 0,0 2 0 0,-8-1 0 16,-2-2-1104-16,-6 0-208 15,-6-1-64-15,-1 1-11648 0</inkml:trace>
  <inkml:trace contextRef="#ctx0" brushRef="#br0" timeOffset="1636.127">10712 9031 33167 0,'0'0'2944'0,"0"0"-2352"0,0 0-464 0,0 0-128 16,0 0 592-16,15-1 112 0,4 1 0 0,8 2 16 16,3 0-720-16,7-1 0 0,8 2-240 0,2-6 64 15,5-2 176-15,2 1 0 0,6 0 0 0,9 1 0 16,4 0 0-16,4-4-192 0,3-2 192 0,1 0-192 16,-1 1 192-16,6-1 0 0,4 1 0 0,-1-1 0 15,-1 1 0-15,-3 1 0 0,2 1 0 0,0 2 0 16,1-4 0-16,-1 4 0 0,-7 0 0 0,5 0 0 15,3 1 0-15,-1 1-208 0,-8 0 16 0,0 2-15168 16</inkml:trace>
  <inkml:trace contextRef="#ctx0" brushRef="#br0" timeOffset="3004.237">14290 5746 8287 0,'0'-7'736'0,"0"-1"-592"0,0 8-144 0,-3-8 0 16,1 1 1952-16,2 7 352 0,-3-6 80 0,3 6 16 15,-3-8-736-15,-3 3-128 0,2-1-48 0,4 6 0 16,-5-6-528-16,-1 4-96 0,-2-1-32 0,8 3 0 16,-8-2-304-16,1 0-64 0,-2 0-16 0,1 2 0 15,-1 1-96-15,2 1-32 0,-6-1 0 0,2 1 0 16,-2 3-96-16,-1 3-32 0,-1-2 0 0,-1 2 0 16,1 0-192-16,-4 1 128 0,0 4-128 0,0 0 0 0,-6-1 0 0,4 5 0 15,-1 2 0-15,2 2 0 0,0 2 128 0,-3 0-128 16,1 1 0-16,-1 4 144 0,-1 3-144 0,2 0 128 15,2 2-128-15,-1-2 128 0,-4-1 64 0,2-2 0 16,-3-3 0-16,2 4 0 0,1 1-32 0,-2 2 0 16,0 0 0-16,0 3 0 0,4 3-32 0,-3 1 0 15,-2 1 0-15,2 1 0 0,2 0 0 0,4 1-128 16,0 1 192-16,1-2-64 0,1 3-128 0,1 2 0 16,-1 2 0-16,2 3 0 0,0 3 0 0,0 0 0 15,1-2 0-15,1 0 0 0,-2 3 0 0,1 4 0 16,-1 2 0-16,3 1 0 0,1-1 0 0,-2 1 128 15,1 0-128-15,4 0 0 0,1 2 0 0,3 1 128 16,1 0-128-16,3 1 0 0,1 0 0 0,2 0 128 0,2-1-128 16,0 2 0-16,2-2 0 0,1 1 0 0,1-1 0 15,2-5 0-15,-3-4 0 0,2-3 0 0,2-2 0 16,0-2 0-16,1 0 0 0,1-5 0 0,1-4 0 0,1-4 0 16,1-5 208-16,2-3-32 0,4-5-16 0,2-2 0 15,-2-1 80-15,6-4 16 0,2 0 0 0,2-5 0 16,1-4-128-16,1-2-128 0,0-2 176 0,1-2-176 15,-1-3 160-15,1-1-160 0,2-2 128 0,-3-2-128 16,2-3 128-16,1-4-128 0,3 0 128 0,-1-3-128 16,-1-2 128-16,1-3-128 0,-3-2 0 0,-1-5 128 15,-1-3-128-15,1-2 0 0,-2-2 0 0,0-1 128 16,0-1-128-16,-1-2 160 0,0-1-160 0,2-5 160 16,-5 2-160-16,1-2 128 0,-1-2-128 0,-1-1 128 15,-5 0-128-15,-1-1 0 0,-2 1 0 0,-1-1 128 0,-1 1 16 16,-2-9 0-16,-3-6 0 0,-1 0 0 0,-3-1 96 15,-2 0 16-15,-2 0 0 0,-3-1 0 0,-1-1-112 0,-1 0-16 16,-5 0 0-16,-2 3 0 0,-4 4 16 0,-1-1 0 16,-3 3 0-16,-4-3 0 0,-2-2 96 0,-2 3 16 15,0 1 0-15,-6 4 0 0,0 4-80 0,-2 5-16 16,0 2 0-16,-2 4 0 0,-2 3-160 0,-1 2 192 16,3 1-192-16,-1 4 192 0,-1 5-192 0,1 2 0 15,0 2 0-15,3 3 0 0,-1 5-224 0,0 5-80 16,2 5-16-16,0 0 0 15,3-2-1520-15,-1 2-304 0,-1 3-64 0</inkml:trace>
  <inkml:trace contextRef="#ctx0" brushRef="#br0" timeOffset="3410.285">13421 7438 30927 0,'-6'-23'1360'0,"5"1"304"0,1-9-1344 0,0-8-320 0,4-7 0 0,4-3 0 0,3 0 592 0,3-6 48 16,6 1 16-16,0-6 0 0,-5-3-400 0,6-1-64 16,8-1-32-16,2 2 0 0,-2 2-160 0,2 2 0 15,0 4 0-15,-1 1 0 0,-1 2 0 0,-2 3 0 16,-1 4-224-16,1 5 80 15,-1 5-432-15,0 2-64 0,-4 2-32 0,-1 6 0 16,2 4-1248-16,0 1-256 0,1 2-64 0,-2 1-9312 0</inkml:trace>
  <inkml:trace contextRef="#ctx0" brushRef="#br0" timeOffset="3698.015">13804 8008 35471 0,'0'0'1568'0,"-7"-4"336"0,0-3-1520 0,3-4-384 0,-2-3 0 0,6-8 0 15,6-7 592-15,3-8 48 0,3-9 16 0,2-9 0 16,1-8-272-16,3-2-48 0,1-2-16 0,4-6 0 0,5-5-96 15,3-1-32-15,0 1 0 0,1-2 0 16,2-1-192-16,3 1 0 0,1-1 0 0,-1 5 0 16,-3 6 0-16,1 8-240 0,-3 2 48 0,0 9 16 15,-2 0-1392-15,-4 5-288 0,2 4-48 0,-4 7-8512 16,-3 4-1696-16</inkml:trace>
  <inkml:trace contextRef="#ctx0" brushRef="#br0" timeOffset="3965.898">13864 8680 37775 0,'-2'-6'3360'0,"-2"-5"-2688"0,3-6-544 0,2-6-128 16,4-8 160-16,2-8 0 0,7-8 0 0,4-5 0 15,4-8-160-15,5-8 0 0,5-9 0 0,3-6 0 16,1-2 0-16,6-3-176 0,3-3 48 0,0 1 0 31,1 1-480-31,3 8-96 0,0 5 0 0,1 4-16 16,-4 4-2016-16,0 8-400 0,-1 7-64 0</inkml:trace>
  <inkml:trace contextRef="#ctx0" brushRef="#br0" timeOffset="4148.764">14198 8650 34095 0,'-10'-2'3024'15,"2"-1"-2416"-15,1-3-480 0,6-6-128 0,2-9 1952 0,8-5 368 16,6-7 80-16,8-9 16 0,9-9-1824 0,7-11-352 16,6-8-80-16,10-7-16 0,6-8-144 0,4-2 0 15,3-3 144-15,3-6-144 16,1-5-784-16,4 2-240 0,4 2-32 0,-8-3-11184 15,-5-3-2240-15</inkml:trace>
  <inkml:trace contextRef="#ctx0" brushRef="#br0" timeOffset="5569.306">10046 5822 10127 0,'1'-7'896'0,"0"-3"-704"0,0 0-192 0,1 0 0 0,-1 2 944 0,-1 8 144 15,5-7 48-15,-4-1 0 0,-2 0-432 0,0 0-64 16,-4 4-32-16,5 4 0 0,0 0 240 0,0 0 48 16,-8-5 16-16,1 1 0 0,-1 1-256 0,1 2-48 15,7 1-16-15,-8-1 0 0,-1 0-320 0,2 1-64 16,7 0-16-16,0 0 0 0,0 0 48 0,0 0 0 15,-9 2 0-15,9-2 0 0,0 0 128 0,0 0 16 16,-4-2 16-16,4 2 0 0,0 0 48 0,0 0 0 16,0 0 0-16,10-1 0 0,-2 1-32 0,2-2 0 15,2 0 0-15,1 1 0 0,4 0-112 0,1-1-32 16,0 0 0-16,0 1 0 0,1-1-96 0,2 2-32 16,-1 0 0-16,1 0 0 0,1-1-16 0,-3 1-128 15,1 0 192-15,2 0-64 0,-1 1 16 0,1 2 0 0,1 3 0 16,0 0 0-16,0-1-16 0,1 1-128 0,-2 1 192 15,1 2-64-15,0 1-128 0,1 0 0 0,-2 0 0 0,0 2 128 16,1 1-128-16,-2 4 0 0,1 0 0 0,0 1 0 16,2 0 0-16,0 0 128 0,1 3-128 0,-2 1 0 15,0 0 0-15,-1 5 0 0,4-2 0 0,-4 2 0 16,-2 2 0-16,1 0 0 0,-3-2 128 0,-1 4-128 16,-1 2 0-16,-1 1 0 0,-1 0 0 0,-1-2 0 15,0 1 0-15,-4 2 0 0,0 3 0 0,0-1 0 16,0-2 208-16,-1 3-32 0,-2-1-16 0,2 0 0 15,0-3 0-15,-2 3 0 0,1 1 0 0,-2 5 0 16,0 3-16-16,0 2 0 0,1-1 0 0,-1-1 0 0,1-2-16 16,-2-1-128-16,0 0 192 0,2 0-64 0,-3 3-128 0,3 5 160 15,0-1-160-15,1 0 160 0,-2-3-160 0,2 0 0 16,0 0 144-16,-1-2-144 0,-4-2 128 0,2 2-128 16,-1 1 160-16,1 0-160 0,-4 0 192 0,0 2-64 15,-3-3-128-15,1 0 192 0,-1-1 0 0,-1-1 0 16,1-2 0-16,-4 5 0 0,2 0 64 0,-2 2 16 15,0 2 0-15,-1-2 0 0,0-3-64 0,2-2-16 16,0-2 0-16,0-1 0 0,-2-1-64 0,1-1-128 16,2 0 176-16,-1 1-176 0,1 4 144 0,-4-2-144 15,2-6 0-15,-1 2 144 0,1 1-144 0,-3-4 0 16,2-2 0-16,-4-1 0 0,2-1 128 0,-1-1-128 16,-1 0 128-16,-1 1-128 0,1 0 128 0,-1 1-128 15,-2-1 128-15,2-2-128 0,2-1 144 0,-1-1-144 0,1 2 160 16,0-3-160-16,-1-3 144 0,-1-4-144 0,2-3 128 15,0-1-128-15,0 1 192 0,-2-1-32 0,1-1-16 16,-2 3 0-16,1-2 64 0,-1-1 16 0,2-1 0 16,-3 0 0-16,2-2-16 0,0 2 0 0,0 0 0 0,1 0 0 15,-3 1-48-15,4-2-16 0,2 0 0 0,-1-2 0 16,-1 1-16-16,1-2-128 0,2-2 192 0,-2 0-64 16,0 0-128-16,1 1 192 0,0 0-192 0,-4 0 192 15,4-4-192-15,-5 2 128 0,2 0-128 0,-2-2 128 16,0-1-128-16,-2 0 128 0,0 1-128 0,0 0 128 15,2 0-128-15,-2-4 0 0,-4-2-192 0,1 1 192 16,-1 2-432-16,1-1 48 0,-1-3 0 0,-4 0 0 16,2-2-496-1,3 3-80-15,-3 1-32 0,0 0 0 0,-1-3-512 0,-1-1-96 0,4-3-32 0,0 1 0 16,1 2-896-16,-1-5-176 0</inkml:trace>
  <inkml:trace contextRef="#ctx0" brushRef="#br0" timeOffset="6365.126">10375 6047 23439 0,'-17'0'1024'0,"5"1"240"0,-2-1-1008 0,2 3-256 15,-2 4 0-15,4-4 0 0,3 0 288 0,-4 2 16 16,-1-1 0-16,3 5 0 0,0 3-304 0,1 0 160 16,-3 1-160-16,1 1 128 0,1 2-128 0,-4 3-144 15,2 3 144-15,-1 1-208 0,-1 1 208 0,0 7 0 16,-1 6 0-16,-2 4-144 0,1 1 144 0,-2 2 0 0,-1 1 0 0,-1 1 0 15,-1 4 0-15,0 3 0 0,-3 5 0 16,2 4 0-16,4 5 0 0,-3 3 0 0,0-2 0 0,0-1 0 16,2-2 0-16,0 4-160 0,6 3 16 0,0 0 0 15,4-2 144-15,5-1-128 0,1-1 128 0,3 7-128 16,1 4 128-16,3 1 0 0,1 0 0 0,2 0 0 16,0-1 0-16,3 0 0 0,4 3 0 0,0-5 0 15,2-5 0-15,-1-1 0 0,1-3 0 0,-2-1 0 16,0-1 0-16,4-2 0 0,2-3 128 0,1-6-128 15,-2-4 0-15,1-4 144 0,-1-2-144 0,0-3 0 16,1-1 128-16,0-3-128 0,1 0 0 0,1-5 0 16,-1-7 0-16,1-4 0 0,-2-1 0 0,4-5 0 15,-2-7-432-15,1-3-192 0,-3-4-32 0,1-10-16 16</inkml:trace>
  <inkml:trace contextRef="#ctx0" brushRef="#br0" timeOffset="6724.065">9935 7198 30975 0,'-6'-11'1376'0,"3"4"288"0,2-3-1344 0,0-6-320 0,-1-1 0 0,8-5 0 16,7-5 544-16,5-3 32 0,4-3 16 0,2-4 0 15,2-3-432-15,3-3-160 0,1-3 0 0,-1 3 144 16,1-2-144-16,0 2 0 0,-2 1 0 0,5 0 0 16,0 0 0-16,-2 3 0 0,0-1 0 0,-1 5 0 15,-2 1-784-15,2 2-48 0,-1 0 0 0,-4 2 0 16,-1 4-2544-16,-2 4-512 0,6-3-96 0,-10 7-32 0</inkml:trace>
  <inkml:trace contextRef="#ctx0" brushRef="#br0" timeOffset="6972.139">9963 7823 27647 0,'-16'0'2448'0,"6"-3"-1952"16,2 1-496-16,0-6 0 0,1-2 1024 0,4-6 128 15,8-7 0-15,1-6 16 0,3-5-528 0,3-5-96 0,7-6-32 0,2-2 0 16,6-4-512-16,0-3 0 0,1-4 0 0,4-2 0 16,1-3 0-16,1 2 0 0,-2 2 0 0,4 1 0 15,0 3 0-15,0 1 0 0,0 1 0 0,0 2 0 16,-3 3-352-16,-2 6-32 0,-3 2 0 0,-3 7 0 31,-3 6-2048-31,-2 6-400 0,-4 5-96 0</inkml:trace>
  <inkml:trace contextRef="#ctx0" brushRef="#br0" timeOffset="7225.823">10227 8083 28559 0,'-8'-11'1264'0,"7"0"272"0,2-6-1232 0,5-7-304 15,2-7 0-15,4-4 0 0,2-4 1344 0,7-10 224 16,6-5 32-16,2-4 16 0,-3-1-1104 0,5-2-208 16,2 3-48-16,0-3-16 0,1-1-240 0,2-2 0 15,-2-1 0-15,0 5 0 16,-2 8-432-16,0 4-128 0,-2 4-16 0,-1 7-16 16,-4 4-2704-16,0 4-544 0</inkml:trace>
  <inkml:trace contextRef="#ctx0" brushRef="#br0" timeOffset="7458.119">10367 8956 33167 0,'-7'-4'2944'0,"1"-4"-2352"0,-1-3-464 0,3-6-128 16,4-7 192-16,3-3 0 0,2-6 16 0,3-4 0 15,3-7-208-15,3-4 0 0,3-2 128 0,3-2-128 16,-1-2 0-16,4 0 0 0,2 1 0 0,-3 1 0 16,3-1 0-16,-1-1 0 0,3 1 0 0,-1 4 0 15,0 2-1152-15,0 8-240 16,-1 4-32-16,-3 6-7792 0,-2 5-1536 0</inkml:trace>
  <inkml:trace contextRef="#ctx0" brushRef="#br0" timeOffset="7615.793">10437 9050 29487 0,'-7'-10'2624'0,"4"-3"-2112"16,2-5-512-16,3-8 0 0,5-8 1184 0,6-8 128 16,5-9 32-16,5-7 0 0,3-13-1120 0,6-2-224 15,4-4 0-15,3-2 0 16,4-2-448-16,5-6-32 0,7-1 0 0,6-2-14224 15</inkml:trace>
  <inkml:trace contextRef="#ctx0" brushRef="#br0" timeOffset="14891.926">9742 2738 11967 0,'-4'-12'1072'0,"4"12"-864"15,0 0-208-15,0 0 0 0,0 0 2832 0,0 0 528 16,7-7 96-16,2 1 32 0,3-2-2336 0,4 4-448 16,0-2-112-16,2 1-16 0,2-2-352 0,4 0-80 15,4 1-16-15,2-2 0 0,2 0-128 0,2-2 0 16,2 2 144-16,2-2-144 0,-1 0 0 0,2 0 144 15,-3 4-144-15,4 0 0 0,-1-3 144 0,5 2-144 16,3 2 0-16,2-1 144 0,-1-1-144 0,3 2 0 0,-2-1 144 0,2 0-144 16,-1 0 0-16,3-2 144 0,4 1-144 0,1 0 0 15,2-1 192-15,0 2-192 0,-1 2 192 0,2-3-192 16,-2-1 304-16,5 0-48 0,0 0-16 0,1 3 0 16,3 0 0-16,0 0 0 0,-5-2 0 0,2 1 0 15,1 0-16-15,3 1 0 0,0-2 0 0,2 2 0 16,-4 0-32-16,0 0-16 0,0-3 0 0,1 0 0 15,2 2 736-15,-1-3 160 0,1-2 16 0,-5 3 16 16,-3 3-1680 0,2 0-320-16,5 2-80 0,-2-1-16 0,-1-2 800 0,0 2 192 0,-2-1 0 0,0 3 0 15,-1 1 0-15,1 0 0 0,1-2 0 0,-1-1 0 16,-2 4 0-16,0-1 160 0,-5 0-160 0,3 1 128 16,0 0-128-16,2 0 0 0,-1-1 0 0,-1 0 0 0,-1-2 0 15,-1 3 128-15,0 3-128 0,-3 0 128 0,0-2-128 0,3 3 0 16,-1-2 144-16,-1 0-144 0,-3 0 0 0,-1 1 0 15,-2 0 0-15,1 0 0 0,-2 0 0 0,2 2 0 16,-2-1 0-16,2 2 128 0,-1-4-128 0,-4 1 0 16,-3-3 0-16,-2 1 0 0,0 0 0 0,1 0 0 15,-2 0 0-15,-1 2 0 0,1-3 0 0,0 3 144 16,0 4-144-16,0-4 0 0,-4-3 160 0,1-1-160 16,0-1 128-16,-3 3-128 0,-1 3 160 0,0-2-160 15,-1-3 192-15,1 0-192 0,1-1 144 0,-1 0-144 16,1-1 0-16,0 0 144 0,-1 0-144 0,-1 1 0 15,1-2 144-15,-3 1-144 0,-2-1 0 0,0-1 0 16,-2 2 0-16,0 1 0 0,1 1 0 0,0-3 0 0,2 0 0 16,-3 1 0-16,1 3 0 0,0 0 0 0,1-4 128 0,-1 1-128 15,2 0 0-15,1-1 144 0,-1 1-144 0,0 0 0 16,-2-2 128-16,1 3-128 0,-5 2 0 0,2-2 0 16,3-2 0-16,-2 1 0 0,1 2 0 0,1 0 0 15,1 0 0-15,-1 0 0 0,2 0 0 0,1 0 0 16,2 0 128-16,1 1-128 0,-2 0 0 0,-1 0 0 15,-2-1 128-15,1 2-128 0,-5 1 0 0,3-1 0 16,-1-2 0-16,2 0 160 0,-3-1-160 0,2 2 128 16,0-3-128-16,3 3 128 0,1-2-128 0,0 1 128 15,-1 0-128-15,-1-1 0 0,-1-1 144 0,1 0-144 16,-1-1 0-16,-3 1 144 0,0 0-144 0,1 1 0 16,-1 0 160-16,4-1-160 0,2 1 128 0,1-1-128 15,-1 1 128-15,0 1-128 0,2-1 128 0,0-1-128 0,0-2 0 16,-1 2 128-16,-3 0-128 0,-2 0 0 0,1 1 128 0,-2 0-128 15,1 0 128-15,-2 1-128 0,1 0 192 0,1-2-64 16,1-2 0-16,3 2 0 0,2 0 96 0,-1 2 16 16,-2-1 0-16,-1 1 0 0,3-5 16 0,-3 3 16 15,-2-2 0-15,-1 0 0 0,2 0-16 0,-4-1 0 16,1 3 0-16,1 0 0 0,-3-3-32 0,1 3-16 16,-1-2 0-16,0 0 0 0,-4-2-80 0,4 2-128 15,-2-1 176-15,1 2-176 0,-6 1 128 0,1-1-128 16,-2 0 0-16,-2 3 0 0,-2-1 0 0,-5-1 0 15,-7 3 0-15,9-1 0 16,-9 1-1680-16,0 0-240 0,7 6-64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55:54.523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57 5884 11967 0,'0'0'1072'16,"-5"-10"-864"-16,-1 1-208 0,6 9 0 16,-2-9 1856-16,2 9 320 0,0 0 64 0,0 0 0 15,-2-11-1152-15,2 11-224 0,0 0-48 0,0 0-16 0,0 0-400 0,0 0-80 16,0 0 0-16,0 0-16 0,0 0-304 0,0 0 0 15,0 0-176-15,0 0 176 0,0 0-176 0,0 0 176 16,0 0-160-16,10 0 160 0,-10 0 0 0,12 3 0 16,-4 2 0-16,2-2 0 0,-10-3 0 0,11 5 0 15,2 0 0-15,1-2 0 0,-1-6 224 0,2 3 32 16,-1 4 16-16,4-2 0 0,2-2 240 0,4 0 32 16,0 1 16-16,2 0 0 0,3-1 16 0,0 1 0 15,1 2 0-15,2-1 0 0,0-2-96 0,3 3-16 16,4 0 0-16,1 2 0 0,2-7-208 0,2 2-32 15,2 2-16-15,2-2 0 0,0 0-208 0,0-3 0 16,1 0 128-16,3 2-128 0,0 0 0 0,3 0 0 0,-3 1 128 16,0-2-128-16,1-4 0 0,-2 2 0 0,-1-1 0 0,-2 2 0 15,-1 0 0-15,4-2 0 0,1 0 0 0,3 1 0 16,-1 3 160-16,-3 1-160 0,0 0 160 0,-4 0-160 16,4-1 240-16,-2 1-48 0,3-1-16 0,1 1 0 15,3-1-16-15,-2 1 0 0,0 0 0 0,-4 0 0 16,1 1-32-16,0 2-128 0,0 1 192 0,2-2-64 15,2-1-128-15,1 0 192 0,1-1-192 0,-1-1 192 16,-3-1-192-16,2 1 0 0,-1-3 144 0,2 2-144 16,1 0 0-16,2 0 144 0,-1 0-144 0,-1-2 0 15,-4-1 0-15,1-1 0 0,-2 1 0 0,4-1 0 16,0 0 0-16,-1 0 0 0,-3 2 0 0,-4 1 0 16,-2 3 128-16,-3-2-128 0,-2 0 0 0,-4 1 0 15,3 1 0-15,-2-1 0 0,3-1 128 0,-1 3-128 0,-4 1 0 0,-2-1 160 16,0-1-160-16,-2 0 128 0,-2 1-128 0,-3 2 160 15,-1 1-160-15,-2-1 160 0,1-1-160 0,-4 0 0 16,0-2 144-16,-1 1-144 0,-3 1 0 0,0 0 0 16,-2 1 0-16,-2 1 128 0,-4-2-128 0,1-1 0 15,-1-1 128-15,-9 0-128 0,0 0 0 0,0 0 144 16,0 0-144-16,0 0 0 0,0 0 176 0,0 0-176 16,0 0 160-16,-10-1-160 0,-3 0 208 0,-2 0-48 15,-2 1-16-15,-3-1 0 0,-4-1-144 0,-1 4 0 16,-3 0 144-16,-5 0-144 0,-3-1 0 0,-1 1 0 15,0 3 0-15,-3-5 128 0,0-3-128 0,-2 6 0 16,-1-1 0-16,0 2 0 0,-1 1 0 0,0-1 0 16,-2 0 0-16,-4 1 0 0,-1 1 0 0,-2 1 0 0,-1 0-128 0,1-3 128 15,3-3 0-15,0-1 0 0,1-1 0 16,-3 0-128-16,1 0 128 0,-1 1 0 0,-1 0 0 0,-1-2 0 16,-2-5 0-16,2 3 0 0,-1 1 0 0,0-1 0 15,-6 1 0-15,0-2 0 0,-3 0 0 0,-1 2 0 16,1 0 0-16,4 0 128 0,1-1-128 0,-1 1 0 15,-2 7 0-15,0-2 0 0,-4-1 0 0,4 0 0 16,1 1 0-16,2 2 0 0,-1 0 0 0,-2 0 128 16,-1 0-128-16,2-1 0 0,-1 3 0 0,3 1 0 15,3 1 0-15,-1-3 0 0,-3 1 0 0,1-2 0 16,-1 1 0-16,0-2 0 0,-1-3-144 0,2 3 144 16,2 2 0-16,-1 1 0 0,1 1 0 0,-2-3 0 15,-3-1 0-15,4-3 0 0,-2-3 0 0,5 6 0 16,2 2 0-16,-1 2 0 0,-2 0 0 0,-1-2 0 0,5-2 0 0,-3 1 0 15,2 4 0-15,2-1 0 0,3-2 0 0,2-3 0 16,1 0 0-16,2 4 0 0,-2 2 0 0,4-3 0 16,5-2 0-16,4-2 0 0,1 0 0 0,1 0 0 15,4 0 0-15,4-1 0 0,0 0 0 0,4 0 128 16,3 1-128-16,3-1 0 0,3-2 128 0,9 2-128 16,0 0 0-16,-7 1 128 0,7-1-128 0,0 0 0 15,0 0-160-15,0 0 160 0,0 0-256 0,12 1 64 16,2-1 0-16,3 0 0 0,6-2 192 0,5 1-144 15,7 1 144-15,1 0-128 0,6-1 128 0,1 2 0 16,8 2 0-16,0-1 0 0,5-1 0 0,6-1 0 16,3-1 0-16,10 5 0 0,4-1 0 0,2-1 0 15,1-4 0-15,5 1 0 0,6 1 0 0,1 2 0 0,-1-2 0 16,4-1 0-16,3-1 0 0,1 1 0 0,-1 1 0 0,1 1 0 16,1-1 0-16,3 3 0 0,4-1 0 0,-1 0 0 15,-2 2 0-15,-3 0 0 0,1 2 0 0,0-1 0 16,-7-2 0-16,1 2 0 0,2-1 0 0,-8-1 0 15,-3-3 0-15,-3 0 128 0,-2-1-128 0,-3-1 176 16,-3-1 80-16,-5 0 0 0,-5 0 16 0,-2 0 0 16,1 2-80-16,-2 1 0 0,-2-2-16 0,-6 2 0 15,-4 2-176-15,-6 2-144 0,-4-1 144 0,-9 3-11056 16,-4 1-2080-16</inkml:trace>
  <inkml:trace contextRef="#ctx0" brushRef="#br0" timeOffset="2096.15">20379 7270 11967 0,'12'-4'1072'0,"-5"2"-864"16,-7 2-208-16,11-4 0 0,2-1 2464 0,-2-1 448 15,2 2 96-15,2 0 0 0,0 2-2544 0,0 1-464 16,1 0-192-16,-3-1 16 0,-2-4 32 0,-1 1 0 15,-1-1 0-15,-3 3 0 0,-6 3 144 0,0 0 0 16,7-6-144-16,-7 6 144 0,3-5 0 0,-1-3 0 16,0-3 0-16,-5 6 0 0,3 5 0 0,-5-2 0 15,-3-4 0-15,0-1 0 0,-4 1 0 0,0-2 0 16,-1-2 0-16,-1 3 0 0,-3 0 0 0,0 0 0 16,-4 0 0-16,0-3 0 0,0-5 144 0,-1 1 112 15,-1 0 0-15,0 2 16 0,0 2-16 0,0-1 0 0,-3-2 0 0,0-2 0 16,-4 2-64-16,-2-1 0 0,-2 0-16 0,-2-1 0 15,-2-1-176-15,-2 1 0 0,-5 3 144 0,-2-2-144 16,0 0 0-16,0-2 0 0,-1 0 0 0,-3 0 0 16,-5 1 0-16,-5 0 0 0,-3-1 0 0,2 1 0 15,-3-1 0-15,1 2 0 0,0 0 0 0,-4 0-128 16,-6-2 128-16,1 2 0 0,0-2 0 0,-2 3 0 16,3-1 0-16,-5 1 0 0,-4 0 0 0,1-2 128 15,2 2 0-15,-5 0 16 0,0 1 0 0,-5 0 0 16,-5 3-144-16,2 0 128 0,3-2-128 0,-4 1 128 15,-7 1-128-15,2 1 192 0,1-1-192 0,-1-1 192 16,-5 2-192-16,0 2 192 0,-2 0-192 0,3 1 192 0,2-1-192 16,-3 2 0-16,-5-1 144 0,2 0-144 15,0-4 0-15,-2 3 0 0,-2 5 0 0,2-1 0 0,4-2 0 16,-2 0 0-16,-4 2 0 0,2 0 0 0,4-1 0 0,-6 1 128 16,-4-3-128-16,1 5 0 0,6 6 0 0,-4-4 0 15,-5 0 0-15,5 1 0 0,3 3 0 0,-6-1 144 16,-2 2-144-16,3-3 0 0,-2 0 0 0,2-1 0 15,-1-1 0-15,2 4-144 0,-1 4 144 0,-1-2 0 16,-1-1 0-16,3 1 0 0,1-1 0 0,1 1 0 16,-2-1 0-16,1 4 0 0,1 4 0 0,-2-2 128 15,-2-1-128-15,-2-2 0 0,6 1 0 0,0 2 0 16,-1 1 0-16,1 1 0 0,1-2 0 0,-2 3 0 16,0-1 0-16,0 0 0 0,2 1 0 0,1-1 0 15,1 4 0-15,0 1 0 0,-4-3 0 0,-1 3 0 0,2 0 0 16,-1 2 0-16,-4 1 0 0,4 2 0 0,3 2 0 15,-4 0 0-15,-2 1 0 0,4-2 128 0,4-2-128 16,-1 3 0-16,-1 1 0 0,7 2 0 16,4 1 0-16,0 0 0 0,-1 2 0 0,1 4 0 15,3 4 0-15,0-1 0 0,1-1 0 0,-1 2 0 0,-2 0-176 0,4 2 176 16,3-4-176-16,0 2 176 0,1 1-192 0,3 4 192 16,5 1 0-16,5-1-128 0,6-2 128 0,4 0 0 15,5 1 0-15,3 0 256 0,3-1-64 0,6-1 0 16,4 0 32-16,5 4 0 0,6 5 0 0,3 1 0 15,3 0-224-15,4-4 176 0,3 2-176 0,3 0 160 16,4 2-160-16,1 2 0 0,5 2 0 0,1 2 0 16,7 0-160-16,3-2 160 0,-2-3-208 0,8-1 80 0,4-1 128 15,3 4-128-15,2 5 128 0,6-4-128 0,5-7 128 16,5 0 0-16,5-2-144 0,6 0 144 0,5-2 0 16,4 0 0-16,0-4 0 0,6 2 0 0,5 1 0 0,4 0 0 15,5 1 0-15,2-2 0 0,2-5-144 16,3-2 144-16,5-1 0 0,5-2 0 0,3 0 0 0,5-1 0 15,2 3 0-15,3-3 0 0,2-1 0 0,7-3 0 16,3-5 0-16,5 2 0 0,2 2 0 0,5-3 0 16,2-1 0-16,2-2 0 0,2 0 0 0,4-1 144 15,7 0-144-15,-3-2 192 0,-1 3-192 0,3-3 0 16,0-4-160-16,7 4 160 0,5 0 0 0,-1-3 0 16,-2 0 0-16,0 0 0 0,2-1 0 0,4-1 0 15,6 1 128-15,3-3-128 0,0-3 0 0,-1 1 0 16,-2-2 0-16,2-5 0 0,5-8 0 0,0 1 0 15,2 1-176-15,3-3 176 0,1-3-272 0,-2 1 48 0,0 2 16 16,-2 1 0-16,1-5 208 0,0-1-192 0,-1-1 192 0,2 0-192 16,-1 2 192-16,3-1 0 0,0-3 0 0,-4-1 0 15,-5 5 0-15,0-3 0 0,-2-1 0 0,3-3-144 16,-1 0 144-16,-1-3 0 0,-3-3 0 0,-6-2 0 16,-6-3 128-16,-2-2 48 0,-3-3 16 0,-3-2 0 15,-4-1 224-15,-5-2 48 0,-6-2 16 0,0 3 0 16,-1 0 192-16,-10-1 32 0,-10-4 16 0,-2-2 0 15,0-5-64-15,-6-1-16 0,-7-3 0 0,-2-1 0 16,-4-1-48-16,-4 1-16 0,-4 1 0 0,-8-5 0 16,-5-7 0-16,-5-2-16 0,-6-2 0 0,-2-1 0 15,-3 0-240-15,-5-2-32 0,-4-1-16 0,-8 1 0 16,-6 4-272-16,-8 2-256 0,-7 3 64 0,-6 4 0 16,-8 1-192-16,-6-1-16 0,-4 2-16 0,-11-2 0 15,-10-2-2240-15,-10 2-448 0,-26-19-96 16,-3 10 0-16</inkml:trace>
  <inkml:trace contextRef="#ctx0" brushRef="#br0" timeOffset="2780.507">8472 7671 9215 0,'-8'-1'816'0,"-1"0"-656"16,0 1-160-16,-2 0 0 0,2 0 3456 0,1-1 672 16,0-2 128-16,0 3 32 0,1 3-3472 0,-1 0-688 15,0 1-128-15,-1-2 0 0,-1-2 0 0,-1-1 0 16,2 2-128-16,-4 1 128 0,4-1-192 0,-2 4 32 15,-4-2 0-15,0-2 0 0,-2-2 160 0,0-2-208 16,-1-2 80-16,1 2 128 0,-1 1-192 0,-1-4 192 0,1-3-192 0,-1-2 192 16,2-2 304-16,2-1 176 0,1-1 32 15,0-4 16-15,-1-4-16 0,1-3 0 0,-1 0 0 0,6-1 0 16,2-2-272-16,-2-2-64 16,1-2-16-16,1-2 0 0,2-2 0 0,2 0 0 0,-1 2 0 15,3-3 0-15,1-3-32 0,0 2 0 0,0 4 0 0,3 2 0 16,1-2 112-16,1 0 16 0,-1-2 0 0,3 0 0 15,-3 1 96-15,3 1 32 0,-1 3 0 0,1 1 0 16,-1 0-240-16,2 1-144 0,2 1 192 0,-1 2-192 16,-4 3 0-16,1 3 0 0,0 0 0 0,0 3 0 15,1-4 0-15,1 3-224 0,3 0 64 0,-5 5 16 16,-3 3-304-16,0 1-48 0,0-1-16 16,-1 2 0-16,-2 9-1744 0,0 0-368 15,0 0-64-15</inkml:trace>
  <inkml:trace contextRef="#ctx0" brushRef="#br0" timeOffset="3181.494">7644 6728 31151 0,'0'-16'1376'0,"1"4"288"0,3-3-1328 0,3-2-336 16,2-1 0-16,6-3 0 0,1 2 256 0,4-2 0 15,3-3-16-15,4 0 0 0,0-1-48 0,1 0-16 0,1-2 0 0,2-1 0 16,1 1-48-16,0 1 0 0,0 3 0 0,4 1 0 16,-1 0-128-16,1 4 0 0,1 0 0 0,-1 4 0 15,2 2 0-15,-1 3 0 0,-4 2 0 0,-1 4 0 16,-3 2 0-16,0 3 0 0,-2 2-128 0,1 7 128 15,-3 7 0-15,3 3 0 0,-6 1 0 0,2 4 0 16,-3 5 0-16,-2 1 0 0,-5 0 0 0,1 3 128 16,3 4 112-16,-3-4 16 0,-2 0 0 0,1 1 0 15,-2 1-80-15,-1 1-16 0,0 2 0 0,-1 3 0 16,-2 2-1344-16,0 0-272 16</inkml:trace>
  <inkml:trace contextRef="#ctx0" brushRef="#br0" timeOffset="3911.231">14090 7006 17503 0,'0'0'1552'0,"0"-8"-1232"15,-1 1-320-15,2 0 0 0,4 1 2560 0,-5 6 448 0,0 0 80 0,0 0 32 16,0 0-2560-16,0 0-560 0,3 4 0 0,2 2 0 16,-5 5 0-16,-2 5-160 0,-3 5 160 0,-2 3 0 15,-4 2 0-15,-4 7 0 0,-7 6 0 0,-2 9 0 16,-6 8 0-16,-1 1 0 0,0 0 0 0,0-2 144 15,0-3-144-15,-7 1 0 0,0-1 144 0,-2 3-144 16,0-2 0-16,-1-2 144 0,-1 1-144 0,5-7 0 16,4-5 144-16,3-6-144 0,5-6 0 0,3-2 144 15,5-4-144-15,2-1 0 0,3-5 144 0,2-3-144 16,1-1-1184-16,3-3-304 16,6-9-64-16,0 0-6176 0,0 0-1232 0</inkml:trace>
  <inkml:trace contextRef="#ctx0" brushRef="#br0" timeOffset="4155.848">14692 7101 31263 0,'0'0'1392'0,"0"0"272"0,0 0-1328 0,0 0-336 16,0 0 0-16,-6 4 0 0,-2 3 480 0,-1 2 32 15,-2 5 0-15,-5 5 0 0,-5 9-512 0,-4 5 0 16,-2 4 0-16,-7 8 0 0,-6 7 0 0,-5 1 0 15,0 3 0-15,-2 6 0 0,-6 3 0 0,-2 4 0 16,-7 6 0-16,0-3-160 0,-1 2-128 0,0 0-32 16,-2-5 0-16,7-2 0 0,1-3 112 0,5-4 16 15,0-6 0-15,8-4 0 0,6-4 64 0,4-4 128 0,3-3-208 0,5-7 80 32,6-2-544-32,4-7-96 0,2-3-32 0,4-5-7776 0,4-3-1568 0</inkml:trace>
  <inkml:trace contextRef="#ctx0" brushRef="#br0" timeOffset="4387.456">14482 7790 26719 0,'0'0'2368'0,"0"0"-1888"0,-7 6-480 0,-1 6 0 15,-3 4 1744-15,0 7 256 0,0 5 48 0,-4 3 16 16,-3 3-1648-16,-1 5-416 0,-3 5 0 0,0 6 0 0,-3 4 128 15,-2 2-128-15,-2 3 0 0,-2 1 128 0,-1-1-128 16,-2 5 0-16,-1-1 0 0,-3 2 0 16,2 2-688-16,2-5-16 0,-3-1 0 15,6-9 0-15,2-4-2784 0,3-2-560 0,1-3-112 0</inkml:trace>
  <inkml:trace contextRef="#ctx0" brushRef="#br0" timeOffset="4634.628">14654 8392 24879 0,'-16'12'2208'0,"-2"6"-1760"0,-8 4-448 0,1 5 0 15,0 4 960-15,-4 4 96 0,2 5 32 0,-3 4 0 16,-2 5-736-16,0 0-144 0,0 0-16 0,1 0-16 15,1-2 64-15,0 5 16 0,0 4 0 0,0-1 0 16,1-1-256-16,2-6 0 0,0-3-192 0,0-2 192 31,3-3-2736-31,3-5-432 0</inkml:trace>
  <inkml:trace contextRef="#ctx0" brushRef="#br0" timeOffset="4777.421">14514 9009 23951 0,'-7'14'2128'0,"0"1"-1696"0,-7 4-432 0,-2 10 0 0,-4 8 1984 0,-3 7 304 16,-1 8 64-16,-4 5 16 0,0 5-1712 0,-2 13-336 15,-2 11-64-15,-4 3 0 0,-7 1-128 0,-4 12-128 16,-6 10 176-16,-4 8-15088 0</inkml:trace>
  <inkml:trace contextRef="#ctx0" brushRef="#br0" timeOffset="8500.125">21646 12254 17503 0,'0'0'768'0,"0"0"176"0,9-3-752 0,-2-2-192 0,-2 0 0 0,0-1 0 16,-5 6 2112-16,7-9 400 0,0-1 80 0,-1-1 16 15,-4-1-2784 1,0 1-544-16,-1 1-112 0,-1-1-32 0,-3-3 576 0,-1 0 112 0,-2-1 32 0,-2 2 0 16,-1-1-256-16,1 0-48 0,-3-2-16 0,1 0 0 15,-4 1 256-15,2-4 48 0,-2 3 16 0,-1-3 0 0,-2-1 144 0,-3-1 0 16,-2-1 0-16,1-4 0 0,-4-2 0 16,-2 0-128-16,-4-2 128 0,-2 0-128 0,-1-1 256 0,-4 3 48 15,1 1 16-15,1 2 0 0,-2-1 128 0,0 0 48 16,-4 3 0-16,-5 1 0 0,-4-1-64 0,-6 0-16 15,-3 3 0-15,1-1 0 0,1-1-288 0,-3-1 0 16,0-1 0-16,-3 2 0 0,-8 1 0 0,3-2 0 16,0-4 0-16,-2 2 0 0,1 5 0 0,-4-1 0 15,-3 0 0-15,-1 0 0 0,1 0-160 0,1-1 160 16,0-1-160-16,-3 0 160 0,-2 1-160 0,0 0 160 16,-2-1-160-16,1 1 160 0,1-1 0 0,-4-1-144 15,-3 1 144-15,0 2 0 0,2 2 0 0,0-2 0 16,-2-1 0-16,-3 1 0 0,-1-6 0 0,2 5 0 0,2 4 0 15,-4-1-128-15,-3 0 128 0,2 2 0 0,6 0 0 16,2 0 0-16,-7 3 0 0,0 0 0 0,0 0 0 0,1 1 0 16,2 2 0-16,-4 1 0 0,-5-3 0 0,4 2 0 15,5 0 0-15,0 0 0 0,-2-4 0 0,1 4 0 16,1 0 0-16,1-1 192 0,2 2-64 0,-2 0 0 16,-5 2 64-16,4 0 32 15,5-2 0-15,-4 4 0 0,1 1-224 0,0-2 176 0,-5-1-176 0,3 1 160 16,4-2-160-16,-5 4 0 0,-3 1 0 0,2 2 0 15,0 1 0-15,3-2-144 0,-1-4 144 0,0 4-160 16,-3 3 160-16,1 2 0 0,3-1 0 0,-5 2 128 16,-4 0-128-16,3 3 0 0,0 2-128 0,1-1 128 15,0-2 0-15,-5 5-128 0,3 3 128 0,0 1 0 0,2-1-128 16,-2 2 128-16,-2 1-128 0,4 3 128 0,3 2 0 16,-1 1 0-16,-2 0 0 0,-1 2 0 0,0 6-160 0,2 0 160 15,4 3-192-15,-4 4 192 0,-5 5-256 16,6 2 64-16,3 2 16 0,1-1 0 0,0-3 176 0,2 0-208 15,-1 0 80-15,3 0 128 0,4 4-144 0,-1 3 144 16,-1 4 0-16,3 0 0 0,4-2 0 0,6 0 0 16,6-3 0-16,2 1 0 0,2-1 0 0,4 4-128 15,3 1 128-15,0-1 0 0,2 5 0 0,4-2 0 16,2-2 0-16,5 2 0 0,4-1 0 0,3 1-128 16,0 5 128-16,5-1-160 0,1-1 160 0,3 0 0 15,2-1 160-15,3-1-160 0,2 2 144 0,1 3-144 16,5 0 128-16,2 4-128 0,1-1 192 0,5-1-64 15,7-2 0-15,-1 0 0 0,4-2-128 0,2 2 160 0,6 0-160 16,4 0 160-16,2-5-160 0,2-3 0 0,4-5 144 16,1 1-144-16,2 0 0 0,5 1 0 0,3 3 0 15,6 0 0-15,3-1 0 0,1-3 0 0,1-3 0 0,1-2 0 16,2 1 0-16,3-4 144 0,3 5-144 0,4-1 0 16,1 0 176-16,2-1-176 0,1-5 160 0,2 0-160 15,-1-3 192-15,6-2-64 0,3-1-128 0,-1-4 192 16,1-2-192-16,2 1 0 0,3-1 0 0,4-2 0 15,3-3 224-15,-2 1-48 0,1 0-16 0,3 0 0 16,5 0 16-16,1-1 0 0,-4 0 0 0,2-6 0 16,1 0-32-16,4 0 0 0,6-1 0 0,1-2 0 15,1-3-144-15,1 1 192 0,1-2-192 0,3-3 192 16,2-1-192-16,0-3 0 0,1 0 144 0,3-2-144 16,2 0 0-16,-1-1 128 0,2 0-128 0,5 1 0 0,0-2 0 15,0 0 0-15,-4 0 0 0,3 1 128 0,2 1-128 0,-3 1 128 16,-2 0-128-16,4-1 128 0,4-2-128 0,-1 3 176 15,-4 1-176-15,3-2 192 0,1-2-192 0,3 0 128 16,5-2-128-16,-2 1 128 0,1 0-128 0,1-1 160 16,0-2-160-16,2 0 160 0,1-3-160 0,-2 4 0 15,-4-1 0-15,2-3 0 0,0-3 0 0,-3-1 0 16,-1 0 0-16,3-5 0 0,3-4-192 0,-3-1 192 16,0 2-160-16,-8-2 160 0,-3-5-144 0,-1 0 144 15,1-1-128-15,-5-4 128 0,-4-2 0 0,-2-4 0 16,0-3 0-16,-6-6 128 0,-9-6 144 0,-2-1 48 0,-1-2 0 15,-3 0 0-15,-3-2 256 0,-9 0 48 0,-6-2 16 16,-1-4 0-16,2-1-112 0,-5-2-16 0,-3-3 0 16,-3 2 0-16,-2 1-192 0,-5-7-64 0,-4-5 0 15,-4-1 0-15,-2 2-256 0,1-2 0 0,-1-3 0 0,-7-3 0 16,-8-4-224-16,-6 4 48 0,-5 2 16 0,-10-1 0 16,-7-5 160-16,-8 2-208 0,-7 2 80 0,-13 1 128 15,-13 1-352-15,-12-6 48 0,-10-1 16 0,-13 6 0 31,-5 8-528-31,-15 8-96 0,-16 3-32 0,-4 8 0 16,-2 4-496-16,-4 10-96 0,-4 7-32 0,9 9 0 0,10 6 192 16,7 6 32-16,6 4 16 0,8 3-7312 0</inkml:trace>
  <inkml:trace contextRef="#ctx0" brushRef="#br0" timeOffset="9352.904">14703 11056 21183 0,'-10'-1'1888'0,"-1"-1"-1504"15,0 1-384-15,-1 0 0 0,1 1 384 0,0-1 0 16,0 3 0-16,1-1 0 0,0 1 144 0,-1 0 48 16,-1 4 0-16,1-2 0 0,-1 1-288 0,1 0-48 0,-1 4-16 15,-2 3 0-15,-2 2-224 0,4 4 144 0,0 0-144 0,-2 6 128 16,-5 4-128-16,0 4-144 0,2 2 144 0,-2 5-208 16,-1 3 208-16,2 3 0 0,-4 3 0 0,2 3-144 15,0-1 144-15,-2 10 0 0,1 7 0 0,-2 4 0 16,-1 3 0-16,0 2 0 0,-5 3 0 0,4 5 0 15,2 3 0-15,2 0 224 0,2-4-48 0,-1 5-16 16,3 2 96-16,3 1 32 0,5-3 0 0,1-3 0 16,1 0 32-16,5-1 16 0,4 0 0 0,4-1 0 15,0-1-144-15,0 3-48 0,4 0 0 0,-1-1 0 16,2 1-144-16,3-3 0 0,5-5 0 0,4-5 0 16,-1-4 0-16,3-6 0 0,-1-3 0 0,3-4 0 15,1-4 0-15,4-5 0 0,2-5 0 0,4-3 0 0,1 1 0 16,2-4 0-16,-3-4-144 0,6-3 144 0,1-6-144 15,1-4 144-15,-1-5-208 0,-4-3 80 16,-1-7-272-16,3-6-48 0,1-6-16 0,-4-4 0 16,0-6-704-16,1-7-144 0,-3-8-32 0</inkml:trace>
  <inkml:trace contextRef="#ctx0" brushRef="#br0" timeOffset="9904.056">15153 11120 17903 0,'0'0'784'0,"0"0"176"0,-7-7-768 0,1 2-192 0,-2-1 0 0,3 2 0 16,-1 0 752-16,6 4 96 0,-6-4 32 0,-3 2 0 15,2 0-112-15,-2-1 0 0,2 2-16 0,-4 2 0 0,0 2-352 0,-1 0-64 16,1 3-16-16,-4 1 0 0,0 3-192 0,-3 6-128 15,-3 4 128-15,0 0-128 0,2 4 192 0,-3 6-48 16,0 8 0-16,-1 6 0 0,-4 6-144 0,2 5 0 16,2 4 0-16,0 4 0 0,-4 6 0 0,3 5 0 15,-2 6 0-15,1 0-176 0,2-1 176 0,0 5 0 16,0 4 0-16,4 2 128 0,4 1 32 0,0 3 16 16,-1 0 0-16,6 5 0 0,5 3 0 0,5 0 0 15,0-2 0-15,2 3 0 0,4 3-176 0,5-3 160 16,2 0-160-16,1-3 160 0,-3-3-160 0,4-7 0 15,5-9 0-15,-2-5 0 0,-2-10 0 0,2-2 0 16,2-4 0-16,1-6 0 0,-2-8 0 0,5-2 0 16,-1-3 0-16,3-5 0 0,2-1 0 0,1-5 0 0,0 1 0 15,4-4 0-15,3-4-128 0,-1-4-64 0,2-4-16 0,0-2 0 32,0-3-672-32,2-4-128 0,-5-2-16 0,3-4-6192 0,2-7-1232 0</inkml:trace>
  <inkml:trace contextRef="#ctx0" brushRef="#br0" timeOffset="10422.622">16178 10941 23039 0,'-17'3'2048'0,"-1"0"-1648"15,0 1-400-15,1 0 0 0,-1 2 304 0,0 0-32 16,-1 1 0-16,-1 2 0 0,0-1 128 0,-1 3 32 16,-1 0 0-16,1 3 0 0,-4 0-240 0,1 2-32 15,-2 3-16-15,-2 2 0 0,2 0-144 0,0 5 0 0,-1 5 0 0,0 4 0 16,1 4 0-16,0 5-192 0,-5 4 64 0,1 4 128 16,-1 2-240-16,-1 6 80 0,1 8 16 0,-4 9 0 15,2 9 144-15,2 4 0 0,-4 4 0 0,5 7-128 16,0 9 128-16,6 0 0 0,3 1 0 15,4 4 0-15,3 6 0 0,4-3 176 0,1 1-48 0,6 1 0 16,2 1 0-16,3-3 0 0,3-5 0 0,3 3 0 16,6-1-128-16,-1-2 0 0,5-1 144 0,3-5-144 15,6-2 0-15,2-8 0 0,2-7 0 0,2-2 0 16,2-2-192-16,3-10-48 0,-1-9-16 0,2-8 0 16,0-8-384-1,5-5-96-15,5-7-16 0,4-10-6224 0,2-9-1264 0</inkml:trace>
  <inkml:trace contextRef="#ctx0" brushRef="#br0" timeOffset="10981.792">16759 11108 7359 0,'-12'-3'656'0,"6"0"-528"0,0 2-128 0,-2-3 0 15,-2 1 944-15,1 0 144 0,-2 3 48 0,2 3 0 16,-5-1-160-16,3 3-16 0,-3 1-16 0,0 4 0 16,-4-3-352-16,2 4-64 0,-3 3-16 0,-1 3 0 15,-2 4-256-15,0 0-64 0,1 2-16 0,-1 4 0 16,-4 3-48-16,1 4 0 0,-3 2 0 0,2-1 0 0,-1 0 128 15,-1 2 32-15,-1 3 0 0,4 2 0 0,-1 3 176 16,4 6 48-16,-1 6 0 0,2 4 0 0,3 6-64 16,-1 5-16-16,3 4 0 0,2 11 0 0,2 11-176 0,-1 4-16 15,1 4-16-15,4 6 0 0,2 7-224 0,1-2 176 16,3 0-176-16,1 1 160 0,1 3-160 0,1-2 0 16,2-4 0-16,3-4 0 0,0-5 0 0,3-6 0 15,2-7 0-15,1-5 0 0,3-5 0 0,0-7 0 16,0-10 0-16,2-6 0 0,3-6 0 0,2-2 0 15,0-6 0-15,2-5 0 0,-1-3 0 0,6-4 0 16,3-2-176-16,2-7 176 16,2-5-512-16,1-4-32 0,1-5 0 0,0-8-5952 15,1-6-1184-15</inkml:trace>
  <inkml:trace contextRef="#ctx0" brushRef="#br0" timeOffset="11552.857">17128 11150 15663 0,'-11'5'1392'0,"-4"1"-1120"15,1 0-272-15,-1 2 0 0,-1 0 496 0,3 2 32 16,-1 1 16-16,0 2 0 0,-3 2-160 0,1 6-16 16,3 7-16-16,-2-2 0 0,-3-3-128 0,2 2-32 15,-1 3 0-15,-1 3 0 0,-3 1-192 0,0 5 0 16,2 5 128-16,-2 7-128 0,-1 7 0 0,0 7 0 16,1 4 128-16,-2 6-128 0,1 2 128 0,2 6 0 15,2 7-128-15,0 1 192 0,0 1-192 0,3 4 128 0,0 4-128 16,1 5 0-16,3 5 0 0,3 1 0 0,1 2 0 0,2 1 0 15,-1-1 0-15,2-3 0 0,1-5 0 0,2 0 0 16,0-1 0-16,1-7 0 0,2-6 0 0,4 0 0 16,-2 3 128-16,5-5-128 0,1-5 0 0,4-2 0 15,4-4 256-15,5 2-32 0,2 2-16 0,6-5 0 16,2-4 112-16,6-5 32 0,4-4 0 0,2-1 0 16,2-1-352-16,1-5 0 0,5-7 0 0,7-7-6656 15,6-6-1312-15</inkml:trace>
  <inkml:trace contextRef="#ctx0" brushRef="#br0" timeOffset="14045.047">21434 12443 23951 0,'-14'7'2128'0,"-3"-2"-1696"0,-4 1-432 0,5-3 0 16,1 2 1088-16,0-1 144 0,-1 3 32 0,3-5 0 16,0-2-976-16,1 0-288 0,4 3 128 0,0 0-128 15,0-1 0-15,4-1 0 0,4-1-192 0,-5 0 64 16,0 1-64-16,5-1-16 0,-3 4 0 0,3-4 0 15,0 0-80-15,-4 6-16 0,4-6 0 0,0 0 0 16,0 0 160-16,5 7 144 0,-5-7-208 0,6 7 80 16,3-2 128-16,2 0-192 0,3-3 192 0,2 0-192 15,-1 2 192-15,2-3 0 0,0-1 0 0,5-1 0 0,2-2 0 0,3 0 144 16,-1 1 0-16,3-3 0 0,-3 0-144 0,7-2 0 16,0 0 0-16,2-1 0 0,2-2 128 0,5 1-128 15,5-2 0-15,2-2 128 0,0-1-128 16,0-5 128-16,-5-2-128 0,2-2 128 0,0-3-368 0,1-3-80 15,3-4 0-15,0-2-16 16,2-5-368-16,-1 0-64 0,-3-2 0 0,-5 1-16 16,-3 3 96-16,-2 0 32 0,-3 1 0 0,-4-1 0 0,-1-1 416 0,0-3 96 15,-3-3 16-15,-1 2 0 0,0 1 128 0,1 1 0 16,-2 1 0-16,0-1 128 0,-4-1 224 0,0-3 48 16,-1-1 16-16,-2-2 0 0,-3-5-80 0,0 1-16 15,-1-1 0-15,0 0 0 0,-3 4-320 0,-1-3 128 16,-3 3-128-16,-1-6 0 0,-1-1 128 0,0-2-128 0,-3 3 160 0,0 0-160 15,-1 4 0-15,0-1 0 0,-1-1 0 0,0 2 0 16,-1 0 0-16,0-2 0 0,-3-2-208 0,1 5 64 16,0 2 144-16,1 3 144 0,-1 1-16 0,1 0-128 15,-3 0 416-15,3-5-32 0,-1-7 0 0,-1 2 0 16,4 1-80-16,0 2-32 0,0-2 0 0,2 1 0 16,0-2-272-16,-1-3 0 0,-1-7 0 0,0 2 0 15,0 6-352-15,-1 1-32 0,-3 2 0 0,-2 0 0 16,-2 2 240-16,-2-1 144 0,-1 2-192 0,-1-1 192 15,-1-3 192-15,-1 1 160 0,-4 1 32 0,4 1 0 16,1-1-48-16,-2 0 0 0,-1 3 0 0,3-3 0 16,0-2-96-16,4 2-32 0,-5 2 0 0,4 1 0 15,2 2 48-15,-3 1 0 0,-1-1 0 0,1-3 0 0,0 1-64 16,0 0 0-16,0-4 0 0,0 4 0 0,-2-1-192 16,2 1 0-16,3-2 0 0,-2-1 0 0,2-5-320 0,0-2-16 15,0-3 0-15,-1 4 0 16,-2 3-240-16,0 2-32 0,2 5-16 0,-1 2 0 15,1 1 400-15,-5 1 80 0,-1-3 16 0,-4 5 0 0,0 3 480 0,-3 2 96 16,0 3 32-16,-3 3 0 0,-2-2 48 0,1 2 16 16,-4 0 0-16,0 3 0 0,-1 0-224 0,2 1-64 15,-1-4 0-15,2 2 0 0,-1-1-64 0,2 2 0 16,1-1-16-16,-3 3 0 0,-3 1-176 0,1 0 192 16,-4 2-192-16,-1 1 192 0,-2 1-192 0,0 3 0 15,-1 0 0-15,0 2 0 0,1-2 0 0,-1 0 0 16,2 1 0-16,-3-1 0 0,1 2 0 0,-4-1 0 15,-1 0 0-15,-1 2 0 0,-2 1-144 0,2 1 144 0,2 1 0 16,2 0 0-16,-2-2 0 0,-1 1 0 0,0 0 0 16,-1 0 0-16,1-2 0 0,0 2 0 0,-5 0 0 0,0 0 0 15,-1 0 0-15,1-2 0 0,3 2 0 0,-4 3 0 16,-5 4 0-16,2-1 0 0,-5-1 0 0,3 1 0 16,0 0 0-16,1 0 128 0,2 1-128 0,1-1 0 15,-3 0 128-15,1 0-128 0,-1 0 0 0,1 0 0 16,1 0 0-16,0 2 0 0,2 0 0 0,-1 0 0 15,-2-1 0-15,0-2 0 0,-3 1 0 0,1-1 0 16,-2 4 0-16,3 0 0 0,2 2 0 0,2-1 0 16,-3-3 0-16,-1 1 0 0,-2-3 0 0,0 3 0 0,-2 0 0 15,1 2 0-15,5-4 0 0,1 0 0 0,-1-1 0 16,0 0 128-16,-1 2-128 0,0-3 0 0,1-2 0 16,-2 2 0-16,2 2 0 0,0 2 0 0,3-4 0 15,-1 0 0-15,-1-1 0 0,-4 3 0 0,0 0 0 16,-2 1 0-16,1-1 0 0,2 0 0 0,1-1 0 0,-1-1 0 15,-2 0 0-15,0-1 0 0,-4 0 0 0,2 1 144 16,5 1-144-16,-1 1 128 0,3-2 48 0,3 3 0 16,-4 0 0-16,1 1 0 0,0-1-176 0,-5-1 128 15,-2 1-128-15,2 0 128 0,1 3-128 0,2 1 0 16,2-1 0-16,-3 0 0 0,-2 2 0 0,0 1 0 16,-2 2 0-16,5 0 0 0,-1-4 0 0,2 2 0 15,-1-1 0-15,1 0 0 0,1 1 0 0,-5 0 0 16,-2-2 0-16,3 2 0 0,3 1 0 0,1-1 0 15,0 0 0-15,3 0 0 0,-4-1 0 0,3 1 0 0,0 0 0 0,-1 0 0 16,-6 0 0-16,4 2 0 0,5 0 0 0,1 0 0 16,-1-2 0-16,1-2 0 0,2 2 0 0,-1-1 0 15,-1-2 0-15,1-1 0 0,1-2 144 0,1 3-144 16,0 1 0-16,2-1 0 0,5 1 0 0,-1-5 128 16,0-1-128-16,2-1 128 0,-1 2-128 0,2-1 128 15,2-6-128-15,0-1 0 0,0 0 0 0,2-1 128 16,3 0-128-16,3-3 144 0,0 0-144 0,5 2 160 15,0-3 80-15,4 1 16 0,-1-3 0 0,4-1 0 16,0-1 16-16,3-4 16 0,0 2 0 0,4 1 0 16,-3-2-288-16,3 2 160 0,4 1-160 0,-2 0 128 15,1 3-128-15,1 1 128 0,0 1-128 0,1 1 128 16,1 0 64-16,0 3 16 0,-1 0 0 0,3 3 0 0,-1 0-64 16,-1 2-16-16,1-1 0 0,-1 3 0 0,-1 8-128 15,2-7 0-15,-1 0 0 0,-1 7 0 0,0 0 0 0,0 0 0 16,0 0 0-16,0 0-176 0,0 0-16 0,0 0 0 15,0 0 0-15,11 3 0 0,-11-3-128 0,10 10-48 16,-4-1 0-16,-1 3 0 16,1 3-96-16,-4 0-32 0,1 0 0 15,-1 1 0-15,2-1-416 0,0 2-96 0,-3 0-16 0,1 2 0 16,-2 0-1360-16,0 0-288 0,-1 1-48 0,0-1-16 0</inkml:trace>
  <inkml:trace contextRef="#ctx0" brushRef="#br0" timeOffset="14418.507">14266 5793 2751 0,'0'0'128'0,"-6"-3"16"0,-2-2-144 0,4 1 0 0,4 4 0 0,-6-7 0 15,6 7 3984-15,-4-10 768 0,1-2 160 0,3 1 16 16,0 0-3008-16,1-1-592 0,2-2-128 0,1-1-32 16,1 0-512-16,0-2-96 0,5 0-32 0,-2-3 0 15,2-2-112-15,1-3-32 0,0-1 0 0,3-7 0 16,3 0 16-16,0-1 0 0,1 0 0 0,3 1 0 0,1 0-128 0,3 1-16 16,2-2-16-16,-2 1 0 15,-1 0-80-15,0 1-16 0,0 3 0 0,-2-2 0 0,0-1 64 16,-2 2 16-16,0 4 0 0,-1 6 0 0,-1 3-80 0,-2 3-16 15,0 1 0-15,0 4 0 0,-2 4 32 0,1 1 0 16,1 3 0-16,0 5 0 0,0 2-160 0,1 5 128 16,5 5-128-16,2 3 128 0,4 3-128 0,-4 4 0 15,0 1 144-15,2 2-144 0,0-1 240 0,1 0-32 16,-2-1 0-16,0 1 0 0,0-1-16 0,2 0 0 16,-3-3 0-16,1-1 0 0,-2-1-192 0,4 2 0 15,1 0 0-15,3 3-10176 16,2 0-2112-16</inkml:trace>
  <inkml:trace contextRef="#ctx0" brushRef="#br0" timeOffset="16233.934">17544 16378 16575 0,'0'0'1472'0,"-6"-3"-1168"0,6 3-304 0,-3-6 0 16,3 6 640-16,-2-7 80 0,0-2 16 0,3-2 0 16,5-4-352-16,4 1-80 0,2-2-16 0,2-2 0 15,-1-2 432-15,6-4 96 0,2-3 16 0,1-2 0 16,-1-1 64-16,3-1 0 0,2 0 16 0,3 1 0 16,0 1-144-16,0 2-16 0,-3-2-16 0,1 2 0 15,1-1-368-15,0 3-80 0,-1 1-16 0,-1 2 0 16,-2 1-272-16,3 1 0 0,-1 1 128 0,-1 3-128 0,-2 0 0 15,1 3 0-15,0 3-176 0,-1 1 176 16,-2 3-560-16,-1 1 0 0,-1 0 0 16,-1 1 0-16,-3-2-592 0,-1-1-112 0,0 0-16 15,-3 1-9856-15</inkml:trace>
  <inkml:trace contextRef="#ctx0" brushRef="#br0" timeOffset="16619.147">17338 17235 11967 0,'0'0'528'0,"0"0"112"0,0 0-512 0,0 0-128 0,4-11 0 0,2 0 0 15,1 2 1760-15,3-5 320 0,1-5 64 0,3-5 16 16,2-7-944-16,1-1-192 0,2-1-48 0,4-1 0 16,1-1 112-16,4-2 0 0,2-3 16 0,4-1 0 15,2 1-416-15,3-3-96 0,2-1-16 0,0-1 0 16,0-3-336-16,-2 5-80 0,1 3-16 0,-2 1 0 0,0 1-144 15,-1 6 0-15,1 4 0 0,-1 1 0 0,4-2 0 0,-5 4-176 16,0 2 176-16,0 0-192 16,-6 1-256-16,1 6-48 0,-3 6-16 0,-1 0 0 15,0-3-592-15,-2 3-128 0,-2 2-32 0,0 3-9744 16</inkml:trace>
  <inkml:trace contextRef="#ctx0" brushRef="#br0" timeOffset="16998.083">17453 17993 17503 0,'0'0'1552'0,"-2"-10"-1232"0,3-4-320 0,1 0 0 16,4 0 784-16,1-2 112 0,2-3 0 0,2-2 16 16,2-2-240-16,6-3-48 0,6-4-16 0,0-2 0 15,-1-2 144-15,4-2 16 0,4-3 16 0,2-2 0 16,1-2-144-16,-1 1-48 0,-1-1 0 0,2 1 0 0,-1 0-272 15,0 2-64-15,-2 2-16 0,2 2 0 0,1 0-240 16,2 0 0-16,2-1 0 0,-4 3 0 16,-1 3-384-16,-1 2-64 0,-1 3 0 0,-1 1-16 15,-2 0-688-15,-3 6-144 0,-3 4-32 0,-1 3-9376 16</inkml:trace>
  <inkml:trace contextRef="#ctx0" brushRef="#br0" timeOffset="17311.786">17652 18855 22111 0,'-16'5'976'0,"16"-5"208"0,0 0-944 0,0 0-240 0,1-14 0 0,3-2 0 15,8-6 1408-15,2-4 256 0,-2-3 32 0,9-5 16 16,1-2-1184-16,4-4-224 0,5-4-48 0,-14 16-16 16,5-8 112-16,4-5 32 0,1-3 0 0,3 2 0 15,2-2-240-15,3 0-144 0,6-2 192 0,30-40-192 16,-8 12 0-16,-9 12 0 0,-6 9 0 0,-3 7 0 16,-5 6 0-16,-1 1-144 0,-1 3 144 0,1 3-192 15,-1 3-320 1,-3 1-64-16,-2 3 0 0,0 2-16 0,0 1-1584 0,-2 3-304 15,-3 1-64-15,0 3-16 0</inkml:trace>
  <inkml:trace contextRef="#ctx0" brushRef="#br0" timeOffset="17612.436">18129 18985 26719 0,'0'0'1184'0,"0"0"240"0,0 0-1136 0,8-9-288 0,3-5 0 0,5-6 0 15,-1-5 320-15,2-5 0 0,4-11 0 0,4-3 0 16,5-3-16-16,1-2 0 0,0 0 0 0,4 0 0 16,2-1-304-16,-14 19 0 0,5-8 128 0</inkml:trace>
  <inkml:trace contextRef="#ctx0" brushRef="#br0" timeOffset="21784.695">18570 16612 25391 0,'0'0'1120'0,"0"0"240"0,-5-5-1088 16,5 5-272-16,0 0 0 0,0 0 0 0,0 0-176 0,2-8-80 0,6-1-32 15,2 2 0-15,0 0 288 0,1 0-192 0,3-1 192 0,3 0-160 16,5-1 160-16,0 1 0 0,2 2 0 0,1-2 0 16,3-2 0-16,-1 3-128 0,3 1 128 0,3 4 0 15,1-4 0-15,5 1 0 0,0-3 0 0,5 4 0 16,2 4 0-16,2-2-128 0,-1-5 128 0,0 4 0 16,1 2 0-16,1 1 0 0,2 0 0 0,3 0 0 15,6 1 0-15,1 0 0 0,-1 0 0 0,-1-1 0 16,-1-1 0-16,3 3 0 0,5 1 0 0,1 3 0 15,5-4 0-15,-2-1 0 0,0-1 0 0,-2 0 128 16,1-2-128-16,0 0 0 0,3-3 128 0,-3 3-128 16,2-1 0-16,-3 1 144 0,-3 0-144 0,3 1 0 0,5-1 192 15,-4-1-192-15,-3 2 192 0,2 0-192 0,-4 2 160 16,1 0-160-16,4-1 128 0,0 0-128 0,4 0 0 16,-4 0 0-16,-3-3 128 0,1-1-128 0,-3 0 0 15,4 1 160-15,5-2-160 0,-5 1 160 0,-4-1-32 0,-1 0-128 16,-3-2 192-16,1 2-64 0,0-3-128 0,1 1 0 15,1 1 0-15,-3-2-176 0,-2-1 176 0,1 1 0 16,-4 0 0-16,1-3 0 0,1-1 0 0,1 0 0 16,2 0 0-16,-3 1 0 0,0-4 0 0,-6-6 0 15,-1-8-144-15,0 0 144 0,-1 3 0 0,0-4-144 16,-1-5 144-16,0 0 0 0,-5 0-224 0,-2 0 64 16,-5-3 16-16,-2-2 0 0,-4-4 0 0,0-3 0 15,-2-5 0-15,-4 2 0 0,-5 1 144 0,2 2 192 0,0-2-32 16,-1-1-16-16,-2 0 0 0,-1-4 0 0,-1-5 0 15,-3-1 0-15,2-2 16 0,3-1 0 0,-3 1 0 16,1-2 0-16,-1-2-160 0,-3-4 0 0,1-1 0 0,3 2 0 16,0 0 0-16,0-1 0 0,-1-3 0 0,0-4 0 15,1-3 0-15,-2 0 0 0,-2 0 128 0,-1-3-128 16,-1-3 0-16,0 2 0 0,1-1 0 0,-6 7 0 16,1 3 128-16,-1-4 0 0,-1-6 0 0,0 3 0 15,-2 5 256-15,3-2 64 0,-4-1 0 0,2-5 0 16,-2-1-192-16,1-1-48 0,2 1 0 0,-3-2 0 15,2-6-208-15,-2 3 0 0,-1 1 0 0,0 1 0 16,-1 0 0-16,0 0 0 0,-2-4 0 0,1 4 0 16,0 2 160-16,1-3 32 0,-1-4 16 0,0 4 0 0,1 4 192 15,-1 2 48-15,-1-2 0 0,2-4 0 0,-1-5-256 16,0 4-32-16,1 3-16 0,1-5 0 0,0-4-144 0,0 5 0 16,2 1 0-16,0 2 0 0,-1-1 0 15,3-1 128-15,-2-1-128 0,0 2 128 0,1 3 128 16,1-3 0-16,0-4 16 0,-1 3 0 0,1 3-80 0,1-1-32 15,1 1 0-15,-3-3 0 0,1-4 16 0,4 4 0 16,-1 5 0-16,1-3 0 0,2-8 16 16,1 3 0-16,-1 4 0 0,1-1 0 0,1-3-192 0,0 3 160 15,-1 1-160-15,-3 2 160 0,0 2-160 0,-3-1 0 16,2 0 0-16,0 3 0 0,-2-1 0 0,-2 3 128 16,2-1-128-16,-3 0 128 0,-1 1-128 0,0 3 128 15,1 1-128-15,1 2 128 0,-5 2-128 0,0 1 128 16,0 0-128-16,1 2 128 0,-2 4 64 0,-1 1 16 0,0 2 0 15,0-4 0-15,0 0-208 0,-2 3 0 0,1 0 0 16,1 5 0-16,-4 5-208 0,2 0 16 0,0-1 0 0,-2-1 0 16,-2 0-64-16,2 2 0 0,-1 2 0 0,1 2 0 15,-3-1 112-15,3 1 16 0,0 3 0 0,-1 0 0 16,0 1 128-16,0 0 0 0,3-2 0 0,-4 5 0 16,2 4 0-16,-1 3 0 0,3 0 128 0,-3 1-128 15,2 0 128-15,-2-2-128 0,3 3 128 0,-3-1-128 16,4-3 0-16,-4 3 0 0,1 6 0 0,-2 1 0 15,1-2 0-15,1 2 0 0,-2 0 0 0,2 2-128 16,-2 2 128-16,2 2 0 0,-2 0-144 0,2 0 144 16,-2-1-192-16,1 0 48 0,1 1 0 0,-2 0 0 15,0-2-48-15,3 1-16 0,2 0 0 0,-3 4 0 0,-3 2 208 16,2 0-144-16,0 3 144 0,1-2-128 0,-3 0 128 16,2 1 0-16,0 1 0 0,-2 1 0 0,1 2 0 15,0 0 0-15,0 3 0 0,2-1 0 0,-1-1 0 0,3 1 0 16,-3 0 0-16,3 0 0 0,-2 1 0 0,1 1 0 15,2-3 0-15,-1 3 0 0,2 1 0 0,-4 2 176 16,2-1-176-16,2 1 192 0,-3-1-192 0,3 1 160 16,4 5-160-16,-3-6 160 0,-3 0-160 0,6 6 0 15,-4-5 0-15,4 5 128 0,-7-3-128 0,7 3 0 16,-6-3 0-16,6 3 0 0,0 0-128 0,0 0 128 16,0 0 0-16,0 0 0 0,-6-3 0 0,6 3 0 15,0 0 0-15,0 0 0 0,0 0 0 0,0 0 0 16,-9-1 0-16,9 1 0 0,0 0 0 0,0 0 0 15,0 0 0-15,-7 3 0 0,7-3 0 0,0 0 0 16,0 0 0-16,0 0 128 0,0 0-128 0,-10 3 0 0,10-3 0 16,-6 6 0-16,6-6 0 0,0 0 0 0,0 0 0 0,-9 11 0 15,3 0-128-15,-1-2 128 0,7-9 0 0,-5 9 0 16,5-9 0-16,-5 9 0 0,5-9 0 0,-6 9 0 16,6-9 0-16,-5 11 0 0,0 0 0 0,-1-5 0 15,6-6 0-15,-5 9 0 0,-3-1-144 0,4 2 144 16,-1 3 0-16,0-1 0 0,-3 0 0 0,0-1 0 15,2-1 0-15,0 2 0 0,0 0 0 0,-2 1 0 16,0-1 0-16,2 3 0 0,-1 0 0 0,-1-2 0 16,-1 1-128-16,1-2 128 0,-1-2 0 0,1 4 0 15,-4 2 0-15,2 0 0 0,2-2 0 0,-3 0 0 16,-3 0 0-16,0 0 0 0,-1 0 0 0,0 2 0 0,2-1 0 16,0 0 0-16,-2 1 0 0,-1-2 0 0,2-1 0 15,-2 0 0-15,1 0 0 0,0 1 0 0,-1-3 0 16,3 1 0-16,0 0 0 0,1-1 0 0,-3-1 0 0,4 0 0 15,-2 1 0-15,-1 0 0 0,0 3 0 0,0 0 0 16,3 1 0-16,2-3 0 0,-5-2 0 0,4-1 0 16,3-4 0-16,-2 2 0 0,-2 1 0 0,2 0 0 15,1-2 0-15,8-6 0 0,-8 3 0 0,-1-1 0 16,1 0 128-16,2 3-128 0,0 1 0 0,6-6 0 16,0 0 128-16,0 0-128 0,-9 5 0 0,9-5 128 15,-4 5-128-15,4-5 0 0,0 0 176 0,0 0-176 16,0 0 192-16,0 0-192 0,0 0 176 0,-7 2-176 15,7-2 160-15,0 0-160 0,-10 0 144 0,10 0-144 0,0 0 128 0,0 0-128 16,0 0 0-16,-8 2 0 0,-1-5 0 16,9 3 0-16,0 0 0 0,0 0 0 0,0 0 0 15,0 0 0-15,-7 5 0 0,7-5 0 0,-4 9 0 0,4-9 128 16,0 0 16-16,0 0 0 0,0 0 0 0,0 0 0 16,0 0-144-16,0 0 192 0,0 0-192 0,0 0 192 15,0 0-192-15,0 0 160 0,0 0-160 0,0 0 160 16,0 0-32-16,0 0-128 0,0 0 192 0,0 0-64 15,0 0 16-15,0 0 0 0,0 0 0 0,0 0 0 16,0 0-144-16,0 0 128 0,0 0-128 0,6-6 128 16,-6 6-128-16,5-9 0 0,-2-1 144 0,-3 10-144 15,0 0 0-15,0 0 128 0,8-6-128 0,-4-3 0 16,1 2 0-16,-5 7 0 0,0 0 0 0,0 0 0 16,0 0 0-16,0 0 0 0,6-5 0 0,-1-1 128 0,-5 6-128 15,0 0 0-15,0 0 0 0,0 0 128 0,5-6-128 0,-5 6 0 16,0 0 0-16,0 0 0 0,0 0 0 0,0 0 0 15,6-9 0-15,-6 9 0 0,0 0 0 0,0 0-160 16,2-9 160-16,-2 9 0 0,0 0-160 0,0 0 160 16,0 0-128-16,0 0 128 0,5-9 0 0,-5 9-160 15,0 0 160-15,5-8 0 0,1 1 0 0,-6 7 0 16,0 0 0-16,5-8 0 0,2-2-128 0,-2 2 128 16,-1 1 0-16,-1 0 0 0,-3 7-256 0,6-7 64 15,-6 7 16-15,5-11 0 0,1-3-16 0,1-1-16 16,-1 1 0-16,1 1 0 0,-3 0 32 0,1 0 16 15,1-2 0-15,-3-2 0 0,1-1 160 0,-1-2 0 0,3-2 160 16,-3-2-160-16,-1-1 192 0,1-1-48 0,-2-4-16 16,1-2 0-16,-2-2-128 0,-2 0 0 0,0-1 0 15,0 0 128-15,1-1-128 0,-2-2-176 0,-2-1 48 0,0-2 0 16,-2 0 128-16,-1-3-160 0,1-3 160 0,0 1-160 16,1-3 160-16,0 1-208 0,3-2 80 0,-3 5 128 15,-3-3-320-15,3 1 48 0,1-2 16 0,-3 0 0 16,-3 1 0-16,0 2 0 0,-4 1 0 0,1 1 0 15,-2 3 112-15,-2 1 144 0,-4-2-208 0,0-2 80 16,0-2 128-16,0-1 0 0,-1 2 0 0,-1 0 0 16,-2 1 0-16,1 2 0 0,-4 2 0 0,-1 1 0 15,-1 0 0-15,-1-3 144 0,-3-1-144 0,-2 0 160 16,1 0-160-16,-2 5 0 0,1 1 144 0,3 1-144 16,-2 1 128-16,2 1-128 0,-1 1 128 0,-1 0-128 0,-4 2 0 15,-1-1 0-15,-4-1 0 0,-1 2 0 0,-3 0 0 0,3 1 0 16,1-3 0-16,0 2 0 0,1 3 0 15,-2 1-192-15,0-1 192 0,-4 3-192 0,-2 2 32 0,1 1 0 16,-1 1 0-16,4 0 0 0,2-2 160 0,1-2 0 16,-2 1 0-16,0 3-128 0,-2 2 128 0,-3 1 0 15,-6-1-144-15,1 2 144 0,1 5 0 0,-1 1 0 16,0-1 0-16,-1 1 0 0,0 0 0 0,-2 8 0 16,-4 5 0-16,1-1 0 0,3-2 0 0,-2 1 0 15,-1 0 0-15,1 1 0 0,-2 0 0 0,2 2 0 16,4 4 0-16,5 1 0 0,0 0 0 0,3 2 0 15,-1-1 0-15,-3 1 0 0,2 2 0 0,0-1 0 16,-2 2 0-16,3 3 0 0,-1 1 0 0,3 2 0 0,1 1 0 16,-2 1 0-16,-2-3 0 0,0 2 0 0,-1 0 0 15,0 2 0-15,3 4-160 0,3 0 160 0,0-1 0 16,2 1-144-16,-3 2 144 0,2-2 0 0,1 3 0 16,0-1 0-16,0 1 0 0,2 0-128 0,1-2 128 0,2 1 0 15,2-2 0-15,1 2 0 0,0-2 0 0,0 0-128 16,-3 1 128-16,1 2 0 0,-2 0 0 0,-1 3 0 15,-1 2 0-15,1 1 0 0,-1 0 0 0,0 0-128 16,3-4 128-16,1 1 0 0,-3-1 0 0,3 2 0 16,0 1 0-16,-1 0 0 0,-2 2 0 0,3-2 0 15,1-2 0-15,5 3 0 0,1 2 0 0,3 3 0 16,-2-1 0-16,3-1 0 0,3-2 0 0,1-2 0 16,-3 2 0-16,2 0 0 0,-1-2 0 0,-3 2 0 15,2 3 0-15,0 2 0 0,2-2 0 0,-3 2 0 0,1 0 0 16,4 1 0-16,1-1 0 0,3-3 0 0,0-1 0 0,3 1 0 15,2 1 0-15,0 1 0 0,2 2 0 0,4 0 0 16,-1-1 0-16,2 2 0 0,-2-2 0 0,5 3 0 16,2-3 0-16,-2-2 0 0,3-2 0 0,1 0 0 15,1 1 0-15,3 4 0 0,-1 0 0 0,3-1 0 16,1-2 0-16,0-3 0 0,2-4 0 0,-1 2 0 16,3-3 0-16,4 0 0 0,1-2 0 0,3 2 0 15,1 0 0-15,2-4 0 0,0 1 0 0,3-1-128 16,3 3 128-16,2-1 0 0,2-3 0 0,1-1 0 15,-1-3 0-15,1-1 0 0,1 0 0 0,4 0 0 16,-1-1 0-16,4-1 0 0,1-4 0 0,3 0 0 16,2 1 0-16,0 0 0 0,-1 3 0 0,0 0 0 15,-5-4 0-15,2 0 0 0,1 3 0 0,2-1 0 16,3-1 0-16,1 4 0 0,4 2 0 0,-2 1 0 0,0 1 0 0,-3-3 0 16,0-4 0-16,1-2 0 0,5-1 128 15,2 2-128-15,1 0 0 0,1 1 0 0,-3-4 0 0,0 1 128 16,1 0-128-16,-2-1 0 0,3-4 0 0,2 4 0 15,5 0 0-15,-2 1 0 0,-4-1 0 0,1 3 128 16,-5-5-128-16,3-1 0 0,1-2 0 0,3 3 0 16,2 3 0-16,-3-1 0 0,-1-1 0 0,0-3 0 15,2-1 0-15,2 0 0 0,4-5 0 0,1 3 0 16,-3 2 0-16,1-2 0 0,0-1 0 0,0-2 0 16,2-3 0-16,-1-2 0 0,1-5 0 0,-1 3-128 15,-5 2 128-15,2-1 0 0,1-2 0 0,2-3 0 16,-3-1 0-16,-1-1 0 0,-5-2 0 0,-2 2 0 0,0 1 0 15,0-1 0-15,3-1 0 0,1-1 0 0,-2-3 0 16,-2 1 0-16,-1-1 0 0,-2 0 0 0,0 1 0 0,1-3 128 16,2-1-128-16,2-1 128 0,1-1-128 0,-4 2 176 15,-2-1-176-15,-3 0 192 0,-3 2-192 0,2-7 128 16,1-3-128-16,-2 1 128 0,-2 1-128 0,2 0 0 16,0-2 0-16,-3-3 128 0,-3-2-128 0,0 0 160 15,-4-2-160-15,0 0 160 0,1-1 48 0,0-1 16 16,3 1 0-16,1-2 0 0,-1-4 32 0,-1 0 0 15,-5 1 0-15,-2 1 0 0,-4 2-16 0,0 2 0 16,-4 2 0-16,-3-3 0 0,-3 3-32 0,0-1 0 16,-5 1 0-16,-2-1 0 0,-1 0 48 0,-2 1 16 15,-2 5 0-15,-1 3 0 0,-2 4-80 0,-2 3 0 0,-3 2-16 16,-1 4 0 0,-2 0-496-16,-1 1-80 0,-5 2-32 0,-1 5-10304 0,-4 3-2064 15</inkml:trace>
  <inkml:trace contextRef="#ctx0" brushRef="#br0" timeOffset="30100.343">5155 4362 18591 0,'-12'-11'832'0,"6"3"160"0,1-1-800 0,1 1-192 0,-1 4 0 0,2-3 0 16,-3-1 400-16,2 1 48 0,1 1 0 0,-2 2 0 15,5 4-64-15,-4-5-16 0,-1-3 0 0,2 3 0 16,-3 1-192-16,0 1-48 0,-1-1 0 0,0 0 0 16,-3-4-128-16,0 3 0 0,0 2 0 0,-2 0 0 15,-3 1-128-15,0 2-16 0,3-1 0 0,-5 0 0 16,-4 0 144-16,0 1 0 0,-1 0-144 0,1-2 144 15,2 2 0-15,-3 2 0 0,1-1 0 0,1-1 0 16,4 0 0-16,-4 2 256 0,0 1-32 0,3 0-16 0,0-3 288 0,0 1 48 16,-3 1 16-16,2-2 0 0,2 0-112 0,-1 1 0 15,-1 2-16-15,1 2 0 0,2 1-224 0,-2 1-32 16,0-2-16-16,-3 3 0 0,0 1-160 0,3 1 0 16,2 1 0-16,0 0 0 0,-2 1 0 0,3 0 0 15,3-1-192-15,1 1 192 0,-3-1-128 0,3 0 128 16,2 1 0-16,0-1 0 0,2 4 0 0,0-1 0 15,1-1-144-15,2 2 144 0,0 3 0 0,2-1 0 16,1 0 0-16,2 1 0 0,1-1 0 0,0 1 0 16,0-2 0-16,3 1 0 0,-1-1 0 0,3 0 0 15,-3-3 0-15,5 0 0 0,-1 2 0 0,2-4 0 16,1 1 0-16,-2 0 0 0,-1-2 0 0,5-2 0 16,6-1 0-16,-2 2 0 0,-5-3 0 0,2 2 0 0,2-5 0 0,0 1 0 15,2 0 0-15,0-1 0 0,-1 0 0 0,1-2 0 16,1 0 0-16,1-1 128 0,0-1-128 0,-1-1 0 15,-1-3 160-15,-1-1-160 0,1-3 160 0,-2-1-160 16,1-1 192-16,-2-2-64 0,1-3-128 0,-2 1 192 16,1 1-16-16,0-1-16 0,2 1 0 0,-5-3 0 15,-1-1 64-15,-1 0 16 0,1 2 0 0,-6-1 0 16,-2 1-240-16,2-1 144 0,-2 1-144 0,-1-1 128 16,-2 1 112-16,-1-1 16 0,-1 1 0 0,1-2 0 15,1 0-128-15,-4 1 0 0,-4-2-128 0,2 3 192 16,2 0-192-16,-3 2 0 0,-3 1 0 0,1 0 0 15,-3-2 128-15,-2 4-128 0,-3-1 0 0,-2 3 0 16,1 1 128-16,-3 2-128 0,-2 1 0 0,0 2 144 0,-3 3-144 16,0 0 192-16,1 0-192 0,0-1 192 0,1 0 0 0,-2 0 16 15,0 1 0-15,1 1 0 0,3 1 112 0,0 2 0 16,1 0 16-16,0 3 0 0,-4 0-176 0,3 2-32 16,3-1-128-16,-2 2 192 0,2 1-192 0,0 1 0 15,0 1 0-15,2 1 0 0,0 2 0 0,0 2 0 16,-1 1 0-16,2 0-160 0,2-2 160 0,0 3 0 15,-2 0 0-15,3 4-128 0,3 4-192 0,0 1-16 16,2 2-16-16,3 6 0 16,2 2-2224-16,2 4-448 0,2 16-96 0,2-8-16 0</inkml:trace>
  <inkml:trace contextRef="#ctx0" brushRef="#br0" timeOffset="33008.235">4684 3796 911 0,'-2'-9'0'16,"0"-1"0"-16,1-2 0 0,0 2 0 15,-2 2 3120-15,2-1 528 0,1 0 128 0,3-1 0 16,-1-1-3008-16,0 3-624 0,-2 8-144 0,0-8 0 16,0-3 0-16,0 5 0 0,0 6 0 0,0 0 0 15,-2-8 0-15,0 3 0 0,-2-1 0 0,4 6 0 0,-6-4 0 0,0 1 0 16,-2-2 0-16,1 2 0 0,-2 1 128 0,0 2-128 15,-1 1 128-15,3-1-128 0,-2-1 256 0,1 1-48 16,-3 2 0-16,0-1 0 0,-1-1 144 0,1 2 32 16,-2 2 0-16,0 0 0 0,-3 0-64 0,2 1 0 15,2-2 0-15,1 4 0 0,-1 4 144 0,2 2 32 16,1 0 0-16,-1 3 0 0,0-1-128 0,1 3-32 16,4 2 0-16,-1 0 0 0,2 2-176 0,-4 1-32 15,-2 3-128-15,0-2 192 0,5-3-192 0,-4 1 0 16,0 1 0-16,1 1 0 0,0-1 0 0,0 1 0 15,2 2 0-15,0 1 0 0,2 4 192 0,1 0 0 16,3-3 0-16,0 1 0 0,0 0 16 0,2-2 0 16,2-1 0-16,5 3 0 0,-4 2-80 0,3 0-128 0,1-3 176 15,1 3-176-15,-4 1 176 0,3 4-176 0,1 3 160 0,-1-2-160 16,-2-4 0-16,-1 1 0 0,-5 3 0 0,1-2 0 16,2 0 128-16,-2-1-128 0,-4-2 0 0,-1 0 0 15,1 1 0-15,0-2 128 0,-4-4-128 0,0 3 0 16,-2 3 144-16,-1-5-16 0,1-4 0 0,-2-1 0 15,-4 0 304-15,1 0 48 0,0 0 16 0,-1-1 0 16,-2-4 48-16,1-1 16 0,1 0 0 0,-3-2 0 16,-3 0-144-16,1 1-32 0,-3-3 0 0,1 0 0 15,2-1-384-15,-2-1 0 0,0-4 0 0,2 1 0 16,4-1-1984-16,1 1-496 16</inkml:trace>
  <inkml:trace contextRef="#ctx0" brushRef="#br0" timeOffset="33851.221">8291 3600 17503 0,'-13'-12'768'0,"5"7"176"0,2 1-752 0,-1 0-192 15,0-3 0-15,3 3 0 0,-4 1 1248 0,8 3 224 16,0 0 32-16,-6 3 16 0,-5-2-1344 0,2 4-176 15,0-1-224-15,0 3 48 0,1 5 48 0,-3 0 0 16,-3 0 0-16,3 2 0 0,0 0 128 0,0 1-208 16,0 1 80-16,0 4 128 0,0 2 0 0,1-1 0 15,-3 0 0-15,2 3 0 0,-2 4 0 0,2-2 0 16,-1-3 0-16,2 2 0 0,-1 5 0 0,1 1 0 0,-1 0 0 0,0-1 0 16,2 1 128-16,2 2-128 0,-1 4 192 0,4-2-64 15,0 1 32-15,3-3 0 0,2 0 0 0,1-2 0 16,2-3-160-16,2 0 0 0,0-3 0 0,4 2 0 15,1 0 0-15,2 4 128 0,2-1-128 0,2 0 128 16,-1 0-128-16,3 1 0 0,-1 1 0 0,-2 1 0 16,1 3 128-16,-1-3-128 0,0-1 0 0,-1-1 128 15,-1-1-128-15,-1-3 160 0,-4-1-160 0,0 2 160 16,-3-2 176-16,0 2 48 0,-4 3 0 0,-1-2 0 16,-3 0 256-16,-2 1 48 0,-3 0 16 0,-3 0 0 15,-4-2 48-15,-1-1 16 0,-2 0 0 0,-2-2 0 16,0-2-352-16,-3 0-64 0,-1 0-16 0,-4 1 0 0,-3 2-336 15,-1-1 144-15,-5 0-144 0,1-1 0 16,-2 0-464-16,-3-2-208 16,-1-2-32-16,5 0-8192 0,4-1-1648 0</inkml:trace>
  <inkml:trace contextRef="#ctx0" brushRef="#br0" timeOffset="34953.311">13344 3540 23375 0,'-14'-14'1024'0,"7"6"240"0,-1-1-1008 0,0 0-256 0,2 0 0 0,-1 3 0 16,-1 1 0-16,2 1 0 0,-1 0 0 0,-3 0 0 0,-1 1 0 0,2 0 0 15,-2-1 0-15,-1 4 0 0,-3 2 0 0,1 0 0 16,-1 1 0-16,1 1 0 0,1 1 0 0,-1 1 0 16,-1 2-128-16,1 4 128 0,1 1 0 0,0 3-128 15,-2 0 128-15,3 2 0 0,2 0-144 0,-2 4 144 16,2-2 0-16,0 8-144 0,-1 5 144 0,0 1 0 15,1 2 0-15,-2 1 128 0,1-4-128 0,1 0 0 16,2 2 0-16,-1-2 0 0,-1 2 0 0,2 2 0 16,3 2 0-16,1 3 0 0,0 2 0 0,3 0 0 15,2 0 0-15,2 0 0 0,0 0 0 0,1-1 0 16,3-3 0-16,1 1 0 0,2 0 0 0,-1 4 128 0,1 0-128 16,3-1 0-16,-2-6 0 0,1 0 144 15,0-2-144-15,4-1 0 0,1 1 256 0,0-2-48 16,-4 0-16-16,1 0 0 0,2 0 208 0,-2-1 48 0,-2 1 0 15,-3 2 0-15,0 2-240 0,-4-3-32 0,-3-2-16 0,0-2 0 16,-2-4 144-16,-3 1 16 0,-1-1 16 16,-7 0 0-16,-7-2 336 0,-4 1 64 0,-6 0 16 0,-3 1 0 15,-2 0-240-15,-8 2-64 0,-3 4 0 0,-5 0 0 16,-6 0-448-16,-4-1 0 0,-1-1 0 0,1-2 0 31,1-3-2832-31,4-4-464 0</inkml:trace>
  <inkml:trace contextRef="#ctx0" brushRef="#br0" timeOffset="36032.962">18460 3488 7199 0,'0'0'320'0,"-7"-4"64"0,-1-2-384 0,0 2 0 0,-2-2 0 0,-2 1 0 15,-2-2 464-15,0 2 32 0,-1-1 0 0,0 1 0 16,0-1 336-16,0 2 64 0,-1 2 0 0,2-3 16 16,0 1 192-16,1 2 48 0,-1 2 0 0,-1 1 0 15,0-2-448-15,1 3-96 0,-1 2-16 0,-2 2 0 0,0-1-400 0,-4 4-192 16,0-2 160-16,0 1-160 0,-3 2 0 0,3-1 0 16,-1 0 0-16,2 1 0 0,0 1 448 0,4 0-16 15,-1 0 0-15,3 1 0 0,1 2 128 16,3 3 16-16,1 0 16 0,0 2 0 0,4 2-336 0,0 1-64 15,3 8 0-15,1-3-16 0,1-2-176 0,2 2 0 16,3 0 144-16,-2-1-144 0,2 0 0 0,3 0 0 16,0 2 0-16,2-1 0 0,0 1 128 0,3 1-128 15,1 1 128-15,0 1-128 0,1 1 192 0,-1 1-48 16,-1 3 0-16,0 0 0 0,0 1 16 0,-2-3 0 16,-3 2 0-16,1-3 0 0,-1-1 48 0,-3-2 16 15,-2 0 0-15,-3-2 0 0,-4 0 256 0,0-1 48 16,-3-1 16-16,-3 2 0 0,-4 3 224 0,-4 0 32 15,-6-2 16-15,-2 2 0 0,-2-2-128 0,-6 2-32 0,-2 2 0 16,-3 0 0-16,-3-4-304 0,-1 1-64 16,-2 1-16-16,1 2 0 15,0 2-1840-15,0 2-368 0</inkml:trace>
  <inkml:trace contextRef="#ctx0" brushRef="#br0" timeOffset="36908.414">9423 5456 911 0,'0'0'0'0,"-4"-7"0"0,4 7 0 0,0 0 0 16,-8-3 0-16,0-2 0 0,-1-3 4432 0,5 1 816 0,0 3 144 16,4 4 48-16,-7-2-4416 0,7 2-896 0,0 0-128 15,-9-1 0-15,-1-4-240 0,3 1 48 0,-1-1 16 0,0 1 0 16,1 1-16-16,-1 1 0 0,-1-1 0 0,-2 2 0 16,0-1 192-16,-1 2 0 0,0 2 0 0,-2-1 0 15,-1-1 0-15,0 3 0 0,-2 1 0 0,3 1 128 16,1 3 96-16,1 1 32 0,1 3 0 0,1 3 0 15,1 4 128-15,2 0 48 0,4-3 0 0,1 3 0 16,4 3-176-16,-1-1-16 0,1 0-16 0,2-2 0 16,0-3-224-16,4-1 0 0,2-1 128 0,1-1-128 15,0-1-256-15,1-2-112 0,-1-1-16 0,2-5 0 16,0-3-80-16,0-1-32 0,1-1 0 16,1-2 0-16,0 1-400 0,1-1-96 15,-1 1-16-15,1-3-6560 0</inkml:trace>
  <inkml:trace contextRef="#ctx0" brushRef="#br0" timeOffset="37353.526">9731 5453 9215 0,'0'0'816'0,"0"0"-656"16,-5-8-160-16,0 0 0 0,1 1 3600 0,2-1 688 15,2 8 144-15,-7-6 32 0,0 0-3504 0,2 1-688 16,5 5-144-16,-9-4-128 0,-2 2 0 0,0 1 0 16,0 1-240-16,-3 1 80 15,-1 0-368-15,1 1-80 0,-1 1-16 0,-2 6 0 16,1 6 48-16,0 2 0 0,1 1 0 0,1 0 0 0,-1-1 256 0,2 2 64 0,2-3 16 0,2 0 0 16,3-1 240-16,1 1 0 0,3 3 0 0,2-5 0 15,0-4 0-15,2 0 0 0,2 0 0 0,2-1 0 16,-1-2 128-16,-5-7 0 0,0 0 16 0,11 2 0 15,0-2 96-15,0-1 16 0,0-4 0 0,1 0 0 16,-3-3-80-16,0-2-16 0,2-2 0 0,-2 1 0 16,0 0 16-16,1-1 0 0,0-2 0 0,-2-2 0 15,-2 1-176-15,1 2 192 0,0 2-192 0,0 1 192 16,0 1-192-16,-4 2 160 0,-3 7-160 0,0 0 160 16,11 3 32-16,-3-1 16 0,-8-2 0 0,11 6 0 0,-1 5-208 15,-1 4 0-15,1-1 0 0,0 0 0 0,-1-1 0 16,1 0 0-16,-2-2 0 0,2-4 0 0,-3 1-288 0,3 0 0 15,2-1 0-15,-3-2 0 16,0-5-1552-16,1-1-304 0</inkml:trace>
  <inkml:trace contextRef="#ctx0" brushRef="#br0" timeOffset="37805.407">10072 5337 21183 0,'0'0'1888'0,"0"0"-1504"0,0 0-384 0,-8 9 0 16,1 1 736-16,-1 5 80 0,4 6 16 0,0 1 0 16,0 1-832-16,1 5 0 0,-2 3 0 0,2 3 0 15,1 2 0-15,-3 0 0 0,1-2 0 0,-2 2 0 16,-5-1 0-16,4 1 0 0,1 0 0 0,1-5 0 15,-2 0-192-15,0-8 48 0,3-4 16 0,-5-2 0 16,0 0 128-16,3-5-208 0,1-5 80 0,5-7 128 16,-8 1 0-16,1-6 192 0,-1-1 0 0,4-6 0 15,1-5 256-15,0-3 64 0,-2-3 16 0,4-1 0 0,4 0-208 16,3-3-32-16,-3 0-16 0,4-4 0 0,1-2-272 16,4-3 0-16,3-2 0 0,0 3 0 0,1 3 0 0,1-1 0 15,3 6-176-15,1 0 176 0,0 3 0 16,1 4 0-16,0 4 128 0,-2 3-128 0,-1 3 256 0,0 1-32 15,0 5-16-15,-3 5 0 0,0 3-208 0,-4 4 0 16,1 1 0-16,-2 3 0 0,-1 4 0 0,-6 5-160 16,-2 2 32-16,-2 1 0 0,0 1 128 0,-3-3 0 15,-5-4-144-15,-1 1 144 0,-7 2 0 0,-1-1 160 16,-9 0-16-16,-1-4 0 0,-5-5 176 0,-2 3 48 16,-1 1 0-16,-3-2 0 0,1-3-128 0,4-1-32 15,2-3 0-15,3 0 0 0,5-3-368 0,4-2-80 16,3-2-16-16</inkml:trace>
  <inkml:trace contextRef="#ctx0" brushRef="#br0" timeOffset="39196.17">19370 5646 8287 0,'0'0'368'0,"-1"-6"80"0,-3-6-448 0,2 2 0 15,0 1 0-15,2 9 0 0,0 0 3520 0,-2-8 640 16,0-3 112-16,1 2 16 0,1 9-3424 0,0 0-688 0,0 0-176 0,-3-7 0 16,-3-2 0-16,1 1 0 15,-2 2 0-15,1 0-176 0,-1 2-16 0,-3 2 0 0,0 0 0 0,0 4 0 16,-2-4 192-16,0 1 0 0,-2 1 0 0,0 1 0 15,-2 3 0-15,1 5 0 0,-2 2 0 0,2-3 0 16,-1-2 0-16,1 2 0 0,0 3 0 0,1-2 128 16,5 4 16-16,-1-2 16 0,0 0 0 0,2-2 0 15,3 1 16-15,-1-1 0 0,4 0 0 0,3 1 0 16,2 1 16-16,3 1 0 0,1-2 0 0,2-1 0 16,1-3-64-16,3 1 0 0,4 2 0 0,2-4 0 15,-2-3-128-15,2-1 0 0,0 2 0 0,1-3 0 16,1 0-400-16,0-1-112 0,1 1-32 0,-2-2 0 15,0-1-1584-15,-1 1-320 0</inkml:trace>
  <inkml:trace contextRef="#ctx0" brushRef="#br0" timeOffset="39612.214">19751 5652 17503 0,'-3'-11'768'0,"3"11"176"0,0 0-752 0,-5-6-192 16,2 0 0-16,-1-1 0 0,0 2 1488 0,4 5 272 15,-4-6 48-15,4 6 16 0,-8-2-1312 0,1 2-272 16,-2 2-48-16,0 0-16 0,0-1-176 0,-2 2 0 16,-2-1 0-16,-1 4 0 0,-1 5 0 0,-1 2 0 0,-5-1 0 0,3 0-176 15,2-1 176-15,2 1-128 0,1 1 128 0,4 0-128 16,-1 0 128-16,5-2 0 0,5 3-144 0,0-7 144 15,0-7-192-15,0 0 48 0,0 0 0 0,8 6 0 16,-8-6 144-16,9 3 128 0,2-4-128 0,-1-1 176 16,1-1 192-16,2-3 32 0,1-3 16 0,-1 0 0 15,-2 4-32-15,1 1 0 0,1 1 0 0,0-1 0 16,-3-2-176-16,0 1-32 0,-1 1-16 0,-2 0 0 16,-7 4-160-16,10 0 0 0,-10 0 144 0,0 0-144 15,9 1 0-15,-9-1 0 0,9 4 0 0,-9-4-192 16,7 5 48-16,1 1 0 0,-1 0 0 0,-1 0 0 15,-6-6-128-15,0 0-32 0,10 2 0 0,-1 0 0 16,-9-2-240-16,12 1-48 16,-2-4-16-16,1 1 0 0,0 1-2288 0,-1 0-464 0</inkml:trace>
  <inkml:trace contextRef="#ctx0" brushRef="#br0" timeOffset="40094.319">20177 5514 4607 0,'0'0'400'0,"0"0"-400"0,-2 9 0 0,2-9 0 15,0 0 6208-15,-6 11 1168 0,3 2 240 0,0 3 32 16,-1 0-6224-16,3 7-1232 0,-1 6-192 0,0-2-176 15,-2 0 176-15,0 1-128 0,0 4 128 0,-4 4-128 16,1 2 128-16,-1-1-128 0,0 1 128 0,-2-4-128 16,1-5-144-16,0-5-32 0,0-6 0 0,4-2 0 15,2-4 304-15,-2-2 0 0,5-10 0 0,0 0 0 16,0 0 0-16,0 0 0 0,0 0 160 0,0 0-32 16,0 0 224-16,-1-10 48 0,3-8 16 0,3 0 0 15,-3-4-48-15,3-4-16 0,3-1 0 0,0-1 0 16,0 3-208-16,0-4-144 0,2-2 192 0,2-4-192 15,3-2 0-15,0 1 0 0,2-3 0 0,0 0 0 16,4 0 0-16,3 0-176 0,2 1 176 0,1 4-208 16,1 4 64-16,-1 4 16 0,2 3 0 0,-2 6 0 0,3 4 128 0,-4 4-208 15,-3 4 80-15,1 3 128 0,-2 2 0 0,-2 4 0 16,-1 3 0-16,0 4 0 0,-2 4 0 0,-1 6 128 16,-4 3-128-16,-2 5 128 0,-4 5-128 0,-2-3 0 15,-3-2 0-15,-3 0-176 0,-6 1 176 0,-2-2-160 16,-2-1 160-16,-5-4-160 0,-3-5 160 0,-5 2 0 15,0 0 160-15,-4-2-160 0,-4-3 128 0,-2-4-128 16,-2-2 0-16,1 0 144 16,3 1-1776-16,-2-4-352 0</inkml:trace>
  <inkml:trace contextRef="#ctx0" brushRef="#br1" timeOffset="51724.76">11598 3652 18191 0,'0'0'800'0,"-5"-11"176"0,1-1-784 0,2 1-192 0,2 11 0 16,-3-7 0-16,3 7 0 0,-2-7 144 15,2 7-144-15,0 0 128 0,-1-8 0 0,1 8-128 0,0 0 192 0,-1-9-64 16,0-1-128-16,0 3 0 0,1 7 0 0,0 0 0 16,-4-9 0-16,-1 1 128 0,1-1-128 0,-1 4 0 15,5 5 144-15,-8-5-144 0,-2-2 160 0,0 1-160 16,-1 1 0-16,0-1 0 0,-3 0 0 0,-1-3 0 15,-1-3 128-15,-1 3-128 0,-4-1 0 0,2-1 0 16,-1-2 336-16,-3 1-16 0,0-4-16 0,-3 4 0 16,4 2 144-16,-4-1 48 0,-2-1 0 0,3 2 0 15,-2 1-48-15,0 3 0 0,2-3 0 0,-2 1 0 16,-1-2-256-16,-1 2-48 0,0 0-16 0,-1 1 0 16,-1 1 32-16,1 0 0 0,2 1 0 0,0 1 0 15,-3 4-160-15,3 4 128 0,-2-3-128 0,3 3 128 16,-1 3-128-16,2 3 0 0,-4-3 0 0,1 2 128 15,2 0-128-15,-1 2 0 0,3 1 0 0,-5 1 0 0,1-2 0 16,2 1 0-16,4 1 0 0,-3 2 0 0,-2 1 0 0,4 3 0 16,0-1 0-16,3-1 0 0,-2 1 0 0,2 2 0 15,1 1 0-15,-2 0 0 0,2-2-144 0,2 2 144 16,-3-1 0-16,1 5 0 0,0 4 0 0,0-2 0 16,2 0 0-16,-2-1 0 0,0 2 0 0,4-1 0 15,1-5 0-15,0 2 0 0,-1 3 0 0,2-1 0 16,1 2 0-16,3-2 0 0,2-2 0 0,2 3 0 15,-2 1 0-15,1 2 0 0,3 2 0 0,1 0 0 16,1 0 0-16,0 0 0 0,-2 3 0 0,2-2 0 16,0-2 0-16,1-2 0 0,1 1 0 0,2 1 0 15,0-4 0-15,2 2 0 0,0-2 0 0,1 1 0 16,2-2 0-16,-1 2 0 0,4 0 0 0,1 0 0 0,2-2 0 16,2-1 0-16,-1-2 0 0,1-1 0 0,1 0 0 15,-1-4 144-15,1 1-16 0,-1-2 0 0,0-3 0 0,2 1 0 16,2 0 0-16,0-2 0 0,-1-1 0 0,4-1 0 15,3-2 16-15,2 1 0 0,-3-3 0 0,5 1 0 16,2 1-16-16,3-2 0 0,-2-2 0 0,4 0 0 16,-2 0-128-16,1 0 0 0,-1 1 144 0,0-2-144 15,0-5 0-15,-2 1 0 0,2 0 0 0,-1 0 128 16,1 1-128-16,3-1 0 0,-3-1 128 0,1-1-128 16,-1-1 0-16,1-4 144 0,-2 0-144 0,-1 1 0 15,-2 1 176-15,-3-1-176 0,0-3 160 0,-2-1-160 16,-1-2 144-16,2-1-144 0,0 1 128 0,-1-4-128 15,1-1 192-15,-1-3-32 0,-4-4-16 0,2-3 0 0,1 1 112 16,0-4 0-16,-4-2 16 0,0-1 0 16,-1-1 96-16,-1-2 16 0,-1 1 0 0,-2 1 0 0,0 1 144 0,-3-2 48 15,1 1 0-15,-3 0 0 0,-3-1-176 0,1-2-16 16,0-2-16-16,-2 0 0 0,0-2-192 0,-3 5-48 16,-1 1 0-16,1 2 0 0,-6-2 0 0,1 1 0 15,-1 1 0-15,-1 0 0 0,-3 0 16 0,-1 1 0 16,-2 0 0-16,2-2 0 0,-6-3 0 0,0 1 0 15,-4-1 0-15,2 5 0 0,1 5 64 0,-5-1 16 16,-1 1 0-16,0 2 0 0,-1 4 0 0,0 2 0 16,-2 1 0-16,0 2 0 0,-1-2-32 0,2 3-16 15,1 1 0-15,-1 3 0 0,0 1-176 0,-1 1 0 16,0-1 144-16,1 2-144 0,-4 4 0 0,0 1 0 0,-2 1 0 16,-2 2 0-16,-1 2 0 0,2 0 0 0,-2 3 0 15,1 2 0-15,-1 1 0 0,1 0-160 0,-1 2 160 0,3 1-208 16,0 2 64-16,-1 2 16 0,2-2 0 0,-2 2 0 15,-1 2-224-15,0 2-32 0,-1 3-16 0,1 1 0 32,-2 0-1264-32,2 4-256 0,2 3-64 0,-1 6-12288 0</inkml:trace>
  <inkml:trace contextRef="#ctx0" brushRef="#br1" timeOffset="66811.738">13547 9295 17503 0,'4'-8'1552'0,"-1"1"-1232"0,1-1-320 0,2 1 0 16,-1 0 1536-16,2-1 256 0,1-1 64 0,-1-1 0 16,-4 3-1856-16,2 0-224 0,-5 7-112 0,3-6-32 15,-3 6-224-15,2-7-48 0,-2 7-16 0,-2-9 0 16,0 0 64-16,2 9 16 0,0 0 0 16,-2-6 0-16,-4 0 704 0,3-1 160 0,1 0 32 0,-1 2 0 15,3 5 336-15,0 0 80 0,-8-5 16 0,1 0 0 0,-2 0-112 0,3 4-32 16,-2 3 0-16,0 0 0 0,1-3-96 0,-1 2 0 15,-3 4-16-15,1-3 0 0,0-4-32 0,-1 1 0 16,-1 1 0-16,-1 2 0 0,-2 1-96 0,0-2-32 16,-3-4 0-16,1 3 0 0,-1 2 128 0,0 0 32 15,-1 0 0-15,-4-4 0 0,-1-3-224 0,-5 0-32 16,-1 2-16-16,-2-1 0 0,-1 1-96 0,-3 0-128 16,-1-1 176-16,-2 0-176 0,0 4 128 0,-1 0-128 15,0-1 0-15,-3 0 0 0,-2-1 256 0,-2 2-48 16,-1-1-16-16,1 0 0 0,3-2 128 0,2 1 0 15,1 2 16-15,1-1 0 0,4-2 48 0,0-1 16 16,-2 0 0-16,0 1 0 0,-1-2-96 0,4 1-32 0,-1 8 0 0,-1-6 0 16,1-1-272-16,-1 1 128 0,2 1-128 0,2 1 0 15,1 2 128-15,2-1-128 0,2 0 0 0,1-2 0 16,-2-3 0-16,3-2 128 0,3-1-128 0,0 5 0 16,1 7 128-16,2-5-128 0,1-6 0 15,2 4 0-15,-3 4 0 0,3 2 0 0,2-2 128 0,2-2-128 16,1-1 0-16,2 1 0 0,0 0 128 0,1 0-128 15,2-1 0-15,7 1 0 0,-7-1 0 0,7 1 0 16,0 0 0-16,0 0 0 0,0 0 0 0,0 0 0 16,0 0 0-16,-2 9 0 0,2 0 0 0,0-9 0 15,0 0 0-15,0 0 0 0,12 8 0 0,-1-3 0 16,3 0 0-16,2-2 0 0,1 0 0 0,4 1 0 16,4-1 128-16,4 0-128 0,2-6 0 0,0 5 0 15,1 2 0-15,1 0 0 0,3 0 0 0,-2-4 0 0,3-4 0 16,4 2 0-16,2 2 0 0,1 0 0 0,-4-2 0 0,2 0 0 15,1 4 0-15,-3-1 0 0,-1 0 0 0,0 0 0 16,-2-1 0-16,-2-1-144 0,2-1 144 0,0 0-192 16,2 2 192-16,0 2-192 0,1-1 192 0,-2 0 0 15,1-1-144-15,-2 2 144 0,-4 2 0 0,-1-4 0 16,-3-5 0-16,0 3 0 0,-2 3 0 0,0 0 0 16,0-2 0-16,-1 0 0 0,-3-4 0 0,1 3 0 15,-4 2 128-15,-1-2-128 0,-4-4 0 0,0 4 0 16,-2 3 0-16,-1-3 128 0,-2-3-128 0,-3-1 0 15,-7 6 0-15,0 0 128 0,0 0-128 0,0 0 0 16,0 0 0-16,0 0 0 0,0 0 0 0,0 0 0 16,-12-1 0-16,-2 2 0 0,-4-1 0 0,-1 0 0 15,-4-1 0-15,-2 1 0 0,-3 1 0 0,1-3 0 0,2-6 0 16,-1 6 0-16,-3 5 240 0,0 1-48 0,1-8 0 0,-4 1 0 16,-3-1 0-16,-3 1 0 0,-1 4 0 0,-2-4 0 15,0-6-64-15,-4 6-128 0,0 5 176 0,-1-1-176 16,-1-2 144-16,-5 2-144 0,-5 2 0 0,0 0 144 15,-1 2-144-15,4 0 0 0,5-1 0 0,3 3 0 16,3 0 0-16,5 1 0 0,4-2 0 0,4-2 0 16,1-1 0-16,3-2 0 0,-2-1 0 15,5 3 0-15,1 0 0 0,2 0 0 0,0-3 128 0,5 2-128 16,3 3 0-16,2-3 0 0,3-3 0 0,7 1 0 16,-10 2-352-16,10-2-48 15,0 0-16-15,0 0 0 0,-2-8-2176 0,2 8-432 0,0 0-96 16</inkml:trace>
  <inkml:trace contextRef="#ctx0" brushRef="#br1" timeOffset="67382.438">12513 8606 25791 0,'-1'-7'1152'0,"1"7"224"0,0-8-1104 0,1 3-272 0,1 0 0 0,-2 5 0 15,0 0 1248-15,0 0 192 0,0 0 32 0,0 0 16 16,0 0-1312-16,-7 1-176 0,-1 4-224 0,-2 0 48 15,-1 2-32-15,1 2-16 0,-4 3 0 0,-2 1 0 16,1-1 224-16,-5 0-176 0,0-1 176 0,-1 2-160 16,-1 4 160-16,-2-1 128 0,-2 0-128 0,-2 0 176 15,0 1 176-15,-1-1 32 0,-2 4 16 0,1-2 0 16,-2-3 144-16,-1 3 32 0,-1 1 0 0,-2 1 0 16,1-3-96-16,-6 1-16 0,0 2 0 0,0-1 0 15,2 0-192-15,3-4-32 0,1-1-16 0,1 4 0 16,3-1 32-16,4 0 0 0,-1-2 0 0,3 0 0 0,1-2-256 15,2-1 128-15,2 0-128 0,2 0 0 0,1-1 0 16,1-2 128-16,3-4-128 0,2 3 0 0,2 2 0 16,0-3 0-16,9-7 0 0,-4 7 0 0,2 3 0 15,2-1 128-15,1-1-128 0,-1-8 0 0,6 6 0 0,4 3 144 16,4 0-144-16,1 0 128 0,3 0 96 0,0 2 16 16,3 3 0-16,2-2 0 0,3-2-240 0,1 2 128 15,3 2-128-15,3 2 0 0,3-1 288 0,1 2-32 16,5 0-16-16,0-1 0 0,-2-1 64 0,0-1 16 15,-2 1 0-15,-1-1 0 0,-2 4 16 0,-1-5 16 16,-1-6 0-16,-1 4 0 0,-2 0-80 0,1 0-16 16,0-1 0-16,-3-1 0 0,1 0-256 0,-4 1 160 15,0 0-160-15,2 2 128 16,-4 1-1712-16,1 1-336 0</inkml:trace>
  <inkml:trace contextRef="#ctx0" brushRef="#br1" timeOffset="71401.756">4993 1920 911 0,'7'-10'0'0,"-2"2"0"0,-5 8 0 0,8-10 0 16,-3-3 2480-16,0 3 400 0,1 1 96 0,-1-1 16 15,-2-1-1744-15,4 2-352 0,-3 3-64 0,-4 6 0 16,5-8-448-16,-2 0-64 0,0 1-32 0,-3 7 0 16,3-9-112-16,-3 9-32 0,0 0 0 0,1-9 0 15,-1 9 224-15,0 0 32 0,-4-9 16 0,4 9 0 0,0 0-144 0,-4-5-16 16,4 5-16-16,-10-3 0 0,-2-1-240 16,0 3 0-16,-1 1 0 0,1 2 0 0,-3 1 144 0,0 0-144 15,-4 0 128-15,2 3-128 0,1 1 320 0,-4 2 0 16,-1 1-16-16,-1-1 0 0,3 0 208 0,-1 2 32 15,0 4 16-15,0 0 0 0,0 1-16 0,3 3 0 16,-3-2 0-16,0 3 0 0,-1 0-208 0,3 1-32 16,-2 2-16-16,0 3 0 0,-1 2-288 0,0 1 128 15,0 2-128-15,2 0 0 0,1 0 128 0,-2 1-128 16,1 2 0-16,4 3 0 0,3 4 0 0,2-2 0 16,-2 3 0-16,5 0 0 0,6 1 0 0,-1-2 0 15,-2-5 0-15,3 0 0 0,5 2 0 0,3-2 0 16,-3 0-128-16,5-1 128 0,1-2 0 0,2 2 0 15,1-5 0-15,2-2 0 0,4-2 0 0,1-6 0 0,2-5 0 0,0-1 0 16,3-3 0-16,-1-5 0 0,3-4 0 0,-1-2 0 16,-2-5 0-16,3-3 0 0,0-3 0 0,0-3 0 15,0-4 0-15,2 0 0 0,2-2 192 0,-1-2-192 16,2-5 352-16,0-1-32 0,-1-4-16 0,0 0 0 16,-2 0-112-16,0 0 0 0,-3 0-16 0,-4 0 0 15,0 2-176-15,-2-3 0 0,-3-4 144 0,-2 1-144 16,-1-1 0-16,-3-1 144 0,-1 0-144 0,-1 3 0 15,-4-1 192-15,-2 2-192 0,-2 2 192 0,-2 2-192 16,-1 2 224-16,-1-2-64 0,1 0-16 0,-3 2 0 16,-2 3-144-16,2-1 0 0,-3 0 0 0,1 5 0 15,-4 6 0-15,1-2 0 0,-1-3-192 0,-2 3 192 16,-1-1-400-16,-1 7 32 0,0 6 16 0,1-1 0 16,0 0-416-16,-1-1-96 0,1 0-16 0,0 2-10064 15</inkml:trace>
  <inkml:trace contextRef="#ctx0" brushRef="#br1" timeOffset="72486.427">4725 1838 20271 0,'0'0'1792'0,"0"0"-1424"0,0 0-368 0,0 0 0 16,10-6 320-16,-2 0-16 0,0 2 0 0,4-1 0 15,-1 4-176-15,3 2-128 0,0 3 144 0,1-3-144 16,2-2 128-16,6-1-128 0,3 4 0 0,2 0 144 15,-3 1-144-15,0 1 0 0,4 1 0 0,0-2 0 16,-1-1 0-16,2 2 0 0,0 0 0 0,0 2 0 16,1-1 0-16,1-1 0 0,2 4 0 0,4-2 0 15,1-4 0-15,3 3 0 0,-5 3 0 0,4 0 0 16,0-3 0-16,0 2 0 0,-3-3 0 0,2 0 128 0,1-2 176 16,1 0 16-16,2 1 16 0,1-3 0 15,-2-2 64-15,0 1 16 0,3 1 0 0,-4 0 0 0,-1 0-128 16,0 0-32-16,-1-2 0 0,-1 1 0 0,-1 1-80 0,1-3-32 15,1-1 0-15,0 0 0 0,1 1-144 0,-3 2 0 16,3 5 0-16,-3-4 128 0,1-5-128 0,-5 2 0 16,-1 4 0-16,1-2 0 0,0-1 0 0,1 0 0 15,-2-2 0-15,0 2 0 0,-1 1 0 0,1 0 128 16,-1 0-128-16,-1-1 0 0,-2-2 0 0,-2 0 0 16,2 3 128-16,-6-1-128 0,0-3 0 0,-2 1 0 15,-1 0 0-15,-1 1 128 0,0 1-128 0,-1 0 0 16,-2 0 144-16,0 0-144 0,-3 0 128 0,1 0-128 15,0 2 160-15,-4 0-160 0,-10 0 0 0,0 0 128 16,8-1-128-16,-8 1 0 0,8 0 0 0,-8 0 176 16,0 0-176-16,0 0 160 0,0 0-16 0,0 0 0 0,0 0 0 15,0 0 0-15,0 0 112 0,0 0 32 0,0 0 0 16,0 0 0-16,0 0-112 0,0 0-32 0,0 0 0 0,-10 1 0 16,1-1-144-16,1 2 0 15,0 4 0-15,-2-3 0 0,-2-2 0 0,-2 1 0 0,1 5 0 0,-1 0 0 16,-2-2-144-16,1 5 144 0,-1 2 0 0,-1 0 0 15,2 0 0-15,-2-1 0 0,0 2 0 0,0-2 0 16,1-3 0-16,-4 2 0 0,-2 2 0 0,0 0 0 16,-1 0-144-16,-2 3 144 0,-1 1 0 0,0 2-144 15,-2 3 144-15,3 0-128 0,-2 1 128 0,3-2-128 16,2 0 128-16,0 1 0 0,-1 1 0 0,3 0-128 16,-1-2 128-16,3 3 0 0,2 2 0 0,2 1 0 15,1-1 0-15,2 1-128 0,0 3 128 0,3-2 0 0,3 0 0 0,0-3 0 16,3-1 0-16,1 4 0 0,2 1 0 15,0-1 0-15,1 1 0 0,2-1-128 0,1-2 128 16,1 0 0-16,-1 2 0 0,4 0-128 0,1-1 128 0,2 0 0 16,0-3 0-16,1-1 0 0,0-2 0 0,1-3 0 15,3-1 0-15,1-4 0 0,-1-2 0 0,4-4 0 16,2-1 0-16,1-5 0 0,1-5 0 0,3 0 0 16,3-1 0-16,1-4 0 0,0 2 0 0,2-5 0 15,1-1 0-15,2-5 128 0,-5 4-128 0,1-6 0 16,0-2 0-16,2 1 0 0,2 2 0 0,-3 0 0 15,3-4-128-15,-1 1 128 0,-3-1 0 0,1 0-128 16,-1 2 128-16,-1-4 0 0,-2-1 0 0,-3-1 0 0,-2 0 0 16,-2-1 0-16,-2 0 224 0,-2-1-32 0,-4-1 0 15,-2-1 0-15,-6 1 320 0,-2 3 48 0,-3-1 16 0,-2 1 0 16,-1-3 112-16,-4 0 16 0,-2 1 16 0,-3 1 0 16,-5-3-304-16,-1 2-64 0,-1 0-16 0,-3 5 0 15,-2 3-336-15,-4 1 0 0,-2-3 0 0,-2 3 0 16,-2 6 0-16,-1 4 0 0,-2 3 0 0,1 1-192 31,2 3-336-31,0 2-80 0,0 2-16 0,2 4-9232 0,2 3-1856 16</inkml:trace>
  <inkml:trace contextRef="#ctx0" brushRef="#br1" timeOffset="73246.077">4627 3016 9215 0,'0'0'816'0,"0"0"-656"0,0 0-160 0,0 0 0 15,7-4 2480-15,1 1 464 0,0 0 80 0,2 2 32 16,1 1-1968-16,0 0-384 0,2-1-64 0,0 2-32 16,1 1-352-16,1 0-64 0,2-4 0 0,2 4-16 15,6 1-176-15,-1-1 128 0,0-1-128 0,2 0 128 16,0 1 16-16,3 1 0 0,3-2 0 0,1 1 0 0,2 2 80 0,-2-1 16 15,2-1 0-15,-1 0 0 0,1 1-32 16,1 1 0-16,0-2 0 0,4-1 0 0,-1-2 16 0,2 0 0 16,3-3 0-16,3 4 0 0,-6 0 128 0,2 0 32 15,-1-1 0-15,1 0 0 0,-1-1-48 0,4 0 0 16,6-2 0-16,-2 3 0 0,1-1 32 0,1 0 0 16,-4 1 0-16,0-1 0 0,1-2-160 0,-1 1-16 15,-1-2-16-15,3 2 0 0,1-1-176 0,-1 2 192 16,1-3-192-16,-2 4 192 0,-3-2-192 0,0 0 128 15,-1-2-128-15,1 1 128 0,-1 1-128 0,0-2 0 16,0-1 144-16,-1 0-144 0,1 3 0 0,-6-2 144 16,-1 0-144-16,-5-1 0 0,0 1 192 0,-2-1-64 15,-2 0 0-15,-1 0-128 0,-5-3 320 0,2 3-32 0,-3 1-16 0,1 1 0 16,-5-1 64-16,0 0 16 0,-3 1 0 0,-1 0 0 16,-3 1 0-16,-2 0 0 0,0 2 0 0,1-1 0 15,-2-2-64-15,-8 4-16 0,0 0 0 0,5-4 0 16,4-1-64-16,-9 5-16 0,0 0 0 0,0 0 0 15,0 0-192-15,0 0 0 0,0 0 128 0,0 0-128 16,0 0 0-16,0 0 0 0,0 0 0 0,0 0 0 31,0 0-304-31,0 0-96 0,0 0-32 0,0 0 0 16,0 0-2368-16,0 0-464 0</inkml:trace>
  <inkml:trace contextRef="#ctx0" brushRef="#br1" timeOffset="75588.187">5252 2338 4607 0,'0'0'400'0,"-5"9"-400"0,-1-2 0 0,0 1 0 15,1-2 1024-15,-2 4 128 0,2 1 32 0,0 4 0 16,-2-2-800-16,0 4-176 0,-1 4-16 0,2 1-16 16,-1 1-176-16,2 0 0 0,0 1 0 0,1-2 0 15,-1-3 0-15,2-3 0 0,2-5 0 0,2-2 0 16,-1-9 0-16,0 0 0 0,10 3 0 0,0-5 0 16,3-7 0-16,3-4 128 0,-1-4 0 0,5-4 0 15,4-4 96-15,-1-5 16 0,-2-2 0 0,3-4 0 16,5-4-32-16,0 3 0 0,2 5 0 0,-1-1 0 15,-3 0-64-15,0 2-16 0,-1 4 0 0,-3 5 0 16,-2 3-128-16,-2 4 0 0,-1 2 0 0,-4 5 128 16,-3 5-128-16,-11 3 0 0,11 9 0 0,-5 7 0 15,1 3 0-15,-5 5 0 0,-4 3-144 0,-3 7 144 16,-3 8 0-16,-2 1 0 0,-2 0-128 0,2-1 128 0,-3-2 0 16,2-5 0-16,1-9 0 0,3-3 0 0,4-8 0 0,1-4 0 15,2-11 0-15,0 0 0 0,5 6 256 0,4-6 16 16,1-4 0-16,3-10 0 0,3-8 416 0,1-2 80 15,5-4 0-15,1-5 16 0,3-4-448 0,3-1-80 16,-1 0-32-16,3 3 0 0,-3 1-224 0,2 3 128 16,0 3-128-16,-4 3 0 0,-4 5 0 0,0 3 0 15,-4 3 0-15,-1 7 0 0,-3 4 0 0,0 3 0 16,-6 2 0-16,-1 5 0 0,-1 3 0 0,-3 4 0 16,-3 3-192-16,-1 7 192 0,-5-2-176 0,0 2 176 15,-2 0-160-15,0 0 160 0,2-1 0 0,0-3 0 16,0-1 176-16,2-7-48 0,3-1 160 0,1-2 32 0,1-1 16 15,-1-8 0-15,0 0-128 0,10 5-16 0,1-5-16 16,0-2 0-16,0-1 48 0,2 0 16 0,-1-1 0 0,1-2 0 16,-2 0-112-16,1 0 0 0,2 5-128 0,-4 3 192 15,0-1-192-15,-3 8 0 0,0 3 0 0,1 5 0 16,1 4 0-16,0 0 128 0,-4 2-128 0,3 0 0 16,0-2 208-16,0-3-48 0,1 2-16 0,3-6 0 15,3-3-144-15,7-5 0 0,6-5 0 0,7-9 128 16</inkml:trace>
  <inkml:trace contextRef="#ctx0" brushRef="#br1" timeOffset="77543.768">7303 2486 19343 0,'0'-18'1728'0,"0"11"-1392"15,0 7-336-15,4-8 0 0,-1-2 448 0,5 2 32 16,-1 3 0-16,5 2 0 0,4 5-480 0,0-2 128 15,1-3-128-15,2 0 0 0,3 3 0 0,-2 0 0 0,2-1-192 0,3 1 192 16,1 0 0-16,0 0 0 16,3 0 0-16,3-2 0 0,4 2 0 0,1-1 0 0,0 1 0 0,3 3 0 15,1 1 0-15,1-3 0 0,-1-2 0 0,3-1 0 16,2 0 0-16,2-2 0 0,2-4 144 0,3 3-144 16,1 4 128-16,2 1-128 0,-3 0 128 0,2-4-128 15,-3-5 400-15,3-4 0 0,1-1 0 0,3 3 0 16,0 4 160-16,-1 0 16 0,-4-2 16 0,1 1 0 15,-4 0-144-15,2 3-16 0,1 2-16 0,0-1 0 16,1-2-112-16,-3 0-32 0,0 3 0 0,-5 0 0 16,0-1-144-16,-6 2-128 0,1 2 192 0,-1 1-192 15,-3-2 128-15,1 0-128 0,-4 0 0 0,-2 2 0 16,-3 0 0-16,-6 0 0 0,-8 0 0 0,0 0 0 16,-4-1-512-16,-2 4-64 15,-10-4-16-15,0 0 0 0,0 0-720 0,0 0-144 0,0 0-16 0,0 0-16 0</inkml:trace>
  <inkml:trace contextRef="#ctx0" brushRef="#br1" timeOffset="77928.89">9657 2053 10127 0,'-13'-16'896'0,"4"7"-704"15,1 2-192-15,-2-1 0 0,1-1 3216 0,-1 3 624 16,4 0 112-16,-1 3 16 0,0-2-2656 0,7 5-544 15,0 0-96-15,0 0-32 0,0 0-464 0,0 0-176 16,0 0 0-16,0 0 144 0,0 0-400 0,0 0-96 16,0 0-16-16,11 6 0 0,2 1 112 0,4 0 32 0,3 1 0 0,1 0 0 15,1-1 224-15,1 1 0 0,0-1 0 0,3 0-144 16,2 3 144-16,-1 1 0 0,-3-1 0 0,3 2 0 16,0-1 0-16,2 2 0 0,-3 0 0 0,2 0 0 15,-1 1 0-15,1 1 0 0,-4 2 0 0,0 1 0 16,-2-3 176-16,0 3-48 0,-3 0 0 0,-3-1 0 15,-2-3 80-15,-5 0 16 0,0 1 0 0,-2 2 0 16,-2 2-80-16,-4 0-16 0,-2-2 0 0,-3 1 0 16,-4-3 192-16,-3 2 48 0,-4-1 0 0,-5 3 0 15,-6-1 96-15,-6 0 32 0,-6 0 0 0,-5-2 0 16,-4 2-320-16,0-2-176 0,0-1 192 0,0-2-192 16,2 1-912-1,-1-2-304-15,-1-1-48 0,-4-4-16 0</inkml:trace>
  <inkml:trace contextRef="#ctx0" brushRef="#br1" timeOffset="78737.752">4231 2626 4607 0,'0'0'400'0,"0"-10"-400"0,-1-1 0 0,2 2 0 0,1 1 2048 0,0 1 336 15,1-3 64-15,-1 2 16 16,0 1-2336-16,1 2-480 0,-3 5-96 0,3-7 0 16,-3 0-64-16,0 7 0 0,0 0 0 0,2-6 0 0,-2 1 288 0,0 5 48 15,0 0 16-15,0 0 0 0,0 0 416 0,0 0 96 16,1-8 16-16,2 2 0 0,-3 6 464 0,0 0 80 15,0 0 32-15,0 0 0 0,0 0 64 0,0 0 16 16,0 0 0-16,0 0 0 0,0 0-32 0,0 0 0 16,0 0 0-16,0 0 0 0,0 0-128 0,0 0-32 0,0 0 0 15,-6-3 0-15,-2-1-384 0,-1 2-64 0,2 0-32 0,-4 4 0 16,-1-1-176-16,-1-1-48 0,-1 0 0 0,-4 0 0 16,-3-1-128-16,-3 1 160 0,-2 0-160 0,-2 0 160 15,0 0-16-15,-3-2 0 0,-1 2 0 0,-1 0 0 16,0 2-16-16,-2-2 0 0,-4-3 0 0,0 2 0 15,-3-2 16-15,-2 0 0 0,-3-3 0 0,-1 1 0 16,1 0 48-16,1 0 0 0,1-1 0 0,1 0 0 16,3-1 64-16,0-1 32 0,-4 1 0 0,3-4 0 15,1-1-48-15,-1 2-16 0,1 1 0 0,0 2 0 16,2 1-224-16,1 0 128 0,3 1-128 0,0-2 0 16,1-2 128-16,2 0-128 0,0 2 0 0,1 1 0 15,0 2 0-15,2 2 0 0,-1 1 0 0,3 2 0 16,1 1 0-16,2 0 0 0,3-1 0 0,2 4 0 0,2 2-384 15,0 1 0-15,2 0-16 0,3 0 0 16,4 1-560-16,-1 1-96 16,3-2-32-16,0 1 0 0,4-1-1136 0,2-8-224 0,0 0-48 0</inkml:trace>
  <inkml:trace contextRef="#ctx0" brushRef="#br1" timeOffset="79163.044">3623 2006 7359 0,'-2'-12'320'0,"0"5"80"0,-2-2-400 0,2 0 0 0,1 1 0 0,0 3 0 15,1 5 3488-15,-6-6 608 0,-4 1 128 0,4 3 32 16,-1-2-3264-16,-1 4-656 0,-5 4-128 0,-2-1-16 15,-4 0-64-15,-5 6-128 0,-3 0 192 0,1 2-64 16,-4 0 16-16,-2-1 0 0,-4 1 0 0,-2 2 0 16,-4 0-16-16,-2 3 0 0,0 1 0 0,-2 2 0 15,-3-2 0-15,3 3-128 0,4 1 192 0,2 0-64 16,3-1 80-16,0-1 16 0,2-3 0 0,3 1 0 16,1 1 80-16,3 1 16 0,2 2 0 0,3-2 0 15,4-3-128-15,2 3 0 0,-3 1-16 0,6 0 0 16,3-1-176-16,-2-2 0 0,4 0 0 0,2 0 0 15,4-2 128-15,-1 1-128 0,3-3 0 0,7 0 128 0,7-2 80 0,3 2 16 16,2-2 0-16,8-1 0 0,9-2-224 16,2 1 128-16,5-1-128 0,3 0 0 0,1-4 0 0,4 1 0 15,5-1 0-15,3 2 0 16,2-3-624-16,3-1-112 0,2-3-32 0,-2 1-11264 16</inkml:trace>
  <inkml:trace contextRef="#ctx0" brushRef="#br1" timeOffset="79788.628">6138 1956 1839 0,'0'0'160'0,"0"0"-160"16,-5-2 0-16,1-2 0 0,2-1 4976 0,2 5 960 15,0 0 192-15,0 0 32 0,-1-10-4496 0,2-2-896 16,3-1-176-16,-1 3-32 0,-1 0-368 0,0-1-192 16,3-2 192-16,-1-1-192 0,-2 1 160 0,1-2-160 15,-1-3 128-15,2 0-128 0,-2-4 0 0,1 0 128 16,-1-3-128-16,0 1 0 0,-1-4 144 0,2-2-144 16,0-1 160-16,-2-5-160 0,0-3 256 0,0 0-32 15,0 0-16-15,0 0 0 0,0-2-48 0,0 1-16 0,-2 0 0 0,1 0 0 16,0 0 32-16,1 3 0 0,0 0 0 0,1-1 0 15,-1 0 80-15,2 1 32 0,-2 2 0 0,-1 4 0 16,0 5-96-16,0 2-32 0,-2 3 0 0,2 3 0 16,0 4-160-16,0 5 0 0,0 9 0 0,-2-10 0 15,-2-4-128-15,1 5-64 0,3 9-16 0,0 0 0 32,0 0-800-32,-4-2-144 0,4 2-48 0,0 0 0 0,-10 4-1888 15,4 1-384-15,-5-2-80 0,11-3-16 0</inkml:trace>
  <inkml:trace contextRef="#ctx0" brushRef="#br1" timeOffset="80211.399">5849 1161 23039 0,'-5'-19'1024'0,"5"6"192"0,4-5-960 0,-1-3-256 16,2-1 0-16,4-4 0 0,5-2 512 0,1 2 48 0,1 1 16 0,0-3 0 15,1-3-576-15,1 0-144 0,2 4-16 0,1-3 0 16,-3-3 160-16,0-1 0 0,0-1 0 0,-7 14 0 15,2-1 0-15,1-1 0 0,2-2 0 0,0 0 0 16,1 3 0-16,-1 3 144 0,1 0-16 0,15-11-128 16,-4 10 0-16,-6 6 0 0,-5 8 0 0,0 3 0 15,3 3 0-15,-2 4 0 0,-2 0 0 0,2 6 0 16,0 3 128-16,-1 4-128 0,1 1 0 0,-9-4 0 16,2 3 128-16,-3 3-128 0,2 2 144 0,1 3-144 15,-2 2 272-15,2 0-32 0,1 1-16 0,5 22 0 16,-3-10-64-16,-2-5-16 0,0-3 0 0,1-1 0 15,4-3-144-15,-4 5 0 0,0 3-192 0</inkml:trace>
  <inkml:trace contextRef="#ctx0" brushRef="#br1" timeOffset="81021.895">5837 3093 20095 0,'-8'-7'896'0,"8"7"176"0,0 0-864 0,0 0-208 16,3-8 0-16,-3 0 0 0,0 8 816 0,0 0 112 15,2-5 32-15,-2 5 0 0,0 0-432 0,0 0-80 0,0 0 0 0,0 0-16 16,0 0-176-16,0 0-16 0,0 0-16 0,0 0 0 15,0 0-224-15,0 12 128 0,0 2-128 0,1 5 0 16,1 5 272-16,-1 2-32 0,-1 4-16 0,0 6 0 16,0 1 48-16,0 4 16 0,0 3 0 0,0 0 0 15,0-2 48-15,0 1 16 0,-1-1 0 0,0 1 0 16,-1-4-96-16,0 2-32 0,-4 0 0 0,2-3 0 16,0 0-224-16,-1-4 0 0,2-4 128 0,0-2-128 15,0 1 0-15,1-5 144 0,-3-4-144 0,3-3 128 16,0 0-128-16,1-3-224 0,-1-3 48 0,0 0 16 15,2-11-2080 1,0 0-432-16,0 0-80 0</inkml:trace>
  <inkml:trace contextRef="#ctx0" brushRef="#br1" timeOffset="81278.291">5659 3669 20271 0,'0'0'1792'0,"0"0"-1424"15,0 0-368-15,0 0 0 0,-7-3 1872 0,7 3 304 16,0 0 64-16,2 12 16 0,3 6-1680 0,-1 1-352 16,1-1-64-16,3 6-16 0,0 1 0 0,2 1 0 15,3-2 0-15,-2 1 0 0,1-1 48 0,4 0 0 16,0 0 0-16,1-2 0 0,-2-3-192 0,5-1 128 0,1-2-128 0,2-2 128 15,2-4-128-15,3-3 0 0,-2-5 0 0,3-2 0 16,3-5 0-16,1-6 0 0,1-7 0 0,1-5 128 16,6-6-128-16,0-5 0 0,5-7-160 0,1-4 160 31,0-4-576-31,4-2 0 0,-3 0-16 0</inkml:trace>
  <inkml:trace contextRef="#ctx0" brushRef="#br1" timeOffset="83283.093">13191 9219 1839 0,'0'0'160'0,"0"0"-160"0,0 0 0 0,0 0 0 16,0 0 4288-16,0 0 832 0,0 0 176 0,0 0 16 16,0 0-4224-16,0 0-832 0,2 10-256 0,-2-10 0 15,0 0 0-15,0 0 0 0,0 0 0 0,0 0 0 16,0 0-160-16,0 0 160 0,0 0-128 0,0 0 128 15,0 0 0-15,0 0 176 0,5-11-16 0,0 1 0 16,-2 0 384-16,0 0 80 0,1 0 16 0,-3-1 0 16,-1-6 48-16,-1 1 16 0,1 4 0 0,-1-2 0 15,-2-1-48-15,2-3 0 0,-1-2 0 0,0 3 0 16,1 0-208-16,1 3-32 0,0 1-16 0,0-2 0 16,0-1-160-16,0-1-48 0,1 1 0 0,-1 0 0 15,0 1-64-15,2 0-128 0,1-2 176 0,1 3-176 0,-1 2 0 0,-1 1 0 16,0-4 0-16,1 3 0 0,-1 2 0 15,1 2 0-15,0-1 0 0,0 0 0 0,-1 0 0 0,0 0 0 16,-2 9 144-16,4-6-144 0,-3-2 192 0,1 2-48 16,-1-1-16-16,-1 7 0 0,0-6 0 0,0 6-128 15,2-9 192-15,-2 9-64 0,0 0-128 0,0 0 0 16,0 0 0-16,5-6 128 0,0 1-128 0,-5 5 0 16,0 0 0-16,0 0 0 0,0 0 0 0,6-5 0 15,-6 5 0-15,0 0 0 0,0 0 0 0,11 1 0 16,-2-3 0-16,0 1 0 0,-9 1 128 0,9 2 0 15,0 1 0-15,2-4 0 0,-3-4 48 0,3 2 0 16,0 3 0-16,-1-2 0 0,2 2-176 0,2-1 192 16,0 0-192-16,1 2 192 0,2 3-192 0,-3-2 0 0,0 1 0 15,4 2 0-15,2-1 0 0,3 0 0 0,-2 2 0 0,2-2 0 16,-6-2 0-16,4 2 0 0,0 0 0 0,1 2 128 16,0-1 16-16,1 1 0 0,0-1 0 15,1 1 0-15,-7-1 32 0,2 0 0 0,0-2 0 0,-2 0 0 16,-1 3-32-16,-2-1 0 0,-1 1 0 0,-1-4 0 15,-1-1 0-15,-2 1 0 0,-9-2 0 0,0 0 0 16,10 1 48-16,-10-1 0 0,0 0 0 0,0 0 0 16,0 0-48-16,0 0 0 0,0 0 0 0,0 0 0 15,0 0-144-15,0 0-272 0,-8 2 64 0,-2 0-16048 16</inkml:trace>
  <inkml:trace contextRef="#ctx0" brushRef="#br1" timeOffset="89215.99">16111 11349 11055 0,'0'0'976'0,"0"0"-784"0,-5 0-192 0,5 0 0 15,0 0 3184-15,0 0 592 0,0 0 112 0,0 0 16 16,0 0-2944-16,0 0-608 0,0 0-112 0,0 0-32 16,-4-9-208-16,3 2 0 0,1-1-192 0,1-2 192 15,-1-1-128-15,3 1 128 0,-3 1 0 0,1-1 0 16,-1 0 0-16,0-1 0 0,-1-2 0 0,1-1 0 16,-3-2 144-16,2 1 48 0,-1-2 0 0,0-1 0 0,0-3 320 0,-2-1 64 15,2 0 0-15,-3-1 16 0,0 0 208 16,3-5 32-16,0 0 16 0,1-2 0 0,-3 1-16 0,3-2-16 15,2 0 0-15,3-1 0 0,-3-1-176 0,0 2-48 16,1 1 0-16,0 3 0 0,2-1-272 0,-2 4-64 16,1-1-16-16,-1 2 0 0,2 1-240 0,-1 0 0 15,0-2 128-15,1 5-128 0,-2 1 0 0,1 2 0 16,0 0 0-16,1 2 0 0,0 1 0 0,-3 3 0 16,1 2 0-16,2-1 0 0,-3-2 0 0,1 4 0 15,-2 7-128-15,0 0 128 0,4-11-224 0,-1 3 16 16,-3 8 0-16,2-7 0 15,-2 7-176-15,0 0-48 0,0 0 0 0,0 0 0 16,0 0-336-16,0 0-80 0,0 0-16 0,0 0 0 16,0 0-2496-16,0 0-496 0</inkml:trace>
  <inkml:trace contextRef="#ctx0" brushRef="#br1" timeOffset="89595.139">15830 10826 11967 0,'-10'-8'1072'0,"4"2"-864"0,2 2-208 0,-3-6 0 16,2-2 4032-16,4-2 768 0,1-1 160 0,0 0 32 15,0-3-3712-15,2-1-720 0,2-2-160 0,5-3-16 16,-2-1-384-16,2-3 0 0,5-1 0 0,-2-2 0 15,1-1 0-15,0-2 0 0,-2 2 0 0,3 0 0 0,2 0 0 0,-1 1 0 16,1 2 0-16,-2 2 0 0,-2 4 0 16,1 2 0-16,-1 4 0 0,-2 0-128 0,1 4 128 0,-1 3 144 15,0 2-16-15,-3 4-128 0,1 0 448 0,-8 4-32 16,10 5 0-16,2 4 0 0,2 1-32 0,0 7 0 16,0 10 0-16,1 7 0 0,0 2 80 0,-1 7 16 15,2 6 0-15,-2 0 0 0,-1 1-160 0,0-2-48 16,1 1 0-16,-2-1 0 0,-1-3-96 0,-4 2-32 15,2 0 0-15,-2-3 0 0,0-3-144 0,0-2 0 16,-1-5 0-16,1-2 0 16,4-3-2048-16,-4-4-480 0</inkml:trace>
  <inkml:trace contextRef="#ctx0" brushRef="#br1" timeOffset="90528.661">16146 14413 15663 0,'0'0'1392'0,"-3"8"-1120"15,3-8-272-15,-5 7 0 0,0-2 2016 0,5-5 352 16,0 0 64-16,0 0 0 0,0 0-1520 0,0 0-304 15,0 0-64-15,0 0-16 0,-6 1-32 0,6-1-16 16,0 0 0-16,0 0 0 0,0 0-96 0,-3 10 0 16,2 1-16-16,1 0 0 0,1 2 128 0,0 4 16 15,1 4 16-15,0 0 0 0,0-3 32 0,0 3 0 0,1 2 0 16,0 2 0-16,0 0-48 0,-1 1 0 0,-1 0 0 16,1 1 0-16,2 2-16 0,-3 2-16 0,-1 2 0 0,1 0 0 15,0 0-32-15,0-2-16 0,-1-1 0 0,0-3 0 16,1-5-112-16,0 0 0 0,-2 1-16 0,1-4 0 15,1-2-176-15,-1-2-128 0,0 0 192 0,0-3-192 16,-1-1 0-16,0 0 0 0,0 1 0 0,0-3 0 16,1-1 0-16,0-8 0 0,-2 9 0 0,2-9-192 31,-5 8-192-31,5-8-48 0,0 0 0 0,0 0 0 0,0 0-1408 0,0 0-272 16,-6-9-64-16,2-1-16 0,0-3-960 15,0-1-192-15</inkml:trace>
  <inkml:trace contextRef="#ctx0" brushRef="#br1" timeOffset="90839.724">15969 15011 34847 0,'-10'14'1536'0,"5"-5"320"0,2 0-1472 0,-3 1-384 15,3-1 0-15,1 5 0 0,2 1 0 0,3 0 0 16,3 4 0-16,-1 1 0 0,-1 1 0 0,5 0-256 16,1 0 64-16,1 1 0 0,-1 0 192 0,0 0 0 15,1-4 0-15,0 1 0 0,-1-4 128 0,0-2 48 16,-1-1 16-16,2-6 0 0,-1-1 192 0,2-4 32 16,1-5 16-16,-4-1 0 0,2-1 112 0,0-3 32 0,-2-5 0 0,2-1 0 15,1-3 128-15,2-3 48 0,-5-2 0 16,2-2 0-16,0-2-272 0,0-1-48 0,4-1-16 0,-2-1 0 15,-1 0-416-15,2 1 0 0,2 2 0 0,1-1-176 32,2-1-2352-32,1 1-480 0</inkml:trace>
  <inkml:trace contextRef="#ctx0" brushRef="#br1" timeOffset="92800.656">16125 14817 19343 0,'0'0'1728'0,"0"0"-1392"0,-5 3-336 0,5-3 0 15,-8 0 1056-15,8 0 144 0,0 0 16 0,-5 6 16 16,5-6-912-16,0 0-192 0,0 0-128 0,-6 4 144 16,6-4-144-16,0 0 160 0,0 0-160 0,-5 6 160 15,5-6 336-15,0 0 64 0,-6 6 16 0,6-6 0 16,0 0 176-16,0 0 32 0,0 0 16 0,0 0 0 15,0 0-208-15,0 0-32 0,0 0-16 0,0 0 0 16,0 0-256-16,0 0-48 0,11 6-16 0,-1-3 0 16,0-1 16-16,1 0 0 0,1-2 0 0,1-2 0 15,2-1-80-15,1 1-16 0,1 0 0 0,0 0 0 0,2 0-144 16,1 0 0-16,-2-1 144 0,3 2-144 0,0 2 0 16,-2 1 0-16,0 0 0 0,0 1 0 0,3 2 0 0,-3 1 0 15,-1-2 0-15,-1 3 128 0,0 0-128 0,-2 0 0 16,1-3 0-16,-2 0 0 0,-1-2 128 0,-1 0-128 15,1 1 128-15,-2-1-128 0,2-2 144 0,-4 0-144 16,-1 0 192-16,0-1-192 0,0-1 256 0,-2 1-64 16,-6 1-16-16,7-4 0 0,-1-5 32 0,-2 1 16 15,-4 8 0-15,3-8 0 0,-1 0-32 0,0 0 0 16,-2 8 0-16,-1-10 0 0,1 2 48 0,-1 0 0 16,0-1 0-16,-1 0 0 0,-1-1 96 0,-2-2 32 15,0-1 0-15,-1 0 0 0,-2 0-80 0,2 0-16 0,-1-3 0 16,1-1 0-16,-2 0-16 0,1-2-16 15,2-2 0-15,-3 0 0 0,2 0-48 0,1-1-16 0,2 0 0 0,1 1 0 16,-1 0-176-16,2 1 0 0,1-4 0 16,1 2 128-16,1 4-128 0,0 0 0 0,-1 3 0 0,1 4 0 15,2 0-208-15,-1 1 16 0,0 1 16 0,-3 9 0 32,0 0-1088-32,0 0-208 0,0 0-64 0,10 6-9536 0,-4 6-1904 0</inkml:trace>
  <inkml:trace contextRef="#ctx0" brushRef="#br1" timeOffset="94084.915">16083 10941 17727 0,'0'0'784'0,"-7"1"176"0,-1 0-768 0,8-1-192 16,0 0 0-16,0 0 0 0,-7 2 848 0,7-2 144 16,0 0 32-16,0 0 0 0,0 0-704 0,0 0-128 15,0 0-16-15,0 0-16 0,0 0-160 0,0 0 128 16,0 0-128-16,4 8 128 0,-4-8 192 0,10 4 48 15,-10-4 0-15,11 4 0 0,1-4 256 0,0 0 48 16,-1-2 16-16,3 0 0 0,2-1-32 0,-3 0 0 16,0-4 0-16,1 2 0 0,1-1-144 0,0 1-16 0,2 0-16 15,-2 0 0-15,0-2-128 0,1 0-32 0,-2 1 0 0,2 1 0 16,0 2-112-16,-3-1-16 0,-1-2-16 0,0 5 0 16,-3 1 16-16,1-1 16 0,0-4 0 0,-10 5 0 15,9 1-16-15,-9-1 0 0,0 0 0 0,0 0 0 16,11 2 48-16,-11-2 0 0,0 0 0 0,6 4 0 15,-6-4 48-15,0 0 16 0,0 0 0 0,5 9 0 16,-1 0 128-16,-3 0 16 0,2-1 16 0,-3 3 0 16,0 2-96-16,0 1-32 0,1 1 0 0,-1 4 0 15,-1 1-80-15,1 2 0 0,0 0-16 0,0 0 0 16,0-1-32-16,-2 0 0 0,0-1 0 0,1 1 0 0,-2 0 80 16,1 2 16-16,-2-2 0 0,2-1 0 15,0-2 80-15,1-1 0 0,-1 0 16 0,-2-2 0 0,2-3-192 16,0 1-32-16,1-2-16 0,1-1 0 0,2 0-160 0,-2-10 0 15,3 7-160-15,-3-7 160 16,6 5-2272-16,0 0-352 0,-6-5-80 16</inkml:trace>
  <inkml:trace contextRef="#ctx0" brushRef="#br1" timeOffset="96456.474">18094 18072 23151 0,'-9'7'1024'0,"0"-3"208"0,0-1-976 0,0 3-256 0,1 0 0 0,1-1 0 16,-1-5-288 0,8 0-96-16,0 0-32 0,-5 3 0 0,-1 2-96 0,1-4-32 15,5-1 0-15,0 0 0 0,0 0 240 0,0 0 48 0,-8-3 16 0,8 3 0 0,0 0 240 0,0 0 160 16,-6-3-32-16,6 3 0 0,-6-2 576 0,6 2 96 15,-6 0 32-15,6 0 0 0,0 0-48 0,0 0 0 16,0 0 0-16,0 0 0 0,0 0-256 0,0 0-48 16,0 0-16-16,0 0 0 0,0 0-32 0,0 0-16 15,6-7 0-15,-6 7 0 0,10-2 0 0,1 1 0 16,1-1 0-16,1-1 0 0,0-2-32 0,4 1 0 16,1-2 0-16,5 1 0 0,1-1-112 0,0-4-16 15,-1 2-16-15,4-2 0 0,2 3-240 0,0 0 0 16,-3 1 128-16,3-5-128 0,1-2 0 0,1 1 0 15,0 1 0-15,1 1 0 0,1 2 0 0,4 1 128 16,2 0-128-16,1 0 0 0,3-1 176 0,-4 3-176 16,-1 0 192-16,1-1-192 0,-2-1 208 0,-2 3-64 15,1-1-16-15,1 2 0 0,-1 1-128 0,3 0 0 0,3-2 0 16,-1 3 128-16,2-2 16 0,-3 2 0 0,-2 2 0 0,-1 0 0 16,0 1 64-16,-1-2 16 0,-1 3 0 0,0-1 0 15,2 1-224-15,-2-1 176 0,-1-2-176 0,3 1 160 16,0 3-160-16,1-1 0 0,-1 1 144 0,-4-1-144 15,0-5 0-15,-1 6 144 0,-2 1-144 0,-1 1 0 16,2-2 128-16,1-1-128 0,1 0 0 0,0 0 0 16,0 1 0-16,0 1 128 0,0-5-128 0,-1 0 0 15,-1 1 192-15,-4 2-64 0,1 2 0 0,-2-2-128 16,-2-4 240-16,-1 1-64 0,1 0-16 0,-2 1 0 16,-2 0-160-16,4-2 160 0,-4-2-160 0,1 0 160 15,-1 2-160-15,-2 1 0 0,2 0 0 0,-3-1 128 16,0-2-128-16,-2 3 0 0,0-1 144 0,1 1-144 15,-1-1 0-15,-2-2 128 0,-3 1-128 0,0 0 0 0,0 1 0 16,0 1 128-16,0-1-128 0,-1 1 0 0,-9 0 0 16,10 0 0-16,-10 0 0 0,7 3 0 0,2-1 0 0,-9-2 0 15,0 0 0-15,7 1-128 0,-7-1 128 16,0 0-208-16,7 3 80 0,-7-3 128 0,0 0-240 0,0 0 80 16,0 0 16-16,0 0 0 0,0 0 144 0,0 0 0 15,0 0 0-15,0 0-128 0,0 0 0 0,0 0 0 16,0 0 0-16,0 0 0 15,0 0-576-15,0 0-128 0,-9-1 0 0,9 1-16 16,-9-8-2144-16,0 0-416 0</inkml:trace>
  <inkml:trace contextRef="#ctx0" brushRef="#br1" timeOffset="96947">19969 17473 21183 0,'0'0'1888'0,"0"0"-1504"0,0 0-384 0,0 0 0 15,0 0 2848-15,0 0 496 0,0 0 112 0,0 0 0 16,0 0-3648-16,9 4-752 0,3-3-144 15,-1-1-16-15,2-1 720 0,2 0 128 0,3-1 48 0,2 2 0 16,-3 2 208-16,3 0 192 0,0-1-48 0,1 2 0 0,1 2 112 0,1 0 0 16,3 3 16-16,0 0 0 0,-4-1 128 0,4 3 32 15,3 2 0-15,-2-1 0 0,1 0-160 0,-1 0-16 16,1 0-16-16,0 2 0 0,0 0-48 0,-2-1-16 16,0-1 0-16,-1 0 0 0,-1 0 64 0,0 0 16 15,-3-1 0-15,1-1 0 0,-5-1 0 0,-1 1 0 16,2-3 0-16,-4 0 0 0,-1 0-48 0,-3-2 0 15,0 3 0-15,0-2 0 0,-3 1-208 0,-1-1 128 16,0 1-128-16,-6-6 0 0,0 9 0 0,-1 2 0 16,1-2 0-16,-6 2-160 0,-2 0 160 0,-2 5 0 15,-3 3 0-15,-1 1-128 0,-1 1 128 0,-3 2 256 16,-1 6-64-16,-1 0-16 0,3-1 144 0,-6 0 16 16,0-2 16-16,0 3 0 0,1-2-128 0,0-1-32 0,-3-1 0 15,3-4 0-15,-2-4-192 0,3-1 0 0,0-2 0 0,2-4 0 31,-1-5-1584-31,0-9-304 0,2-9-64 0</inkml:trace>
  <inkml:trace contextRef="#ctx0" brushRef="#br1" timeOffset="98308.935">18638 18095 21183 0,'0'0'1888'15,"-2"6"-1504"-15,2-6-384 0,0 0 0 0,0 0 1456 0,-3 6 208 0,0-1 64 0,3-5 0 16,0 0-1472-16,0 0-256 0,0 0 0 0,0 0-176 15,0 0 176-15,0 0 0 0,0 0 0 0,0 0 128 16,0 0 304-16,-2-5 64 0,0-4 16 0,-2 0 0 0,4 1 64 16,-1 0 32-16,-2 2 0 0,1-3 0 0,-1-4-128 0,0 0-32 15,-2-2 0-15,2-3 0 0,-1-1-176 0,2-1-32 16,-3 0-16-16,0 2 0 0,2 0-32 0,3-3 0 16,2 0 0-16,-2-3 0 0,-2 0-48 0,2-3-16 15,1-1 0-15,2-2 0 0,1-2-128 0,0-2 0 16,-1 1 0-16,2-3 0 0,-2 0 0 0,2 2-176 15,0 5 176-15,3 1-192 0,0 4 64 0,-2 5 0 16,-3 2 0-16,-1 3 0 0,4 6 128 0,-2 1-160 16,1 0 160-16,-5 7-160 0,4-4 160 0,-4 4 0 15,0 0 160-15,0 0-160 0,0 0 192 0,0 0-64 16,10 0-128-16,-10 0 192 0,0 0-192 0,0 0 0 16,8 4 0-16,-8-4 0 0,0 0 128 0,10 5-128 0,-10-5 0 15,0 0 144-15,0 0-16 0,0 0 0 0,0 0 0 16,0 0 0-16,0 0 48 0,0 0 0 0,0 0 0 0,0 0 0 15,0 0-48-15,0 0 0 0,0 0 0 0,0 0 0 16,0 0-128-16,0 0 192 0,0 0-192 0,0 0 192 16,0 0-192-16,0 0 0 0,0 0 0 0,-9 3 0 15,1 1 160-15,-3 1 0 0,0-1 0 0,-2 2 0 16,-1-5-160-16,0 1 128 0,-1-1-128 0,-3 1 128 16,1 1-128-16,-1 0 0 0,1-1 144 0,-1 2-144 15,0 0 128-15,1 0-128 0,-4-1 128 0,0 2-128 16,1-2 0-16,-5 2 0 0,-3-2 0 0,0 3 0 15,-3 1 0-15,-2 0 0 0,-3-3 0 0,2 2 0 16,1 0 0-16,0 0 0 0,2-2 0 0,4 2 0 16,3-2 0-16,3 0 128 0,4 0 0 0,0-2 0 15,1-2 0-15,1 0 0 0,2 2 0 0,2-2 0 0,0-1-128 0,1 1 0 16,0 2 0-16,4-1 0 0,-3-1 0 0,3 0 0 16,0-1-176-16,0 0 176 0,1 0-224 0,5 1 48 15,-7-2 16-15,7 2 0 0,0 0 160 0,0 0-192 16,-5-5 192-16,5 5-192 0,0 0 192 0,0 0-160 15,0-7 160-15,0 7-160 0,0 0 160 0,6-7 0 16,3 3 0-16,3-1 0 0,-1 1 0 0,2-1 0 16,2 0 0-16,1 1 0 0,2-1 0 0,3 0 0 15,0-4 0-15,4 3 0 0,-2-1 0 0,5 0 0 16,1 0 0-16,3 1 0 0,0-1 0 0,1 2 0 16,1-3 0-16,-1 1 0 0,-2 1 0 0,0-1 0 15,-2 2 0-15,0-1 0 0,-1 0 0 0,-1 0 0 16,-4 2 0-16,1-1 0 0,1 0 0 0,-3-1 0 0,-2 1 0 0,-1 2 0 15,-1-1 0-15,-1 1 0 0,-1-1 128 0,-4 1-128 16,-1 3 192-16,-1 0-16 0,-10 0-16 16,11 0 0-16,-11 0-16 0,10-2 0 0,-10 2 0 0,0 0 0 15,0 0-144-15,0 0 128 0,0 0-128 0,10 2 128 16,-10-2-128-16,0 0 0 0,0 0 0 0,0 0 128 16,4 7-128-16,0 2 0 0,-1-2 0 0,-3 2 0 15,0-9 0-15,-2 12 0 0,-1 0 0 0,1 2 0 16,1 0 0-16,0 1 0 0,-1 2 0 0,0 4 0 15,-3 2 0-15,2 1 0 0,-1 0 0 0,1 3 0 16,-4 1 0-16,4 1 0 0,1-1 0 0,0 1 0 16,1-1 144-16,-4-4-144 0,2 0 160 0,0-3-160 15,0 1 272-15,2 0-32 0,-1-3-16 0,2-1 0 16,1 0-224-16,-2-2 176 0,-3 0-176 0,3-3 160 0,2-1-160 0,1 2 0 16,1 0 0-16,-2-1 0 0,0-1 0 15,2-3-144-15,-3-9 0 0,0 0 0 16,4 7-1840-16,3-2-384 0,-7-5-64 0,8-4 0 0</inkml:trace>
  <inkml:trace contextRef="#ctx0" brushRef="#br1" timeOffset="109421.45">10632 8360 9215 0,'1'-8'816'0,"-1"2"-656"15,0 6-160-15,0-9 0 0,2-1 1264 0,1 1 208 16,-1 2 64-16,2 1 0 0,-4 6-1168 0,5-5-240 16,0-1-128-16,2 1 160 0,-7 5-160 0,5-5-176 15,-5 5 48-15,10-2 0 0,-4-4 128 0,1 2-192 16,-1 0 192-16,0 0-192 0,2 1 192 0,1 1 0 15,0-1 0-15,1 1 0 0,-3 2 0 0,4-2 0 16,2 1 0-16,0-1 0 0,0 0 304 0,2 0-16 16,2 0 0-16,-1 1 0 0,0-1 112 0,2 1 32 15,1 1 0-15,3 0 0 0,0 0-48 0,1 0 0 16,0 0 0-16,1 1 0 0,1 2-96 0,-1 0-32 0,-1-1 0 0,1-1 0 16,1-1 0-16,2 1 0 0,0 1 0 0,1 0 0 15,1 1-32-15,1 0-16 0,2 1 0 0,0 2 0 16,0-3 16-16,0 2 0 0,1-2 0 0,-1 0 0 15,0 0 0-15,-2 0 0 0,2-1 0 0,0 0 0 16,1 1-80-16,1 2-16 0,4-1 0 0,-2-1 0 16,1-3 0-16,0 2 0 0,-3 0 0 0,0 0 0 15,0 0 80-15,-2 0 16 0,-4 1 0 0,2-1 0 16,1 0-32-16,-1 2 0 0,-1 2 0 0,3-3 0 16,0-1-192-16,1 1 144 0,0-1-144 0,0 2 128 15,1-3-128-15,-2 1 128 0,-1 0-128 0,0 0 128 16,-2 0-128-16,-1 0 0 0,1-2 144 0,-2 0-144 0,1 3 128 0,0 0-128 15,0-2 128-15,1 0-128 0,1-2 128 16,0 0-128-16,-2 1 160 0,1-1-160 0,1-1 208 0,-1 1-48 16,0-1-16-16,-3 1 0 0,0-1-144 0,0 0 0 15,-2-3 0-15,2 2 128 0,1 1-128 0,-3 2 160 16,0 0-160-16,1-1 160 0,-1-2 0 0,2 3 0 16,-3-1 0-16,4 0 0 0,0 0-160 0,-1 1 0 15,-1 0 0-15,-2 1 0 0,0 1 0 0,0 0 0 16,0-2 0-16,0 0 128 0,-1 1-128 0,-2-1 0 15,1-1 0-15,1-1 0 0,0-1 144 0,1 1-144 16,-2 1 160-16,4 0-160 0,1 0 128 0,-2 1-128 16,-3 0 0-16,2 0 144 0,1 0-144 0,0-1 192 15,-1-2-192-15,0 3 192 0,2 3-192 0,-2-1 192 0,-2-1-192 16,1-1 192-16,-3 0-192 0,2 0 128 0,1 2-128 0,-1-2 128 16,-1 0-128-16,2 0 192 0,1 0-192 0,-1 1 192 15,-4 0-16-15,3 0 0 0,3-1 0 0,-1 0 0 16,0-1-16-16,-1 1 0 0,1-1 0 0,-2 0 0 15,0 0-32-15,1 0 0 0,0 0 0 0,1 1 0 16,-3-1-128-16,1 1 192 0,1 1-192 0,-1-1 192 16,2-1-192-16,-2 2 0 0,0-2 0 0,1 1 128 15,0 0-128-15,2-1 0 0,-1-2 0 0,1 3 128 16,0 0-128-16,0 3 0 0,1-2 0 0,-1 0 128 16,1 0-128-16,-3-1 0 0,0-2 0 0,-1 2 128 15,-1 0-128-15,0 0 0 0,1 1 0 0,1-1 0 16,-4 0 0-16,2-1 0 0,-1 0 176 0,2 1-176 15,1-3 192-15,0 3-64 0,2 0-128 0,-2 0 192 16,0 0-48-16,0 3-16 0,0-1 0 0,1-3 0 0,0-3-128 0,-1 4 128 16,-2-1-128-16,0 1 128 0,1 1-128 0,-4 3 0 15,0-1 144-15,-1-2-144 0,-2-2 128 0,1 0-128 16,0 0 128-16,-1 1-128 0,-3 1 176 0,2 0-48 16,0-1 0-16,0 1 0 0,0 0 0 0,1-1-128 15,-1-1 192-15,-1 1-64 0,-1 0-128 0,1 0 160 16,-3 0-160-16,0-1 160 0,2 0-32 0,-2 1 0 15,0 0 0-15,0-1 0 0,0-1 48 0,-1-1 0 16,0 1 0-16,0 1 0 0,-8 1-16 0,10 0 0 16,0-1 0-16,-3 0 0 0,1 1-32 0,1-1-128 15,0-1 192-15,-1 2-64 0,-8 0-128 0,10 1 160 16,0 1-160-16,-10-2 160 0,8-1-160 0,0-1 0 0,-8 2 144 16,5-3-144-16,-5 3 128 0,0 0-128 0,10 0 128 0,-10 0-128 15,0 0 128-15,9-1-128 16,-9 1 160-16,8-3-160 0,-8 3 192 0,6-1-64 0,-6 1-128 0,0 0 192 15,8-2-192-15,-8 2 144 0,0 0-144 0,0 0 128 16,6 0-128-16,-6 0 0 0,0 0 144 0,0 0-144 16,0 0 0-16,0 0 0 0,9 0 0 0,-9 0 128 15,0 0-128-15,0 0 0 0,6-5 0 0,-6 5 0 16,0 0 0-16,0 0 0 0,0 0 0 0,0 0 0 16,0 0 0-16,0 0 0 0,0 0 0 0,0 0 0 15,0 0 0-15,0 0 0 0,0 0 0 0,0 0 0 16,0 0 0-16,0 0 0 0,0 0 0 0,0 0 0 15,0 0 0-15,0 0 0 0,5-2 0 0,-5 2 0 16,0 0 0-16,0 0 0 0,0 0 0 0,0 0 0 0,0 0 0 16,0 0 0-16,0 0 0 0,0 0 0 15,0 0 0-15,0 0 0 0,0 0 0 0,0 0 0 0,0 0 0 0,0 0 0 16,0 0 0-16,0 0 0 0,0 0 0 0,0 0 0 16,0 0 0-16,0 0 0 0,0 0 0 0,0 0 0 15,0 0 0-15,0 0 0 0,0 0 0 0,0 0 0 16,0 0 0-16,0 0 0 0,0 0 0 0,0 0 0 15,0 0 0-15,0 0 0 0,0 0 0 0,0 0 0 16,0 0 0-16,0 0 0 0,0 0 0 0,0 0 0 16,0 0 0-16,0 0 0 0,0 0 0 0,0 0 0 15,0 0 0-15,0 0 0 0,0 0 0 0,0 0 0 16,0 0 0-16,0 0 0 0,0 0 0 0,0 0 0 16,0 0 0-16,0 0 0 0,0 0 0 0,0 0 0 15,0 0 0-15,0 0 0 0,0 0 0 0,5 0 0 16,-5 0 0-16,0 0 0 0,0 0 0 0,0 0 0 0,0 0 0 15,0 0 0-15,0 0 0 0,0 0 0 0,0 0 128 16,0 0-128-16,0 0 0 0,0 0 0 0,0 0 0 16,0 0 128-16,0 0-128 0,0 0 0 0,1-5 0 0,-1 5 0 15,0 0 0-15,0 0 0 0,0 0 0 0,0 0 128 16,0 0-128-16,0 0 0 0,0 0 0 0,0 0 0 16,0 0 0-16,0 0 0 0,0 0 0 0,0 0 0 15,0 0 0-15,0 0 0 0,0-5 0 0,0 5 0 16,0 0 0-16,0 0 0 0,0 0 0 0,0 0 0 15,0 0 0-15,0 0 0 0,0 0 0 0,0 0 0 16,0 0 0-16,0 0 0 0,0 0 0 0,0 0-128 16,0 0 128-16,0 0 0 0,0 0 0 0,0 0 0 15,0 0 0-15,0 0 0 0,0 0 0 0,0 0-128 16,0 0 128-16,0 0-160 0,0 0 160 0,0 0-160 16,0 0-1376-1,-2 9-288-15,-3 0-48 0,0 3-13360 0</inkml:trace>
  <inkml:trace contextRef="#ctx0" brushRef="#br1" timeOffset="111472.911">15892 17179 28447 0,'0'0'1264'0,"0"0"256"0,0 0-1216 0,0 0-304 16,0 0 0-16,0 0 0 15,-6 3-352-15,6-3-128 0,0 0-32 0,0 0 0 16,0 0-208-16,0 0-48 0,0 0-16 0,0 0 0 0,0 0 976 0,0 0 208 16,0 0 48-16,0 0 0 0,0 0 192 0,0 0 32 15,0 0 16-15,0 0 0 0,0 0 128 0,0 0 16 16,0 0 16-16,0 0 0 0,0 0 368 0,0 0 64 16,0 0 0-16,10-2 16 15,-1 2-1856-15,5 2-368 0,-2 0-80 0,4 1-16 0,4-1 1024 0,1 0 0 16,3 0 144-16,0 0 0 0,3 1 48 0,1-1 0 15,2 0 0-15,2 0 0 0,3-1 16 0,7-1 16 16,2 1 0-16,3-1 0 0,4 0 32 0,1 1 0 16,-1-1 0-16,1 2 0 0,3-1 0 0,4 0 0 0,5-1 0 15,3 3 0-15,0 0-64 0,0 1-16 0,-1-2 0 0,4-1 0 16,2 1-176-16,4-2 160 0,1 2-160 0,-1-1 160 16,-5-1-160-16,0 0 128 0,-1 2-128 0,3 0 128 15,2 0-128-15,-5 1 160 0,-4 1-160 0,-1-1 160 16,0 0-160-16,4 0 192 0,2 0-192 0,-1 0 192 15,-6 6-64-15,-1-3 0 0,-3 2 0 0,1-1 0 16,0-1-128-16,4 1 160 0,3-1-160 0,-1 0 160 16,-5-2-160-16,0 1 192 0,0-1-192 0,4-1 192 15,7 0-192-15,-5-1 0 0,-3-2 144 0,-1 1-144 16,-3-2 0-16,3 0 144 0,2-1-144 0,1-1 0 0,0 0 0 16,-1 0 0-16,-5-2 0 0,-3 0 0 15,1 2 0-15,-1-2 0 0,1 2 0 0,3 1 0 0,0-2 0 16,-4 2 0-16,-2 0 0 0,-1 0 0 0,-3 1 0 15,0 0 0-15,0-2 0 0,2 3 0 0,0 1 0 0,-6 1 0 16,-4 0 0-16,-4 0 0 0,-3-1 0 0,-4 1 128 16,-1 0-128-16,-2 1 0 0,-5-2 240 0,-2 0-64 15,-2 0-16-15,-2-1 0 0,0 0 48 0,-3 2 16 16,0 0 0-16,-5 1 0 0,-2-3 0 0,0-2 0 16,-9 2 0-16,9 2 0 0,0-1-96 0,-9-1 0 15,0 0-128-15,8-1 192 0,0 2-192 0,-8-1-192 16,0 0 48-16,0 0 0 0,8-1-48 0,-8 1-16 15,0 0 0-15,0 0 0 0,0 0-32 0,0 0 0 0,0 0 0 16,0 0 0 0,0 0-368-16,0 0-80 0,0 0-16 0,0 0-10592 0,0 0-2128 0</inkml:trace>
  <inkml:trace contextRef="#ctx0" brushRef="#br2" timeOffset="120643.021">10416 8528 18431 0,'-3'-5'1632'0,"3"5"-1312"16,0 0-320-16,0 0 0 0,0-8 992 0,0 0 128 15,2 0 32-15,-2 8 0 0,0 0-768 0,0 0-128 16,7-6-48-16,-1 1 0 0,1-1-208 0,2 2 0 16,-9 4-192-16,8-1 192 0,-1-2-208 0,-7 3 64 0,10-1 16 0,-10 1 0 15,9-1 128-15,-9 1 0 0,0 0 0 0,11-1 0 16,-11 1 256-16,9 0 16 0,-9 0 16 0,10 1 0 16,-3-2 176-16,-7 1 48 0,9-2 0 0,-9 2 0 15,10-1 128-15,-1 1 16 0,1-1 16 0,0 2 0 16,1 2-224-16,0-2-64 0,2 0 0 0,-2 0 0 15,2 1-64-15,0-4 0 0,1 0-16 0,1 1 0 16,0 3-80-16,2 2-16 0,0-1 0 0,2-1 0 16,2-2-80-16,1 1 0 0,2 3-128 0,-1-4 192 15,3 0-64-15,1 0-128 0,0 0 176 0,0 0-176 16,1 1 144-16,0 2-144 0,-1-1 0 0,0 0 144 16,-1 2-144-16,2-1 160 0,-1-2-160 0,1 2 160 15,1 0 32-15,2 0 16 0,2 2 0 0,2-2 0 16,-1-3-80-16,0 0 0 0,3 0-128 0,1 2 192 15,-2 0-16-15,2 0-16 0,-1-1 0 0,1-2 0 0,3-2-16 0,2 1 0 16,2 2 0-16,1-1 0 0,0-2 32 0,2 0 0 16,-2 0 0-16,-1 1 0 0,-3 0-32 0,1 1 0 15,-1 1 0-15,4-1 0 0,1-2-144 0,0 1 192 16,2-2-192-16,-2 2 192 0,0 0-192 0,-1 0 0 16,1-4 144-16,-2 4-144 0,0 2 0 0,2-1 0 15,5-2 0-15,-1-1 128 0,-4 1-128 0,1-1 0 16,0 0 128-16,-1 2-128 0,-3 2 0 0,1-1 0 15,-3 0 0-15,3 0 0 0,0-1 0 0,-1 2 0 16,0-2 0-16,-1 2 0 0,-2 3 0 0,-1-1 0 16,-3 0 0-16,1-1 0 0,-1 0 0 0,2 1 0 15,0-1 0-15,2-1 128 0,-1-1-128 0,-2 1 128 16,1 0-128-16,-2 1 128 0,-1 0 0 0,-2 1 0 0,1 0 0 0,-4-2 0 16,1-2-128-16,0 1 0 0,5 1 128 0,-3 0-128 15,-1 0 0-15,0 3 144 0,-6-2-144 0,3-2 0 16,1-3 176-16,-2 0-176 0,0 2 160 0,-2 1-160 15,1 1 208-15,-5 0-48 0,1-1-16 0,-1 1 0 16,2 0-144-16,-1 0 160 0,1 0-160 0,3 0 160 16,-2 1-160-16,1-1 0 0,0 1 0 0,0-2 128 15,-2-1-128-15,0 0 0 0,-1-2 0 0,0 3 0 16,2 0 128-16,-4 0-128 0,0-1 0 0,1 1 128 16,0 2-128-16,0 0 128 0,-1-2-128 15,-1 1 128-15,-1 0-128 0,0-1 0 0,2 0 0 0,0 0 128 16,2 0-128-16,-4 1 0 0,1 0 0 0,0-2 0 15,-2 1 128-15,1-1-128 0,1 1 128 0,-3 0-128 0,1 0 144 16,1 1-144-16,0 0 160 0,-3 0-160 0,0 0 160 16,-1 0-160-16,2-1 160 0,-2 0-160 0,1-2 176 0,-1 3-176 15,1-1 192-15,-1 0-192 0,1 0 144 0,-1 0-144 16,2 0 0-16,-2-1 144 0,1-2-144 0,-2 2 0 16,2 0 0-16,-1 0 0 0,0 0 0 0,0 1 0 15,3-3 128-15,-1 3-128 0,-3 0 0 0,-1 0 0 16,-1 0 0-16,1 0 0 0,-1-1 128 0,0-1-128 15,-3-1 128-15,2 3-128 0,1 1 0 0,0 1 0 16,-4 1 0-16,1-1 0 0,-1-1 0 0,0-1 0 16,1-2 0-16,-2 2 0 0,1 1 0 0,1-1 0 15,-1 0 128-15,1 1-128 0,-10 0 0 0,10 0 0 16,1-3 0-16,0 3 0 0,-4 1 0 0,2 1 0 16,0-2 128-16,0 0-128 0,1-2 0 0,-10 2 128 15,9-2-128-15,-9 2 128 0,8-1-128 0,-8 1 160 0,8-3-160 0,-8 3 160 16,10-3-160-16,-1 1 192 0,-9 2-192 15,0 0 192-15,11-2-192 0,-2 0 0 0,-9 2 144 16,8-2-144-16,-8 2 0 0,0 0 0 0,0 0 0 0,8-3 128 16,-8 3-128-16,0 0 0 0,10-3 128 0,-10 3-128 15,0 0 0-15,8-4 0 0,0 1 0 0,-8 3 128 16,0 0-128-16,0 0 0 0,0 0 0 0,0 0 0 16,0 0 0-16,0 0 0 0,9-5 0 0,-9 5 0 15,0 0 0-15,10-2 0 0,-1 1 0 0,-9 1 0 16,0 0 0-16,0 0 0 0,0 0 0 0,9-2 0 15,-9 2 0-15,0 0 0 0,9 0 0 0,-9 0 0 16,0 0 0-16,8-2 0 0,-8 2 0 0,0 0 0 16,0 0 0-16,10 0 0 0,-10 0 0 0,0 0 0 0,0 0 0 15,0 0 0-15,8-3 0 0,-8 3 0 0,0 0 0 16,10 1 0-16,-1 1 0 0,-9-2 0 0,0 0 0 0,0 0 0 16,0 0 0-16,0 0 0 0,8-2 0 0,-8 2 0 15,0 0 0-15,0 0 0 0,9 0 0 0,-9 0 0 16,0 0 0-16,0 0 0 0,0 0 0 0,0 0 0 15,0 0 0-15,0 0 128 0,9 2-128 0,-9-2 0 16,0 0 0-16,0 0-128 0,0 0 128 0,0 0 0 16,0 0 128-16,0 0-128 0,0 0 0 0,0 0-128 15,0 0 0-15,0 0 0 0,0 0 128 0,0 0 0 16,9 1 0-16,-9-1 0 0,0 0 0 0,0 0-128 16,0 0 128-16,0 0 0 0,0 0-144 0,0 0 144 15,0 0-160-15,0 0 160 0,0 0-160 0,0 0 160 0,0 0-160 16,8 3 160-16,-8-3-144 0,0 0 144 0,0 0-128 0,0 0 128 15,0 0 0-15,0 0-160 0,0 0 160 0,0 0 0 16,0 0-176-16,0 0 176 0,0 0-160 0,0 0 160 16,0 0-176-16,0 0 176 0,0 0-192 0,0 0 192 15,0 0 0-15,0 0-128 0,0 0 128 0,0 0 0 16,0 0 0-16,0 0 0 0,0 0 0 0,0 0 0 16,0 0-128-16,0 0 128 0,0 0 0 0,0 0 0 15,0 0-144-15,0 0 144 0,0 0 0 0,0 0-144 16,0 0 144-16,0 0 0 0,0 0-144 0,0 0 144 15,0 0 0-15,0 0-176 0,0 0 176 0,0 0-128 16,0 0 128-16,0 0 0 0,0 0 0 0,0 0 0 16,0 0 0-16,0 0 0 0,0 0 0 0,0 0 0 0,0 0 0 15,0 0 0-15,0 0 0 0,0 0 0 0,0 0 0 0,2 10 0 16,-2-10 0-16,0 0 0 0,0 0 0 0,0 0 0 16,0 0 0-16,0 0 0 0,0 0 0 0,0 0 0 15,0 0 0-15,0 0 0 0,0 0 0 0,-1 10 0 16,1-10 0-16,0 0 0 0,0 0 0 0,0 0 0 15,0 0 0-15,0 0 0 0,0 0 0 0,0 0 0 16,0 0 0-16,0 0 128 0,2 9-128 0,-2-9 0 16,0 0 0-16,0 0 128 0,0 0-128 0,0 0 0 15,0 0 0-15,0 0 0 0,0 0 0 0,0 0 0 16,0 0 0-16,0 0 128 0,0 0-128 0,0 0 0 16,0 0 0-16,0 0 0 0,0 0 0 0,0 0 0 15,0 0 0-15,0 0 0 0,0 0 0 0,0 0 128 16,0 0-128-16,0 0 0 0,0 0 0 0,0 0 0 15,0 0 0-15,0 0 0 0,0 0 0 0,0 0 0 0,0 0 0 0,0 0 128 16,0 0-128-16,0 0 0 0,0 0 0 0,0 0 0 16,0 0 0-16,0 0 0 0,0 0 0 0,0 0 0 15,0 0 0-15,0 0 0 0,0 0 0 0,8 2 0 16,-8-2 0-16,0 0 0 0,0 0 0 0,0 0 0 16,0 0 0-16,0 0 0 0,0 0 0 0,0 0 0 15,0 0 0-15,7-2 0 0,-7 2 0 0,0 0 0 16,0 0 0-16,0 0 0 0,0 0 0 0,0 0 0 15,0 0 0-15,0 0 0 0,7-2 0 0,-7 2 0 16,0 0 0-16,0 0 0 0,0 0 0 0,0 0 0 16,6-1 0-16,-6 1 0 0,0 0 0 0,0 0 0 15,0 0 0-15,0 0 0 0,0 0 0 0,0 0 0 0,0 0 0 0,0 0 0 16,0 0 0-16,0 0 0 0,0 0 0 0,0 0 0 16,0 0 0-16,0 0 0 0,0 0-144 0,0 0 0 15,0 0 0-15,0 0 0 16,0 0-448-16,0 0-96 0,0 0-16 0,0 0 0 15,0 0-448-15,0 0-80 0,0 0-32 0,0 0 0 16,0 0-1568-16,-7-3-320 0</inkml:trace>
  <inkml:trace contextRef="#ctx0" brushRef="#br2" timeOffset="122376.219">15925 17168 6447 0,'0'0'576'0,"0"0"-576"0,-5-2 0 0,-3-2 0 16,0 0 3984-16,-2 0 688 0,2 0 144 0,0-1 32 15,0 1-4016-15,8 4-832 0,0 0 0 0,0 0-256 16,0 0-32-16,-7-1 0 0,2-1 0 0,5 2 0 15,0 0 288-15,0 0 144 0,-6-3-16 0,6 3 0 16,0 0 416-16,0 0 80 0,0 0 16 0,0 0 0 16,0 0 48-16,0 0 16 0,0 0 0 0,0 0 0 15,0 0-192-15,0 0-16 0,0 0-16 0,9 5 0 16,-9-5 160-16,11 6 16 0,-2-1 16 0,1-1 0 0,0-2-176 16,0 0-48-16,1 1 0 0,3 1 0 0,2-3-64 15,0 1-32-15,4 0 0 0,3 0 0 0,0 1-32 16,4-1 0-16,1-2 0 0,1 0 0 0,6 1-80 0,1-3-32 15,5-3 0-15,1 1 0 0,5-1-208 0,3 3 0 16,-2 2 128-16,-1-1-128 0,-1-2 0 0,1 0 0 16,0 0 128-16,4 2-128 0,4-2 0 0,1 2 0 15,1 0 0-15,-2 0 0 0,-7 2 0 0,3 2 0 16,-1 1 0-16,2-1 0 0,0-3 0 0,4 0 128 16,1 0-128-16,0 0 0 0,-5 2 0 0,0 0 144 15,-5 0-144-15,0-1 128 0,4-1 64 0,0-1 16 16,0 1 0-16,1 0 0 0,4 0 48 0,-3-3 0 15,-3-7 0-15,2 2 0 0,-3 4-64 0,4-2-16 16,2-1 0-16,2-1 0 0,-2-1 32 0,-2 3 16 16,-1 1 0-16,0 2 0 0,-2 0-96 0,4 0-128 0,4 3 176 15,-1-1-176-15,1-1 0 0,1-1 0 0,0-2 0 0,-5 4 0 16,0 2 0-16,-3 2 0 0,5 1 0 0,0-2 0 16,3 0 128-16,-2 2-128 0,-4-1 0 0,-2 1 0 15,0 0 0-15,1-1 0 0,3 1 128 0,0 2-128 16,0 1 0-16,0-3 0 0,-2-1 0 0,-3 2 0 15,-3 0 128-15,2 2-128 0,-1-2 0 0,3-1 0 16,-2-4 128-16,3 2-128 0,0 0 192 0,-3 0-192 16,-4-1 208-16,-3 1-64 0,-1 1-16 0,-1 0 0 15,-2-2-128-15,4 0 128 0,1 0-128 0,-1-1 128 16,-3 0-128-16,0 1 128 0,-1-1-128 0,-3 0 128 16,1 0-128-16,-2-1 0 0,-4 1 144 0,2 1-144 0,-1 3 160 15,3-3-32-15,-3-1-128 0,0 0 192 0,1 1 0 0,-3-1-16 16,-1-1 0-16,1 0 0 0,-2 0-176 0,-2 1 0 15,-5 0 0-15,1 0 0 0,-1-2 0 0,-1 6 0 16,0 0 0-16,0-2 128 0,-1-3-128 0,-2 1 128 16,2 2-128-16,-2 0 128 0,0-4-128 0,0 1 128 15,1 0-128-15,-1 2 128 0,2-2-128 0,-2 1 0 16,0 0 144-16,-1 0-144 0,-2-1 128 0,-1 1-128 16,-2 0 128-16,1 2-128 0,0 1 160 0,-1-3-32 15,-10 0-128-15,10-3 192 0,0 4-16 0,-1-1-16 16,-2-3 0-16,1 1 0 0,0 2-160 0,1 2 128 15,-1 0-128-15,0-2 128 0,-2-4-128 0,0 4 0 0,2 0 144 16,-1-1-144-16,2 0 0 0,-1 1 0 0,1 0 0 16,-1 0 128-16,-1 1-128 0,1 2 0 0,0-1 0 15,-2 1 128-15,2-5-128 0,-2 2 0 0,-1 2 0 16,2-2 0-16,-7 0 0 0,5-3 0 0,-5 3 0 0,0 0 0 16,8 4 0-16,-8-4 128 0,4-4-128 0,-4 4 128 15,0 0-128-15,0 0 0 0,0 0 0 0,0 0 0 16,7 6 0-16,-7-6 0 0,0 0 0 0,0 0 0 15,0 0 0-15,0 0 0 0,0 0 0 0,0 0-128 16,0 0 128-16,0 0 0 0,0 0 0 0,0 0 128 16,0 0-256-16,0 0-64 0,0 0 0 0,0 0 0 15,0 0-1232-15,0 0-256 16,-16 0-48-16,-1-2-16688 0</inkml:trace>
  <inkml:trace contextRef="#ctx0" brushRef="#br2" timeOffset="127485.618">19764 17055 911 0,'0'0'0'0,"-6"-7"0"16,-4-4 0-16,2-2 0 0,-3-2 2816 0,2 2 464 15</inkml:trace>
  <inkml:trace contextRef="#ctx0" brushRef="#br2" timeOffset="127903.411">19556 16604 16575 0,'0'0'1472'0,"0"0"-1168"0,0 0-304 0,0 0 0 16,0 0 3776-16,0 0 704 0,0 0 144 0,0 0 32 16,0 0-3616-16,0 0-720 0,0 0-128 0,0 0-48 15,0 0 16-15,0 0 0 0,6 8 0 0,5-1 0 16,3-2-160-16,4 2 160 0,2 4-160 0,4 0 160 15,1 1 32-15,5 1 0 0,2-1 0 0,5-2 0 16,3 2-192-16,6 2 0 0,7-1 0 0,4 3 0 16,6 5 0-16,0-1 0 0,-3-1 0 0,6 2 0 15,1 1 0-15,3-3 0 0,0 1 0 0,-3 1 0 0,-2 1 0 16,-3-1 0-16,-2 0 0 0,-1-1 0 0,-1 0 0 0,-3-3 0 16,-6-1 128-16,-4 2-128 0,-7 4 384 0,-5-3-16 15,-6-5 0-15,-3 2 0 0,-4-4 208 0,-4 1 64 16,-4 0 0-16,-2 0 0 0,-2 1-64 0,-4-3-16 15,-4-2 0-15,-1 4 0 0,1 4-208 0,-4 1-32 16,-5-2-16-16,-2 3 0 0,-2 2 48 0,-7 2 16 16,-4 1 0-16,-2 1 0 0,-5 2-48 0,-6-1 0 15,-4 3 0-15,-1-3 0 0,1 2-320 0,4-3 0 16,3-3-192-16,0-1 64 16,-1 0-304-16,6-4-48 0,3-2-16 0,7-2 0 15,0-2-2016-15,2-1-416 0,3-5-80 0</inkml:trace>
  <inkml:trace contextRef="#ctx0" brushRef="#br2" timeOffset="128875.789">14614 7950 31727 0,'-8'-11'1408'0,"5"2"288"16,-4-2-1360-16,3-1-336 0,2 0 0 0,0 1 0 0,2 0 0 0,2 1 0 16,2-2 0-16,3 4 0 0,-1 0 0 0,2 3 0 15,1 2 0-15,3-1 0 0,3 0 128 0,3-1-128 16,1 2 160-16,5 1-160 0,1 1 0 0,6 0-208 16,1 1 16-16,6 0 0 0,8 1 192 0,0 1-144 15,1 1 144-15,3 4-128 0,2 3 128 0,1 1 0 16,0 1-144-16,2 0 144 0,-2-3 0 0,4 2 0 15,2-1 0-15,0 0 0 0,-4-3 256 0,-3 4-16 16,-1 0-16-16,-5 0 0 0,-5-2 128 0,-1-1 32 16,-4 0 0-16,-5 0 0 0,-5 1 48 0,-3 1 16 0,-3 0 0 0,-4 1 0 15,-1-2 64-15,-6 2 0 0,-2 1 16 16,-5 1 0-16,-2-2-80 0,-3 4-32 0,-7 3 0 0,-2 3 0 16,-1410 1-176-16,2808 1-48 0,-1418 1 0 0,-3 3 0 15,-8-3 32-15,-3 3 0 0,-4 2 0 0,-7 3 0 16,-6 2 80-16,-2 0 16 0,-4 0 0 0,4 4 0 15,4 0-64-15,2 4-16 0,4 3 0 0,0 2 0 16,2 2-240-16,3 0 144 0,4-2-144 0,4 3 128 16,3 4-320-16,5 1-64 0,5 1 0 0,4 3-12032 15,3 2-2416-15</inkml:trace>
  <inkml:trace contextRef="#ctx0" brushRef="#br2" timeOffset="130226.864">15958 17352 28623 0,'0'0'1264'0,"0"0"272"0,-1-9-1232 0,1 9-304 16,0 0 0-16,3-9 0 0,4 0-176 0,2 3-80 0,4 1-32 0,2 1 0 16,1-1-80-16,3-1-16 0,3-1 0 0,3-1 0 15,2 3 384-15,5-2 0 0,5 0 192 0,3-1-64 16,8 4 240-16,5-1 32 0,5 2 16 0,1 0 0 15,2 0 48-15,5 0 16 0,5-2 0 0,8 0 0 16,8 5-16-16,3-3 0 0,-3-2 0 0,8 2 0 16,7 1-80-16,-2 0 0 0,-3-2-16 0,4 3 0 15,5-1-144-15,-3 2-32 0,-4 3 0 0,4 1 0 16,3-4-192-16,-1 3 128 0,-1 0-128 0,0 2 0 16,-3-1 160-16,2 5-160 0,5-2 160 0,-2-1-160 15,-2 0 0-15,1 0 0 0,4 1 0 0,-7-2 0 16,-6 3 0-16,-2-1 0 0,0 0 0 0,-6 0 0 15,-7 0 0-15,-5-3-160 0,-5-1 160 0,-1-1-192 0,-3 2 192 0,-4-4 0 16,-4 1 0-16,-6-1 0 16,-4-1 0-16,-2 1 0 0,-6 0 0 0,-1 0 0 0,-2 0 0 15,0-2 0-15,0 2 0 0,-1 2 128 0,-2-4-128 0,-1 2 0 16,0 0 0-16,-3-2 128 0,-4 4-128 0,-4 0-128 16,1-2 128-16,-5 0-192 0,0 2 192 0,-4 0-128 15,-2-1 128-15,-1 1-128 0,-5 1-64 0,-7-3-16 16,0 0 0-16,0 0 0 0,0 0-144 0,0 0-32 15,0 0 0-15,0 0 0 16,0 0-320-16,0 0-64 0,-5 10 0 0,-3-6-16 16,-1-1-1968-16,-3 1-400 0</inkml:trace>
  <inkml:trace contextRef="#ctx0" brushRef="#br2" timeOffset="130731.374">19823 16539 32079 0,'-6'-9'1408'0,"-1"4"320"15,1 0-1392-15,-4-2-336 0,2-3 0 0,-2 2 0 16,2 0-1056-16,2 4-288 0,6 4-48 0,0 0-16 16,-6-5 256-16,6 5 32 0,0 0 16 0,0 0 0 0,0 0 1680 0,0 0 320 15,0 0 80-15,7 6 16 0,5 0-128 0,6 3-32 16,4 2 0-16,7 3 0 0,8 4-256 0,4 4-48 16,7 4-16-16,5 2 0 0,6-1-192 0,2 2-32 15,-2-3-16-15,7 3 0 0,1 0-272 0,4-2 160 16,-3-2-160-16,2 1 128 0,-6 0-128 0,4-1 128 15,3-3-128-15,-4 1 128 0,-2 1-128 0,-5-1 0 16,-4 0 0-16,-6 0 0 0,-7 2 0 0,-4-1 208 16,-1-1-48-16,-6-1-16 0,-3-4 112 0,-5-1 32 15,0-2 0-15,-7-2 0 0,-1-2-80 0,-3 1-16 16,0-1 0-16,-8 1 0 0,-3-1-192 0,-5 1 0 0,0 2 0 16,-8 0 0-16,-4 0 0 0,-5 2 192 0,-9 0-48 15,-2 2-16-15,-2-1 80 0,-7 3 16 0,-8 2 0 16,-3 0 0-16,-9 0-32 0,-2 5-16 0,-1-1 0 15,1 0 0-15,3 2-176 0,5-3 0 0,5 3 0 0,1-1 128 16,3 2-128-16,6-1 0 0,-1-1 0 0,6 1 0 31,1 3-1760-31,6 0-384 0</inkml:trace>
  <inkml:trace contextRef="#ctx0" brushRef="#br2" timeOffset="141844.033">12349 8746 30399 0,'0'0'1344'0,"0"0"288"0,0 0-1312 0,0 0-320 16,0 0 0-16,8-5 0 0,4 0 464 0,6 3 32 16,4 2 0-16,2 0 0 0,4 0-496 0,3 0 0 15,2-2-128-15,6 0 128 0,-1-2-144 0,5 0 144 16,3 1 0-16,2-3-144 0,0 2-64 0,0-2-16 15,1-4 0-15,1 2 0 0,-1 1 224 0,5-2-176 16,2-3 176-16,2 0-160 0,0 4 288 0,1-2 48 16,-1-3 16-16,0 2 0 0,3 3 144 0,1 3 48 15,4 1 0-15,-1-2 0 0,-1 1 16 0,2-1 16 0,-2 2 0 0,4 1 0 16,3 1-176-16,0 1-48 0,-1-2 0 0,1 3 0 16,-3 2-192-16,2 0 0 0,1 0 128 0,-3 3-128 15,-1-1 0-15,-5 1 0 0,-7-3 0 0,-1 2 0 16,-6 2-224-16,-2-1-96 0,0-3 0 0,-4 0-16 31,-5-2-272-31,-3-2-48 0,-1 2-16 0,-4-3 0 16,-1-1-1536-16,-6-3-304 0,-5-1-64 0</inkml:trace>
  <inkml:trace contextRef="#ctx0" brushRef="#br2" timeOffset="142197.573">14673 7788 14735 0,'-6'-7'1312'0,"-1"1"-1056"16,1-4-256-16,2 2 0 0,4 8 4864 0,0 0 928 16,0 0 176-16,6-10 48 0,5-1-4864 0,4 6-960 15,3 4-192-15,4 1 0 0,4 0 0 0,4 0-192 16,3 0 192-16,3 3-192 0,3 3-32 0,4 1-16 15,-2 3 0-15,5 2 0 0,0 4 0 0,0 1 0 16,1 2 0-16,3 2 0 0,3-2 240 0,5 1 0 16,1 1 0-16,0 2 0 0,-3 1 0 0,-4-1 0 15,-4 0 0-15,-4 1 0 0,-2 3 0 0,-5 2 0 0,-5-3 0 16,-6 3 0-16,-5 0 192 0,-7 1 16 0,-6 0 16 16,-7 3 0-16,-4 0 368 0,-8 3 80 0,-4 2 16 0,-7 1 0 15,-7 4-240-15,-7 4-32 0,-5 2-16 0,-10 5 0 16,-6 3-256-16,-6-1-144 0,-10-2 160 0,2-2-160 31,4-5-1296-31,3-1-368 0,3-5-64 0</inkml:trace>
  <inkml:trace contextRef="#ctx0" brushRef="#br2" timeOffset="143496.963">16307 17132 11967 0,'-8'0'1072'0,"1"0"-864"16,-4-2-208-16,0 2 0 0,0 2 3392 0,0 1 640 15,3 1 128-15,1 0 32 0,7-4-3040 0,-5 2-624 16,-4 0-112-16,9-2-32 0,0 0-240 0,0 0-144 16,0 0 160-16,0 0-160 0,11 5 0 0,0-1 0 15,3-3 0-15,5 2-160 0,3 3 160 0,4-4 0 16,1 0 0-16,2 0 0 0,3 0 0 0,0-3 0 15,2-5 0-15,0 1 128 0,4 2 64 0,3 1 32 16,3 0 0-16,4-1 0 0,4-2 64 0,2 1 16 16,-1-2 0-16,2 1 0 0,3-2 128 0,2 1 16 15,6-1 16-15,2 2 0 0,5 2-208 0,0 1-64 16,-3-1 0-16,4 0 0 0,-2 0-192 0,6 0 128 16,5-1-128-16,-2 2 0 0,-2 1 0 0,2 1 0 0,0 2 0 15,2 2 0-15,5-3 0 0,-8 1 128 0,-3 1-128 16,1 4 0-16,0 2 0 0,1 2 0 0,-1-3 0 15,-4 1 0-15,-6-2 0 0,2-3 0 0,-3 1 0 0,0-3 0 16,0 0 160-16,-3-2-16 0,-4-1 0 0,0-2 0 16,-8-2 160-16,5 1 16 0,0 1 16 0,1-3 0 15,3-2-64-15,-3-2-16 0,0-5 0 0,-3 2 0 16,0 2-256-16,-2 4 128 0,2 1-128 0,0 0 0 16,3 0 0-16,0 2 0 0,-9 1 0 0,-2 2 0 15,-2 1 0-15,-1 2 0 0,-1 1 0 0,-1 3 0 16,-1 4 0-16,-3-1 0 0,0-2 0 0,-6 1 0 15,-2 1 0-15,-1 1 0 0,-6-2 0 0,1 0 0 16,-7-2-256-16,-1 0 64 0,0 2 0 0,-4-1 0 16,-6-6-256-16,-6-1-32 15,10-1-16-15,-10 1 0 0,0 0-1408 0,4-7-272 0,1-4-64 0,-5-2-10288 16</inkml:trace>
  <inkml:trace contextRef="#ctx0" brushRef="#br2" timeOffset="143906.101">19850 16458 32255 0,'0'0'2864'0,"0"0"-2288"0,0 0-576 0,0 0 0 16,0 0 1152-16,0 0 128 0,8-2 32 0,5 1 0 31,5 1-1680-31,5 2-336 0,6 3-64 0,3-1 0 0,5 0 464 0,4 2 112 0,1 2 0 0,3 5 16 16,3 0 48-16,2 1 0 0,-2 2 0 0,3 0 0 16,6 3 128-16,-2 6-208 0,-3 5 80 0,-3 0 128 15,1-4-176-15,-3 3 176 0,0-1-128 0,-2-1 128 16,-2-2 0-16,1-2 0 0,-5-2 0 0,0 0 0 15,-7-2 208-15,-2-1-16 0,-3 0-16 0,-4-2 0 16,-3 1 144-16,-4-2 48 0,-4 1 0 0,-1-2 0 16,-2-2-32-16,-3 2 0 0,-3 3 0 0,-1 2 0 15,-3 4-48-15,-2 0-16 0,-3 0 0 0,-4 1 0 0,-3 0 96 16,-4 2 16-16,-5-3 0 0,-6 4 0 0,-7 5-128 0,-7 7 0 16,-12 2-16-16,-5 11-11696 15,-8 13-2320-15</inkml:trace>
  <inkml:trace contextRef="#ctx0" brushRef="#br1" timeOffset="152993.699">11728 9433 27183 0,'-16'-8'1200'0,"7"1"256"0,-2-3-1168 0,2-1-288 15,0 1 0-15,1-2 0 0,0 0 0 0,3 0-144 16,0 4 16-16,0-1 0 16,1-5-656-16,0 4-128 0,0 1-32 0,-1 0 0 15,0 1 160-15,2-2 16 0,-3-3 16 0,2 2 0 16,-1 5 0-16,-1 0 0 0,-1-3 0 0,1 1 0 0,-2 1 752 0,-1 1 0 0,-1 3 160 0,2 0-32 16,2-1 208-16,-2 4 48 0,-1-2 0 0,2 2 0 15,-1-1 640-15,8 1 144 0,-8 3 32 0,2 1 0 16,0 2-176-16,6-6-48 0,0 0 0 0,-3 10 0 15,1 1-544-15,3-3-112 0,-1-8-32 0,9 11 0 16,-1-1-112-16,3-2-32 0,3-1 0 0,2 1 0 16,3-1 48-16,5 1 0 0,1-1 0 0,5-1 0 15,2 0 112-15,5-1 16 0,1 1 16 0,5-2 0 16,2 0 16-16,0 0 0 0,0 0 0 0,0-1 0 16,2-3 16-16,3 2 0 0,3 2 0 0,2-1 0 0,0 1-144 15,0-2-32-15,0 0 0 0,-2 1 0 0,-1 1-192 16,1 0 0-16,1 4 128 0,3-4-128 0,2-3 0 0,-1-1 0 15,-2 1 0-15,-5-1 0 0,-1 0-128 0,-2-1 128 16,3-1-192-16,-4 3 192 0,-4 5 0 0,2-2 0 16,3 1 0-16,-4-3 0 0,-7-1 0 0,-2 1 0 15,-3 2 0-15,-2 0 0 0,-3-4 0 0,0 3 0 16,-3 6 0-16,-2-6 0 0,-3-5 0 0,-3 1 0 16,-3 2 0-16,0 0 0 0,-2-1 144 0,-11 0-16 15,0 0 0-15,0 0 0 0,0 0 64 0,0 0 0 16,0 0 0-16,-12-3 0 0,-7-1-192 0,-5 0 160 15,-3-3-160-15,-6 1 160 0,-7-1-160 0,-4 1 0 16,-8-3 0-16,-7 2 0 0,-5 4 0 0,-2 1 0 16,-1-5 0-16,-5 3 0 0,-7 0-160 0,-3 1 160 0,-4-1 0 15,3-1-144-15,-2-1 144 0,0 4 0 0,-6-2 0 16,4 0 0-16,4-2 0 0,6 1 0 0,5 2 0 0,5-2 0 16,3 0 0-16,5 0 176 0,3 1-48 0,5-1 0 15,6 0-128-15,6 1 192 0,4-1-192 0,7-1 192 16,2-4-192-16,8 2 0 0,3-1 0 0,3 5 128 15,5 0-128-15,7 4 0 0,-4-7 0 0,4 7 0 16,9-1 0-16,5 0-144 0,6-2 144 0,8 1-208 16,6 1 208-16,10 2-192 0,9 2 192 0,7 2-192 15,7-1 192-15,2 4 0 0,3 3-160 0,3-3 160 16,7-1-128-16,0 2 128 0,1 0-160 0,2 1 160 16,-1 1-208-16,2 0 48 0,5 0 16 0,-6 1 0 15,-2-1 144-15,-3-1 0 0,3-4 0 0,-4 0-128 16,-2-2 128-16,-4 1 0 0,-3-1 0 0,-4-1 0 0,-9 3 0 15,1-3 0-15,1-5 0 0,-3 1 0 0,-6 1 0 0,-4 0 128 16,-9 0-128-16,-4-1 0 0,-4-1 128 16,-6 1-128-16,-8-1 128 0,-5 4-128 0,-10-2 176 0,0 0-48 15,0 0 0-15,0 0 0 0,-8-2 16 0,-8 1 0 16,-12-1 0-16,-10 2 0 0,-12 2-144 0,-7-1 0 16,-9 1 0-16,-4 0 0 0,-4-1-128 0,-3-1-16 15,-3-1 0-15,0 0 0 0,1-2 144 0,-1 1 0 16,2 1 128-16,-6-3-128 0,-5-2 160 0,6-1-32 15,4-2-128-15,2 1 192 0,3 0-192 0,0 1 0 16,4-2 0-16,1 2 0 0,8 2 0 0,7 1 0 16,3 2 128-16,8-1-128 0,6 1 0 0,4 1 0 15,4 1 0-15,6 0 0 0,5-3 0 0,3 1 0 16,5 0-192-16,10 2 192 16,0 0-448-16,0 0 32 0,14 6 0 0,5-2 0 0,8 3 144 0,5-3 16 15,3 0 16-15,6 1 0 0,4 0 240 0,7-1 0 0,9-3 144 16,1 0-144-16,-1 4 240 0,0-1-48 0,-3-1-16 0,-3-2 0 15,-1-1-176-15,1-1 160 0,0-1-160 0,-5 1 160 16,-4-2-160-16,-6 1 0 0,-8-2 0 0,-3 2 0 31,-8-2-1376-31,-5 3-304 0,-5-1-64 0,-11 2-16 0</inkml:trace>
  <inkml:trace contextRef="#ctx0" brushRef="#br1" timeOffset="153432.477">12549 8784 23951 0,'0'0'1056'0,"-1"-8"224"0,-4 0-1024 0,0 3-256 15,5 5 0-15,-4-8 0 0,1 0 3024 0,3 8 560 16,-10-1 96-16,0 1 32 16,0-1-3376-16,-5 3-656 0,-5 4-144 0,-4 3-32 15,-6 3-368-15,-6 1-80 0,-10 2-16 0,-4 3 0 16,-3 1 192-16,0 3 48 0,-4 0 0 0,2 0 0 0,2 0 720 0,4-2 0 16,3-1 0-16,-1 0 0 0,4 1 528 0,4 2 112 15,3 2 0-15,3 3 16 0,2 3-64 0,2-4-16 0,4-4 0 0,3 2 0 16,2-2-192-16,4 0-64 0,1-4 0 0,5-1 0 15,4-5-176-15,2 1-144 0,3 2 192 0,5-1-192 16,0-3 0-16,7 1 0 0,2 0 0 16,7-1 0-16,5-1 256 0,9 0-48 0,4 0-16 0,7 1 0 15,4-4 272-15,6 1 48 0,-1 1 16 0,1-5 0 16,0-2-96-16,5 2-32 0,2 0 0 0,-1-4 0 16,-4-3-400-16,-1-2 0 0,-1-5 0 0,-4 3 0 15,-7 1-1280-15,-1 0-304 16,0-3-48-16,-4-2-14304 0</inkml:trace>
  <inkml:trace contextRef="#ctx0" brushRef="#br1" timeOffset="154225.845">13263 7274 9263 0,'0'0'400'0,"0"0"112"0,6-6-512 0,0-1 0 0,2-1 0 0,0 4 0 0,-2-1 336 0,3-1-16 15,-3-1-16-15,2 2 0 0,-2-1 80 16,1 1 0-16,-1-2 16 0,2 4 0 0,1 2 656 0,1 0 128 16,-10 1 32-16,9-3 0 0,2-3-192 0,2 2-48 15,-4 1 0-15,2 0 0 0,-1 1-208 0,0-1-32 16,-1-2-16-16,0 1 0 0,0 3 112 0,1-3 32 15,-3-1 0-15,1 2 0 0,-8 3 32 0,0 0 16 16,8-3 0-16,-8 3 0 0,8-1-336 0,-8 1-64 16,9 1 0-16,-9-1-16 0,0 0-304 0,0 0-64 15,0 0-128-15,0 0 192 0,0 0 0 0,0 0-16 16,0 0 0-16,0 0 0 0,0 0 336 0,-9 4 64 16,0 0 0-16,-2-2 16 0,-2-2 48 0,-1 0 16 15,0 3 0-15,-2-2 0 0,0-1-224 0,-1 0-48 16,-1 1-16-16,-2 0 0 0,-1 3-112 0,-3 0-32 0,-4-1 0 15,-4-1 0-15,-4-1-32 0,0 0-16 0,0-1 0 0,-4-1 0 16,-4-1 112-16,-1 0 32 0,-1 2 0 16,-3-1 0-16,0-3-80 0,-5-1-16 0,-1-1 0 0,0 2 0 15,3 2-96-15,5-2 0 0,4 0-128 0,4 0 192 16,4-4-192-16,2 2 144 0,2 0-144 0,3 0 128 16,0 2-128-16,3 1 0 0,2 0 144 0,3 1-144 15,4-1 0-15,4 0 128 0,3 0-128 0,0 2 0 16,2 1 0-16,7 0-160 0,0 0 16 0,0 0 0 15,0 0-624-15,0 0-128 16,0 0-32-16,0 0 0 0,0 0-608 0,9 6-112 16,2-2-16-16,3 2-16 0,4-1-2064 0,0-1-416 0</inkml:trace>
  <inkml:trace contextRef="#ctx0" brushRef="#br1" timeOffset="154673.629">12902 6764 28911 0,'-11'-6'1280'0,"7"2"256"0,-5-4-1216 0,4 3-320 16,-3 3 0-16,0-1 0 0,1 2 336 0,-1 1 16 15,0 0 0-15,-1 4 0 0,-5-3-352 0,-1 3 144 0,-2 1-144 16,-3 0 0-16,-2 3 0 0,-1 1 0 0,-1-2 0 0,-2 3 0 16,-2 2 0-16,2 0 0 0,-4 4 0 0,0-1 0 15,2 1 320-15,0-1-32 0,0-2-16 0,-1 3 0 16,-2-2 32-16,1 1 0 0,0 2 0 0,1-1 0 16,4 1-64-16,2-2-16 0,-2 1 0 0,3 0 0 15,0 3-32-15,2-3-16 0,2 1 0 0,3-3 0 16,0-2-48-16,6 0 0 0,1 3 0 0,2-1 0 15,2-2 0-15,2 0 0 0,2 0 0 0,2 1 0 16,0 2 16-16,6 0 0 0,2 2 0 0,3-1 0 16,2 1 32-16,3-2 0 0,3-3 0 0,0 0 0 0,3 0 32 15,1 0 16-15,4 2 0 0,1-3 0 16,-2-3-80-16,1 1-16 0,0-1 0 0,1-2 0 0,-2 0-128 0,0-2-144 16,0 0 144-16,0-1-208 15,2 0-2800-15,0-2-576 0</inkml:trace>
  <inkml:trace contextRef="#ctx0" brushRef="#br1" timeOffset="155414.043">12060 6430 22111 0,'0'-11'1968'0,"0"11"-1584"0,0 0-384 0,0 0 0 0,1-8 1360 15,-1 8 192-15,0 0 48 0,0 0 0 0,0 0-1088 0,0 0-192 16,-7-5-64-16,0 4 0 0,-3 1-256 0,-1 0 0 16,-2-2-208-16,-3 1 80 0,-1 1-16 0,-1 0 0 15,0 0 0-15,-3 1 0 0,-2 1 144 0,0 3 0 16,-2 2 0-16,2 3 128 0,1 2-128 0,1 3 128 15,0 0-128-15,1 4 128 0,3 2 32 0,-1 2 16 16,-2 2 0-16,5 3 0 0,2-1-32 0,3-2 0 16,2-3 0-16,3 3 0 0,1-3-144 0,3 2 0 15,1-2 0-15,1-2 0 0,3-3 0 0,1-2 128 16,2-3-128-16,0-5 0 0,1 1 176 0,1-4-48 16,1-4-128-16,2-3 192 0,-2-5 96 0,5-4 16 15,3-4 0-15,2-3 0 0,0 0-48 0,1-3 0 16,1-3 0-16,0-2 0 0,-1-1-256 0,-2 0-192 0,-1-1 16 15,-2-4 16-15,1 0 160 0,-2-2 0 0,-2-3 0 16,0-1 0-16,1-4 128 0,0 3 16 0,-3 4 0 0,0 3 0 16,-1 3-144-16,-1 2 0 0,-2 2 0 15,0 4 0-15,-3 4 208 0,1 2-32 0,-5 3-16 0,0 2 0 16,0 3-32-16,0 2 0 0,-1-1 0 0,1 7 0 16,0 0-128-16,0 0 0 0,0 0 0 0,0 0 128 15,0 0-128-15,-8 7-144 0,3 2 144 0,2 2-208 16,-2 2 80-16,1 5 128 0,2 7-208 0,0 1 80 15,0 2 128-15,1 2-192 0,-2 3 192 0,2 5-192 16,0 2 192-16,1 2 0 0,1 0 0 0,3-1 0 16,-2-3 0-16,3-1 0 0,1-6 0 0,0 2 0 15,1-2 0-15,2-1 0 0,2-3 0 0,-2 0 0 16,1-3 0-16,2-1 0 0,-1 0 0 0,2-2 0 0,0-3-400 0,4-5 0 16,3-4 0-16,0-5-13440 15</inkml:trace>
  <inkml:trace contextRef="#ctx0" brushRef="#br1" timeOffset="155864.871">12568 6769 13823 0,'0'0'1216'0,"0"0"-960"0,0 0-256 0,0 0 0 16,0 0 4192-16,0 0 800 0,0 0 144 0,0 0 48 15,0 0-4240-15,10 3-944 0,-10-3 0 0,8-1 0 16,-8 1-256-16,10-9 16 0,-2-6 16 0,0-1 0 16,-1-4-112-16,1-3-32 0,3-6 0 0,-2-1 0 15,0-2 368-15,0-1 192 0,0-4-32 0,2-3 0 16,0-5 288-16,-1 0 64 0,1 1 16 0,-3 2 0 15,4 1 48-15,-1 1 0 0,-1 5 0 0,0 4 0 16,0 5-256-16,-3 3-32 0,2 5-16 0,-3 4 0 16,1 2 64-16,-2 1 16 0,0 2 0 0,-1 5 0 15,-4 4-352-15,0 0 0 0,0 0 0 0,10 9 0 16,0 3-176-16,-5 2-48 0,1 2-16 0,-1 6 0 0,2 6 16 0,-3 2 0 16,1-1 0-16,0 4 0 0,1 1 48 0,-1 4 16 15,1 5 0-15,1-3 0 0,0-1 160 16,2-2 0-16,-3 0 0 0,4-1 0 0,1-1 0 0,0-1 0 15,1-1 0-15,1-1 0 0,1-2 0 0,-2-3 0 16,1 1 0-16,0 0 0 0,1 1-192 0,-2-1 32 16,1-6 16-16,-5-5 0 15,-3-3-2336-15,2-1-464 0,-1-5-80 0</inkml:trace>
  <inkml:trace contextRef="#ctx0" brushRef="#br1" timeOffset="156121.453">12291 6714 35007 0,'0'0'3120'0,"-6"-6"-2496"0,2-3-496 0,4 9-128 16,0 0 1984-16,11-5 368 0,7-1 80 0,7 2 0 16,8-1-1728-16,8 3-368 0,5 0-64 15,10 2-16-15,11-2-256 0,4-1 128 0,4 1-128 0,2 0 0 31,-1-1-1120-31,3-1-336 0,3 3-64 0,0-2-16912 0</inkml:trace>
  <inkml:trace contextRef="#ctx0" brushRef="#br1" timeOffset="158564.15">18201 18058 31263 0,'0'0'1392'0,"-6"2"272"0,-3-2-1328 0,9 0-336 16,-6 0 0-16,6 0 0 0,0 0 0 0,0 0 0 16,0 0-160-16,0 0 160 15,15 3-448-15,-2-2 32 0,0 2 0 0,2-2 0 0,0-2 416 0,0-1 0 0,2 0 0 0,-1 2 0 16,-1 2 400-16,4-2 16 0,-2-2 0 0,1 2 0 16,4-2 64-16,1 4 16 0,-1-1 0 0,7-1 0 15,4-3-16-15,1 1 0 0,1 3 0 0,3 2 0 16,2-2-64-16,3 0-16 0,-1-2 0 0,1 0 0 15,0-1-32-15,4-1-16 0,3-4 0 0,3-1 0 16,2 1-160-16,1 0-48 0,-2-1 0 0,1 1 0 16,-3-2-144-16,3 0 0 0,-2-1 144 0,3 3-144 15,0 0 0-15,0 3 0 0,2 0 0 0,-7 3 0 16,0 1 0-16,-4 2 0 0,-2 1 0 0,2 0 128 16,-1 0-128-16,-2 4 0 0,-4 0 0 0,0-2 128 15,-1-4 64-15,-4 2 0 0,-3 5 16 0,-1-1 0 16,-3-2 112-16,-1-1 32 0,-5-1 0 0,-2-1 0 15,1 0-48-15,-3 2-16 0,-2-2 0 0,-1 0 0 0,-3-2-48 0,-2 1-16 16,2 0 0-16,0-1 0 0,-1-2-32 0,-2 1-16 16,1 1 0-16,-2-1 0 0,-8 1-48 0,9-2-128 15,-2-1 192-15,-7 3-64 0,0 0 0 0,8-2 0 16,-8 2 0-16,9-2 0 0,-1-2-128 0,-8 4 0 16,0 0 0-16,0 0 128 0,0 0-304 0,0 0-64 15,0 0-16-15,0 0 0 16,0 0-416-16,0 0-96 0,7-3 0 0,-7 3-16 15,4-5-2160-15,-2-1-448 0,2-2-64 0</inkml:trace>
  <inkml:trace contextRef="#ctx0" brushRef="#br1" timeOffset="158925.891">20068 17621 35007 0,'-11'3'3120'15,"3"1"-2496"-15,1-2-496 0,7-2-128 0,-10 3 1504 0,10-3 288 0,0 0 48 0,0 0 16 32,0 0-2160-32,10 7-416 0,2-2-96 0,5-1-16 0,5 0 288 0,4 0 48 0,0-1 16 15,4 1 0-15,0-1 480 0,5 1 0 0,3-1 0 0,7 2 0 16,4 2 176-16,1 1 80 0,0-1 0 0,-1 2 16 15,-3 0-64-15,2 0-16 0,-1 0 0 0,-2-1 0 0,-4 1 96 16,-2 1 16-16,0 1 0 0,-5 0 0 0,-7 0-32 16,-5 0 0-16,-7-1 0 0,-4 3 0 0,-1 3-80 15,-6-1 0-15,-8-2-16 0,-6 6 0 0,-6 3-176 0,-8 8 192 16,-7 5-192-16,-8 1 192 0,-6-3-192 0,-4 3-256 16,-4 1 64-16,-2-5 16 15,-6-3-464-15,-1-3-80 0,0-6-32 0,0-3 0 16,7-5-1600-16,4-6-320 0,7-12-64 0</inkml:trace>
  <inkml:trace contextRef="#ctx0" brushRef="#br1" timeOffset="159690.998">17901 16099 911 0,'0'0'0'0,"0"0"0"0,-8-4 0 0,8 4 0 16,-8-2 6576-16,8 2 1232 0,0 0 240 0,0 0 48 15,0 0-6048-15,0 0-1200 0,0 0-240 0,0 0-48 16,0 0-240-16,0 0-32 0,9-3-16 0,3 1 0 16,2-2-80-16,0 1 0 0,-1 0-16 0,4 1 0 15,2-2 160-15,3 2 48 0,1 0 0 0,6 0 0 16,3 1 112-16,5-2 16 0,5 0 16 0,3 0 0 16,0-1 32-16,2 1 0 0,0-1 0 0,3-2 0 15,5 0-176-15,3-1-48 0,3 0 0 0,5 2 0 16,-2-2-80-16,2 0 0 0,-1-1-16 0,3 0 0 15,0 1-48-15,3 0 0 0,-4 0 0 0,-3 3 0 16,-6-2-192-16,-4 3 144 0,-2 1-144 0,-5 0 128 16,0 0-128-16,-3 2 0 0,-6-3 0 0,-3 6 0 0,-3 0 0 15,-4 1 0-15,0 0 0 0,-6 0 0 0,-4 1-160 16,-4 1-112-16,-2-3-32 0,-2 3 0 16,-3-3-1232-16,1 0-240 0,-8-3-48 15,9 3-16-15,-9-3-848 0,0 0-160 0,0 0-32 0,9-2-9488 16</inkml:trace>
  <inkml:trace contextRef="#ctx0" brushRef="#br1" timeOffset="160096.072">19633 15488 30399 0,'-10'-1'2704'0,"3"0"-2160"0,7 1-544 0,0 0 0 15,0 0 1344-15,0 0 176 0,0 0 16 0,0 0 16 32,0 0-2064-32,7 2-400 0,4-1-96 0,4 0-16 0,1-2 576 0,3 1 96 0,2 1 32 0,3 3 0 15,4 0 512-15,1 0 96 0,2 2 32 0,5 2 0 16,7 0 128-16,0 3 48 0,2 0 0 0,1 2 0 15,4-1-128-15,-4 1-32 0,-4 0 0 0,-1 2 0 16,-3 2-144-16,0 2-48 0,-3 2 0 0,-3-3 0 16,-1 0 48-16,-5 2 0 0,-5 1 0 0,-4-2 0 0,-1-1 112 0,-4 2 16 15,-1 1 16-15,-6 0 0 0,-6-2-32 0,-3 2-16 16,-5 2 0-16,-7 3 0 0,-9 1-48 0,-4 1-16 16,-2 2 0-16,-4-1 0 0,-5-1 16 0,-3 0 0 15,-4 1 0-15,-4 3 0 0,-3 2-240 16,0-1 144-16,1-2-144 0,3-3 128 0,4-1-400 0,7-4-96 15,4-2-16-15,8-4-17296 16</inkml:trace>
  <inkml:trace contextRef="#ctx0" brushRef="#br1" timeOffset="163533.09">7308 2388 20271 0,'0'0'1792'0,"-5"-11"-1424"0,-2-4-368 0,3 4 0 16,4 11 752-16,4-8 80 0,1-1 0 0,-2 2 16 16,-3 7-512-16,7-6-96 0,-7 6-32 0,10-2 0 15,2 2-208-15,-1 0 0 0,2 0 0 0,3 0 0 16,0 1 0-16,2 0 0 0,3-2 0 0,3 3 0 16,4 1-128-16,4 0 128 0,5-3 0 0,1 0 0 0,5-1 0 0,5-1 0 15,5-1 0-15,1 0 0 16,0-4 0-16,1 5 0 0,0-1 0 0,4-3 144 0,4-1 16 0,3 0 0 15,-1-1 0-15,0 2 0 0,0 0 352 0,4-2 64 16,3 2 0-16,0-1 16 0,1 1 48 0,-7 2 0 16,-3 0 0-16,-4 3 0 0,-1 2-32 0,-3 0 0 15,0 0 0-15,-3 1 0 0,-3 2-288 0,-2 0-64 16,-4 2-16-16,-4-1 0 0,-6 2-240 0,-2 1 0 16,0 1 128-16,-5 2-128 15,-1 1-1808-15,0 5-416 0,-6 3-80 0</inkml:trace>
  <inkml:trace contextRef="#ctx0" brushRef="#br1" timeOffset="163855.406">9231 2016 27583 0,'8'-12'1216'0,"4"3"256"0,4 1-1168 0,4-1-304 15,5 0 0-15,4 4 0 0,6 1 160 0,1 4-32 0,5 4 0 0,-3 0 0 16,2 1 0-16,-2 5 0 0,-2 5 0 0,-2 0 0 16,-2 2-128-16,-2-1 0 0,-1-1 0 0,-4 4 128 15,-2 2-128-15,-1 1 0 0,-2 0 0 0,-3 1 128 0,-4 1-128 16,-3 1 0-16,-5-1 0 0,0-1 0 0,-8-1-160 0,-2 1 160 15,-5 1 0-15,-3 1-144 0,-7 5 144 0,-4-3-192 16,-6-3 192-16,-4-1-192 0,-7-1-160 0,-6-3-32 16,-8-1-16-16,-2 1-7664 15,-1 1-1536-15</inkml:trace>
  <inkml:trace contextRef="#ctx0" brushRef="#br1" timeOffset="164705.853">4474 2222 9215 0,'-11'2'816'0,"2"-2"-656"0,1-1-160 0,1 0 0 15,-4 0 1664-15,2-1 288 0,1 1 64 0,1 0 16 16,-2-1-1168-16,-2 1-224 0,2-1-64 0,-1 2 0 16,-2 2-32-16,0 1-16 0,-1-1 0 0,-1 0 0 15,-2 1-128-15,0-1-16 0,-4 1-16 0,-1 0 0 16,-1 1-48-16,-3 2 0 0,-4-1 0 0,-1 3 0 15,0-1-112-15,-2 0-16 0,-2 2-16 0,-5-1 0 0,-1-4 144 16,-2 2 48-16,2-2 0 0,-1 1 0 0,-5 0 32 16,-6 2 16-16,-2 1 0 0,-1-3 0 0,0-3-80 0,3 2-16 15,0 2 0-15,2-1 0 0,3 0-64 0,1-2 0 16,0-2-16-16,2 1 0 0,3 1-96 0,0 0-16 16,1-1 0-16,3-1 0 0,5 0-128 0,3 0 0 15,-1 1 0-15,6 1 0 0,3 1-160 0,2 2-64 16,3-5-16-16,-3 3 0 15,1 2-1616-15,4 0-320 0,-3 3-64 16,4-4 0-16</inkml:trace>
  <inkml:trace contextRef="#ctx0" brushRef="#br1" timeOffset="165134.265">4297 1948 25791 0,'-5'-30'1152'0,"2"15"224"0,1 4-1104 0,0-2-272 0,-4 0 0 0,2 1 0 16,1 2 704-16,-4 2 96 0,-3 2 16 0,-3 0 0 15,-3-3-624-15,-5 1-192 0,-4 2 128 0,-4 2-128 16,-6 4 0-16,-6 0-144 0,-4 0 16 0,-6 2 0 0,-3 1 128 0,-3 5-208 16,-2-1 80-16,-5 2 128 0,-8 1 0 15,4 1 0-15,1 0 0 0,3 3 0 0,4 5 0 16,-1-1 0-16,-1-2 0 0,3 2 0 0,1-3 0 0,4 0 0 16,2 2 0-16,6 1 0 0,3-2 0 15,5-2 0-15,0-4 0 0,6 0 0 0,4 1 160 0,3-1 0 16,4-2 0-16,2 1 0 0,2-3 32 0,6 1 0 15,5-1 0-15,4 3 0 0,2 1-192 0,5 2 160 16,3-1-160-16,7 3 160 0,3 1-160 0,6-1 0 16,5 0 0-16,4 4 0 0,2 3 0 0,6-1 128 15,4 1-128-15,9-1 0 16,4 2-912-16,3-1-272 0,1-2-48 0,4-6-10832 0</inkml:trace>
  <inkml:trace contextRef="#ctx0" brushRef="#br1" timeOffset="165867.186">6344 1874 4607 0,'-8'-2'400'0,"3"0"-400"0,5 2 0 16,0 0 0-16,-4-2 2384 0,4 2 400 0,0 0 80 0,0 0 16 15,0 0-2224-15,0 0-432 0,-9 3-96 0,9-3 0 16,-7 3 240-16,7-3 48 0,0 0 16 0,-6 5 0 16,-1-3 16-16,7-2 16 0,0 0 0 0,0 0 0 15,0 0 0-15,0 0 0 0,0 0 0 0,0 0 0 16,0 0-16-16,0 0-16 0,0 0 0 0,0 0 0 16,-2-4 32-16,2 4 16 0,0 0 0 0,-2-8 0 15,2-2-32-15,2-1 0 0,-2 0 0 0,1 1 0 16,0-3-144-16,-1-2-48 0,1-3 0 0,-1 0 0 15,-1 1-256-15,1-3 128 0,0-6-128 0,1-2 0 16,0-3 224-16,-1-3-64 0,0-3-16 0,2-3 0 16,1-4 320-16,-1-1 64 0,0-1 16 0,1-1 0 0,-1-1 96 15,2-2 32-15,-2-3 0 0,1-3 0 0,2-6-160 16,-2 4-48-16,1 2 0 0,1 2 0 0,-1 1-176 16,2 2-32-16,-1 0-16 0,-3 23 0 0,-1-5 112 15,1 0 32-15,-1 0 0 0,0 1 0 0,0 4-16 0,-1 2 0 16,-1 4 0-16,0-13 0 0,1 10-368 0,-1 7 0 15,-1 4 0-15,-1 5 0 16,3 9-448-16,0 0-176 0,-4-4-16 0,4 4-16 16,0 0-2224-16,-7 8-432 0,-3 0-80 0</inkml:trace>
  <inkml:trace contextRef="#ctx0" brushRef="#br1" timeOffset="166304.214">5988 1218 21183 0,'-15'-7'944'0,"7"4"192"16,-2-2-912-16,-1 0-224 0,2 3 0 0,2 0 0 0,7 2 1488 0,0 0 256 0,-2-7 48 0,2 0 16 0,0 1-976 0,1-3-208 15,0-2-48-15,3-2 0 0,0-4-192 0,4-1-64 16,3-3 0-16,-1-7 0 0,1-6-192 0,2-1-128 16,2-3 160-16,2 2-160 0,0 0 0 0,2-4-208 15,1-3 16-15,0 2 0 0,-1-1 0 0,-8 18 0 16,3-4 0-16,-3-1 0 0,2 1 320 0,0 1 64 15,0 4 0-15,0 5 16 0,-3-1 448 0,6-9 96 16,-5 6 16-16,0 11 0 0,0 7-192 0,0 5-16 16,-1 2-16-16,0 11 0 0,-1 5-544 0,-5-3 0 15,-2 8 0-15,1 6 0 0,-1 3 0 0,3 5 0 16,-1 5-144-16,2 1 144 16,-3 0-528-16,8 39-32 0,-2-10 0 0,3-4-9456 15,2-6-1888-15</inkml:trace>
  <inkml:trace contextRef="#ctx0" brushRef="#br1" timeOffset="166997.093">5972 3093 1839 0,'5'-11'160'0,"-2"4"-160"0,-1-2 0 0,0 0 0 15,2 0 2752-15,-2 0 512 0,0-1 96 0,-1 2 32 16,0-1-1568-16,0 1-304 0,2-1-64 0,-1-1-16 16,1 1-192-16,0-1-32 0,2-1-16 0,-1 0 0 15,-2 1-112-15,0 1-32 0,0-1 0 0,1 5 0 16,-3 5-256-16,0 0-48 0,0 0-16 0,0 0 0 15,0 0-208-15,0 0-32 0,4 12-16 0,1 3 0 16,-4 3-224-16,0 6-64 0,-2 3 0 0,0 6 0 16,-2 3-192-16,0 3 144 0,0 4-144 0,-1 4 128 15,-3 5 0-15,0 2 0 0,1-2 0 0,-1-2 0 0,2-2-128 16,-3 1 128-16,0-2-128 0,2 3 128 0,-1 2-128 16,1-3 0-16,-2-3 0 0,3-2 0 0,2-2 0 15,0-2 0-15,-3-5 0 0,3-2 0 0,-1-1-288 0,0 0-96 16,1 0 0-16,0-5-16 15,-4-3-496-15,3-1-80 0,-1 0-32 0,0-2-7840 16,0-2-1584-16</inkml:trace>
  <inkml:trace contextRef="#ctx0" brushRef="#br1" timeOffset="167323.132">5641 3554 20271 0,'0'0'896'0,"0"0"192"0,-5 7-880 0,3 3-208 0,0 0 0 0,5 7 0 15,0 2 992-15,2 8 160 0,3 5 16 0,3 5 16 16,-1 0-736-16,3 0-160 0,2-1-32 0,-1-1 0 16,1 0 64-16,1-1 0 0,-1-4 0 0,3-1 0 15,3-1-128-15,-2-1 0 0,-2-3-16 0,0-7 0 16,1-4-176-16,-1-3 192 0,-2-3-192 0,4-6 192 0,2-5 0 16,-1-7 0-16,1-8 0 0,1-5 0 0,3-6 176 15,-1-5 32-15,1-5 16 0,-1-3 0 0,3-3-416 0,1-8 0 16,-1-2 128-16,3 2-128 15,5 2-1024-15,0 3-224 0,4 1-48 16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58:59.417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1126 8982 41183 0,'0'0'1824'0,"0"0"368"16,0 0-1744-16,0 0-448 0,0 0 0 0,0 0 0 15,12-4 0-15,1 2 0 0,5 1 128 0,2 0-128 16,4-1-1088-16,4-1-256 0,2 6-64 0,4-6 0 16,3-2-1728-16,2-2-368 0</inkml:trace>
  <inkml:trace contextRef="#ctx0" brushRef="#br0" timeOffset="12906.475">10490 3024 20271 0,'0'0'1792'0,"-2"-6"-1424"0,-1 1-368 0,3 5 0 16,0 0 416-16,7-4 16 0,2 0 0 0,1 2 0 16,0-1-240-16,1 1-64 0,1 0 0 0,0 2 0 15,0 0-128-15,3 0 0 0,-1 0 0 0,1 0 0 16,1 0 0-16,-1-1 0 0,3 1 0 0,-2 0 0 15,2-1 0-15,3 1 0 0,2-3 0 0,1 2 0 16,1-1 0-16,4-1 0 0,3-1 0 0,2 2 128 16,2-1 208-16,0 0 48 0,1 1 0 0,2-1 0 15,0-2 96-15,2-1 32 0,3-1 0 0,2 2 0 16,1 0-176-16,3 1-16 0,-1 1-16 0,2-1 0 16,0 2-112-16,-2 1-32 0,-1-1 0 0,2-1 0 15,-1-3-160-15,3 4 0 0,2 2 0 0,0-1 0 16,-4-1 0-16,1 2 128 0,-2 2-128 0,2 0 192 0,-4 1-192 15,4-3 0-15,2 0-192 0,2 1 192 0,2 4 0 0,-4-3 0 16,-2 0 0-16,0 0 0 0,-2 2 0 0,1-4 0 16,-1 0 0-16,4 0 0 0,-1 0 0 0,-3-3 0 15,0 2 0-15,-3-1 0 0,0 0 0 0,-3 0 0 16,-1-3 0-16,2 2 0 0,-3 1 176 0,-1-1 0 16,-1-1 0-16,-1 2 0 0,1 0-16 0,-3 2 0 15,-3 0 0-15,-1 0 0 0,-3-2-160 0,-2-1 160 16,-4 0-160-16,1 1 160 0,-4 1-160 0,-1 0 0 15,-1-1 144-15,-2 0-144 0,-1-1 0 0,-1 3 0 16,-2 0 0-16,0 0 128 0,1-1-128 0,-1 1 128 16,-1 0-128-16,0 0 128 0,-2-2-128 0,2 2 0 0,1 0 0 15,1 1 0-15,-3 0 0 0,0 0 0 0,0 2 0 16,-10-3 0-16,0 0 0 0,0 0-208 0,0 0 80 0,0 0 128 31,0 0-688-31,0 0-16 0,0 0 0 0,0 0 0 16,0 0-1904-16,-11 0-384 0</inkml:trace>
  <inkml:trace contextRef="#ctx0" brushRef="#br0" timeOffset="13288.418">13339 2649 24879 0,'3'-12'1088'0,"-3"12"256"0,9-2-1088 0,0 0-256 16,3 2 0-16,4 0 0 0,1 2 464 0,6 0 48 15,1 3 0-15,4 1 0 0,-1 4-512 0,2-2 128 16,-3 0-128-16,2 3 0 0,-1 5 0 0,0-1 128 15,-4-2-128-15,-1 3 0 0,-2 1 0 0,-4 1 0 16,-1 3-128-16,-2-3 128 0,-3 1 0 0,0 0 0 16,-4-1 0-16,1 3 0 0,-5 0 0 0,0-2 0 15,-2-3 128-15,-2 1-128 0,-1-1 240 0,-5 2-48 16,0 0-16-16,-3-3 0 0,-1-1 16 0,-1 1 0 0,-1-2 0 16,-5 1 0-16,-3-2-48 0,1 0 0 0,0-1 0 0,-1 0 0 31,-6 0-1168-31,-1-2-256 0,-1 0-32 0,-1-4-10160 0</inkml:trace>
  <inkml:trace contextRef="#ctx0" brushRef="#br0" timeOffset="14200.876">10135 2105 1839 0,'0'0'160'0,"0"0"-160"0,0 0 0 0,0 0 0 15,0 0 2384-15,0 0 448 0,5 9 96 0,-5-9 16 16,0 0-1936-16,8 9-384 0,-1-2-80 0,1-1-16 16,-8-6-256-16,8 8-48 0,0-1-16 0,-2-2 0 15,-6-5 16-15,11 4 0 0,0 2 0 0,0-1 0 16,0 0 144-16,3-2 16 0,-1-1 16 0,2 1 0 15,2-1-80-15,1 2 0 0,3-1-16 0,2 0 0 0,3-2 32 16,0 0 16-16,2-1 0 0,1 1 0 0,0-1 96 16,-2 3 0-16,2 2 16 0,0-3 0 0,-2-2-48 0,4 0-16 15,3 0 0-15,1 1 0 0,2 3-80 0,0 0 0 16,6-1-16-16,2-1 0 0,1 1-112 0,1 1 0 16,1 0-16-16,-2 1 0 0,0-1-16 0,3 0 0 15,0 1 0-15,4-2 0 0,0 1-160 0,1 1 192 16,-1-1-192-16,1 0 192 0,0-2-192 0,1-1 0 15,1-1 0-15,4-1 128 0,1-3 0 0,1 2 0 16,-3 4 0-16,1 0 0 0,-3-4 64 0,5 1 16 16,1 0 0-16,2 1 0 0,-2 0 96 0,-1 0 16 15,-3-1 0-15,-1 1 0 0,-3 2-48 0,2 1 0 16,3-1 0-16,0-1 0 0,-2 0-96 0,-1-1-32 16,-4 0 0-16,-1 0 0 0,0 0-144 0,1 1 128 0,2 1-128 0,-2-1 128 15,1-1-128-15,-4 1 0 0,0-1 144 16,-3 0-144-16,-2 0 0 0,0 3 0 0,0 3 0 0,-2-2 0 15,0-6 0-15,-1 4 128 0,-1 1-128 0,-1-1 0 16,0-1 0-16,-3 0 0 0,-2 0 0 0,-3 0 0 16,-2 4 128-16,-2-2-128 0,-1-2 128 0,-2 3-128 15,0-3 0-15,-3 1 0 0,-4 0 0 0,0 1 0 16,-3-2 0-16,0 2 0 0,-3 1 0 0,0-3 0 16,-3-2-128-16,-9 1 128 0,0 0-128 0,7-1 128 15,-7 1-384-15,0 0 0 0,0 0 0 0,0 0 0 16,0 0-192-16,0 0-16 0,0 0-16 15,0 0 0-15,-2 10-1968 0,-6-4-400 16</inkml:trace>
  <inkml:trace contextRef="#ctx0" brushRef="#br0" timeOffset="14583.926">13528 2025 22799 0,'0'0'1008'0,"9"-5"208"0,-1 1-960 0,4 3-256 0,2 2 0 0,4 3 0 15,2-2 192-15,3 3-16 0,2 3 0 0,1 1 0 16,2 0-176-16,1 1 0 0,-1-1 0 0,0 1 128 16,-1 0-128-16,1 1 128 0,-1 0-128 0,-2 0 128 15,0-1-128-15,-2 2 0 0,0 1 0 0,0 0 128 16,0-2-128-16,0 0 0 0,-2 0 144 0,0-2-144 16,-2 4 208-16,-2-1-16 0,-2 0-16 0,-3-3 0 15,-2-2 16-15,-2 4 16 0,-2 2 0 0,-3 1 0 16,-4-2 176-16,-2 2 48 0,-8 5 0 0,-5-2 0 15,-2-1 32-15,-10 0 16 0,-4 1 0 0,-5 5 0 16,-5 3-272-16,-4 3-48 0,-1-3-16 0,-8 1 0 16,-6 2-2112-16,-6 3-416 15</inkml:trace>
  <inkml:trace contextRef="#ctx0" brushRef="#br0" timeOffset="15702.37">10344 4530 21711 0,'0'0'960'0,"11"-3"192"0,0-2-912 0,3 1-240 0,-1-1 0 0,7 1 0 16,2 4 736-16,2 0 96 0,2-1 32 0,2 0 0 15,2-1-528-15,2 0-96 0,0 1-32 0,2 1 0 0,2 0-208 0,3 0 0 16,1-2 0-16,3 1 0 0,0 0 0 0,6-1 0 16,-1-2 0-16,-1 1 0 0,-1 1 0 0,2-1 0 15,0-3 0-15,5 3 0 0,3 2 0 0,2 0 0 16,3 0 0-16,-1-2 0 0,-2 0 224 0,2 2-48 15,1-1-16-15,2 2 0 0,6-2-32 0,-3-1-128 16,0 1 192-16,-3 2-64 0,-1 2 96 0,2 2 16 16,2-1 0-16,-4-1 0 0,2-1-240 0,-2 3 144 15,-3-3-144-15,-5 0 128 0,0-2-128 0,-2 1 0 16,2 2 0-16,-3-2 0 0,-1-2 0 0,-4 1 128 16,-1-1-128-16,-2 1 0 0,-4 1 128 0,0-2-128 15,-5-2 0-15,0 3 128 0,-2 0 16 0,1-2 0 16,0 0 0-16,0 1 0 0,-5-1 16 0,1 0 0 15,2 1 0-15,-1 0 0 0,-4 0-160 0,1 0 0 0,-5-3 144 0,0 4-144 16,-1-1 0-16,-3 1 0 0,1 1 0 16,-1 0 0-16,0 0 0 0,-1 0 0 0,-2-1 0 0,1 1 0 15,-3-3 0-15,1 3 0 0,-1 2 0 0,1 0 0 16,-1 1 0-16,1-3 0 0,1 1 0 0,0 0 0 16,-1 0 0-16,-1 2 0 0,-1-1 0 0,0 0 0 15,-1-1-272-15,-3 2 16 0,-8-3 16 0,7 6 0 31,-7-6-592-31,0 0-128 0,0 0-32 0,0 9-6800 0,0-9-1360 0</inkml:trace>
  <inkml:trace contextRef="#ctx0" brushRef="#br0" timeOffset="16068.709">13422 4222 11967 0,'0'0'1072'0,"10"-3"-864"16,3-3-208-16,2 3 0 0,2 1 2960 0,4 2 560 15,2 3 96-15,3 1 32 0,6 2-2752 0,2 1-528 16,-2 3-112-16,-1 1-32 0,-3 1-224 0,0 2 0 15,-2 0 0-15,0 0 0 0,-6 2 0 0,1-2 0 0,0-1 0 16,-3 0 0-16,-1 3-128 0,1-2 128 0,-1-1 0 0,-1 0 0 16,1-2 0-16,-2 0 0 0,-2-1 0 0,-2 4 0 15,-3-1 0-15,0 0 0 0,-1-1 0 0,-1 0 144 16,-5 0 112-16,-1 0 0 0,0-1 16 0,-2 1 0 16,-6 3 208-16,-2 0 32 0,-2 1 16 0,-5-1 0 15,-2-2-32-15,-4 3-16 0,-6-1 0 0,-3 3 0 16,-2 1-288-16,-8 0-64 0,-5 0-128 0,-5 3 192 15,-8 4-448-15,-3 4-80 0,-5 0-32 0</inkml:trace>
  <inkml:trace contextRef="#ctx0" brushRef="#br0" timeOffset="65884.691">9419 10167 16175 0,'0'0'704'0,"0"0"176"0,-7-6-704 0,2 0-176 0,-1 0 0 0,6 6 0 0,-2-7 1008 0,2 7 160 15,-1-9 48-15,0 3 0 0,1 6-256 0,0 0-64 16,0 0 0-16,0 0 0 0,-1-7-272 0,1 7-64 16,0 0-16-16,0 0 0 0,0 0-160 0,0 0-16 15,0 0-16-15,0 0 0 0,0 0-192 0,0 0-32 16,0 10-128-16,2 3 192 0,0 3-192 0,1 2 176 15,1 4-176-15,-1 3 160 0,1 0-160 0,0 3 0 16,1 3 0-16,-3 4 0 0,-3 2 144 0,2 1-144 16,1 1 160-16,0-1-160 0,-4 0 336 0,2-1-16 15,2 0-16-15,-2 3 0 0,-2-1 112 0,2 3 32 16,0 5 0-16,0-1 0 0,-2-3-160 0,1 1-32 16,1 1 0-16,0-1 0 0,-1-3-64 0,0 0-32 15,2 0 0-15,-1-1 0 0,0-3 16 0,0 3 0 0,1-1 0 0,-1-1 0 16,0-5 16-16,1 0 16 0,1-5 0 0,2 2 0 15,-1-3-208-15,1 0 144 0,-1-2-144 0,0-1 128 16,1 1-128-16,2-3 0 0,-2 2 0 0,1-4 0 16,-1-2 0-16,-2 0 0 0,2-3 0 0,-2 0 0 15,-2-3 0-15,2-4 128 0,0-1-128 0,-2-7 0 16,6 7-192-16,-6-7-128 0,0 0-32 0,0 0 0 31,5-9-1936-31,0-3-384 0,-1-5-80 0</inkml:trace>
  <inkml:trace contextRef="#ctx0" brushRef="#br0" timeOffset="66367.757">10080 10125 2751 0,'0'0'256'0,"0"0"-256"0,0 0 0 0,0 0 0 16,0 0 4032-16,0 0 752 0,0 0 144 0,0 0 48 15,0 0-3472-15,0 0-688 0,0 0-144 0,-1 7-32 16,3 1-320-16,1 1-64 0,0 0 0 0,2 4-16 16,-1 4-48-16,3 3 0 0,-5 3 0 0,4 6 0 15,1 3 224-15,-1 6 32 0,3 8 16 0,-4 2 0 16,2-3 272-16,-2 0 48 0,-3-1 16 0,2 4 0 15,-1 3-32-15,1 2 0 0,1 4 0 0,-3 1 0 16,0-1-144-16,-1 0-48 0,-1-2 0 0,-1 0 0 16,-2 1-176-16,0 2-32 0,-2 2-16 0,2 0 0 15,0-10-160-15,-1-2-48 0,2-4 0 0,1-2 0 0,2-2-144 16,1-1-144-16,5-3 144 0,2 4-15872 16</inkml:trace>
  <inkml:trace contextRef="#ctx0" brushRef="#br0" timeOffset="68019.628">17751 10169 5519 0,'0'0'496'0,"0"0"-496"0,0 0 0 0,0 0 0 16,-4-8 4224-16,4 8 736 0,0 0 160 0,0 0 16 16,0 0-4048-16,0 0-800 0,0 0-160 0,0 0-128 15,0 0 0-15,4 6 0 0,0 4 0 0,-2 1-176 16,1-2 176-16,-2 5 0 0,2 5-144 0,1 3 144 16,-1 2 0-16,-1 2 0 0,-2 0-144 0,4 5 144 15,-2 6 0-15,1 1 0 0,-1-1 0 0,-1 4 0 0,0 2 0 0,2 1 144 16,1-3-16-16,2 6 0 0,-3 2 128 0,2 5 32 15,-1 4 0-15,1-3 0 0,2-3 16 0,-2-1 0 16,2-4 0-16,-1-2 0 0,0-3 128 0,1 0 16 16,-4-1 16-16,2 2 0 0,2-1-176 0,-3-4-32 15,3-4-16-15,-2-2 0 0,-1-4-240 0,-2-1 0 16,0-4 0-16,0-2 0 0,-1-4 0 0,2 1-160 16,-6-2 32-16,3-3 0 15,0-3-496-15,0-1-80 0,0-9-32 0,0 8-7264 16,0-8-1440-16</inkml:trace>
  <inkml:trace contextRef="#ctx0" brushRef="#br0" timeOffset="68470.855">18543 9874 9215 0,'-10'2'816'0,"3"1"-656"0,0-2-160 0,-2 0 0 0,-1 1 3600 0,3-2 688 16,7 0 144-16,-6 3 32 0,-2 6-3600 0,4-1-720 16,2 1-144-16,1 7 0 0,1 6 0 0,-2 2 0 15,0 1 0-15,4 4 0 0,1 3 0 0,0 1 0 16,0 1 0-16,1 5 0 0,1 6 208 0,-1 5 64 16,-1 2 16-16,1 5 0 0,1 4 160 0,0 4 16 15,2 5 16-15,-4 4 0 0,-1 6 112 0,3 2 32 16,-1 5 0-16,-4 0 0 0,-4-1 32 0,1 5 16 15,2 4 0-15,-2-3 0 0,-5-7-64 0,1 2-16 16,-1 0 0-16,2-5 0 0,0-3-352 0,-1-3-80 16,3 1-16-16,-2 2-10512 15,2 7-2112-15</inkml:trace>
  <inkml:trace contextRef="#ctx0" brushRef="#br0" timeOffset="69679.34">8313 14211 20271 0,'0'0'896'0,"-11"0"192"0,0-2-880 0,1 4-208 15,10-2 0-15,0 0 0 0,-7 2 1344 0,7-2 208 16,-8 6 48-16,3 1 16 0,0-1-1296 0,3 4-320 16,1 1 0-16,2 2 0 0,2 0 0 0,0 6 0 15,0 4-160-15,0 5 160 0,1 2-176 0,3 6 176 16,-5-1-160-16,1 4 160 0,2 2 0 0,0 0 0 15,-3-3 0-15,2 4 0 0,-2 2 0 0,1 2 0 16,-2 0 0-16,2 1 0 0,-2-1 0 0,0-2 0 16,0-1 0-16,0 1 0 0,1 1 0 0,1 0 208 15,1 0-64-15,0 3-16 0,-2 5 64 0,4-2 0 0,-1-5 0 16,0 0 0-16,0-3-64 0,2-1 0 0,-2-2 0 0,4-2 0 16,-2-2-128-16,3-2 0 0,-4-4 0 15,3 0 0-15,-2 0 0 0,-1-3 0 0,1-5-144 0,-1-3 144 31,1-4-576-31,-1-2 0 0,-1 1 0 0,1-6 0 16,-1-2-1744-16,-5-6-368 0</inkml:trace>
  <inkml:trace contextRef="#ctx0" brushRef="#br0" timeOffset="70078.829">8973 14175 24815 0,'-11'1'1088'0,"6"1"256"0,-5 2-1088 0,1 2-256 15,1-1 0-15,1 3 0 0,-2 3 416 0,1 3 32 16,3 4 0-16,0 5 0 0,0 7-320 0,0 8-128 0,1 9 0 16,2 4 128-16,-2 5-128 0,2 3 0 0,-1 1 144 0,2 14-144 15,0 12 272-15,3 7-16 0,0 4 0 0,1 9 0 16,2 9 240-16,0 1 32 0,1-1 16 0,0 3 0 15,0 4-32-15,0-8-16 0,0-4 0 0,2-1 0 16,-2 0-496-16,3-9 0 0,2-10 0 0,3 3-9216 16,5-2-1952-16</inkml:trace>
  <inkml:trace contextRef="#ctx0" brushRef="#br0" timeOffset="71024.205">12578 14270 22575 0,'0'0'992'0,"0"0"224"0,0 0-976 0,0 0-240 0,-6-5 0 0,6 5 0 16,0 0 192-16,0 0 0 0,0 0 0 0,0 0 0 16,0 0-192-16,0 0 0 0,0 0-144 0,0 0 144 15,-4 11-128-15,2 3 128 0,0 2 0 0,1 1-144 16,2 2 144-16,0 3 176 0,0 5-48 0,1 3 0 16,1 0 272-16,0 4 48 0,-2 2 16 0,1 2 0 15,0-2-16-15,0 2 0 0,4 4 0 0,0 4 0 16,-1 5-48-16,-1 1-16 0,-1-2 0 0,3 2 0 15,1 0 32-15,0-1 0 0,-2 3 0 0,0 2 0 16,2 4-176-16,-2-1-48 0,2-2 0 0,-2-3 0 0,2-2-192 16,0-2 144-16,-3-5-144 0,-1-1 128 0,-2-3-128 15,-1 1 0-15,-2-2 0 0,0-2 0 0,-1 1 128 0,0-4-128 16,1-2 0-16,-2-4 128 0,-2-4-128 0,3-3 0 16,3-2 0-16,0-4 0 15,0-1-640-15,1-3-128 0,2-4 0 0,-3-8-7808 16,0 0-1568-16</inkml:trace>
  <inkml:trace contextRef="#ctx0" brushRef="#br0" timeOffset="71468.257">13289 14116 5519 0,'0'0'496'0,"0"0"-496"0,-10 6 0 0,0-2 0 0,1 1 4576 0,0-1 816 16,9-4 176-16,-8 10 16 0,2 1-4368 0,-1 6-896 16,4 0-160-16,-4 4-32 0,1 3-128 0,1 7 0 15,4 9 0-15,-1 7 0 0,0 10 0 0,1 7 0 16,1 1 0-16,2 6 0 0,0 7 448 0,3 9 80 15,-2 6 16-15,2 2 0 0,0 0 0 0,0 5 0 16,1 2 0-16,1 2 0 0,0-1-304 0,1 5-64 16,-3 8-16-16,1-4 0 0,0-4-448 0,0 4-96 15,-2 2 0-15</inkml:trace>
  <inkml:trace contextRef="#ctx0" brushRef="#br0" timeOffset="78395.074">13874 14893 13471 0,'-9'-7'592'0,"9"7"128"0,-7 0-576 0,2 2-144 15,5-2 0-15,-6 0 0 0,1-2 176 0,5 2 0 16,-6 0 0-16,6 0 0 0,0 0-32 0,0 0 0 16,-4-1 0-16,4 1 0 0,0 0 672 0,0 0 128 15,0 0 16-15,0 0 16 0,-6-6 192 0,3 1 48 16,3 5 0-16,-1-7 0 0,1-4-576 0,0-1-96 15,-1 2-32-15,3 0 0 0,1-1-224 0,2 0-48 0,-3-1-16 0,2-3 0 16,1 0-80-16,0-2-16 0,1-1 0 0,-1 0 0 16,2-1-128-16,1 1 0 0,0-1 144 0,0 1-144 15,-1 1 0-15,-1 0 0 0,1-1 0 0,0 2 0 16,-2 3 0-16,1 1 0 0,0 0 0 0,0 2 0 16,-5 1 0-16,0 5 0 0,-1 4 0 0,0 0 0 15,2-7 128-15,-2 7-128 0,0 0 160 0,0 0-160 16,0 0 192-16,0 0-48 0,0 0-16 0,0 0 0 15,0 0-128-15,0 0 0 0,0 0 144 0,1 13-144 16,0 2 224-16,0 0-32 0,-1-1 0 0,1 2 0 16,-1-1 0-16,0 3-16 0,0-1 0 0,-2 2 0 15,0 1-32-15,1 0 0 0,2 1 0 0,-1 2 0 0,-2 1-16 16,1 4-128-16,1 2 192 0,-1-1-64 0,-4-2 0 16,3 3 0-16,0-1 0 0,-1-1 0 0,-1-1 96 0,0-1 16 15,-1-2 0-15,2 1 0 0,0 0 64 0,-3-1 16 16,2-2 0-16,1 1 0 0,2 0-128 0,-2-1 0 15,-1-3-16-15,2-1 0 0,1 2-176 0,1 0 0 16,-1 1 144-16,-1-3-144 0,1-4 0 0,1-1 0 16,0 0 0-16,0-2 128 0,0-11-128 0,3 10 0 15,1-1 0-15,-4-9-128 16,5 8-432-16,-5-8-80 0,7 3 0 0,3-2-16 16,2-2-1456-16,-1-2-304 15,-1-2-48-15</inkml:trace>
  <inkml:trace contextRef="#ctx0" brushRef="#br0" timeOffset="78709.307">13723 15549 13823 0,'0'0'1216'16,"6"6"-960"-16,-1 1-256 0,4-1 0 16,3 2 1664-16,3 1 272 0,1 0 64 0,4-2 16 15,4 1-992-15,0-3-192 0,1-2-32 0,5 0-16 0,4-1 80 0,1-1 16 16,0-2 0-16,2-1 0 0,-1 1-320 0,-1-2-64 15,-1 2-16-15,-2-2 0 0,0 0-192 0,-1 1-32 16,0 0-16-16,-3 1 0 0,-1-2-400 0,0 3-80 16,1 4-16-16,0-1-12672 15</inkml:trace>
  <inkml:trace contextRef="#ctx0" brushRef="#br0" timeOffset="81844.999">18257 14490 16575 0,'-12'0'1472'0,"4"3"-1168"0,2 1-304 0,-1 2 0 0,-3 0 832 0,5 2 128 16,-1 3 0-16,5 2 16 15,2 2-1680-15,2 1-352 0,0 0-64 0,-1 2-16 16,5 3 288-16,-1 1 48 0,-2 0 16 0,0 2 0 0,-1 5 944 0,2 4 192 16,-3 5 32-16,0 5 16 0,0 4 144 0,2 2 32 15,-1 1 0-15,0 1 0 0,-2 4-320 0,1 3-64 16,1 5-16-16,-2 0 0 0,-1-3 32 0,0-3 16 15,0-3 0-15,-1-1 0 0,-2-2 64 0,1-3 16 16,0 0 0-16,-1-2 0 0,1-4-304 0,-1-3 0 16,-1-6 0-16,2-4 0 0,1-4 0 0,-3-8-192 15,2-6 0-15,2-11-8192 0</inkml:trace>
  <inkml:trace contextRef="#ctx0" brushRef="#br0" timeOffset="82291.886">17719 14449 22863 0,'0'0'1008'0,"0"0"208"0,0 0-960 0,-4 10-256 15,2-2 0-15,2 6 0 0,3 3 128 0,1 5 0 16,0-1-128-16,1 3 192 0,0 4-192 0,-1 4 0 16,-1 3 0-16,2 2 0 0,-4 6 0 0,-1 2 224 15,-1 5-32-15,0 0-16 0,1 3 304 0,-1-2 64 16,-3 0 16-16,2 0 0 0,0 2 144 0,1 1 16 0,-1 2 16 16,2-2 0-16,0-3-288 0,0-2-64 0,1-4-16 15,0-4 0-15,1-1-368 0,0-3 0 0,3-4 0 0,-3-3 0 31,2-3-2048-31,1-3-320 0</inkml:trace>
  <inkml:trace contextRef="#ctx0" brushRef="#br0" timeOffset="83453.68">18567 14330 11455 0,'0'0'512'0,"0"0"96"0,-8-2-480 0,1 1-128 0,7 1 0 0,0 0 0 15,-8-5 576-15,8 5 80 0,0 0 32 0,0 0 0 16,-6-4 112-16,6 4 32 0,0 0 0 0,0 0 0 16,-7-5 128-16,3 3 16 0,4 2 16 0,0 0 0 15,0 0-32-15,0 0-16 0,0 0 0 0,0 0 0 0,0 0-208 0,0 0-32 16,0 0-16-16,0 0 0 16,0 0-464-16,2 10-96 0,0 1 0 0,1 3-128 0,-1 4 0 0,1 1 0 15,1-1 0-15,2 0 0 0,-4 0 160 0,3 0-160 16,4 3 128-16,-3-2-128 0,-2-4 0 0,3 1 0 15,-2-1 128-15,3-2-128 0,-4-2 0 0,2 0 160 16,-1-1-160-16,-5-10 160 0,7 9 0 0,0-2 0 16,-7-7 0-16,0 0 0 0,0 0 96 0,0 0 0 15,11 2 16-15,-11-2 0 0,11-6 96 0,-3-3 16 16,-2-3 0-16,0-2 0 0,2-1 0 0,-1-3 16 16,2-2 0-16,-2-1 0 0,2 0-400 0,0-2 0 15,-3-1 0-15,3 1 0 0,-1 1-128 0,-1 2-128 16,-1 3 0-16,0 2-16 15,0 2-384-15,2 2-80 0,-1 1-16 0,-2-1 0 16,-1 1-1488-16,-4 10-320 0,4-5-48 0,1-1-7232 0</inkml:trace>
  <inkml:trace contextRef="#ctx0" brushRef="#br0" timeOffset="83838.767">18592 14517 18431 0,'0'0'816'0,"-7"3"160"0,7-3-784 0,0 0-192 15,0 0 0-15,0 0 0 0,-5-5 192 0,0 0 0 16,5 5 0-16,-1-11 0 0,1-3-48 0,-1-1-16 15,-1-2 0-15,1-3 0 0,1-3 368 0,-3 0 64 16,-2 0 16-16,3 0 0 0,1-2 160 0,0-2 32 16,-2 0 16-16,2-1 0 0,1 0-112 0,-1-3-32 15,-1-1 0-15,-2-1 0 0,1-1-224 0,2 1-48 16,-1 0-16-16,1-1 0 0,-1-3-208 0,1 1-144 16,1 2 192-16,2 2-192 0,0 2 160 0,0 2-160 15,2 0 128-15,0 1-128 0,0-1 128 0,3 0-128 16,3 3 0-16,0 0 128 0,-6-2-128 0,6 4 0 15,-2 1 0-15,3 2 0 0,0 2-256 0,-2 3 80 0,-1 3 16 0,2 0 0 32,1 1-656-32,-1 2-128 0,3 1-16 0,-4 3-6768 15,0 5-1344-15</inkml:trace>
  <inkml:trace contextRef="#ctx0" brushRef="#br0" timeOffset="85029.869">17921 13416 21423 0,'0'0'944'0,"0"0"208"0,-5-7-928 0,3 1-224 0,2 6 0 0,-3-10 0 15,3 0-160-15,3-1-80 0,-1-2-16 0,4-1 0 16,-1-3 0-16,2 0 0 0,-1 0 0 0,2-3 0 16,1-2 256-16,-1-1 0 0,-1-3 0 0,1 2 0 0,0-2 368 0,2-2 112 15,0-2 32-15,-3 1 0 0,2 3 0 0,1-2 0 16,2-1 0-16,0 2 0 0,0 4-144 0,-3 0-32 15,-1 3 0-15,-1-1 0 0,1 0-64 0,0 1-16 16,1 3 0-16,-1-3 0 0,-1-1 32 0,0 3 0 16,0 5 0-16,0 1 0 0,1 0 48 0,-3 0 16 15,1 0 0-15,-1 3 0 0,-5 9-48 0,3-7-16 16,0 1 0-16,-3 6 0 0,4-8-160 0,-4 8-128 16,8 1 192-16,-8-1-192 0,0 0 0 0,0 0 0 15,9-2 0-15,-1 3 0 0,2 4 0 0,-4 1 0 16,-1 4 0-16,2-2 0 0,2-2 128 0,-2 5-128 15,-1 4 0-15,2 1 0 0,-3 1 176 0,4 1-32 16,-3 3 0-16,4 1 0 0,-5 0-16 0,1 0 0 0,0 0 0 0,-1 0 0 16,1 1-128-16,-2-1 128 0,1-2-128 15,-1 1 128-15,2 0-128 0,-4 3 0 0,0 0 0 16,0-2 0-16,-1-4 0 0,0-2 0 0,0 1 0 16,-1-4-176-1,0-13-224-15,0 11-48 0,-2-1-16 0,2-10 0 16,0 11-1456-16,0-11-304 0,0 0-48 0,0 0-8096 0</inkml:trace>
  <inkml:trace contextRef="#ctx0" brushRef="#br0" timeOffset="85306.778">17832 13234 27071 0,'-15'0'1200'0,"10"0"240"0,5 0-1152 0,0 0-288 16,0 0 0-16,0 0 0 0,0 0-176 0,0 0-80 15,12-2-32-15,3-2 0 16,1-3-144-16,1-2-16 0,2 3-16 0,2-3 0 0,0-3 464 0,1 0 0 16,1 2 208-16,4 0-64 0,3 1 208 0,0 0 32 15,-2-1 16-15,4 2 0 0,5 2-208 0,-4 2-32 16,-3 1-16-16,1 0 0 15,0-2-464-15,-4 1-112 0,1 2-16 0,-2 3-11008 0</inkml:trace>
  <inkml:trace contextRef="#ctx0" brushRef="#br0" timeOffset="86828.113">18592 13426 911 0,'0'0'0'0,"0"0"0"16,0 0 0-16,0 0 0 0,0 0 3232 0,0 0 560 15,0 0 112-15,0 0 32 0,0 0-3232 0,0 0-704 16,7-3 0-16,1 0 0 0,-1 1 224 0,-1-2 128 16,2-3 32-16,-3 0 0 0,5 1 352 0,-2-4 80 15,2-4 16-15,2 0 0 0,-2 1 32 0,4 0 16 0,1-7 0 0,0-1 0 16,-1 0-464-16,2-1-96 0,-1 3 0 0,0-2-16 16,0-2-304-16,-2-1 0 0,0 1 0 0,-3-3 0 15,0-5 0-15,0 3 0 0,-4 2 0 0,1 5 0 16,-3 0 0-16,-1 2 0 0,0-2 0 0,-1 2-144 15,-2 4 144-15,-1 3 0 0,-2 3 0 0,1 0-128 16,0 0 128-16,0 5 0 0,2 4 160 0,-6-2-160 16,6 2 192-16,-7 6-64 0,-2 3-128 0,3 4 192 15,-4 5-192-15,2 2 0 0,-4 2 0 0,3 4 0 16,0 1 0-16,-2 6 0 0,1 5 0 0,1-3 0 16,-4-4 0-16,4 0 272 0,0-1-48 0,2-1-16 15,2-1 112-15,1-3 0 0,-2-3 16 0,2-3 0 0,3-3 32 16,4 1 0-16,-1 1 0 0,1-6 0 0,1-2-192 15,1-2-48-15,0 0 0 0,1-1 0 0,-6-7 16 16,10 5 0-16,1-3 0 0,0-2 0 0,1-2-16 0,-1-2-128 16,1 0 192-16,1-4-64 0,1-2-128 0,1-2 0 15,-1 4 144-15,1-3-144 0,1-3 0 0,-1 1 0 16,1 2 0-16,-2 0 0 0,-3 1-144 0,1 0 144 16,1 2-160-16,-2 0 160 0,-3 0-256 0,0 0 32 15,-2 0 16-15,0 0 0 0,-3 2 208 0,-3 6 0 16,0 0-160-16,0 0 160 0,0 0-176 0,0 0 48 15,0 0 0-15,-5 5 0 0,-1 1 128 0,-2 1-192 16,0 1 192-16,-1 2-192 0,-1-2 192 0,1 1-128 16,1-1 128-16,0 1-128 0,2 2 128 0,-1 0 0 15,3 0 0-15,2 0 0 0,2-11 0 0,0 9 0 16,2 0 0-16,-2-9 0 0,6 7 0 0,-6-7 0 0,9 3 128 0,1-3-128 16,-2 5 176-16,2-5-48 0,3-1 0 15,-1-3 0-15,4-3 16 0,-1-1 0 0,0 0 0 0,2-2 0 16,2-4-144-16,-1-1 0 0,2-2 144 0,0-2-144 15,0-1 0-15,-2-5 0 0,0 0 0 0,0 0 0 16,-1 2 0-16,1-6 0 0,-1-7 0 0,0 2-128 16,-1 2-64-16,0 0-16 0,-1-1 0 0,0 0 0 15,-1-2-112-15,-2 2-32 0,1 2 0 0,-2 0 0 16,-3 1-64 0,0 4-16-16,-2 2 0 0,0 3 0 0,-3 3 432 0,0 4 0 0,-1 1 0 0,0 2 128 15,-2 11 32-15,0 0 16 0,0 0 0 0,0 0 0 16,0 0-176-16,0 0 128 0,-9 9-128 0,1 3 128 0,0 3-128 15,1 5 0-15,-1 1 0 0,-1 4 0 0,0 4 160 16,-2 1 0-16,-1 7 0 0,0 2 0 0,0 6 224 16,-1 7 64-16,0 8 0 0,1-4 0 0,1-6-144 0,1 2-32 15,0-4 0-15,2 3 0 0,-4 2 48 0,2 4 16 16,1 3 0-16,0-1 0 0,4-5-96 0,-3-4-32 16,2-2 0-16,0-6 0 0,2-3-64 0,-1-5-16 15,2-4 0-15,-1-1 0 0,3-3-128 0,1-4 0 16,-3-4 0-16,3-2 128 0,3-3-256 0,1-4-64 15,-4-4-16-15,0-5 0 16,0 0-704-16,0 0-144 0,0 0-32 0,1-8 0 16,-2-5-576-16,1 0-112 0,0 0-16 0</inkml:trace>
  <inkml:trace contextRef="#ctx0" brushRef="#br0" timeOffset="87069.587">18958 13642 13823 0,'0'0'608'0,"-7"0"128"0,7 0-592 0,-8 0-144 0,8 0 0 0,0 0 0 16,0 0 3328-16,0 0 624 0,0 0 128 0,0 0 16 16,0 0-3360-16,15 4-736 0,1-4 0 0,1 0 0 15,-1-1 160-15,5-1 160 0,1-2 16 0,5 0 16 16,2-3 128-16,1-1 32 0,1 2 0 0,1-5 0 16,0-2-320-16,0-2-64 0,0 1-128 0,1-5 192 15,0-2-400-15,-2 0-96 0,2 1-16 0,0 1 0 31,2-1-736-31,-2-1-160 0,-2 0-16 0,-1 1-16 0,-3 2-1744 0,-2-1-336 16</inkml:trace>
  <inkml:trace contextRef="#ctx0" brushRef="#br0" timeOffset="87351.813">19882 12692 13823 0,'0'0'1216'0,"-7"-3"-960"15,1-2-256-15,-2-1 0 0,-1-1 3616 0,3 2 672 16,6 5 144-16,0 0 32 0,-8-4-3776 0,8 4-688 16,0 0-272-16,0 0 16 15,0 0-144-15,-3 7-32 0,3-7 0 0,-6 8 0 0,2-2 272 0,-2 4 160 16,0 5-192-16,0 6 192 0,2 1 0 0,-4 5 0 16,1 2 128-16,0 4-128 0,1 4 288 0,2 5-32 0,-3 4-16 15,2 4 0-15,-1 6-240 0,3-3 128 16,1-4-128-16,0-3 0 0,-1-2 240 0,2-2-48 0,1-4-16 15,2-2 0-15,1-4-32 0,-1-1 0 0,0 1 0 0,0-3 0 16,3-7-144-16,-2-4 0 0,1-4 144 0,0-5-144 31,-1 0-1264-31,-3-9-320 0,0 0-64 0</inkml:trace>
  <inkml:trace contextRef="#ctx0" brushRef="#br0" timeOffset="87569.63">19616 13090 28559 0,'0'0'2544'0,"-7"-8"-2032"0,2 1-512 0,5 7 0 0,0 0 3248 0,0 0 544 16,2-8 112-16,9 1 32 15,4 1-4160-15,5 0-832 0,3 0-160 0,2-1-48 16,3-5-160-16,2 2-48 0,0-1 0 0,1-1 0 15,0 0 192-15,3 2 48 0,1 2 0 0,1 0 0 16,-1-3-1392-16,-1 3-288 0,2 0-48 0,-1 2-16 0</inkml:trace>
  <inkml:trace contextRef="#ctx0" brushRef="#br0" timeOffset="87848.486">20606 12800 12895 0,'0'0'576'0,"0"0"112"0,0 0-560 0,0 0-128 0,0 0 0 0,9-4 0 15,3-3 3760-15,3 1 720 0,4 0 128 0,4-2 48 16,-1-1-4656-16,5-3-896 16,5-2-192-16,2 2-32 0,1 3 304 0,-2 1 64 0,-2 2 16 0,2 0 0 15,-1-1-1504-15,-5 4-320 0</inkml:trace>
  <inkml:trace contextRef="#ctx0" brushRef="#br0" timeOffset="88020.274">20766 13106 32255 0,'0'0'2864'0,"0"0"-2288"15,-3-6-576-15,3 6 0 0,6-7 1568 0,5-1 208 16,3-3 32-16,7 1 16 16,5 0-3424-16,6-2-704 0,3-3-128 0,2-2-16 15,0-3-496-15,0-1-112 0,16-7-16 0,-12 1 0 0</inkml:trace>
  <inkml:trace contextRef="#ctx0" brushRef="#br0" timeOffset="88534.802">21964 12300 16575 0,'-10'-6'1472'0,"1"-3"-1168"16,-1-1-304-16,-1 1 0 0,-1 3 2016 0,-1 0 352 15,1 1 64-15,-2 4 0 0,-1 4-2096 0,-2 2-336 16,-2 3-240-16,1 5 48 0,0 0 192 0,1 5 0 15,0 2 0-15,1 1 0 0,0 2 0 0,3 3 128 16,-1 3 16-16,4 3 0 0,3-1 208 0,-1-1 32 16,2 2 16-16,4-2 0 0,3 0-16 0,3-7-16 15,2-6 0-15,0-1 0 0,2-2 128 0,2-3 16 16,2-3 16-16,-2-5 0 0,2-4 128 0,2-2 32 16,3-4 0-16,1-1 0 0,4-7-352 0,2-6-64 15,-1-6-16-15,1-1 0 0,-1 2-256 0,-2-2 0 16,-1-2-128-16,-2 4 128 0,-2 2-176 0,-2 1 176 0,-3 0-192 15,1 2 192-15,0 1-128 0,-1 5 128 0,-4 2 0 16,2 5 0-16,-4 1 0 0,2 4-128 0,-1-1 128 0,-6 4 0 16,8 9 0-16,1 4-192 0,1 4 192 0,0 3-160 15,-2 3-32-15,3 2 0 0,3 4 0 0,0-3 0 16,0-2 48-16,1-1 0 0,-2 1 0 0,2-5 0 31,3-1-336-31,-3-4-64 0,-4-1-16 0,2 1 0 0,-2-1-2192 0,1-5-448 16</inkml:trace>
  <inkml:trace contextRef="#ctx0" brushRef="#br0" timeOffset="88904.197">22449 11953 27647 0,'0'0'2448'0,"0"0"-1952"15,0 0-496-15,0 0 0 0,-4 13 2480 0,3 6 400 16,1 4 64-16,1 6 32 16,2 7-3168-16,-2 3-624 0,-1 4-128 0,0 0-16 15,2 0 320-15,-2 0 64 0,-2 0 0 0,1-4 16 0,-3-6 240 0,2-2 64 16,1-6 0-16,0-4 0 0,-1-5 256 0,1-5 256 16,1-11-64-16,0 7 0 0,0-7 544 0,0 0 96 0,0 0 32 15,0 0 0-15,0 0-32 0,3-11 0 0,-1-3 0 16,3-5 0-16,0-4-432 0,0-2-80 0,2-4-32 15,-2 0 0-15,4-2-288 0,-1-2 0 0,3-1 0 16,1-2 0-16,-2-1 0 0,3 4 0 0,1 2-128 0,2 6 128 16,-2 3-144-16,1 2 144 0,2 2-128 15,0 2 128-15,2 3-192 0,-1 3 32 0,-1 0 16 0,0 6 0 32,-3 2-1168-32,3 2-224 0,-1 1-64 0,0 3-8896 0,-2 3-1792 0</inkml:trace>
  <inkml:trace contextRef="#ctx0" brushRef="#br0" timeOffset="89255.632">22900 12147 37023 0,'0'0'1648'0,"0"0"336"0,0 0-1600 0,0 0-384 15,0 0 0-15,9 2 0 0,2 0-128 0,2-2-128 16,1-1 0-16,2-2-16 15,3-1-896-15,3-3-176 0,-2-2-48 0,-1-2 0 16,0-4 656-16,-1 2 128 0,-3-1 32 0,-1 1 0 0,-3-3 576 0,-1 3 192 16,-1 3 0-16,-2-1 0 0,-2 0 288 0,-1 0 64 15,-2 1 16-15,-2 1 0 0,0 9-176 0,-4-7-48 16,-1 1 0-16,-3 2 0 0,-2 2-336 0,-3 2 0 16,-3 4 0-16,-2 4-192 0,2 2 192 0,-5 4-192 15,-2 2 192-15,1 5-192 0,1 1 192 0,1 5 0 16,-3 2 0-16,3 3 0 0,0 5 0 0,1-4 0 15,3-3 0-15,1-1 0 0,0-3 0 0,5 1 128 0,3-3-128 16,2-2 176-16,2-3 16 0,4-3 16 0,3 2 0 0,3-4 0 16,-1-1-208-16,5-2 176 0,3-3-176 0,2 2 160 15,1-2-400-15,3-5-80 0,5-4 0 0,1-1-16 32,5 2-1936-32,5-6-384 0,5-4-80 0</inkml:trace>
  <inkml:trace contextRef="#ctx0" brushRef="#br0" timeOffset="89659.021">23749 11965 36511 0,'-14'-8'1616'0,"7"4"336"0,-1-2-1568 0,-1 2-384 16,-1 1 0-16,-1 1 0 15,2 2-448-15,1 4-192 0,-2 0-16 0,-3 4-16 16,-4 1-800-16,1 3-144 0,0 2-48 0,0 3 0 16,-3 1 960-16,0 3 192 0,4 2 48 0,-1 6 0 0,1 6 656 0,2-1 144 15,0-4 32-15,3-2 0 0,3 1 112 0,4-4 32 16,1-3 0-16,2-3 0 0,2-4-48 0,0-1 0 16,2-6 0-16,-4-8 0 0,8 7 0 0,-1-1 0 15,3-2 0-15,0-4 0 0,3-4 240 0,1-2 64 16,1-3 0-16,4-5 0 0,2-3-448 0,2 0-64 0,0-2-32 15,-2-3 0-15,-1-3-224 0,2 1 0 0,0 1 0 16,1 1-160-16,-5 0 160 0,-1 3 0 0,-1 5 0 16,-4 3 0-16,-1 4 0 0,-2 4-128 15,-9 3 128-15,0 0-128 0,9 2-16 0,-3 4 0 0,-2 4 0 0,2 2 0 16,-3 2-176-16,2 7-48 0,-1 5 0 0,1-1 0 31,0-3-256-31,1 0-48 0,2 0-16 0,2-2 0 16,-1-2-736-16,4-2-160 0,2-2-16 0,1-3-10896 0</inkml:trace>
  <inkml:trace contextRef="#ctx0" brushRef="#br0" timeOffset="89893.01">22125 13805 7359 0,'-4'-6'320'0,"0"0"80"0,0-1-400 0,-1-4 0 15,2-5 0-15</inkml:trace>
  <inkml:trace contextRef="#ctx0" brushRef="#br0" timeOffset="90419.539">22195 13458 8287 0,'7'-20'368'0,"-5"9"80"16,0-1-448-16,-1 0 0 0,-1-2 0 0,0 3 0 0,0 3 5216 0,0-1 960 0,0 3 192 0,0 6 32 15,-1-5-4592-15,1 5-912 0,0 0-192 0,0 0-48 16,0 0-528-16,-3 9-128 0,1 2 0 0,-3 5 0 16,1 6 0-16,1 2-224 0,1 3 80 0,-1 2 16 15,-1 7 128-15,3-5 0 0,2-2 0 0,3-1 0 16,1-3 0-16,4-2 0 0,2-4 0 0,-2-5 0 15,0-2 0-15,0-1 0 0,1-1 128 0,0-3-128 16,2-6 320-16,0-1-16 0,-2-1 0 0,1-3 0 16,3-5-16-16,-2-3 0 0,-2-1 0 0,0 0 0 15,1-2-288-15,-2-1 0 0,-4-1 0 0,0 0 0 16,-2 1 0-16,-1-4 0 0,-3-3-176 0,-1 0 176 0,-1 3-336 16,-2-1 32-16,0 2 16 0,-2 5 0 0,0 1 32 15,-1 4 0-15,0 6 0 0,-1 1 0 0,1 4 128 16,8-2 128-16,-8 3-192 0,8-3 192 0,-10 9-192 0,3-1 192 15,7-8-192-15,0 0 192 0,1 9-144 0,-1-9 144 16,6 9 0-16,3-7-144 0,2-4 288 0,3-3 64 16,1-6 16-16,6-3 0 0,1-1 32 0,4-4 0 15,-5-3 0-15,3 0 0 0,-2-2-64 0,3-1-16 16,-2-3 0-16,2 0 0 0,1-3 16 0,-1-1 0 16,-1 0 0-16,-3-3 0 0,-1-4 48 0,2 1 16 15,0-2 0-15,-2 0 0 0,-5-2-32 0,-1 1 0 16,-1 4 0-16,-1 5 0 0,0 6-224 0,-3 8 0 15,-3 2-144-15,0 6 144 0,-1 4 0 0,-5 6 0 16,0 0 0-16,0 0 0 0,0 0 0 0,1 26 0 0,-2 6-192 16,0 8 192-16,0 6-208 0,-5 10 48 0,-2 10 16 0,-2 4 0 15,0 2 144-15,-1 5-160 0,0 1 160 16,-3 6-160-16,-1 3 160 0,1-5-208 0,-1-3 80 0,0-1 128 16,3-3-128-16,0-3 128 0,1-3 0 0,-1-7 0 15,2-9-352-15,2-4 0 0,0-7 0 0,1-6 0 31,0-5-1760-31,1-5-336 0,-1-3-80 0</inkml:trace>
  <inkml:trace contextRef="#ctx0" brushRef="#br0" timeOffset="90646.099">22294 13918 38703 0,'0'0'3440'0,"0"0"-2752"15,0 0-560-15,0 0-128 0,0 0 1600 0,0 0 304 16,10-11 48-16,8 2 16 16,6-2-2240-16,5-3-448 0,1-1-96 0,3 0-16 15,3-2 176-15,1 2 16 0,3-2 16 0,0 1 0 0,3 0 208 0,-2 1 32 16,0 2 16-16,-1 1 0 16,-3-1-1104-16,-1 2-240 0,0 0-32 0,-2 2-16 15,2-1-1392-15,-3 2-288 0,12-5-48 0,-10 0-7632 0</inkml:trace>
  <inkml:trace contextRef="#ctx0" brushRef="#br0" timeOffset="91131.194">23469 13553 23039 0,'0'0'2048'0,"0"0"-1648"0,0 0-400 0,0 0 0 15,0 0 2688-15,0 0 448 0,0 0 80 0,0 0 32 16,7-11-3568-16,3-3-720 0,4-3-144 16,1-3-32-16,2-8 832 0,-1-2 144 0,3 0 48 0,0-5 0 15,1 1 608-15,-2-1 128 0,-2-2 32 0,-1-1 0 0,2 2 0 0,-2-4 16 16,-1-4 0-16,2 0 0 0,0 0-464 0,0 2-128 15,-4-2 0-15,1-3 0 0,-1 1 0 0,-2-1 0 16,-4 1 0-16,2 1-128 0,-2-1 128 0,-3 7 0 16,-1 3 0-16,-2 4 0 0,-1 6 0 0,0 7 0 15,1 5 0-15,-1 6 128 0,-2-1 96 0,-2 4 32 16,5 5 0-16,-10 3 0 0,-1 2-256 0,-2 6 0 16,-2 6 0-16,-4 3 0 0,-3 7 0 0,-1 7 0 15,-2 4 0-15,-2 8 0 0,1 1 0 0,2 1 0 16,0 2 0-16,6-1 0 0,2 1 0 0,3 3 0 15,2 0 128-15,3 2-128 0,5-3 336 0,2-3-16 16,0-3-16-16,2-3 0 0,1-3-48 0,3-1-16 16,2-3 0-16,0 2 0 0,2-4-240 0,-2 0 0 0,3-1 0 0,0-6 0 15,-1-5 0-15,2-2-336 0,-2-2 48 0,2-6 16 32,0-5-1520-32,-1 0-288 0,3-5-64 0,2-3-11696 0</inkml:trace>
  <inkml:trace contextRef="#ctx0" brushRef="#br0" timeOffset="91514.848">23767 13331 6447 0,'0'0'576'0,"0"0"-576"0,0 0 0 0,0 0 0 0,6-1 8144 16,1-1 1520-16,1 1 320 0,5-2 48 15,3 0-9264-15,2-3-1840 0,4-5-368 0,-1-4-80 16,4-1 304-16,-1-4 48 0,2-2 16 0,1-2 0 0,-8-3 848 0,1 2 304 16,0 0-192-16,-2 1 192 0,-6 4 176 0,-1-2 128 15,-1-1 16-15,-4 3 16 0,1 3-336 0,-4 0 0 16,0-1 0-16,-2 5 0 0,-1 7 0 0,0 6 0 16,-3-6 0-16,3 6 0 0,-12 1 0 0,-2 3 0 15,1 6 0-15,-2 5 0 0,-1 4 0 0,-3 6-128 16,-1 4 128-16,2 2 0 0,-4-1 0 0,4 1 0 15,1-2 0-15,3-1-128 0,1-3 128 0,4-4 176 16,-1 0-48-16,5-1 0 0,-3 1 192 0,6-5 16 16,1-4 16-16,3-1 0 0,1 0-160 0,3-1-16 0,-2-3-16 15,4-2 0-15,-8-5-352 0,13 3-80 0,1-4-16 16,3-1 0 0,5-1-1712-16,-1-2-352 0,1 1-64 0</inkml:trace>
  <inkml:trace contextRef="#ctx0" brushRef="#br0" timeOffset="91889.506">24501 12320 25791 0,'0'0'2304'0,"-8"-4"-1856"15,-2-2-448-15,3 2 0 0,0-1 1408 0,-2 3 192 16,-2 1 48-16,2 2 0 16,2 1-1904-16,-2 3-368 0,-1-1-80 0,-2 5 0 0,-2 2 400 0,0 3 96 15,1 2 16-15,-1 2 0 0,-1 3 320 0,-1 7 80 16,0 3 16-16,-1 5 0 0,0 2 160 0,0 10 16 15,1 3 16-15,-2 3 0 0,0 2-96 0,4-1 0 16,3 2-16-16,1 0 0 0,-1 2-32 0,5-1 0 16,2-1 0-16,2-5 0 0,0-2-16 0,1-6-16 15,1-6 0-15,4-4 0 0,5-5-80 0,-2-4-16 0,-2-3 0 16,4-1 0-16,3-3-400 0,-3-5-64 0,0-5-32 16,2-5-9568-16,-2-4-1920 15</inkml:trace>
  <inkml:trace contextRef="#ctx0" brushRef="#br0" timeOffset="92070.597">24042 13187 35935 0,'0'0'3200'0,"0"0"-2560"0,0 0-512 0,0 0-128 15,10 4 1360-15,4 1 256 0,3-2 48 0,6 1 16 16,6 1-2192-16,3-5-448 0,2-6-96 0,1-2-16 15,-2-2 16-15,2-2 0 0,0-3 0 0,-1 0 0 16,-3-2-1232-16,0 0-240 0,0-3-48 0,-3 1-10096 16</inkml:trace>
  <inkml:trace contextRef="#ctx0" brushRef="#br0" timeOffset="92341.616">24765 12414 32255 0,'0'0'2864'0,"0"0"-2288"15,-6 11-576-15,1 6 0 0,-3 7 2144 0,2 8 320 0,-1 7 64 16,2 7 16 0,0 8-2544-16,1 0-544 0,-2-2-96 0,1-1 0 0,-4 0 240 0,2 2 48 0,1 1 16 15,0 4 0-15,3 0 144 0,-3-4 16 0,0-6 16 0,4-2 0 16,3-4-112-16,0-4-32 0,0-6 0 0,2-4 0 31,3-3-528-31,-2-5-128 0,3-3 0 0,-1-3-16 16,1-3-2080-16,1-4-400 0</inkml:trace>
  <inkml:trace contextRef="#ctx0" brushRef="#br0" timeOffset="92524.815">24308 13101 40543 0,'0'0'1792'0,"7"-5"384"0,2 1-1744 0,4-2-432 0,5 1 0 0,11 2 0 0,12 3 1360 0,6 0 192 15,5 0 48-15,9 0 0 16,2-1-2272-16,3-1-448 0,0-2-96 0,0-1 0 16,-3-1-1120-16,-2 0-224 0,-4-2-32 0,-10 2-8240 15,-10 1-1648-15</inkml:trace>
  <inkml:trace contextRef="#ctx0" brushRef="#br0" timeOffset="93118.31">22146 14642 34431 0,'-8'7'1536'0,"2"-3"304"0,-2 1-1472 0,2-1-368 15,6-4 0-15,0 0 0 16,-2 9-320-16,3 0-144 0,-1-9-32 0,10 12 0 16,3-1-464-16,2-2-112 0,-3-4-16 0,5 1 0 0,1-2 832 0,-2-1 256 15,1-2 0-15,2-2-160 0,5 0 608 0,-2-3 112 16,2-3 16-16,0-1 16 0,3-1 176 0,0-4 48 15,-4 0 0-15,3-2 0 0,-2-3-528 0,-1 0-96 16,-1-3-32-16,0 1 0 0,-6-1-160 0,0 2 0 16,-2 1 0-16,-4 0 128 0,-5 1-128 0,-1 3 0 15,-4 0 0-15,0 2-176 0,-4 5 176 0,-2-3-128 16,-4 0 128-16,-4 5-128 0,-2 0 128 0,0 8 0 0,-3 5 0 16,-1 3 0-16,-2 0 0 0,1 5 0 0,3 4 0 15,-1 3 0-15,1-2 128 0,1 3-128 0,-4 1 128 0,7 3-128 16,4 1 192-16,-1 0-48 0,-3-3 0 15,7 2 0-15,7 0 48 0,0 0 16 0,-1-2 0 0,3 2 0 16,4-1-208-16,4-2 144 0,2-2-144 0,1 0 128 16,3-3-128-16,2-3 0 0,-2-4-160 0,1-2 160 31,1-2-496-31,2-2 0 0,1-5 0 0,-1-3 0 0,0-5-2512 16,3-2-512-16</inkml:trace>
  <inkml:trace contextRef="#ctx0" brushRef="#br0" timeOffset="93470.384">22790 14482 30399 0,'-7'12'2704'0,"-2"2"-2160"16,-1 4-544-16,5 9 0 0,2 8 1920 0,0 4 256 15,0 5 64-15,2-2 16 16,2-2-2544-16,-1-2-512 0,-2-4-96 0,2-3-32 0,4-8 720 0,0-2 208 15,-4-5 0-15,0-5 0 0,0-11 0 0,0 0 0 16,0 0 0-16,0 0 192 0,0 0 256 0,8-12 64 16,4-10 16-16,2-8 0 0,2-8-400 0,3-5-128 15,-1-2 0-15,4-4 0 0,-2 1 0 0,3 0-256 16,-2 0 64-16,2 2 0 16,1-1-288-16,1 8-48 0,-1 6-16 0,2 10 0 15,-2 3 32-15,-1 7 0 0,-1 4 0 0,-1 7 0 0,-1 6 512 16,-3 3-128-16,-3 6 128 0,-1 7 0 0,0 3 0 0,1 10 0 0,-3 3 0 0,0 1 0 15,-6 0 0-15,1 1-128 0,-2-2 128 0,-4 0 0 16,0-3 0-16,-1-1 0 0,1-1 0 0,-2-3 0 16,-2-4-336-16,2-3-16 0,0-3 0 0,0-7-9120 15,2-11-1840-15</inkml:trace>
  <inkml:trace contextRef="#ctx0" brushRef="#br0" timeOffset="93961.735">23845 14248 42783 0,'0'0'1904'0,"-7"-4"384"0,-2 0-1840 0,0-1-448 16,-1-1 0-16,0 1 0 15,0 2-1696-15,-2 2-432 0,-5 2-96 0,-1 4-16 16,0 5 864-16,-2 7 160 0,-5 5 48 0,0 5 0 15,-5 9 528-15,0 3 128 0,1 7 0 0,-1 3 16 0,3-1 624 0,4 1 128 16,0-1 32-16,5 0 0 0,3-3-64 0,2 2-16 16,5-1 0-16,3-8 0 0,2-10 0 0,3-5 0 15,2-7 0-15,1-6 0 0,1-4 304 0,-4-6 48 16,14-5 16-16,4-10 0 0,4-9-352 0,2-9-64 16,4-8-16-16,3-4 0 0,4-6-144 0,0-4-224 15,-5-4 48-15,2-5 16 16,1-4-224-16,-3-1-32 0,-4 1-16 0,0-2 0 0,-7-2 128 0,2-5 32 0,0-9 0 15,-3 3 0-15,-3 4 272 0,1-2 0 0,-1-1 0 0,-4 6 0 16,-1 7 0-16,0 16 0 0,-2 17 0 0,-1 13 0 16,-6 8 512-16,-1 7 16 0,-1 5 0 0,1 3 0 15,-7 15 240-15,-3 12 64 0,-5 16 0 0,0 9 0 16,0 9-704-16,-1 7-128 0,-4 5 0 0,2 11 0 16,-1 8 0-16,-1 4 0 0,-2-5 0 0,2 5-144 15,2 4 144-15,1-4 0 0,2-8 0 0,-1-6 0 16,1-6 0-16,4-3 0 0,2-3 0 0,1-4-128 15,0-6-432-15,3-9-80 16,6-4 0-16,-1-8-14480 0</inkml:trace>
  <inkml:trace contextRef="#ctx0" brushRef="#br0" timeOffset="94382.309">22869 15562 37775 0,'0'0'1664'0,"0"0"368"0,-10-3-1632 0,1-2-400 0,-3 0 0 0,1 0 0 16,1 1 576-16,-1 2 16 0,-2-1 16 0,-1 3 0 16,0 3-736-16,-2 1-160 0,-5 3-32 0,-2 4 0 15,-5 2 128-15,2 7 0 0,-4 6 16 0,0 6 0 16,-2 2 48-16,1 8 0 0,0 6 0 0,2 1 0 15,2-4 128-15,4-1 0 0,-1-1 160 0,6-3-160 16,3-1 176-16,3 2-176 0,4-2 192 0,3-3-192 16,8-1 0-16,1-6-320 0,1-1 32 0,6-6 16 0,5-5-48 15,3-5-16-15,6-4 0 0,1-5 0 16,5-4-1264-16,6-11-240 16,6-11-48-16,4-3-7680 0,6-2-1536 0</inkml:trace>
  <inkml:trace contextRef="#ctx0" brushRef="#br0" timeOffset="95238.701">23295 15516 29487 0,'0'0'2624'0,"-11"7"-2112"15,-1 2-512-15,-2 2 0 0,-1 1 1856 0,-2 4 256 16,1 2 48-16,-1 5 16 15,-1 6-2816-15,-1 2-576 0,0 1-96 0,1 4-32 16,1 5 496-16,-1-1 80 0,2-2 32 0,1-2 0 0,3-2 912 0,3-1 176 0,3-1 32 0,1-4 16 16,4-2 304-16,2-3 48 0,2-2 16 0,2 1 0 15,3-5-240-15,1-3-32 0,4-8-16 0,2 0 0 16,3-3-160-16,1-1-16 0,1-3-16 0,0-3 0 16,-1-6-128-16,3-2-32 0,0-1 0 0,0-4 0 15,-4-3-128-15,-2 0 0 0,2-2 0 0,-3-2 128 16,-1 5-128-16,0-3 0 0,-3 0 0 0,0 1 128 15,-2 1-128-15,0 3 0 0,-2 3 0 0,-1 3 0 16,1 2 0-16,-7 9 0 0,0 0 0 0,0 0 0 16,0 0-176-16,0 0 176 0,7 8-128 0,-1 5 128 0,0 5-192 15,-2 3 32-15,1 1 16 0,0 2 0 16,2 2 144-16,0 0-160 0,-2-2 160 0,0-4-160 0,2-6 160 16,-2 1 0-16,4 0 0 0,-3-4 128 0,0-3 96 0,-6-8 32 15,0 0 0-15,12 2 0 0,0-4 16 0,1-2 16 16,0-1 0-16,-2-8 0 0,2-4-288 0,0-4 0 15,-1-2 0-15,4-4-144 0,1-1 144 0,-1-3 0 16,-5-1 0-16,-1-3-128 0,3-1-64 0,-1-3 0 16,0-2 0-16,-2 2 0 0,3 1-48 0,0 7-16 15,-1 2 0-15,2 8 0 16,-3 2-160-16,-2 7-32 0,1 3-16 0,-1 5 0 0,-2 3 160 0,0 5 48 16,2 6 0-16,-2 7 0 0,-1 6 16 0,0 9 16 15,-2 10 0-15,0 5 0 0,-2 5 0 0,-2 4 0 16,0 1 0-16,-3 8 0 0,-1 5 96 0,-2 10 128 15,-3 6-208-15,1-1 80 0,-1-6 320 0,-2 5 64 0,-1 5 0 0,0-7 16 16,1-8 432-16,-1-9 64 0,0-10 32 0,-1-6 0 16,2-5-32-16,2-7 0 0,-1-9 0 15,2-5 0-15,2-5-368 0,4-6-80 0,2-12 0 0,0 0-16 16,0 0-304-16,0 0-176 0,0 0 32 0,0-16 0 16,1-10 144-16,3-2 0 0,5-5 160 0,1-5-160 15,0-3 256-15,2-14-32 0,2-10-16 0,3-7 0 16,2-2-64-16,2 1-16 0,0-1 0 0,2-5 0 15,3-6-128-15,2 3 192 0,-1 4-192 0,4 2 192 16,4 3-192-16,-1 3 0 0,1 1 0 0,4 9 0 16,-1 7 0-16,0 9-224 0,-5 7 48 0,-2 8 16 15,-6 8-80-15,-1 6-16 0,-4 4 0 0,-1 4 0 0,-3 6 128 16,0 4 128-16,2 5-208 0,-2 4 80 0,-5 5-128 16,0 4 0-16,0 5-16 0,-2 3 0 0,-4 4 96 15,-2 0 32-15,-4 0 0 0,-3 0 0 0,-7-1 288 0,-3 1 64 16,-4-6 16-16,0 2 0 0,-5-2 128 0,-6-2 32 15,-3-3 0-15,-3-2 0 0,0-2 64 0,-7-4 32 16,-4-5 0-16,-4-2 0 0,-2-3 112 0,2-4 32 16,0-7 0-16,1 0 0 0,-4-2-624 0,0-3 0 15,-1-5 0-15,3-1 0 16,-1-3-1280-16,9-4-256 0,7-4-64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0:43.722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5696 4752 15663 0,'-24'8'688'0,"9"-2"144"0,-1 2-656 0,1 0-176 0,-1-3 0 0,1 3 0 16,0-3 2976-16,4 2 560 0,4 2 112 0,0 0 32 16,1-3-2704-16,4 2-528 0,-3 1-128 0,3 3 0 15,1 2-320-15,1 2 160 0,-1-1-160 0,2 1 128 16,1 1-128-16,1 2 0 0,0 3 0 0,-1 3 128 15,4 8-128-15,2 1 0 0,-1 2 144 0,2 2-144 16,-3-2 160-16,4 4-32 0,-1 4-128 0,1 0 192 16,-1 1-32-16,0 4-16 0,-1 4 0 0,-1 1 0 15,2-1-16-15,-4-2-128 0,0 0 192 0,0-4-64 16,-2-4 0-16,1 2-128 0,-2 2 192 0,0-1-64 16,0-1-128-16,1-4 192 0,-6-2-192 0,6-5 192 15,-1-2-192-15,1-4 0 0,-1-4 0 0,3-3 0 16,1-5 0-16,1 0-272 0,1-4 32 0,-1-6 16 15,3-5-2240-15,3-4-448 0,-3-5-96 0,2-5-8128 16</inkml:trace>
  <inkml:trace contextRef="#ctx0" brushRef="#br0" timeOffset="346.321">15534 5767 24815 0,'-25'8'1088'0,"10"1"256"0,-3 3-1088 0,2 3-256 16,-2 2 0-16,3 2 0 0,1 0 736 0,2 4 96 0,-1 4 0 0,6 1 16 16,1 2-400-16,2 2-96 0,-2 0-16 0,4 3 0 15,3 3-16-15,3 0-16 0,-1-1 0 0,5 1 0 16,3 0-112-16,1 3-32 0,0 1 0 0,2-4 0 15,3-1 0-15,-1-4 0 0,2-6 0 0,-1-4 0 16,1-3 112-16,2-5 32 0,-2-4 0 0,2-3 0 16,2-2 80-16,-3-4 32 0,0-4 0 0,0-6 0 15,3-7 112-15,0-7 32 0,4-7 0 0,1-8 0 16,-2-11-272-16,6-5-48 0,3-4-16 0,0 0 0 16,-1 0-224-16,-2-4 0 0,0-4 0 0,0 5 0 15,-1 2-1280 1,-4 4-368-16,0 2-64 0,0 1-8144 0,-1 0-1648 0</inkml:trace>
  <inkml:trace contextRef="#ctx0" brushRef="#br0" timeOffset="1177.819">16142 1498 21183 0,'-6'0'1888'0,"0"-3"-1504"0,-1-4-384 0,2 2 0 16,0 0 1376-16,1 0 208 0,4 5 32 0,-3-10 16 16,2-2-672-16,-3 0-128 0,2-1-16 0,0-4-16 15,3-4 48-15,0-2 16 0,0-2 0 0,1-2 0 16,1-3-384-16,-1-2-80 0,2-2-16 0,1-2 0 16,0 0-224-16,2-3-160 0,1-3 192 0,-3 3-192 15,-1 3 128-15,2 0-128 0,-3-1 0 0,1 2 0 16,0 1 0-16,1 0 0 0,-1-3 128 0,-1-1-128 15,-1 1 0-15,0 16 0 0,3-2 0 0,-3-3 0 0,1 1 0 16,0 1 0-16,0 2 0 0,2 3 0 16,-2 2 0-16,7-12 0 0,-4 7 0 0,0 8-144 15,0 8-512-15,-6 6-112 0,5-4 0 0,-5 4-16 16,0 0-1744-16,11 10-352 0,-1 2-64 0</inkml:trace>
  <inkml:trace contextRef="#ctx0" brushRef="#br0" timeOffset="1643.296">16036 916 9215 0,'0'0'816'0,"-7"-4"-656"0,-1 0-160 0,0-1 0 15,1 2 2880-15,1 0 560 0,2-2 96 0,4 5 32 16,-6-6-2608-16,6 6-528 0,0 0-112 0,0-9 0 16,0-2-128-16,2 0-32 0,2 1 0 0,-2 0 0 15,2 0 192-15,1-2 32 0,1-2 16 0,0-2 0 16,3 1 0-16,-2-5 0 0,2-3 0 0,-2-2 0 15,1-3-16-15,-3 13-16 0,0-3 0 0,1-3 0 16,0-1 48-16,2-2 16 0,-1 0 0 0,-1-1 0 16,1-3-48-16,6-21 0 0,-3 5 0 0,1 7 0 0,-1 8-32 0,-1 2-16 15,1 6 0-15,0 3 0 0,-1 1-48 0,1 5-16 16,1 2 0-16,-1 2 0 0,2 5 48 0,3 2 0 16,1 4 0-16,1 6 0 0,-3 2-128 0,4 4-32 15,1 6 0-15,2 5 0 0,-1 3-160 0,0 1 0 16,1 4 0-16,-4 1 0 0,3 3 0 0,-9-15 0 15,-1 5 0-15,2 2 0 0,-1 1 0 0,1 0-224 16,1 0 32-16,-3-1 0 16,4-1-2624-16,6 22-512 0</inkml:trace>
  <inkml:trace contextRef="#ctx0" brushRef="#br0" timeOffset="8189.484">20005 6907 13823 0,'-7'0'1216'0,"7"0"-960"0,0 0-256 0,0 0 0 15,-8 0 1760-15,8 0 304 0,0 0 64 0,0 0 16 16,0-10-1456-16,3 2-304 0,4 3-48 0,1-4-16 15,4-2-320-15,-3 0 0 0,2 1 0 0,1-1 0 16,3 0 0-16,-1 0 0 0,2 1 0 0,-1-3 0 16,0 0 0-16,1-1 128 0,0-1-128 0,0 1 0 15,1-3 336-15,3 1 0 0,1 1 0 0,1-4 0 0,-1-1 128 0,5-1 32 16,2 0 0-16,3 0 0 0,0 0 64 0,4-2 16 16,2-2 0-16,0 2 0 0,1 3 0 0,1-4 16 15,5-5 0-15,-3 4 0 0,1 3-80 0,1 1-32 16,3-2 0-16,0 0 0 0,3-1-144 0,-3 3-16 15,-1 3-16-15,0 0 0 0,-3-1-176 0,0-1-128 16,-2-1 144-16,2 2-144 0,0 3 0 0,1-2 0 16,-1 0 0-16,-6 1 0 0,-2 0 0 0,-2 3-192 15,-2 0 16-15,-3 3 0 16,-5 0-368-16,0 1-80 0,-3 1-16 0,-3 1 0 16,-1-2-1792-16,-3 1-352 0,0 1-80 0</inkml:trace>
  <inkml:trace contextRef="#ctx0" brushRef="#br0" timeOffset="8619.325">21321 5622 31903 0,'0'0'1408'0,"0"0"304"0,0 0-1376 0,0 0-336 0,-8 0 0 0,8 0 0 16,0 0 0-16,11 2 0 0,-11-2 0 0,14 5 0 0,3-2 0 0,4 0-160 16,3-2 160-16,4 1-208 0,-1-2 208 0,2 0 0 15,-1 0-160-15,3 2 160 0,1-1-160 0,1-1 160 16,2 0-208-16,-1 2 80 0,1 2-32 0,2 3 0 15,-1 1 0-15,-1-1 0 0,-4 4 160 0,-3-1-192 16,-4 0 192-16,-1 1-192 0,-3 2 192 0,-2 1 0 16,-1-2 0-16,-4 2 128 0,-3 1 128 0,-3 1 16 15,-2-1 16-15,-2 3 0 0,-3 4 384 0,-1 4 80 16,-5 3 16-16,-3 4 0 0,-3 3-48 0,-4 2 0 16,-5-4 0-16,-4 2 0 0,-3 1-144 0,-5 0-48 15,-6-1 0-15,-4 0 0 0,1 2-368 0,4 1-160 16,-2 3 128-16,5-2-128 15,2-4-1360-15,1-4-368 0,1-5-64 0,2-2-13568 0</inkml:trace>
  <inkml:trace contextRef="#ctx0" brushRef="#br0" timeOffset="9409.006">16670 8120 25791 0,'0'0'2304'15,"0"0"-1856"-15,0 0-448 0,0 0 0 16,0 0 992-16,0 0 96 0,0 0 32 0,0 0 0 0,0 0-864 0,0 0-256 16,0 0 0-16,0 0 128 0,0 0-128 0,0 0 0 15,0 0 0-15,0 0 0 0,0 0 0 0,-8 6 0 16,-2-3 0-16,0 4 0 0,-2-2 0 0,-2 3 144 15,-1 3 0-15,-4 0 0 0,-2-2 272 0,-1 2 48 16,-5 3 16-16,-3-1 0 0,-3 0 304 0,-1 1 64 16,-5-3 16-16,1 3 0 0,-4 2-160 0,1 1-48 15,1-2 0-15,-3 1 0 0,2 1-272 0,0 1-64 16,-5-2-16-16,1 1 0 0,-2-2-176 0,2 3-128 16,-1 1 144-16,5-2-144 0,2-1 208 0,1-1-48 15,1 3-16-15,4-1 0 0,1 0-144 0,2-1 0 16,-1 0 0-16,2 0 128 0,0 2-288 0,1-5-64 15,2-3-16-15,3-3 0 16,3 0-288-16,1-3-64 0,4 0-16 0,1-3 0 16,1-2-1552-16,2-1-304 0,1-1-64 0,3-2-11168 0</inkml:trace>
  <inkml:trace contextRef="#ctx0" brushRef="#br0" timeOffset="9841.224">15795 8060 24879 0,'-19'-1'2208'0,"9"3"-1760"0,1 1-448 0,-2 0 0 0,0 1 2032 0,-2-1 320 16,1 1 64-16,-2 1 16 0,0 3-1856 0,0 1-352 15,-2 2-80-15,0 2-16 0,-4 0-128 0,-1 3 0 16,-3 5 0-16,1-1 0 0,-6 0-192 0,-3 3 192 16,-4 1-192-16,-1 1 192 0,2 1-256 0,-3-1 64 15,0-1 0-15,-2 4 16 0,2 0 176 0,-1 2 0 16,1 0 0-16,-1 3 128 0,-2 2-128 0,-2 1 0 16,2 2 0-16,1 0 0 0,-2 1 144 0,5-1 16 15,3-2 0-15,3 0 0 0,1-2 288 0,4-2 64 16,-1 1 16-16,7-5 0 0,0 1-48 0,3-4-16 15,3-1 0-15,4-1 0 0,0 3-160 0,6-3-48 16,3-3 0-16,1-4 0 0,3-3 0 0,5 0 0 0,4 2 0 16,4-2 0-16,6-2-96 0,5-1-32 0,5-1 0 0,5-1 0 15,7 1 32-15,8 0 0 0,6-5 0 0,6-1 0 16,0-4-160-16,6 1 192 0,3 2-192 0,5-3 192 31,6-6-608-31,2 0-112 0,-1 2-32 0,4 2-16880 0</inkml:trace>
  <inkml:trace contextRef="#ctx0" brushRef="#br0" timeOffset="14877.245">20026 6808 24639 0,'0'0'1088'0,"-5"-4"240"0,5 4-1072 0,-6-4-256 16,-1 1 0-16,7 3 0 0,0 0 768 0,0 0 80 15,0 0 32-15,0 0 0 0,0 0-512 0,0 0-112 16,0 0 0-16,10-2-16 0,-2-2-240 0,2 1 0 15,-3 1 0-15,5 1-160 0,3-5 160 0,2 3 0 16,1 1 0-16,4-3 0 0,-1-4 0 0,6 0 0 16,2 0 0-16,4-1 128 0,1-3 48 0,7-1 16 15,1-2 0-15,2 0 0 0,0-3 272 0,2 0 64 16,4-3 16-16,-1 1 0 0,0-3 64 0,4-2 16 16,6-4 0-16,2-1 0 0,1 0-112 0,0 0 0 15,0-1-16-15,2-1 0 0,0 0-240 0,2 0-32 16,2 2-16-16,1 0 0 0,3 0-208 0,-5 0 128 15,-5 0-128-15,1-1 0 0,3 2 160 0,0-1-160 0,-1-1 160 16,-3 0-160-16,-3-1 320 0,-4 3-16 0,0 2-16 0,-1 3 0 16,2-1-96-16,0 4 0 0,-4 2-16 0,-4 0 0 15,-2 1-176-15,-5 3 160 0,-1 1-160 0,-2 0 160 16,0-2-160-16,-1 3 0 0,-2 1 0 0,3 0 0 16,0-1 0-16,-2 3 128 0,-6 2-128 0,-1 0 0 15,0 1 0-15,-6 3 0 0,-5 0 0 0,-1 2-176 31,-2 0-224-31,-3 0-48 0,-2 2-16 0,-10 1 0 16,8 4-2048-16,-8-4-416 0,0 0-80 0,0 0 0 0</inkml:trace>
  <inkml:trace contextRef="#ctx0" brushRef="#br0" timeOffset="15211.237">21930 5499 5519 0,'8'-10'496'0,"2"-1"-496"16,5 1 0-16,5-1 0 0,1-2 4560 0,6 3 816 16,4 5 176-16,4-4 16 0,4-4-3984 0,5 3-816 15,3 1-144-15,5 3-48 0,1 1 48 0,-2-2 0 16,0 3 0-16,-3 4 0 0,1 1-240 0,0 3-64 15,0 2 0-15,-3 3 0 0,-3 2 80 0,-2 1 16 16,-3 1 0-16,-1 7 0 0,-5 2-96 0,-5 1-32 0,-3 0 0 16,-4 0 0-16,-5-2 224 0,-4 3 32 0,-3-2 16 0,-4 3 0 15,-4 4-192-15,-4 1-48 0,-6-2 0 0,-4 4 0 16,-4 3-320-16,-5 1 128 0,-8-1-128 0,-3 4 0 31,-2 4-1984-31,-9-2-448 0,-30 11-112 0,9-13-16 0</inkml:trace>
  <inkml:trace contextRef="#ctx0" brushRef="#br0" timeOffset="16083.359">16751 7937 5519 0,'0'0'240'15,"0"0"64"-15,9 1-304 0,1 1 0 0,-2 0 0 0,1-2 0 0,-9 0 4992 16,11 1 928-16,-2 2 192 0,-9-3 32 0,0 0-4912 0,0 0-976 15,0 0-256-15,0 0 0 0,0 0 0 0,0 0 0 16,0 0 0-16,0 0 0 0,-6 7 0 0,-4 1 144 16,1-3-144-16,-2 2 128 0,-4-1 16 0,-3 3 0 15,-5 1 0-15,1 1 0 0,-2 0 32 0,-3 1 0 16,-2-3 0-16,-3 2 0 0,0 0 144 0,-4 2 48 16,-5-1 0-16,-2 2 0 0,-6-2 240 0,0 1 48 15,0 0 16-15,-2 4 0 0,-1 0-256 0,0-1-48 16,-1-5-16-16,-2 2 0 0,-1 2-96 0,2-2 0 15,0-1-16-15,2 1 0 0,0 0-48 0,4 0-16 16,-3-1 0-16,0 0 0 0,-5-1-176 0,-3 1 0 16,-2 1 0-16,-1 1 0 0,2-1 0 0,-3-1 0 15,-4 1 0-15,-4 1 0 0,-2 2 0 0,-4-1 0 16,-1-2 0-16,0 3 0 0,-3 1 0 0,3 1 0 0,1-1 0 16,8-1 0-16,7 5 0 0,8-2 0 15,7-1 0-15,4-2 128 0,2-3 208 0,4-1 48 0,2-1 0 0,-1 2 0 16,0 2-384-16,6-2 0 0,1-2 0 0,1 0 0 15,2 1 0-15,0-2-160 0,5-3 160 0,1-2-160 16,3-2-16-16,3-1 0 0,2-2 0 0,0 1 0 31,3 1-288-31,9-2-64 0,-8-4-16 0,3 1 0 0,5 3-1200 16,0 0-240-16,-1-8-64 0,4 1-6816 0,2-2-1376 0</inkml:trace>
  <inkml:trace contextRef="#ctx0" brushRef="#br0" timeOffset="16548.461">15227 7656 19343 0,'0'0'1728'0,"0"0"-1392"15,-9-8-336-15,2 4 0 0,7 4 3968 0,-8-1 736 16,-1-1 144-16,-2 2 16 0,-1 3-3888 0,-4 5-784 16,-1 4-192-16,-6 1 0 0,-8 0 0 0,-3 3-128 0,-2 2 128 15,-2 4-208-15,-8 7 48 0,0 1 16 0,-3 3 0 0,-5 1 0 16,-4 0 0-16,-4 2 0 0,-3 0 0 15,1 1 0-15,-1 0 144 0,1 5 0 0,-3 4-144 0,1-1 144 16,0-1 0-16,-1 0 0 0,-3 0 0 0,5 0 0 16,3 0 0-16,0 0 0 0,4 0 0 0,3-1 0 15,2-1 320-15,6 1-32 0,4-3 0 0,5-1 0 16,8-4 0-16,2-1 0 0,8-3 0 0,5-1 0 16,2-2-288-16,6-1 0 0,5-3 0 0,4 0 0 15,4-1 0-15,8-1 0 0,5-2 0 0,4 0 0 16,2 2 0-16,8-5 0 0,8 1 0 0,4-3 0 15,1-1 0-15,2 0 0 0,3-3 160 0,7-2-160 0,6-3 0 16,2 3 0-16,1 2 0 0,1-1 0 16,5-6-1200-16,1 1-320 0,6-3-64 0</inkml:trace>
  <inkml:trace contextRef="#ctx0" brushRef="#br0" timeOffset="17645.546">18600 9161 18879 0,'0'0'832'0,"0"0"192"0,0-9-832 0,0 9-192 0,-3-3 0 0,2-3 0 16,1 0 592-16,0-2 80 0,0 0 16 0,0 8 0 15,-4-5-496-15,4 5-192 0,0 0 176 0,0 0-176 16,0-7 224-16,3-1-48 0,-1 0-16 0,-1 1 0 0,-1 7 224 0,0 0 32 16,0 0 16-16,0 0 0 0,0 0-80 0,0 0-16 15,0 0 0-15,0 0 0 0,0 0 16 0,0 0 0 16,0 0 0-16,0 0 0 0,0 0 304 0,9 6 64 16,-9-6 16-16,7 5 0 0,-7-5-96 0,0 0 0 15,0 0-16-15,8 11 0 0,-2 0-208 0,-1 2-32 16,5 0-16-16,-3 3 0 0,1-2-112 0,-1 3 0 15,4 0-16-15,1 3 0 0,-3-1-32 0,3 2 0 16,3 2 0-16,-1 3 0 0,0 2-208 0,2 2 176 16,-1 3-176-16,2 5 160 0,-1 5-160 0,1-3 0 15,-2 0 144-15,1 0-144 0,2 2 0 0,0-1 0 16,-1 1 0-16,3 2 0 0,-2 1 0 0,0 3 144 16,1-1-144-16,-1 2 0 0,-3 0 272 0,5-3-48 15,0 0-16-15,1-1 0 0,-2 0 48 0,-1 0 0 0,1 2 0 16,-1 1 0-16,0 4-128 0,3-3 0 0,-4 0-128 0,1-4 192 15,-3-2-192-15,0 2 128 0,-1-1-128 16,1 1 0-16,0 0 160 0,-3 2-160 0,0 2 160 0,-1-1-160 16,1-3 176-16,-3-2-176 0,1-2 192 0,1-3-192 15,-4 1 256-15,2-3-48 0,-2-2-16 0,1-2 0 16,-4-1-32-16,0 0-16 0,0-5 0 0,0-2 0 16,-1-2 32-16,1-4 0 0,-3-3 0 0,0-3 0 15,0 0-176-15,-1-2 0 0,0-1 0 0,0-2 0 16,0-7-272-16,0 0-96 0,0 0-16 0,-6 5 0 15,-1-3-320-15,7-2-80 16,-11-2-16-16,-1-3-10000 0,-3-4-2000 0</inkml:trace>
  <inkml:trace contextRef="#ctx0" brushRef="#br0" timeOffset="18004.856">18992 11366 31327 0,'0'0'2784'0,"0"9"-2224"16,0 3-560-16,3 2 0 0,3-1 1200 0,0 3 128 16,1 3 16-16,4 2 16 0,2 2-1360 0,2 1-240 15,-1 3-64-15,2 0-16 0,3 2 48 0,3-1 0 16,0 1 0-16,2 4 0 0,0 2 112 0,1-3 32 0,-2-1 0 15,1-3 0-15,-1-3 128 0,1-3 0 0,2-3 0 16,-2-1 0-16,0-2 0 0,3-5 192 0,1-3-32 16,-1-2-16-16,-1-4 288 0,2-3 48 0,-1-4 16 0,1-2 0 15,1-7 80-15,2-2 0 0,-3-5 16 0,2-5 0 16,0-6-208-16,-5-6-64 0,2-5 0 0,-2-2 0 16,-4-3-320-16,-1-2-320 0,-4-1 64 0,-1-2 16 15,0-3-1872 1,-1-5-368-16,-3-2-80 0,1 2-11904 0</inkml:trace>
  <inkml:trace contextRef="#ctx0" brushRef="#br0" timeOffset="18691.224">20021 8282 11967 0,'0'0'1072'0,"0"0"-864"0,-3-7-208 0,3 7 0 16,0 0 4640-16,0 0 880 0,2-5 176 0,-2 5 48 0,0 0-4464 15,7 0-880-15,2 0-176 0,2 1-32 16,1-1-192-16,1 2 0 0,1 3 0 0,0-1 0 0,-1 1 0 0,2 2 0 16,3 1 0-16,1 3 0 0,-1 2 0 0,4 0 0 15,2 0 0-15,-1405 2 0 0,2817 2 0 0,-1406 3 160 16,6 2 16-16,4 1 0 0,2 0 0 0,3 5 0 15,1 4 0-15,4 2 0 0,2 2-176 0,0 1 192 16,3 0-192-16,5 0 192 0,-1 2-64 0,1-2 0 16,-5-1 0-16,-2 3 0 0,0-5 96 0,-1 3 16 15,3 1 0-15,-1 0 0 0,2 4 16 0,-2-1 16 16,1 2 0-16,-2-6 0 0,-3-3-32 0,0 0-16 16,-4 0 0-16,-2-1 0 0,1 0-224 0,0 0 144 15,-1-2-144-15,0 2 128 0,-1 5-128 0,-4-4 0 16,-5-5 0-16,0-1 0 0,-2-2 0 0,-3-1 0 15,-2-5 0-15,-1-1 0 16,1-2-656-16,1-1-16 0,-1 2 0 0,-1-5 0 16,-1-1-224-16,-4 0-64 0,-2-4 0 0,0 1 0 15,0-4-1968-15,-3-4-400 0,1-5-64 0,-2-7-32 0</inkml:trace>
  <inkml:trace contextRef="#ctx0" brushRef="#br0" timeOffset="19225.477">22355 8932 39391 0,'0'0'1744'0,"0"0"368"0,9 6-1696 0,4 0-416 16,3 1 0-16,5 3 0 15,5 4-256-15,-1 2-144 0,3-1-32 0,0 0 0 0,3 2 96 0,2 0 16 16,1 1 0-16,3-3 0 15,5 1-112-15,1 3-16 0,-3 2 0 0,0-2 0 16,2-4-192-16,1 5-32 0,-2 4-16 0,0 2 0 0,-2-3 240 0,3 1 32 0,2 1 16 16,-4 2 0-16,0 2 272 0,-1 0 128 0,-2 0-128 0,-2 0 128 15,-4 2 0-15,0 1 224 0,-2-3-32 0,-2-2 0 16,-4-4 272-16,0-1 48 0,-3-2 16 0,-3 0 0 16,-2 0 0-16,-4-2 0 0,-5 1 0 0,-1-2 0 15,-3 0 0-15,-6 2 0 0,-7 2 0 0,-5 0 0 16,-3 1-192-16,-5 2-32 0,-11 2-16 0,-5 3 0 15,-6 1 48-15,-9-2 16 0,-9 0 0 0,-5-3 0 16,-8-1-112-16,-5-2-32 0,-6-5 0 0,-6-2 0 16,-3-2-400-16,10-3-96 0,10-3-16 0,5-4 0 15,3-6-1104-15,3-5-208 0,6-3-48 16,3-11-16-16</inkml:trace>
  <inkml:trace contextRef="#ctx0" brushRef="#br0" timeOffset="19970.245">20156 7358 21183 0,'0'0'1888'0,"0"0"-1504"16,-6 3-384-16,6-3 0 0,0 0 1088 0,0 0 128 16,0 0 48-16,0 0 0 0,0 0-944 0,0 0-176 15,9 7-144-15,1-2 192 0,0 0-192 0,3-3 0 16,3-1 0-16,0-1 128 0,3 0 16 0,5 1 0 15,0-1 0-15,7 0 0 0,3-2 224 0,5 1 32 16,4-2 16-16,3-2 0 0,2 4 32 0,5-2 0 16,2-3 0-16,5 3 0 0,3 1-128 0,2 2-32 0,3-1 0 0,0 0 0 15,-2-1-48-15,-1 1-16 0,0-1 0 0,5 1 0 16,4-2 96-16,-2 2 0 0,-1 2 16 0,1-3 0 16,-3-3-48-16,6 0-16 0,3-3 0 0,-1 5 0 15,-3-1-112-15,-3-2-32 0,-3-2 0 0,-3-1 0 16,0-2-128-16,0 2 0 0,1 2 0 0,-8-1 128 15,-4 0-128-15,-3 2 0 0,-2 2 0 0,-1-1 128 16,-3-1-128-16,-2 2 0 0,-1 1-192 0,-6-1 192 16,-3 3-464-1,-6 0 16-15,-6 1 16 0,-1-2 0 0,-3 1-336 0,-2 4-64 16,-3 2 0-16,0-2-16 0,-1-3-144 0,0 0-32 16,-11 0 0-16,10 2 0 0,-2 4-1088 15,-8-6-208-15,6 2-48 0</inkml:trace>
  <inkml:trace contextRef="#ctx0" brushRef="#br0" timeOffset="20328.356">22662 6948 32479 0,'20'0'1440'0,"2"0"288"0,9-1-1376 0,6-1-352 0,-1 2 0 0,7 3 0 16,3 2 0-16,4 3 0 0,2-2 0 0,3 2 0 16,2 1 0-16,-1 1 0 0,0 0 0 0,-5 3 0 15,-2 0 0-15,-1 3 0 0,0 1 0 16,1 0 0-16,-1 1 0 0,2 5 0 0,-1 2 0 0,-2 1 0 15,-6 3 0-15,-3 5-128 0,-4 2 128 0,-4-2-128 16,-4-3 128-16,-2 0 0 0,-5 0 160 0,-4 0-160 16,-3 4 304-16,-5-1-48 0,-4 1 0 0,-5 4 0 15,-3 7 48-15,-10 1 0 0,-3 7 0 0,-11-1 0 16,-9-1-176-16,-11 2-128 0,-10-1 144 0,-8 0-144 16,-6 1-896-16,-4 3-256 0,-4 2-64 15</inkml:trace>
  <inkml:trace contextRef="#ctx0" brushRef="#br0" timeOffset="24869.597">19826 6357 1839 0,'0'0'160'0,"0"0"-160"0,0 0 0 0,0 0 0 16,0 0 2144-16,0 0 400 0,-7-4 80 0,7 4 0 15,0 0-1664-15,0 0-320 0,0 0-80 0,0 0-16 16,-5-5-32-16,5 5 0 0,0 0 0 0,0 0 0 16,0 0 128-16,-7 0 0 0,7 0 16 0,0 0 0 15,0 0 96-15,0 0 16 0,-4 6 0 0,4-6 0 16,0 0-128-16,0 11 0 0,0 0-16 0,0-11 0 16,0 0-32-16,7 5 0 0,3 4 0 0,0-6 0 15,1-4 288-15,1-1 48 0,2 0 16 0,2-3 0 16,3-2-128-16,-1-3-32 0,0-1 0 0,2-1 0 15,2-3-272-15,3 0-64 0,-2-2-16 0,3 0 0 16,0-1-112-16,-3 2 0 0,1-1-16 0,-3 0 0 16,0-3-112-16,0 3-32 0,-4 2 0 0,-1 2 0 0,2 0-160 0,-2-1 0 15,-2 2 0-15,0 2 0 0,0 3 0 0,-3-1 0 16,0-1 128-16,-1 4-128 0,0 1 0 0,-10 4 0 16,0 0 144-16,10 0-144 0,0-1 128 0,-10 1-128 15,0 0 128-15,11 1-128 0,-2 2 160 0,1-2-32 16,-10-1-128-16,0 0 192 0,7 5-64 0,1-2 0 15,-2 0-128-15,-6-3 192 0,0 0-64 0,10 3 0 16,-10-3-128-16,8 3 192 0,-8-3-64 0,9 5 0 16,1-2-128-16,-3 2 192 0,0 2-192 0,-1 1 144 15,-6-8-144-15,6 9 128 0,3 0 64 0,-2 2 0 16,2 2 0-16,-1-1 0 0,0-2-192 0,-3 2 0 16,0 1 0-16,0 0 0 0,5 0 0 0,-1 0 0 15,-2 1 0-15,1-1 0 0,2 0 0 0,-4 1 0 0,-2 2 0 16,1 0 0-16,0 1 0 0,0-1 0 0,3 0 128 15,-5-1-128-15,0-1 0 0,0 0 0 0,2-2 0 0,-2-1 128 16,-3 0-128-16,2-1 0 0,-2-10 144 0,2 8-144 16,-2-8 0-16,2 10 144 0,-2-10-144 0,0 0 0 15,0 0 128-15,1 10-128 0,-1-10 0 0,0 0 0 16,0 0 0-16,0 0 0 0,0 0 128 0,0 0-128 16,0 0 0-16,0 0 0 0,-1 9 0 0,1-9 0 15,0 0 0-15,0 0 0 0,0 0 0 0,0 0 0 16,0 0 0-16,0 0 0 0,0 0 0 0,0 0 0 15,0 0 0-15,0 0 0 0,0 0 0 0,-5-7 0 16,5 7-144-16,-4-8 144 0,1-3-128 0,-1 1 128 16,-2 2-144-16,3-1 144 0,-3-2-160 0,2 0 160 0,0-2-160 15,-4 1 160-15,1-4-160 0,1 3 160 0,-1 2-176 16,0 0 176-16,-4-2-192 0,3 2 192 0,2-1-192 0,0-1 192 16,-3-3-192-16,-1 1 192 0,-1 1-208 0,1 0 64 15,1 2 16-15,0 0 0 0,-3 0 128 0,3 0-192 16,4-1 192-16,-1 4-192 0,-3 1 192 0,3 3 0 15,-1-1 0-15,1 0 0 0,-2-3 0 0,2 0 0 16,0 4 0-16,2-1 0 0,-1 1 0 0,2 0 0 16,-5 2 0-16,2-1 0 0,-2 1 0 0,2 0 0 15,6 3 0-15,-7-1 0 0,-1 1 0 0,8 0 0 16,-9 3 0-16,2 1 0 0,-1-3 0 0,0 2 0 16,-2-2 0-16,3 1 0 0,-3 4 0 0,3-2 128 15,-3-1-128-15,1 2 128 0,-1-1-128 0,1 1 0 16,0-3 0-16,-3 2 128 0,0 3-128 0,-1-1 128 0,1 2-128 15,0 0 128-15,-2-2-128 0,-1 2 0 16,-2 1 128-16,2 1-128 0,-3-1 0 0,-1 1 0 0,-2-1 0 16,2 1 128-16,-1 1-128 0,-1 0 0 0,-1 1 0 15,1-1 0-15,0 2 0 0,1-1 0 0,-2 0 0 0,2 0 0 16,3 0 0-16,-1 1 0 0,2 0 0 0,-1 3 0 16,3-1 0-16,0-3 0 0,2-2 0 0,2 0 0 15,0-2 0-15,2-2 0 0,0 0 0 0,8-6 0 16,-7 5 0-16,7-5 0 0,0 0 0 0,0 0 0 15,0 0 0-15,0 0 128 0,0 0-128 0,0 0 128 16,0 0-128-16,0 0 0 0,7-7 0 0,1-3 0 16,3 1 0-16,1-3 0 0,0-2-176 0,3-1 176 15,0 0-128-15,0-2 128 0,0 0 0 0,1 0-144 16,3 2 144-16,-1 1 0 0,-2 0 0 0,0 0-128 0,0-1 128 16,2-1 0-16,1 2 0 0,2 0 0 0,-2-3 0 15,1 2 0-15,-1-2 0 0,2 3 0 0,0 0 0 0,-1 3 0 16,2-3 0-16,0 1 0 0,0 2 0 0,-1 0 0 15,0-3 0-15,0 1 0 0,-1 1 0 0,-2 2 0 16,1 1 0-16,1 1-128 0,-4 1 128 0,2 0 0 16,0 1 0-16,0 0 0 0,2-3 0 0,-1 2 0 15,-4 1 0-15,1 0 0 0,0 0 0 0,-1 4 0 16,-4 2 0-16,0 1 0 0,2 0 0 0,-1 3 0 16,-4-1 192-16,1 1-64 0,-9-4-128 0,12 3 144 15,-2-2-144-15,0 1 160 0,-10-2 32 0,11 9 16 16,-4 1 0-16,2 0 0 0,-4 2-208 0,2 1 176 15,0 2-176-15,3 2 160 0,-2 5-160 0,2-1 0 0,0 4 0 16,0-2 0-16,0 3 0 0,-2-2 0 0,3-1 0 16,1 2 0-16,3 2 0 0,-5 1 0 0,1 1 0 0,1-2 0 15,-2-5 128-15,1 0-128 0,-1 0 128 0,-2-1-128 16,3-1 192-16,0-2-32 0,-3-2-16 0,0 0 0 16,-4-2-144-16,2-3 128 0,-1-1-128 0,0 1 128 15,0-1-128-15,2-3 0 0,-7-7 0 0,6 5 128 31,-6-5-1696-31,0 0-352 0,0 0-64 0,0 0 0 0</inkml:trace>
  <inkml:trace contextRef="#ctx0" brushRef="#br0" timeOffset="29118.762">18522 7466 1839 0,'0'0'160'0,"0"0"-160"0,0 0 0 0,0 0 0 15,0 0 1120-15,0 0 192 0,-10 1 32 0,10-1 16 16,0 0-864-16,0 0-176 0,-7 2-48 0,7-2 0 16,0 0-272-16,0 0 0 0,-10 3 128 0,3 0-128 15,7-3 0-15,0 0 0 0,-9 2 0 0,3 2 0 16,0 2 0-16,0-1 0 0,-2 1 0 0,0 0-144 16,1 2 144-16,-1 0 0 0,-1 2-144 0,0 1 144 15,-1-2-224-15,-1 4 32 0,0 0 0 0,0 1 0 16,-2 1-64-16,0 2 0 0,-2 1 0 0,0 1 0 15,-1 1 80-15,-3 2 16 0,-2 2 0 0</inkml:trace>
  <inkml:trace contextRef="#ctx0" brushRef="#br0" timeOffset="32356.864">15603 4712 9215 0,'0'-7'816'0,"0"0"-656"16,0 7-160-16,1-6 0 0,-1 6 864 0,1-8 144 16,-1 0 16-16,0 8 16 0,1-5-832 0,-1 5-208 15,-1-8 0-15,-1 0 0 0,0 3 0 0,2 5 0 16,-5-7 0-16,1 2 0 0,-2 1 0 0,1-2-192 15,-3-1 192-15,2 5-160 0,6 2 160 0,-9-3 0 0,1-1 128 0,0 2-128 16,1 1 0-16,7 1 0 0,-10-3 0 0,2 1 0 16,8 2 0-16,-11 0 0 0,2 2 0 0,1-2 128 15,-1-2 272-15,9 2 64 0,-8-3 16 0,8 3 0 16,-8-2 160-16,8 2 16 0,-8 2 16 0,-1 1 0 16,2-3-304-16,7 0-64 0,0 0-16 0,-8 3 0 15,8-3 32-15,0 0 16 0,0 0 0 0,0 0 0 16,0 0-112-16,0 0-32 0,0 0 0 0,0 0 0 15,9 8 112-15,0-3 16 0,3-1 0 0,5 0 0 16,1-2 288-16,3-1 64 0,-2-2 16 0,3 0 0 16,2 1 16-16,4 0 0 0,2 0 0 0,2-3 0 15,1-2-96-15,4-1-16 0,1-2 0 0,2 2 0 16,3 3-208-16,2 1-32 0,-1-1-16 0,1-1 0 16,0-1-176-16,-1 1-32 0,2 2-128 0,4 0 192 0,-2 0-192 15,6 2 176-15,4 1-176 0,-1 0 160 0,-3 0-160 16,0 0 0-16,-3-1 0 0,2 1 0 0,1 0 0 0,1 2 128 15,1-1-128-15,0 1 0 0,-3-1 0 0,2-1 0 16,-5-1 0-16,5 0 0 0,2 0 128 0,3 2-128 16,-1-2 128-16,1 0-128 0,0 0 160 0,-4-3-160 15,-2 1 192-15,-2-2-192 0,1 0 128 0,-2 1-128 16,1 1 0-16,1 0 0 0,-3-3 0 0,0 3 0 16,-3 2 128-16,-1-1-128 0,1-1 0 0,-1 1 160 15,0 1-160-15,1 2 128 0,1-1-128 0,-3 0 0 16,-2 0 0-16,-3 0 0 0,-2 0 0 0,-2 1 128 15,-2-2-128-15,1 2 0 0,-2-2 0 0,1 2 0 0,-1 1 0 16,0-1 0-16,0-3 0 0,0 2 0 0,-1 2 0 16,0-1 0-16,-1-1 0 0,1-1 0 0,-2-4 0 15,-1 0 0-15,0 2 0 0,1 0 0 0,-1-1 128 0,2 0-128 16,1 2 0-16,1 2 0 0,1 0 0 0,-1-2 128 16,-1-4 752-16,1 0 144 0,1 2 16 0,-1 0 16 31,-3-2-1584-31,-1 2-320 0,0-1-64 0,0 2-16 0,-1-1 784 0,1 1 144 0,-3 0 0 0,4 0 0 15,0 1 128-15,-2 0-128 0,-1-2 0 0,3 3 128 16,2-2-128-16,0-1 128 0,-2 0-128 0,-1 0 128 16,-2 1-128-16,3-1 0 0,-2 0 144 0,1-1-144 15,1 4 0-15,-1-1 0 0,2 1 0 0,1-1 128 16,0 0-128-16,1 0 0 0,0 1 128 0,0-3-128 0,-1 0 0 16,0 0 144-16,-1-1-144 0,-2 0 0 0,-1 1 160 15,0 1-160-15,1-1 128 0,0 0-128 0,-4 1 192 0,1 1-64 16,-1 0 0-16,-3-1 0 0,2 0-128 0,-4 0 192 15,-3 2-192-15,2-1 192 0,3 0-192 0,-5 1 0 16,-1 1 0-16,-1-1 0 0,1-1 0 0,-3 1 0 16,-5 0 128-16,0 0-128 0,-8 0 0 0,9 0 0 15,-9 0 0-15,9 0 0 0,-9 0 0 0,8 0 0 16,-8 0 144-16,7 0-144 0,-7 0 128 0,0 0-128 16,0 0 128-16,0 0-128 0,0 0 0 0,0 0 0 15,0 0 0-15,0 0 128 0,0 0-128 0,0 0 0 16,0 0 0-16,0 0 0 0,0 0 0 0,0 0-128 15,0 0 128-15,0 0 0 0,0 0 0 0,0 0 0 16,0 0 0-16,-8-1 0 0,8 1 0 0,-10-1 0 16,-1 1 0-16,0 0-128 0,0 0 128 0,0 2 0 0,-3 2 0 0,-3-2-128 15,-10 1 128-15,1-1 0 0,-3 2 0 16,1-2 0-16,-4 0-128 0,-1 0 128 0,1-2-128 0,-3 3 128 16,-1 2-128-16,-5-1 128 0,-2 2-128 0,-4-1 128 15,-5 1 0-15,-2-1-160 0,-2 0 160 0,0-1 0 16,1-1 0-16,-4 4 0 0,-2-2 0 0,-2 1 0 15,-1-3 0-15,3 2-128 0,1-2 128 0,4 1 0 16,2 1 0-16,-2 0 0 0,-3 1 0 0,-3-1 0 16,0 0 0-16,0 0 0 0,1-2 0 0,0 1 0 15,-2-2 0-15,-4 0-160 0,-1-2 160 0,-6 2-128 16,0 2 128-16,-1-3 0 0,-1-3 0 0,-6-1-128 16,-6 3 128-16,1-1-128 0,2-1 128 0,0 2-128 15,-2-1 128-15,6 2-128 0,4-1 128 0,6 2-128 0,5 2 128 16,2-1 0-16,2-1 0 0,-2 0 0 0,0 2 0 0,-2 0 0 15,0-2 0-15,2 1 0 0,4 0 0 0,-2-1 0 16,-2-2 0-16,-1 3 0 0,-6 3 0 0,3 1 0 16,0 0 0-16,0 0 0 0,1-1-128 0,-3-3 128 15,-2 2-128-15,4 0 128 0,7 2-208 0,7-3 32 16,4 0 16-16,7-2 0 0,2 2 160 0,4-2 0 16,1 0 0-16,4 0 0 0,0-1 0 0,4 1 0 15,0 0 0-15,3-2 0 0,2-1 0 0,1 0 0 16,2-1 0-16,3 3 0 0,3 1 0 0,2-1 0 15,3-2 0-15,9 1 0 0,-6 0 0 0,6 0 0 16,0 0 0-16,0 0 0 0,0 0 128 0,0 0-128 16,0 0 160-16,12-2-160 0,0 0 144 0,6 0-144 0,2-2 128 15,7 3-128-15,-1 0 0 0,4 1 0 16,3 0 0-16,4 0 0 0,2 1 128 0,1 0-128 0,5 0 0 16,5-2 128-16,5-3-128 0,4 2 128 0,7 2-128 0,4-1 128 15,0-2-128-15,2 0 128 16,3-2-128-16,6 0 128 0,2 1-128 0,2-3 0 0,0-2 144 0,3-1-144 15,3 1 128-15,5-1-128 0,-1 3 160 0,4-2-160 16,2-3 0-16,0 1 0 0,4 1 0 0,0 0 0 16,3-1 128-16,2 3-128 0,4-1 0 0,-3 3 144 15,-3-4-144-15,2 4 0 0,2-3 144 0,-2 3-144 16,-3-1 0-16,5-1 0 0,4 0 0 0,-4 1 128 16,-3-1-128-16,-2 2 128 0,2 0-128 0,-5 0 128 15,-5 0 0-15,0-1 0 0,1 1 0 0,-2-1 0 16,-4 0-128-16,-1 2 176 0,-4-1-176 0,-3 2 192 0,-4 0-192 15,-4 1 160-15,-4 1-160 0,-6 0 160 0,-1-1-160 16,2 0 128-16,-5 2-128 0,-2 1 128 0,-5-1-128 16,-7 1 0-16,-5 0 0 0,-6 1 0 0,0 2 128 0,-5-2-128 15,-4-2 0-15,-3 1 128 0,-5 3-128 0,-3-1-144 16,-5 0 144-16,-3 0-208 16,-11-2-384-16,0 0-80 0,0 0-16 0,-4 6 0 15,-6-2-752-15,-1 2-160 0,-6 0-16 0,-1 1-11440 0</inkml:trace>
  <inkml:trace contextRef="#ctx0" brushRef="#br0" timeOffset="32748.236">20343 4050 12895 0,'8'-9'1152'0,"4"0"-928"0,3 0-224 0,5 0 0 16,4 1 4272-16,6 3 800 0,2 1 176 0,3 3 16 16,3 1-4368-16,2 3-896 0,1 2-160 0,-1 1-32 15,1-2-64-15,2 3 0 0,0-1 0 0,3 2 0 16,1 1 0-16,-1 1 0 0,-4-2 0 0,-1 1 0 15,-2-4 96-15,-1 3 16 0,0 1 0 0,0-2 0 0,-1 2 144 16,3-3 0-16,-5 3 0 0,-1 0 0 0,-2 2 0 16,-2 2 0-16,-3 0 0 0,-2 3 0 0,-6 0 304 0,-2 2-16 15,-3 0 0-15,-5 2 0 0,-2 1 192 0,-5 1 32 16,-3 2 16-16,-3-1 0 0,-4 4-96 0,-7-2-32 16,-6-2 0-16,-6 1 0 0,-2 4-176 0,-6-1-32 15,-8 1-16-15,-3 0 0 0,-2 2-176 0,-7-2-272 16,-8 0 64-16,-9 2-9728 15,-12-1-1952-15</inkml:trace>
  <inkml:trace contextRef="#ctx0" brushRef="#br0" timeOffset="33663.12">16334 4589 12543 0,'0'0'560'0,"0"-9"112"0,3 0-544 0,-2 1-128 0,-1 8 0 0,2-9 0 16,-2-1 1008-16,0 2 160 0,-1 2 48 0,2 0 0 15,-1 6-208-15,4-6-48 0,-4 6 0 0,4-7 0 16,-4 7-80-16,0 0-32 0,0 0 0 0,0 0 0 16,0 0-272-16,0 0-48 0,0 0-16 0,0 0 0 15,0 0-240-15,6 8-48 0,0 3-16 0,-3 2 0 16,-3 2 96-16,1 4 16 0,4 3 0 0,-3 2 0 15,-1 3 0-15,-1-2 16 0,0 0 0 0,2 3 0 16,1-3-96-16,0 0-32 0,-3-1 0 0,1-1 0 0,1-2-64 0,-1 1-16 16,0 0 0-16,-1 1 0 0,0-4-128 0,0 2 0 15,0-1 144-15,-1 0-144 0,-2-1 0 0,0-2 144 16,1 1-144-16,1-4 0 0,0-2 144 0,1-1-144 16,-1-2 0-16,1-1 144 0,0-8 32 0,0 0 0 15,0 0 0-15,-1 10 0 0,1-10 80 0,-2 8 0 16,2-8 16-16,0 0 0 0,0 0-16 0,0 0-16 15,0 0 0-15,-5 6 0 0,5-6-32 0,-7 4 0 16,-1-1 0-16,8-3 0 0,0 0-32 0,-12-3-16 16,-4 1 0-16,2 0 0 0,0-1-160 0,-2-1 128 15,0 1-128-15,-2 2 128 0,-4-2-128 0,1-1 0 16,2 1 0-16,-5 0 0 0,-1 1 0 0,-2-1 128 16,-4 1-128-16,-1 2 128 0,-7-2-128 0,2 0 0 0,-4 2 0 15,3 2 0-15,-2 1 0 0,5 2 0 0,4 1 224 0,4 2-64 16,0-4-16-16,4 4 0 0,2-1 0 0,3-1 0 15,1 0-144-15,3 0 0 0,2 3 0 0,0 3-7040 32,3 1-1296-32,2 2-256 0</inkml:trace>
  <inkml:trace contextRef="#ctx0" brushRef="#br0" timeOffset="34655.519">18497 7466 12783 0,'0'0'272'16,"0"0"64"-16,0 0 16 0,0 0 16 0,0 0-368 0,0 0 0 0,0 0 0 0,0 0 0 0,0 0 704 0,0 0 64 15,7-5 0-15,-13 0 16 0,6 5-352 0,0 0-80 16,0 0-16-16,0 0 0 0,-6-2-176 0,6 2-32 16,0 0-128-16,0 0 192 0,0 0-192 0,0 0 128 15,0 0-128-15,0 0 0 0,0 0 208 0,0 0-48 16,-8-3-16-16,8 3 0 0,0 0-144 0,0 0-176 15,0 0 48-15,0 0 0 0,0 0-128 0,0 0-32 16,0 0 0-16,0 0 0 0,0 0-64 0,0 0-16 16,0 0 0-16,0 0-4272 15,0 0-864-15</inkml:trace>
  <inkml:trace contextRef="#ctx0" brushRef="#br0" timeOffset="37943.545">18413 7558 11967 0,'0'0'1072'0,"0"0"-864"0,0 0-208 0,0 0 0 16,-3-5 1776-16,3 5 304 0,0 0 64 0,-3-7 16 15,1-2-704-15,1 3-144 0,-1-1-32 0,2 7 0 16,-2-8-320-16,1 0-64 0,3-1 0 0,-1 1-16 16,-1 1-368-16,2-1-64 0,0-2 0 0,1-3-16 15,-1 4-32-15,0 0 0 0,0-1 0 0,1 0 0 16,1-3-176-16,1 5-32 0,-3 1-16 0,-2 7 0 15,0 0-48-15,5-8 0 0,1-2 0 0,-3 4 0 16,-3 6-128-16,0 0 160 0,0 0-160 0,0 0 160 16,9 8-160-16,0 2 0 0,2 0 0 0,-4 1 0 15,-2 0 0-15,0 2 0 0,2 3 0 0,-3-1 0 16,0-1-144-16,-3 1 144 0,0-3 0 0,-1 0 0 0,-1-1-128 16,-1-1 128-16,-5 0 0 0,1-3 0 0,1 0 0 15,-3-2 144-15,-2 0 16 0,0-2 0 0,-2-1 144 16,0-1 16-16,-2-1 16 0,0-1 0 0,-1-2 64 0,1 0 16 15,1 0 0-15,0-2 0 0,1-4 96 0,1-1 32 16,3 0 0-16,-3-2 0 0,1 0-160 0,1 1-16 16,1 1-16-16,3-1 0 0,2-3-160 0,0 3-48 15,-1 1 0-15,3 2 0 0,1 8-144 0,0-11 0 16,2 4 0-16,3-1 128 0,-5 8-128 0,4-4 0 16,-4 4 0-16,10-6 0 0,-1 1 0 0,-1 2 0 15,1 6-160-15,0-3 160 0,0 0-176 0,1 2 176 16,0 2-192-16,-2 3 192 0,1 2-176 0,0-1 176 15,0 3-160-15,0 1 160 0,-4 2-208 0,2 0 48 16,-2 0 16-16,-1 2 0 0,-2-4-144 0,-2 1-32 0,-2 0 0 0,-2-1 0 16,0-2 160-16,-2 0 32 0,0-1 0 0,-3 0 0 15,-1 1 128-15,-1-3 128 0,-3 0-128 0,-1-2 176 16,1-1-32-16,-2 0 0 0,-2-1 0 0,2-3 0 16,0-3 48-16,4-1 16 0,2 1 0 0,0-2 0 15,-2-4 48-15,2-1 0 0,3-2 0 0,2-1 0 16,2-2-256-16,2-1 128 0,1 0-128 15,3-1 0-15,3 1 0 0,-2 0 0 0,5 1 0 0,-2-1 0 16,3 4 0-16,1 1 0 0,0 4 0 0,1-1 0 16,1 0-128-16,-1 3 128 0,1-1 0 0,0 5 0 15,0 2-192-15,-1 3 192 0,3-1-192 0,-4 3 192 16,0 4-192-16,-1 0 192 0,-2 1-192 0,-1 4 192 0,0 1-256 16,-2 3 48-16,-3 1 16 0,-1-1 0 0,0 2-96 15,-2 0-16-15,-1-7 0 0,-3 2 0 0,-1-2 304 16,1-2 0-16,-4-2 0 0,0 0 0 0,-1-1 240 0,1-3-48 15,1 2-16-15,-3-5 0 0,0-1 16 0,2-5 16 16,0-1 0-16,2-2 0 0,-1-1-16 0,1-1 0 16,1-2 0-16,2-1 0 0,0-2-192 0,1 0 0 15,-1-2 0-15,3 2 0 0,0-3 0 0,3 0 128 16,2 2-128-16,1 1 0 0,0 1 0 0,2 0 0 16,0 2 0-16,1 0 0 0,0 4 0 0,1 0 0 15,0 0-160-15,1 3 160 0,1 1-144 0,-3 4 144 16,-8-2-160-16,12 5 160 0,1 1-176 0,-1 2 176 15,-4 2-192-15,2 1 192 0,-1 2-256 0,-2 3 64 16,-4 3 16-16,-1-1 0 16,0-1-208-16,-2 0-32 0,-2 2-16 0,-1-1 0 0,0-1 224 0,-4-3 32 15,0-1 16-15,1-4 0 0,-2 1 160 0,-1-1 224 0,-1-2-48 16,1-2-16-16,1-3 192 0,-2-2 32 0,1-3 16 0,-1-1 0 16,0-1-16-16,0-2-16 0,1-1 0 0,0-1 0 15,2-5-144-15,2 0-32 0,0-1 0 0,2-2 0 16,0 1-192-16,3-2 144 0,1-1-144 0,2 2 128 15,0-2-128-15,4 3 0 0,0-2 0 0,2 1-176 16,-1 2 176-16,2 1-160 0,2-2 160 0,-2 5-160 16,2 4 160-16,0 0-160 0,0 2 160 0,-2 1-160 15,3 4 160-15,1 4-160 0,-2 3 160 0,1 1-160 16,-3 0-16-16,0 2 0 0,-1 3 0 0,-2 2 0 16,-1 4-160-16,-2 2-48 0,-6 3 0 0,-1-2 0 15,-3 2 96-15,0-2 16 0,-2-1 0 0,-1-3 0 0,-2 0 272 16,0-2 0-16,1-4 0 0,0 0 0 0,-4-2 272 15,2-5 16-15,0-1 0 0,2-2 0 0,-3-2 160 16,2-3 16-16,0-1 16 0,2-3 0 0,-2-6-128 0,4-1-32 16,0-1 0-16,2-2 0 0,3 1-192 0,2-3-128 15,1-1 160-15,5-3-160 0,3-2 0 0,0 0-128 16,1-1-16-16,2 5 0 0,-1 0-64 0,4 4-16 16,-1-1 0-16,1 4 0 0,1 3 224 0,0 2-176 15,3 1 176-15,-2 4-160 0,-1 4 160 0,-1 4-160 16,3 3 160-16,-4 3-160 0,-4 3-80 0,0 5-16 15,1-1 0-15,-7 5 0 0,-4-1-112 0,-3 2-16 16,-4 4-16-16,-2-2 0 0,-5-1 160 0,-2 0 48 16,-5 2 0-16,0-4 0 0,0-1 192 0,-1-4 0 0,0-2 0 15,2-1 0-15,-2-3 400 0,3-2-16 16,-2-7-16-16,-1-2 0 0,2-2-80 0,2-3-16 0,2-2 0 16,0-4 0-16,3-4-80 0,3-2-32 0,3-3 0 0,1 0 0 15,5-2-160-15,2 0 0 0,2 1-160 0,3-4 160 16,6-2-256-16,1 0 32 0,1-2 16 0,4 4 0 15,-1 2 208-15,2 5-176 0,1 1 176 0,1 4-160 16,-3 3 160-16,1 3 0 0,0 4 0 0,0 2 0 16,-2 2 0-16,-1 1 0 0,-3 2 0 0,0 7 0 15,-2 1 0-15,-1 4 0 0,-5 1 0 0,-3 2-128 16,-2-1-32-16,-4 2 0 0,-3-3 0 0,-1 0 0 16,-1-3 160-16,0-2 0 0,-3-1 160 0,0-1-160 15,0-1 432-15,1-3-16 0,-1 1 0 0,2-2 0 16,1-2-64-16,-1-3-16 0,1-1 0 0,0-2 0 0,1 1-208 0,1-3-128 15,1 0 160-15,1 0-160 0,2-3 0 0,0 0 0 16,2 1 0-16,1-1 0 0,1-2-288 0,2 0 0 16,2-1 0-16,2 1 0 0,1 0-16 0,1 2 0 15,-2 0 0-15,2 2 0 0,2 3 144 0,-2 2 32 16,0 1 0-16,1 1 0 0,0 2 128 0,1 3-160 16,-4 2 160-16,1 0-160 0,-4 2 16 0,1 2 0 15,-1 4 0-15,-3 0 0 0,-2 2-48 0,-3-1-16 16,-2 1 0-16,-1 0 0 0,-2-2 208 0,-1 0-144 15,0-1 144-15,-2-1-128 0,1-2 128 0,0-2 0 16,1-3 0-16,-1-1 128 0,2-2 64 0,2-3 32 16,-1-2 0-16,1-3 0 0,7 4 96 0,-4-8 32 15,-2-6 0-15,4-1 0 0,1-1-112 0,2-3-32 0,1-1 0 0,4 0 0 16,-3-1-208-16,4 2 176 16,0-1-176-16,1 0 160 0,0-3-160 0,3 3 0 0,-1 2 0 15,1 3 0-15,0 0-160 0,-1 3 160 0,0 1 0 0,2 4-144 16,1 4 144-16,-4 2-192 0,-1 4 192 0,0 5-192 15,0 3-16-15,-3 6-16 0,0 2 0 0,-1 2 0 32,-4 1-224-32,-2 1-32 0,-1 1-16 0,-3 2 0 0,-2 1 96 0,-1 0 16 0,-4 1 0 0,2-3 0 15,2-3-320 1,-1-1-64-16,0-3-16 0,1-5-8256 0,0-2-1648 0</inkml:trace>
  <inkml:trace contextRef="#ctx0" brushRef="#br0" timeOffset="38306.425">18417 7588 21183 0,'0'0'944'0,"0"0"192"0,-7-5-912 0,7 5-224 0,0 0 0 0,0 0-6240 16,0 0-1296-16</inkml:trace>
  <inkml:trace contextRef="#ctx0" brushRef="#br0" timeOffset="42807.934">15326 5201 10127 0,'1'-12'896'0,"0"4"-704"16,1 0-192-16,-1 1 0 0,0-2 1728 0,2 0 304 15,1 1 64-15,1 3 16 0,1-1-1632 0,1 1-320 16,1-1-160-16,1 2 160 0,0 0-160 0,-1 0 160 16,-2 0-160-16,3 2 160 0,1 2-160 0,0 1 0 15,-1-1 0-15,-1 1 128 0,-8-1 0 0,13 1-128 16,-4 0 192-16,5 1-64 0,-1 2 144 0,0-3 32 16,0-2 0-16,3 2 0 0,0 3 80 0,1-2 32 15,-2-2 0-15,2-2 0 0,1-1 192 0,2 1 32 0,1 0 16 16,0 0 0-16,0-1 64 0,3-1 16 0,2-4 0 0,3 3 0 15,-3 2-96-15,4 0-32 0,2 0 0 0,2-1 0 16,1 1-272-16,0 1-48 0,0-3-16 0,-4 1 0 16,0-2-272-16,-2-1 128 0,-2-2-128 0,0 3 0 15,-4 4 128-15,0-1-128 0,-5-4 0 0,0 5 0 16,0-1 0-16,-2 2 0 0,0 0 128 0,-4 0-128 16,0-1 192-16,-4 2-32 0,-8 0 0 0,11 2 0 15,1-1-160-15,-3 0 192 0,-9-1-192 0,7 0 192 16,-7 0-192-16,9 1 0 0,-9-1 0 0,8 5 0 15,-8-5 0-15,0 0 128 0,0 0-128 0,0 0 0 16,0 0 128-16,0 0-128 0,0 0 128 0,0 0-128 16,0 0 304-16,0 0-32 0,0 0 0 0,-8-5 0 15,0-3-16-15,2 2-16 0,-1 0 0 0,3-3 0 0,-3-5-112 0,2-1 0 16,0-2-128-16,0 2 192 0,3 1-192 0,-2-1 144 16,1-4-144-16,-1 1 128 0,0-3-128 0,3 0 192 15,0 0-192-15,0-2 192 0,-2 0-192 0,2 0 0 16,-2 3 0-16,1-1 128 0,0-1-128 0,0 0 0 15,1 0 0-15,-2 1 0 0,0 3 0 0,2 2 0 16,0 2 0-16,-1-1 0 0,0 2 0 0,0 2 0 16,4 1 0-16,-1 1 0 0,0 1 0 0,-1 1 0 15,0 7 0-15,0 0 0 0,0 0-144 0,0 0 144 16,0 0-192-16,0 0 192 0,0 0-176 0,0 0 176 16,0 0-160-16,0 0 160 0,0 0-208 0,0 0 48 15,9 0 16-15,-9 0 0 0,9 4 144 0,-9-4 0 16,8 7 0-16,0 2 0 0,-5 0 0 0,2-1 0 15,-5-8 0-15,5 15 0 0,1 0 0 0,-3 4 0 0,-1 3 0 0,-1 0-128 16,0 1 128-16,-1 1 0 0,-1 3 0 0,1 0-128 16,-1 2 128-16,1-2 0 0,1-2 0 0,0 2 0 15,1-1 0-15,-2 1 0 0,-1-2 0 0,0 0 0 16,0-3 0-16,1-1 0 0,0 0 0 0,0 0 0 16,0 3 0-16,0-2 0 0,-1-1 0 0,-2-2 0 15,-2-4 0-15,2-2 0 0,1-1 0 0,-1 3 0 16,-2-4 0-16,0 0 0 0,0-4 0 0,2 2 0 15,3-9 0-15,-4 7 128 0,-4-3-128 0,8-4 0 16,0 0 128-16,-8 4-128 0,-1-2 160 0,9-2-160 16,0 0 160-16,-6-5-160 0,-2 0 160 0,3 0-160 15,0 1 176-15,-1-3-176 0,0 1 192 0,-1 0-192 0,0 4 176 16,-1-3-176-16,0 0 160 0,1 0-160 0,-3-5 160 16,0 4-160-16,0 0 160 0,-1 1-160 0,-3 1 160 15,-2 0-160-15,0 1 160 0,-1 2-160 0,-3-1 0 0,1 1 0 16,-1 0 0-16,-2-1 0 0,-2-2 0 0,-1 2 0 15,1 0 0-15,1 1 0 0,0 0 0 0,-1 1 0 16,-3 0 0-16,4-1-160 0,4-2 160 16,-2 0 0-16,0-5 0 0,1 5 0 0,2 2 0 0,-1 1 0 15,0 0 0-15,0 0 0 0,0-1 0 0,0 0 0 16,0 0 0-16,1 2 0 0,1 1 0 0,1 1 0 16,1 2 0-16,1-1 0 0,-1 1 0 0,3-1 0 15,3-1 0-15,0 3 0 0,1 0-128 0,-1 1 128 16,2-2-128-16,-1 1 128 0,2-2-128 0,0 1 128 15,0-1-128-15,6-4 128 0,0 0 0 0,0 0-128 16,0 0 128-16,0 8 0 0,0-8-256 0,0 0 48 0,0 0 0 16,7 6 0-16,1 2 208 0,0-5-144 0,-8-3 144 15,9 4-128-15,3-1 128 0,-1 1 0 0,2 1 0 0,3-2 0 16,-1-1 0-16,2 1 0 0,1-1 128 0,1-1-128 16,2 2 128-16,2-2-128 0,-2-2 160 0,2-2-160 15,1 0 0-15,3-4 0 0,1-1 0 0,0 1 0 16,1 0 0-16,-1 1 128 0,-3 0-128 0,3-2 0 15,0-1 128-15,0 1-128 0,-3-1 0 0,-1 1 0 16,-1 3 0-16,-1-3 0 0,-1 2 0 0,-2 1 0 16,0 2 0-16,-1-2 0 0,1-3 0 0,1 5 0 15,-4 3 0-15,2 2 0 0,-2 3 0 0,1-5 0 16,-1 0 0-16,0 0 0 0,-1 0 0 0,-2 0 0 16,-2 2 0-16,-1-1 0 0,2-3 0 0,-12 2 0 0,0 0 0 15,0 0 0-15,11 3 0 0,-2-2 0 0,-9-1 0 16,0 0 0-16,0 0 0 0,0 0 0 0,0 0 0 0,0 0 128 15,7-4-128-15,-7 4 0 0,4-8 128 0,-2 0-128 16,-2 1 0-16,2 0 0 0,-1-2 144 0,-1 2-144 16,0-1 128-16,-1-1-128 0,-1-3 128 0,2-2-128 15,2-2 128-15,-4 0-128 0,0-3 0 0,-1-1 128 16,1 1-128-16,-3-2 0 0,1-2 128 0,0-3-128 16,0 0 128-16,-2-2-128 0,0-2 176 0,3 0-48 15,-2 1-128-15,1 2 192 0,-1-4 64 0,-2 6 0 16,1 4 0-16,3 1 0 0,2 2-48 0,-3 2 0 15,-2-1 0-15,3 6 0 0,2 5-208 0,1 6 0 16,0 0 128-16,0 0-128 0,0 0 0 0,0 0 0 0,0 0-192 16,0 0 192-1,0 0-800-15,5 14-48 0,3 0-16 0,-3 2 0 16,1-1-1824-16,1 1-384 0,0 0-64 0</inkml:trace>
  <inkml:trace contextRef="#ctx0" brushRef="#br0" timeOffset="43467.505">15426 4840 11967 0,'-8'-9'528'0,"6"3"112"0,2-2-512 0,2 0-128 16,1 2 0-16,4 0 0 0,2 3 2928 0,2 1 544 16,1-1 112-16,3 1 32 0,3-1-2720 0,2 1-560 15,2 1-96-15,2 2-32 0,2 1 32 0,3-1 0 16,0-1 0-16,4 0 0 0,2 2-240 0,4 0 0 15,1 1 0-15,3-2 0 0,3-1 256 0,1 1-64 0,0 1 0 16,0-1 0-16,0-1 80 0,4 0 16 0,2 1 0 16,4-2 0-16,0-1 32 0,3 0 16 0,1-2 0 15,-3 2 0-15,-1 1 48 0,1 0 16 0,3 0 0 0,4-1 0 16,1 0-96-16,0 0-32 0,-2 2 0 16,1-1 0-16,2-1-128 0,1 1-16 0,5 1-128 0,-2 1 192 15,3-1-192-15,-1-1 144 0,-2-1-144 0,3 2 128 16,1 0-128-16,2 2 0 0,0-4 0 0,0 1 0 15,0-4 0-15,1 2 0 0,1-1 0 0,-1 0 0 16,-3 1 0-16,-2-1 0 0,0-1 0 0,1 1 0 16,1-5 0-16,-3 1 0 0,0 2 0 0,-3-1 0 15,-1 1 0-15,3-2 0 0,-1-3 0 0,-1 3 0 16,1 2 0-16,-7 2 0 0,-2 1 144 0,-2 1-144 16,1-6 0-16,0 1 0 0,0 1 0 0,1 1 128 15,0 4-128-15,-5-2 0 0,-2 0 0 0,1-2 0 16,0 3 0-16,4-2 144 0,-2-1-144 0,-1 2 0 0,-1 1 128 0,-4 0-128 15,-3 2 0-15,-2-5 0 0,-4-4 128 0,-1 2-128 16,1 5 0-16,-5 0 0 0,-1 1 0 0,-5 0 0 16,1 0 0-16,-2 1 0 0,-1 0 0 0,-4-1 0 15,1-2 0-15,-3 1 0 0,-2 0 0 0,-3 4 0 16,-2 0 0-16,-2-1 0 0,-1-2-176 0,-4 1-80 16,-9 0-32-16,8 0 0 15,-8 0-1872-15,8 2-368 0,-8-2-80 0,0 0-9104 0</inkml:trace>
  <inkml:trace contextRef="#ctx0" brushRef="#br0" timeOffset="43887.943">19590 4133 27583 0,'15'-11'1216'0,"-1"3"256"0,6-2-1168 0,5 2-304 0,2 3 0 0,7 3 0 16,2 2 0-16,9 1 0 0,6 0-208 0,4 2 80 15,2 2 128-15,0-1 0 0,1-1 0 0,2 6-128 16,-3 5 128-16,4 0 0 0,-1-6 0 0,1 3 0 0,-3 0 0 0,0 3 0 15,-3 0 0-15,-1 0 0 0,-7-1 0 0,2-3 0 16,0-2 0-16,-3 5 0 0,-4 2 0 0,-2 0 0 16,-3 1 0-16,-3-1 0 0,-2-2 0 0,-3 1 0 15,-3 1 0-15,-5-1 0 0,-1 0 256 0,-4 2 0 16,-3 1-16-16,-4 0 0 0,-2-2 32 0,-4 2 16 16,-4 1 0-16,-3 3 0 0,-5 1 64 0,-6 2 16 15,-8 2 0-15,-8-1 0 0,-9 1-48 0,-7-1-16 16,-9 2 0-16,-6 1 0 0,-5-2-304 0,-4 1 0 15,-5 0 0-15,-9 3 0 16,-12 1-1760-16,-4 6-416 0</inkml:trace>
  <inkml:trace contextRef="#ctx0" brushRef="#br0" timeOffset="46066.31">18433 12854 25791 0,'0'0'2304'0,"0"0"-1856"0,-7-6-448 0,-3 1 0 15,1-3 224-15,1 2-48 0,8 6-16 0,-8-4 0 16,0-3-160-16,0 2 0 0,8 5-160 0,-10 0 160 15,-1-2 0-15,0-2 0 0,1 0 0 0,-3 0 0 16,-1 5 208-16,-3-1 48 0,-2-1 0 0,-5 3 0 16,-4 4-256-16,-3 3 0 0,-2 1 128 0,0 3-128 15,-1 2 0-15,-1 3 0 0,-1 4 0 0,2 5 0 16,1 2 240-16,1 4 0 0,0 0 0 0,4 4 0 16,3 1 336-16,1 1 80 0,2-3 16 0,5 0 0 15,4-2-224-15,3 2-64 0,2 0 0 0,6-1 0 16,0 4-208-16,4-4-48 0,2-3-128 0,5 3 192 15,2 0-192-15,0-2 0 0,2-4 0 0,3-4 0 16,1-1 0-16,3-3 0 0,-1-2-144 0,4-4 144 0,1-4-192 16,4-2 192-16,-2-3-208 0,5-4 80 0,4-3 128 15,1-4 0-15,6-5-144 0,-1-2 144 16,3-2-640-16,1-5-48 0,-1 1-16 0,0-3-8192 16,-3-1-1632-16</inkml:trace>
  <inkml:trace contextRef="#ctx0" brushRef="#br0" timeOffset="46428.853">18990 12994 21183 0,'0'0'1888'0,"-8"-4"-1504"0,-5 0-384 16,1-1 0-16,-1 2 2880 0,-2 3 512 0,1 4 112 15,0 3 16-15,-1-2-2896 0,0 5-624 0,0 6 0 0,-1 4 0 16,0 8-320-16,-3 0 64 0,1 1 0 0,1 3 0 15,0 3 96-15,1 2 32 0,-1-1 0 0,3 1 0 16,4 2 128-16,4-2 0 0,-2 2 0 16,3-3 0-16,3 0 0 0,2-5 0 0,4-4 0 0,2-5 0 15,3-4 0-15,2-4 0 0,3-9 0 0,2-2 128 16,0-2 32-16,2-2 16 0,-1-2 0 0,2-7 0 16,3-6-32-16,-3-5 0 0,2-5 0 0,1 0 0 15,-5-1 96-15,1 1 16 0,-2 2 0 0,0-1 0 16,-2 2 128-16,-1-2 48 0,-4 2 0 0,0 2 0 15,-4 1-176-15,-1 2-16 0,-4 0-16 0,-1 2 0 16,-2 2-224-16,-1 3 128 0,-5 1-128 0,-1 1 0 16,-1 0 0-16,0 0-288 0,-2 3 32 0,2 1 16 15,-1 2-560-15,2 1-112 0,0 1-32 0,1 0 0 16,9 1-2624-16,0 0-528 0</inkml:trace>
  <inkml:trace contextRef="#ctx0" brushRef="#br0" timeOffset="46816.198">19839 12801 35007 0,'0'0'3120'0,"-9"2"-2496"16,2 1-496-16,-2 1-128 0,0-2 1008 0,-1 2 176 15,1 3 32-15,-2 1 16 16,0 3-1488-16,-1 1-288 0,-2 1-64 0,2-1-16 15,-1 1-272-15,0-1-64 0,0 1-16 0,2 0 0 0,1-2 544 0,2 1 112 0,-1-1 32 0,3-1 0 16,2 1 288-16,2 1 0 0,2 1 0 0,2 0 0 16,2-1 0-16,4 1 0 0,3 2 0 0,0 1 0 15,4 4 0-15,2 0 0 0,-1 1 0 0,3-2 0 16,-1-2 144-16,-1 1-144 0,0 1 128 0,-2 0-128 16,-3-2 0-16,-1-2 0 0,-3-2 0 0,-2 3 0 15,-4 0 208-15,-3 1-32 0,-3-3-16 0,-2 1 0 16,-4 2 304-16,-3-1 64 0,-5 1 16 0,-2 1 0 15,-2 0-16-15,-4 0 0 0,-6 0 0 0,-3-2 0 16,-1-3-288-16,2-2-64 0,2-2-16 0,2-2 0 16,0 0-160-16,2-5-224 0,3-6 48 0,2-1 16 15,3 2-1248-15,3-5-240 0,1 1-48 0,4-2-16 16,7-2-1392-16,5-6-288 16,8-13-48-16,9 2-16 0</inkml:trace>
  <inkml:trace contextRef="#ctx0" brushRef="#br0" timeOffset="47207.103">20801 12119 33279 0,'-17'-2'1472'0,"6"2"320"0,-3 0-1440 0,1 3-352 0,-2 2 0 16,1 6 0-1,-3 5-384-15,2 5-128 0,-5 4-48 0,-1 5 0 16,0-2-80-16,-3 5 0 0,1 6-16 0,-5 2 0 0,-2 5 448 0,-1 3 208 0,0 5-192 0,2 9 192 16,-1 5 0-16,1-1 128 0,5-2 32 0,0 2 0 15,4 2 144-15,4 3 16 0,0 2 16 0,4-7 0 16,3-9 192-16,4-4 48 0,4-3 0 0,3-1 0 15,2 2-240-15,3-5-32 0,2-4-16 0,3-2 0 16,3-2-288-16,4-5 128 0,2-5-128 0,3-5 0 16,2-4-544-16,4-6-224 0,2-4-32 15,-1-2-16-15,-2-4-2608 0,2-4-528 16,13-7-96-16,-11-8-32 0</inkml:trace>
  <inkml:trace contextRef="#ctx0" brushRef="#br0" timeOffset="47649.661">20978 12807 28559 0,'0'0'2544'0,"0"0"-2032"0,-7-3-512 0,7 3 0 16,-7 6 1104-16,6 4 128 0,0 4 32 0,-1 0 0 16,0 2-1648-16,-3 6-320 0,0 4-64 15,1 6 0-15,2 3 384 0,-1 4 96 0,-3 3 16 0,0 4 0 0,3 0 272 0,-1 0 0 16,1 0 0-16,-2-3 0 0,0-3 0 0,0-3 0 15,-3-4 0-15,3-1 0 0,3-5 0 0,2-1 0 16,-1-2 0-16,2-6 0 16,3-4-1616-16,-2-5-272 0,-2-9-48 0</inkml:trace>
  <inkml:trace contextRef="#ctx0" brushRef="#br0" timeOffset="47844.377">21176 12814 24879 0,'0'0'2208'0,"0"0"-1760"0,0 0-448 0,-7 4 0 16,7-4 1808-16,0 0 288 0,-4 9 48 0,4-9 16 31,0 10-4592-31,0-10-928 0,0 0-176 0</inkml:trace>
  <inkml:trace contextRef="#ctx0" brushRef="#br0" timeOffset="48227.857">21183 12763 1839 0,'0'0'0'0,"0"0"160"0,0 0-160 0,0 0 0 0,0 0 0 0,0 0 0 16,0 0 2832-16,0 0 544 0,0 0 96 0,0 0 32 0,0 0-2896 16,0 0-608-16,0 0 0 0,0 0-144 0,0 0 544 0,0 0 112 15,0 0 32-15,0 0 0 0,0 0 496 0,0 0 112 16,0 0 0-16,0 0 16 0,-6 5-336 0,6-5-80 15,0 0-16-15,0 0 0 0,0 0-256 0,0 0-48 16,0 0-16-16,0 0 0 0,0 0 192 0,0 0 32 16,0 0 16-16,0 0 0 0,-2 11-96 0,0-1-32 15,1-1 0-15,1-1 0 0,0-8-160 0,0 10-48 16,-1-1 0-16,1 1 0 0,1 0-112 0,-1 1-16 16,0 1-16-16,0 3 0 0,0 2 128 0,0 2 16 15,-1-3 16-15,1 2 0 0,0-1 64 0,0 0 16 16,-1 0 0-16,1 0 0 0,0 2-16 0,0 3 0 15,1 1 0-15,-1 0 0 0,-1-2-176 0,1 0-32 16,0-1-16-16,0 1 0 0,0 0-176 0,0 0 0 0,0 0 0 16,0-2 128-16,2-2-128 0,-1 0 0 0,-1-2 0 15,2 0 0-15,0-2 0 0,-2-2 0 0,0-11 0 0,0 0-176 16,2 9-96-16,-2-9-32 0,0 0 0 0,0 0 0 31,0 0-576-31,0 0-112 0,0 0-32 0,0 0-8432 0,-3-11-1680 0</inkml:trace>
  <inkml:trace contextRef="#ctx0" brushRef="#br0" timeOffset="48685.038">20644 12924 6447 0,'0'0'272'0,"0"0"80"0,-6-2-352 0,6 2 0 16,-9 1 0-16,9-1 0 0,0 0 5376 0,0 0 992 0,0 0 208 0,0 0 32 15,0 0-5584-15,12-8-1024 0,2 1-384 0,4-1 16 16,4-1 368-16,3-1 160 0,4-1-16 0,7-1 0 16,8 0 544-16,1 0 96 0,0 0 32 0,2-1 0 15,1-3-112-15,1 0-32 0,1-2 0 0,3 0 0 16,3 0-240-16,0-1-48 0,-1-1-16 0,-3 3 0 15,0 0-240-15,-3 4-128 0,-4 0 160 0,-3 2-160 16,-2 1 0-16,-5 2 0 0,-6 3 0 0,1-1 0 16,-4 1-528-1,1 1 0-15,-3 3 0 0,-5 1 0 0,-2 1-1520 16,-4 2-288-16,-13-3-64 0,7 6-10448 0</inkml:trace>
  <inkml:trace contextRef="#ctx0" brushRef="#br0" timeOffset="49023.87">20724 13861 19343 0,'0'0'1728'0,"-8"0"-1392"15,-2-1-336-15,10 1 0 0,0 0 3360 0,-6-2 608 16,1-2 112-16,5 4 16 16,0 0-4096-16,5-10-896 0,0-6-128 0,7 2-48 0,3-1 560 0,1-2 96 0,0-1 32 0,5-1 0 15,3-1 752-15,1 1 144 0,1 0 48 0,0 2 0 16,0-3 176-16,2 1 32 0,5 2 16 0,0-1 0 16,1 1-352-16,-2-1-80 0,1-1-16 0,4 2 0 15,1 1-336-15,-1 2 0 0,4 0 0 0,0 2 0 16,2 2-192-16,-1 1-128 0,-4-1 0 0,-1 2-16 31,-2 1-1328-31,-4 2-272 0,-3 2-48 0,-4 0-6816 0,-1-3-1360 0</inkml:trace>
  <inkml:trace contextRef="#ctx0" brushRef="#br0" timeOffset="49426.475">20917 14094 39743 0,'0'0'1760'0,"0"0"352"0,0-4-1680 0,5 0-432 16,7-1 0-16,4-4 0 15,4-4-1152-15,5 0-304 0,2-1-64 0,2-4-16 16,3-5-288-16,0 2-64 0,-1 2-16 0,2 3 0 15,-2 2 896-15,-3 2 176 0,-1 1 48 0,-4 6 0 0,-7 4 784 0,-1 3 0 16,-5 2 0-16,-1 2 0 0,0 4 256 0,-3 5-32 16,-5 4-16-16,-2 2 0 0,-1 4 64 0,-7 1 16 0,-3 1 0 0,-3 2 0 15,-1-1-112-15,0 0-32 0,1-1 0 0,0-1 0 16,-2-3 496-16,4 0 80 0,2-2 32 0,3 0 0 16,3-5 288-16,1-3 64 0,0 3 16 0,3-4 0 15,2-1-544-15,2-1-96 0,0 0-32 0,2-4 0 16,3-1-192-16,1 0-64 0,3-3 0 0,3 2 0 15,2-4-32-15,3-1-16 0,2-2 0 0,3-1 0 16,-2-2 80-16,1 0 16 0,2-4 0 0,1-1 0 16,0-2-240-16,-1-3 0 0,0 0 0 0,1-5-160 15,-1-1-1248-15,1-4-240 16,1-2-48-16,-1-5-13184 0</inkml:trace>
  <inkml:trace contextRef="#ctx0" brushRef="#br0" timeOffset="49901.091">21366 12212 34143 0,'0'0'1520'0,"0"0"304"0,-8-7-1456 0,8 7-368 16,0 0 0-16,0 0 0 15,0 0-832-15,15 0-224 0,3 0-48 0,3 3-16 16,-3 2 320-16,4 2 64 0,2 0 16 0,1 3 0 0,2 1 720 0,-2 1 0 0,-1-1 240 16,3 3-64-16,0 2 464 0,2 3 80 0,1 1 32 15,1 3 0-15,0 1-128 0,0 6-32 0,-1 3 0 0,-2 3 0 16,2 3-192-16,-4 7-32 0,0 8-16 0,-6 1 0 15,-1 1-96-15,0 2-32 0,0 2 0 0,-3 5 0 16,-3 5-64-16,-2 0-16 0,0 1 0 0,-1-1 0 16,-4-2 48-16,-2 5 16 0,-1 5 0 0,1 0 0 15,-4-4 48-15,0-3 0 0,-4-1 0 0,1-1 0 16,-2-2-32-16,-1-1 0 0,-4 0 0 0,0-4 0 16,0-4-64-16,-3-4-16 0,-1-5 0 0,0-1 0 15,-1-1-16-15,0-2 0 0,-2 0 0 0,2-5 0 16,2-4-128-16,2-4 0 0,1-7 0 0,2-5 0 15,0-8-416-15,3-3-112 0,-1-4-32 0,6-5 0 16,-9-3-2384-16,2-9-464 0,3-9-112 0</inkml:trace>
  <inkml:trace contextRef="#ctx0" brushRef="#br0" timeOffset="50247.167">22424 13120 31327 0,'0'0'2784'0,"0"0"-2224"0,0 0-560 0,0 0 0 15,0 0 1472-15,0 0 192 0,11 0 48 0,7-1 0 16,5-1-2096-16,3-4-432 16,4-2-80-16,5-3 0 0,5-3 512 0,4 2 96 0,3-2 32 0,1 5 0 15,-1 1 128-15,-3-1 128 0,-3-3-192 0,-1 5 192 0,-4 1-400 16,1 2 16-16,-4-1 16 0,1 2 0 15,-2-1-3280-15,-5 2-672 0</inkml:trace>
  <inkml:trace contextRef="#ctx0" brushRef="#br0" timeOffset="50435.205">22599 13565 42159 0,'0'0'1856'0,"0"0"400"0,9-3-1808 0,4 0-448 15,6-1 0-15,5 1 0 0,0-1 0 0,6 2-160 16,4-4 0-16,3-1 0 0,4-1-176 0,1-6-48 16,1-2 0-16,2 3 0 0,1 1 0 0,0-2 0 15,-1-2 0-15,-3 2 0 16,-1 0-576-16,-4 1-112 0,-3 0-16 0,-5 0-9760 0,-2-3-1952 16</inkml:trace>
  <inkml:trace contextRef="#ctx0" brushRef="#br0" timeOffset="51525.735">24121 12647 3679 0,'13'-17'320'0,"-10"9"-320"0,-2 0 0 0,0 0 0 0,1-1 6224 0,0 1 1184 15,1-3 224-15,-3 0 48 0,-4 0-6256 0,2-4-1248 16,2 4-176-16,-2 0-192 0,-2-1 192 0,-1 1 160 16,3 3-32-16,-1 2 0 0,-2 0 0 0,-1 2-128 15,1-2 192-15,5 6-64 0,-10 0 112 0,0 3 16 16,-3 0 0-16,1 1 0 0,1 3-80 0,-2 2-16 15,0 3 0-15,-3 3 0 0,-1 3 0 0,-1 5 0 16,-1 7 0-16,1 2 0 0,-1 1-160 0,3 0 0 16,-4 0 0-16,2 1 128 0,1 2 0 0,1 2 0 15,2 3 0-15,0 1 0 0,-1 0-128 0,2 2 128 16,1 3-128-16,-1 1 128 0,1-2 0 0,2-5-128 0,3-3 192 16,2-3-64-16,-4 0 80 0,3 0 16 0,2-1 0 15,3-2 0-15,4 1-32 0,2-2 0 0,2 0 0 0,2-5 0 16,4 1 0-16,3-3 0 0,0-3 0 0,4-2 0 15,1-2-192-15,2-1 0 0,0-9 0 0,1 1 0 16,3 1-128-16,-1-3 128 0,3-2 0 0,1-4 0 16,1-5 0-16,2 1 0 0,4-4 0 0,-4-3 0 15,-2-4-160-15,0-4 160 0,0 4-128 0,-2-4 128 16,-3-3 0-16,-2-1-160 0,3-4 160 0,-4 1 0 16,-2 1 0-16,-3-2 0 0,2-1 0 0,-1-2 0 15,-3-1 128-15,1 2-128 0,-2 0 176 0,-2-4-176 16,-2-6 192-16,-1 0-192 0,-3-6 192 0,0 0-192 15,-1-2 0-15,1 5 0 0,-2 0 0 0,-1 4 0 0,-3 2 0 16,-4 3 0-16,1 0-208 0,-5 0 80 0,-1 4 128 16,-3 1 0-16,-1-2 160 0,-1 4-160 0,-4 0 240 15,1 6-48-15,-2 0-16 0,-2 3 0 0,-2 1-176 0,-2 1 0 16,0 0 0-16,-4 3 128 0,0 5-128 0,-2 1 0 16,-3-1 0-16,-3 5-176 0,-3 3 176 0,4 2 0 15,3 2-144-15,0 1 144 0,-1-2 0 0,3 2 0 16,4 0 0-16,1 3 128 0,6 3-128 0,-2 1 0 15,1 1 0-15,2 6 0 0,0 6 0 0,3 5-144 16,-2 3 0-16,2 4 0 16,-1 3-1344-16,1 7-272 0,0 5-48 0</inkml:trace>
  <inkml:trace contextRef="#ctx0" brushRef="#br0" timeOffset="53915.465">5786 12591 29487 0,'0'0'1296'0,"-9"-7"288"0,-5-3-1264 0,1 1-320 16,0 1 0-16,3 3 0 0,1 2 1808 0,3 1 304 15,2 0 64-15,4 2 16 0,0 0-1856 0,0 0-336 16,-4 8-128-16,1 4 0 0,2 2 0 0,-1 9 0 16,2 11 0-16,3 8 0 0,0 4-64 0,2 8 0 15,0 6 0-15,1 10 0 0,2 7-64 0,0 6 0 16,0 2-16-16,-1 3 0 15,0-1-304-15,-3 0-48 0,0-2-16 0,-2-5 0 16,1-10 32-16,-4-6 0 0,-5-6 0 0,2-7 0 0,2-5 304 0,0-5 64 0,-5-5 16 0,2-5 0 31,1-5-160-31,0-6-48 0,2-6 0 0,-3-5-8048 0,5-9-1616 0</inkml:trace>
  <inkml:trace contextRef="#ctx0" brushRef="#br0" timeOffset="54195.979">5480 12826 22111 0,'0'0'976'0,"-9"-1"208"15,0-1-944-15,9 2-240 0,-9-3 0 0,-1399 3 0 0,2816 0 3824 0,-1408 0 720 16,14 1 128-16,6-2 48 0,4-1-4000 0,6-1-720 15,3 0-288-15,6 0 16 0,4-3 272 0,6-3 0 16,6-1 0-16,6 0 0 0,2 2-160 0,1-1 160 16,-2-4-128-16,0 3 128 15,1 4-432-15,-2 2 0 0,-3-2 0 0,-1 3 0 16,-6 1-1584-16,-4 2-320 0,-4 2-64 0,-7-3-16 16,-3-2-784-16,-9 0-144 0</inkml:trace>
  <inkml:trace contextRef="#ctx0" brushRef="#br0" timeOffset="54400.045">6044 13123 11967 0,'-53'33'1072'0,"17"-11"-864"16,-8-3-208-16,3 2 0 0,5 0 2080 0,7-4 368 0,9-5 80 15,6-2 16-15,2-2-160 0,5-1-16 0,3-1-16 0,4-6 0 16,0 0-1552-16,0 0-304 0,0 0-64 0,10 5-16 16,2-2-192-16,3-2-32 0,3-2-16 0,4 0 0 15,3-1 64-15,4-2 16 0,1-5 0 0,3 2 0 16,-2-1-128-16,6-1 0 0,1-1-128 0,1 0 192 15,1-1-192-15,4-1 128 0,-2 0-128 0,4 0 0 32,0 0-288-32,-2 0-160 0,-2 0-16 0,-1 1-9088 0,-2 0-1824 0</inkml:trace>
  <inkml:trace contextRef="#ctx0" brushRef="#br0" timeOffset="54735.798">6966 12384 28559 0,'-12'2'2544'0,"5"1"-2032"16,-2 2-512-16,1-1 0 0,-1 2 1344 0,2 4 160 15,-1 3 32-15,3 6 16 0,-3 4-1328 0,3 5-224 16,2 6-128-16,-1 10 128 0,1 10-176 0,0 1 176 16,-1 2-128-16,3 5 128 0,1 4 0 0,0 10 0 0,0 8 0 0,0 0 0 15,0-2 0-15,0-2 0 0,-1-2 0 0,0-2-128 16,-4 1 128-16,3-10 0 0,0-9 0 16,0-2 0-16,2-2 0 0,-1-2 0 0,0-5 0 15,1-3-128 1,0-5-416-16,0-3-80 0,1-1-16 0,-1-6-8848 0,-3-6-1776 0</inkml:trace>
  <inkml:trace contextRef="#ctx0" brushRef="#br0" timeOffset="55075.131">7353 13345 33167 0,'0'0'1472'0,"-3"12"304"0,-7 3-1424 0,3 2-352 16,-2 4 0-16,6 9 0 0,4 6 1376 0,5 3 208 15,1-3 32-15,2 1 16 16,1 4-1760-16,1-3-368 0,2-4-64 0,-1-6-16 16,4 1-64-16,-1-3 0 0,2-4-16 0,-2-5 0 15,-1-5-112-15,1-3-32 0,-1-4 0 0,-1-4 0 0,-2-4 800 0,2-7 0 16,-2-6 192-16,0-6-48 0,0-6 624 0,0-5 128 15,2-8 32-15,1-4 0 0,-2-8-208 0,2 1-32 16,-1-2-16-16,-2 3 0 0,-2 5-160 0,-1 1-48 16,-3 1 0-16,2 5 0 0,1 2-272 0,-1 3-48 15,0 2-16-15,-3 4 0 16,-4 6-560-16,1 0-112 0,0 0-32 0,1 3 0 16,-2 2-2608-16,-3 2-528 0</inkml:trace>
  <inkml:trace contextRef="#ctx0" brushRef="#br0" timeOffset="55328.715">8524 12804 23951 0,'0'0'1056'0,"6"6"224"0,-6-6-1024 0,10 8-256 0,1 2 0 0,5 7 0 16,4 7 3072-16,2 5 544 0,6 3 112 0,1 6 32 0,2 8-3072 15,1 4-688-15,1 0 0 0,0 1 0 0,1 0-256 0,2 1 0 16,-2 4 0-16,4 5 0 16,-1 2-368-16,-3-1-64 0,-2 1-16 15,-3-2 0-15,-2-3-192 0,-5-2-64 0,-3-2 0 0,-2 0 0 16,-4-1-176-16,-3-6-32 0,-2-5-16 0,-2-7 0 16,-2-5 240-16,0-4 48 0,-3-5 16 0,-1-7-6304 15,0-14-1264-15</inkml:trace>
  <inkml:trace contextRef="#ctx0" brushRef="#br0" timeOffset="55596.618">9206 12835 27647 0,'0'0'1216'0,"0"0"256"0,-8 3-1168 0,-1 1-304 0,-2 0 0 0,-1 5 0 16,0 0 3088-16,-4 5 560 0,0 1 128 0,-1 8 0 15,1 6-3040-15,-2 7-608 0,-1 6-128 0,2 8 0 16,-4 3 0-16,-1 7 0 0,-2 0 0 0,-1 10-128 16,-1 7 128-16,1 2-128 0,-1-3 128 15,-1-3-128-15,-4-3 128 0,-1 1-160 0,-2 0 160 0,-1-4-160 16,-1-2-192-16,3-7-32 0,0-6-16 0,1-7 0 16,4-6-1168-1,4-7-224-15,2-5-64 0,3-9-13664 0</inkml:trace>
  <inkml:trace contextRef="#ctx0" brushRef="#br0" timeOffset="55879.716">9997 13202 41583 0,'0'0'1840'0,"0"0"384"0,11 6-1776 0,5 2-448 16,3-1 0-16,10 3 0 0,4 0-144 0,4 0-112 0,3-2-32 16,4-2 0-16,2 1-96 0,3-3 0 15,2-3-16-15,4-2 0 16,-1-5-1104-16,0-1-224 0,-5-2-32 0,-2 0-16 15,0 1-1040-15,-5-1-224 0,-8 0-32 0</inkml:trace>
  <inkml:trace contextRef="#ctx0" brushRef="#br0" timeOffset="56080.202">10041 13673 39615 0,'0'0'3520'0,"0"0"-2816"0,0 0-560 0,0 0-144 0,0 0 1344 0,16 2 256 16,1-2 32-16,5-1 16 15,4 0-1648-15,3 0-416 0,6 0-32 0,5-2-16 16,0-3 16-16,6 0 16 0,4-3 0 0,3-1 0 16,1 3-1744-16,1-2-368 0,-3 3-64 0,0-3-8352 15,-2 1-1680-15</inkml:trace>
  <inkml:trace contextRef="#ctx0" brushRef="#br0" timeOffset="56748.99">12655 12578 38751 0,'-12'-4'1728'0,"3"1"336"0,-1-3-1648 0,-4 1-416 16,-4-2 0-16,1 0 0 0,0-1 208 0,1 1-32 15,-1 3-16-15,1 2 0 16,-2 0-512-16,-2 4-96 0,-1 3-32 0,-3 5 0 0,-4 2 112 0,-5 5 32 15,-5 4 0-15,-3 5 0 16,-5 10-80-16,0 3-16 0,-1 0 0 0,-1 4 0 0,0 4 288 0,0 4 144 16,4 8-160-16,2 5 160 0,6 6 0 0,7 2 192 15,6-1-16-15,9 1 0 0,7 3 96 0,10 4 32 16,7 5 0-16,7 1 0 0,8-4-304 0,8 2-256 16,3-3 64-16,7-9 0 0,3-9 0 0,3-13 16 15,5-7 0-15,4-4 0 0,5-6 176 0,0-9 192 0,2-2-32 16,4-8-16-16,1-6-144 0,6-4 0 0,5-9 0 15,-6-5 0-15,-1-8 0 0,1-7 0 0,2-11 0 0,-3-11 0 16,0-9 0-16,-7-3 0 0,-3-3 0 0,-7-2 0 16,-5 0 0-16,-6-2 0 0,-5-1 0 0,-7 2 128 15,-6 1 560-15,-7 1 96 0,-9 6 32 0,-5 0 0 16,-6 0 128-16,-6-1 16 0,-7-2 16 0,-7 9 0 16,-8 3-480-16,-2 5-112 0,-6 8 0 0,-5 5-16 15,-8 4-176-15,-9 4-48 0,-7 6 0 0,-12 2 0 16,-11 1-144-16,-13 2 0 0,-17 5 0 0,-7 3 0 15,-6 4-2384-15,-14 5-368 16,-10 6-64-16</inkml:trace>
  <inkml:trace contextRef="#ctx0" brushRef="#br0" timeOffset="65408.533">18698 15273 12431 0,'0'0'544'0,"-2"-8"128"0,0-3-544 0,0 2-128 16,0 1 0-16,2 8 0 0,-2-10 336 0,2 1 48 16,2 0 0-16,0 1 0 0,-2-1 80 0,0 9 32 15,0 0 0-15,-1-11 0 0,0 2 80 0,1 9 0 16,-3-6 16-16,3 6 0 0,0 0 288 0,0 0 48 15,-4-7 16-15,4 7 0 0,0 0-272 0,0 0-48 16,0 0-16-16,-8 2 0 0,8-2-272 0,0 0-48 16,-5 5-16-16,5-5 0 0,-5 6-32 0,5-6-16 15,-3 10 0-15,1 0 0 0,2 0 96 0,1 1 32 16,1 2 0-16,1 2 0 0,3-1 96 0,-2 2 0 16,1 4 16-16,-1-1 0 0,1-1-128 0,-1 0-16 15,1 2-16-15,1 1 0 0,-1 0-64 0,1-1-16 16,-1-2 0-16,2 3 0 0,1 0 0 0,-3 0 0 0,4 1 0 15,-3-1 0-15,-1 0 16 0,1 1 0 0,-1 2 0 0,1-1 0 16,-1-2-80-16,-1 3-16 0,1 3 0 0,0-3 0 16,-4-5-144-16,2-1 160 0,-1-1-160 0,0-3 160 15,-1 0 16-15,-1-2 0 0,0-12 0 0,-1 14 0 16,0-2 112-16,0-1 32 0,0-1 0 0,1-10 0 16,0 0-64-16,-2 10 0 0,2-10 0 0,-3 8 0 15,3-8-128-15,-4 7-128 0,4-7 144 0,0 0-144 16,-4 7 256-16,4-7-32 0,0 0-16 0,0 0 0 15,-6 3 32-15,6-3 0 0,-9 1 0 0,2 0 0 16,-4-2-64-16,3-1-16 0,8 2 0 0,-11 0 0 16,-1-6-32-16,1 2 0 0,1-1 0 0,-3 1 0 15,-2 0-128-15,0 0 128 0,-2 0-128 0,2 0 128 16,0-1-128-16,-2 1 0 0,-5-1 0 0,0 2 0 0,-1 1 0 0,0 1 0 16,0 2 0-16,0 0 0 0,0-1-144 15,1 1 144-15,2 1 0 0,-1 2 0 0,2-2-128 0,3 1 128 16,-1 0 0-16,3 1 0 0,2-1 0 0,2 1 0 15,-2 0 0-15,3-2 0 0,1-1 0 0,8-1-128 16,0 0 128-16,0 0 0 0,0 0-128 0,0 0 128 16,-6 4-192-16,6-4 192 0,0 0-224 0,0 0 64 15,0 0 16-15,0 0 0 0,0 0 144 0,0 0-128 16,0 0 128-16,10 1-128 0,1 2 128 0,2-1-128 16,-2 0 128-16,3 0-128 0,3-2 128 0,-1 0 0 15,1 1 0-15,1 2 0 0,0-1 0 0,1-1 0 16,0 1 0-16,3 0 0 0,0 0 0 0,3 2 0 15,0 0 0-15,0-2 0 0,1 1 0 0,-3-2-160 0,1 1 160 0,-4-1 0 16,-3 0 0-16,0-1 0 0,-1 0 0 16,1-1 0-16,-2 0 0 0,-2 0 0 0,-1-1 0 0,1 0 0 15,-6 1 0-15,-7 1 0 0,10-1 0 0,-1 0 144 16,-9 1-144-16,10 0 0 0,0 0 0 0,-10 0 128 16,7-3-128-16,-7 3 0 0,0 0 0 0,0 0 0 15,0 0 128-15,9-5-128 0,-5 0 128 0,-4 5-128 16,0 0 208-16,2-10-32 0,-2 0-16 0,-1-1 0 15,0-1 16-15,-1-2 0 0,0-3 0 0,0 0 0 16,-2-2 0-16,-2-4 0 0,3-2 0 0,-4-2 0 16,1 0-32-16,-1-1 0 0,0 0 0 0,2 0 0 15,-4-2-144-15,3 3 128 0,-1-1-128 0,1 1 128 0,2-1-128 16,-3 1 0-16,1 2 0 0,1 1 0 16,1 4 0-16,0 0 0 0,0 2 0 0,1 3 128 0,0 2-128 15,2-1 0-15,-2 2 0 0,2 2 0 0,1 10 0 0,0 0 0 16,0 0 0-16,0 0 0 0,0 0 0 0,0 0 0 15,0 0-160-15,0 0 160 0,0 0-256 0,0 0 64 16,0 0 0-16,0 0 0 0,0 0 192 0,0 0-176 16,0 0 176-16,0 0-160 0,0 0 160 0,0 0 0 15,0 0 0-15,0 0 0 0,0 0 0 0,0 0 0 16,0 0 0-16,0 0 0 0,0 0 0 0,0 0 128 16,0 0-128-16,0 0 128 0,0 0-128 0,0 0 0 15,0 0 0-15,4 9 128 0,-4-9-128 0,0 0 0 16,2 7 0-16,-2-7 0 0,0 0 0 0,0 0 0 15,0 0 0-15,0 0 0 0,0 0 0 0,0 0 0 16,0 0 0-16,0 0 128 0,1 7-128 0,-1-7-160 0,0 0 160 16,0 0-208-1,0 0-2080-15,-1 10-400 0,1-1-96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1:54.012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493 9268 16575 0,'-11'-9'736'0,"2"2"160"0,-4-4-720 0,-2 0-176 16,-2 1 0-16,1 0 0 0,0 0 1792 0,3 1 320 16,1-1 64-16,1 0 0 0,-1 0-1968 0,-1 1-400 0,2-1-64 0,-2 0-32 15,-1-3 64-15,2 5 16 0,-2 4 0 0,1-5 0 16,-4-5-112-16,2-2-32 0,-2 1 0 0,2 4 0 15,-2 6 352-15,-3-1 0 0,0-1 0 0,-2 4 0 16,-6 1 0-16,2 2 0 0,-1 3 0 0,1 1 0 16,-4-1 0-16,3 1 0 0,0 2 128 0,2 3-128 15,-3 0 256-15,4 0 32 0,2 1 0 0,4 1 0 16,-3 1 144-16,4 0 16 0,3-1 16 0,0 0 0 16,3 3-160-16,-2 0-48 0,2 1 0 0,3 1 0 15,-3-1-256-15,2 2 0 0,1 1-128 0,-1 3 128 16,-1 0 0-16,1 2 0 0,-1 0 0 0,1 5 0 15,1 3 0-15,2 3 0 0,-2 2 0 0,2 1 0 16,2 1 0-16,2-1 0 0,-3 0 0 0,2 0 0 16,0 0 0-16,1 1 160 0,0-1-160 0,1 2 128 0,0-1-128 0,1 3 0 15,0 2 144-15,1 0-144 0,0-3 0 0,1 0 144 16,-2-3-144-16,0 1 0 0,1-4 256 0,1-1-64 16,0-1-16-16,2 1 0 0,2-1-32 0,2 2 0 15,-1-1 0-15,3 0 0 0,0-2 16 0,1-4 0 16,0-3 0-16,0 0 0 0,1 0-160 0,0-4 0 15,2 0 0-15,-3-2 0 0,2-3 0 0,-1 0 0 16,1-1 128-16,1-3-128 0,2-2 0 0,-1-2 128 16,-1 0-128-16,1 0 128 0,-3-1-128 0,3 1 0 15,2-4 0-15,-1 0 128 0,2 1-128 0,-2-1 0 16,0-1 144-16,0 0-144 0,0-1 0 0,1-2 144 16,1 1-144-16,-2-3 0 0,1 0 144 0,-1-3-144 15,0-1 0-15,0-2 144 0,1-1-144 0,-1-1 160 0,0-1-160 16,-1-3 160-16,0 2-160 0,0-1 192 0,-1-1-192 15,0-3 192-15,-2-2-32 0,1-1 0 0,1-2 0 0,-3-3 0 16,-1-5-32-16,1 0 0 0,-2 0 0 0,-2 2 0 16,-1-1 48-16,0 0 0 0,-1-1 0 0,0 1 0 15,-1-3 16-15,0-1 16 0,-3-4 0 0,1 0 0 16,-1-2-208-16,0-2 144 0,-1-3-144 0,0 1 128 16,-1 1-128-16,0 0 0 0,-1 0 0 0,0 2 128 15,-4-2-128-15,2 3 0 0,0-2 0 0,-1 2 0 16,1 1 176-16,-2 1-48 0,0 4-128 0,-1 2 192 15,-1 0 80-15,1 4 16 0,1 2 0 0,-3 3 0 16,3-3-160-16,-3 3-128 0,0 0 192 0,0-1-192 16,-1 2 0-16,3-1 0 0,-5-1-160 0,0-2 160 15,-1 0-256-15,2 2 64 0,-3 3 0 0,1 0 16 0,0 0 32 16,-2 2 0-16,0 3 0 0,0-1 0 0,-1 1 144 16,0 2 0-16,-2-1 0 0,1 3 0 0,0 1 0 15,-1 1 0-15,-1 0 0 0,0 4 0 0,-1 1 0 0,3 3 0 16,-3 2 0-16,2 0 0 0,-1 0 0 0,1 3-160 15,1 0 160-15,2 2 0 0,-2 2-144 0,2 2 144 16,0 2 0-16,-1 0-144 0,0 0 144 0,0 1 0 16,1 0 0-16,2 3-128 0,-1 4 128 0,0 2 0 15,0-1 0-15,0 2-128 0,-1-2 128 0,2 6 0 16,2 1 0-16,-2 0 0 0,1-3 0 0,1 3 0 16,1 2 0-16,0 1 0 0,2-3 0 0,-1 3 0 15,3-3 0-15,-3 3 0 0,0 2 0 0,3 1 0 16,2 2 0-16,2-2 0 0,1 2 0 0,1 1 0 15,2-2 0-15,2 0 0 0,-2 1 0 0,3 0 0 0,4-1 0 16,1 3 0-16,-1 0 0 0,1 3 0 0,-2 1 0 0,2-1 0 16,1-3 0-16,1 1-128 0,-1-1 128 0,2 1 0 15,-2-4-128-15,1-1 128 0,-1-2-128 0,1 2 128 16,2 1 0-16,-1-1 0 0,0-3 0 0,2 5 0 16,-2 2 0-16,1-2 0 0,2-6 0 0,-1-3-128 15,-1-2 128-15,3-1 0 0,-1-2 0 0,3-3-128 16,-2-3 128-16,1 0 0 0,3-3-144 0,0 0 144 15,-4-2 0-15,3 0-144 0,2-3 144 0,0 1 0 16,-2 0 0-16,0-3 0 0,1 0 0 0,0-1 0 16,2 2 0-16,-3-2 0 0,0 0 0 0,-1 0 0 15,1-3 0-15,0 0 0 0,-1 0 0 0,-1-1 0 16,1 0 0-16,-2-3-128 0,0-3 128 0,1 0 0 0,-2-1 0 16,1-3 0-16,-1 0-128 0,2-1 128 0,2-2 0 0,-2-2 0 15,2-2 0-15,-1-3 0 0,-2-1 0 0,1-4 0 16,-3-2 0-16,-1-4 0 0,1-4 0 0,-3 0 0 15,-1 2 0-15,0-1 0 0,-4-2 192 0,2-1-64 16,-6 1-128-16,1 0 192 0,0-2-192 0,-4-3 0 16,-3-3 0-16,0 0 0 0,-1-1 192 0,-2 2-64 15,0 1-128-15,2 1 192 0,0-1-32 0,-3 0-16 16,-3 0 0-16,2 0 0 0,0-1-144 0,0 1 0 16,0 2 0-16,1 0 0 0,-2 2 0 0,0 0 0 15,-5 4 0-15,0 2 0 0,0 0 0 0,1 1 0 16,1 1 0-16,-1 0 128 0,1 0-128 0,-3 2 0 15,0 0 0-15,1 2 0 0,-2-1 0 0,2 1 0 16,-1-2 0-16,0 1 0 0,1 2 0 0,-1 4 0 0,-2 3 0 16,2 1 0-16,-1 1 0 0,1 3 0 0,-2-1-128 0,1 2 128 15,-2 1 0-15,2 3 0 0,-1 1-144 0,-1 3 144 16,-1-2 0-16,0 2 0 0,1 2-128 0,-1 1 128 16,-2 1 0-16,3 2-128 0,4 1 128 0,-1 4 0 15,-2 0-176-15,2 2 176 0,0 1-160 0,1 2 160 16,1 3 0-16,2-1 0 0,0-2-128 0,1 2 128 15,0 3 0-15,1 4 0 0,2 2-160 0,-3 2 160 16,1 1 0-16,2 2 0 0,2-1 0 0,-3 0 0 16,4-3-160-16,0 4 160 0,-2 0 0 0,3 1-144 15,0 2 144-15,1 3 0 0,1 0 0 0,1 4 0 0,1 6 0 16,-1 2 0-16,0 2 0 0,0 1-128 0,0 2 128 16,0 1 0-16,2 0 0 0,1 8 0 0,-1 4 0 15,0 1 0-15,0-3 0 0,1 1 0 0,-1-1 0 0,1-2 0 16,1-3 0-16,4 6 0 0,0 2 0 0,2-4 0 15,3-8 0-15,1-3 0 0,3-4-192 0,6-6-16 16,3-5 0-16,10-2 0 16,5-2-1680-16,7-6-336 0,9-8-64 15</inkml:trace>
  <inkml:trace contextRef="#ctx0" brushRef="#br0" timeOffset="5781.413">14870 4805 11055 0,'0'0'480'0,"4"-8"112"0,-1-2-464 0,4 3-128 16,-1-1 0-16,3 2 0 0,0 3 1856 0,3-1 336 15,2 1 80-15,3 6 16 0,0-1-1648 0,5 2-320 16,-1 1-64-16,4 1 0 0,1 2-256 0,1 1 0 16,1 1-192-16,3 2 192 0,0-1-160 0,5 0 160 15,0-2-128-15,8 0 128 0,9 5-144 0,2-4 144 16,1-4-160-16,3 1 160 0,3-2-192 0,1-1 192 15,3 0-208-15,6-1 80 0,2-2 128 0,2 3 0 0,-1-3-144 0,3-1 144 16,4-1 0-16,2 1 160 0,4-3-16 0,-4 2 0 16,1 0 176-16,3-1 16 0,3-2 16 0,1-1 0 15,-3 3 48-15,2 1 16 0,2 0 0 0,3-1 0 16,6-2 48-16,-5 0 16 0,-2 0 0 0,5-1 0 16,7 1-272-16,-5 0-48 0,-3-1-16 0,5 2 0 15,3-1-144-15,-1 1 0 0,-6-2 0 0,3 0 128 16,4 0-128-16,0-2 0 0,-3 3 0 0,0-1 0 15,4-5 0-15,-3 5 0 0,-1-2 0 0,-2 2 0 16,-2-3 0-16,1 0 0 0,4 1 0 0,-7 0 0 16,-7 0 0-16,4 2 0 0,3-1 0 0,0 2 0 15,-4 1 0-15,-1-2 192 0,1 0-192 0,-1 2 192 0,1 1 0 0,-5 0 16 16,-3-1 0-16,0 1 0 0,2 0-80 0,-4-2-128 16,-3 1 176-16,-2 0-176 0,2-1 128 0,2 1-128 15,0 0 0-15,-6-1 0 0,-1 1 0 0,-3-1 0 16,-1 2 0-16,2-3 0 0,-3 1 128 0,-2 0-128 15,-4 1 0-15,-5 0 0 0,-5 0 144 0,0-2-144 16,-1-3 0-16,-1 5 144 0,-4 1-144 0,0 1 128 16,-4 1-128-16,-2 1 128 0,-4-1-128 0,-2 2 0 15,-5 0 0-15,-2 1 0 0,1-1-160 0,-3 0-64 16,-7 1-16-16,-2 2 0 16,-1 0-784-16,-3-2-176 0,-2-1-16 0,-5-1-16 0</inkml:trace>
  <inkml:trace contextRef="#ctx0" brushRef="#br0" timeOffset="6173.066">22368 4451 11967 0,'6'-9'528'0,"-2"2"112"0,4 0-512 0,-1 1-128 0,3 2 0 0,5 4 0 16,1 0 3776-16,2 4 704 0,1 4 160 0,8 2 32 15,4 2-3872-15,4-1-800 0,3 2 0 0,3 2-224 0,4 3 32 0,1 2 16 16,-1-4 0-16,1 4 0 0,-4 3-128 0,-2-4-16 16,-1-2-16-16,-2-1 0 0,0-3 336 0,-1 1 0 15,-1 1 0-15,-4-2 0 0,-5-1 0 0,3 0 128 16,1 1-128-16,0 0 128 0,-7 1 320 0,0 1 48 15,-3-2 16-15,-2 5 0 0,-5-2-32 0,-2 2 0 16,-6 0 0-16,-1 0 0 0,-4 2-208 0,-5 2-32 16,-4 2-16-16,-5 0 0 0,-2 2 48 0,-10-1 16 15,-6 1 0-15,-9 0 0 0,-7-2-32 0,-2-2 0 16,-7-2 0-16,-3-3 0 0,-1-2-256 0,-8-3 0 16,-8-3-208-16,3-3 80 15,0 0-2160-15,0-4-416 0</inkml:trace>
  <inkml:trace contextRef="#ctx0" brushRef="#br0" timeOffset="7085.24">15120 3488 15887 0,'7'-9'704'0,"-1"5"144"0,2 1-672 0,1-1-176 0,2-1 0 0,1 2 0 16,7 1 256-16,0 0 32 0,3 1 0 0,6-1 0 15,3-5 16-15,4 2 0 0,3 0 0 0,6 1 0 16,5 0 32-16,1-1 16 0,1 1 0 0,2-2 0 16,1 2 32-16,4 0 0 0,4-2 0 0,4 2 0 15,3-1-96-15,0 1-16 0,0-1 0 0,2 1 0 16,4-1-80-16,3 1-32 0,3 3 0 0,1 0 0 16,-4-2 144-16,4-1 16 0,8 0 16 0,2 2 0 0,-1 4-96 15,1-2-32-15,2-3 0 0,4 2 0 0,5 3-16 16,-4 0-16-16,-3-1 0 0,4 0 0 0,7-1-176 0,-4 0 0 15,-2 0 0-15,5 0 128 0,4 0-128 0,-3-1 0 16,-6-1 0-16,2 0 0 0,3 1 0 0,0 1 128 16,-4 0-128-16,3-3 0 0,2-2 0 0,-1 1 0 15,-1 2 128-15,0-2-128 0,0-1 160 0,0-2 0 16,-4 1 0-16,-1 2 0 0,-3 1-32 0,4-1 0 16,3 0 0-16,-3 1 0 0,-3-2-128 0,2 0 128 15,-1-3-128-15,-2 0 128 0,-5 0 0 0,1 1 0 16,4 3 0-16,-5-4 0 0,-6-3 128 0,-1 2 0 15,-5 4 16-15,3 0 0 0,3 2-16 0,-3 1 0 16,-1-2 0-16,-2 2 0 0,-5-1-80 0,3 0-32 16,2-1 0-16,-4 1 0 0,-7 0-144 0,-3 1 160 15,-5-1-160-15,-3 1 160 0,1-4 0 0,-6 2 0 0,-3 1 0 16,-6 1 0-16,-7 2 32 0,-6 0 0 0,-4-2 0 0,-7 2 0 16,-4 2-192-16,-5-2 0 0,-11 0 144 0,0 0-144 15,0 0 0-15,0 0-320 0,0 0 64 0,0 0 16 31,-8 2-784-31,-5 1-176 0,-5-1-16 0,2 2-6992 0,0 0-1392 0</inkml:trace>
  <inkml:trace contextRef="#ctx0" brushRef="#br0" timeOffset="7474.088">22676 2902 30575 0,'30'-21'1344'0,"-8"12"304"0,4 5-1328 0,4 3-320 16,2 3 0-16,3 4 0 0,0 3-208 0,4 1-112 15,-1-1-32-15,3 2 0 0,-2-1-32 0,2 0 0 16,-2-1 0-16,1 0 0 15,3 2-304-15,-5-1-64 0,-3 0-16 16,-2 1 0-16,1-4 416 0,-3 1 80 0,-4 1 16 0,2 0 0 0,-3 1 256 0,3 1 128 16,-1 0-128-16,0 2 192 0,-3-1 160 0,1 2 32 0,-6 0 0 0,-2 2 0 15,-5 1-80-15,-2 1-16 0,-1 0 0 16,-4 2 0-16,-5 1-32 0,-5 1-16 0,-7 1 0 0,-3 1 0 16,-5 2 112-16,-6-1 32 0,-9 0 0 0,-1 0 0 15,-6-1 16-15,-2-2 16 0,-5-2 0 0,-5-1 0 16,-9 1-416-16,-5 0 0 0,-6-4-224 0,-4 1-8848 15,-5 0-1760-15</inkml:trace>
  <inkml:trace contextRef="#ctx0" brushRef="#br0" timeOffset="8490.394">15106 2917 13823 0,'0'-11'1216'0,"0"11"-960"0,0 0-256 0,0 0 0 0,0 0 1008 0,0 0 144 16,4-4 48-16,-4 4 0 0,0 0-496 0,12-2-112 16,1-1-16-16,3 3 0 0,1 0-320 0,7 0-64 15,-1-1 0-15,4 0-16 0,2-2-176 0,4 1 160 16,2 1-160-16,5 0 160 0,0-1 112 0,2 2 32 16,1 0 0-16,2 0 0 0,0 2 128 0,1 0 16 15,3 0 16-15,0-1 0 0,3-2-208 0,3 1-32 16,3 1-16-16,-1 1 0 0,1-1-80 0,0-2-128 15,2-3 176-15,3 1-176 0,3 1 256 0,2 2-64 16,2 0-16-16,-2 2 0 0,-1-1 16 0,2 1 16 16,5-1 0-16,1 3 0 0,-2 3-16 0,0 0-16 15,-1-4 0-15,3 1 0 0,2-3-176 0,3 3 0 16,2-1 0-16,0 1 0 0,-4 1 192 0,3-2-32 0,-1 0-16 16,3 0 0-16,2-1-144 0,-4 1 0 0,-2-3 0 0,3 0 0 15,1 1 0-15,-4-1 160 0,-2 0-32 0,-1 1-128 16,1 0 288-16,-1 0-48 0,-1 2-16 0,1 0 0 15,-1 0-32-15,-3 3 0 0,2-3 0 0,-1 0 0 16,2 3-192-16,-1-2 144 0,-3 4-144 0,-5-1 128 16,0-4-128-16,4 0 0 0,-2 0 144 0,4 2-144 15,-2 1 128-15,-1-1-128 0,-7-1 160 0,3 0-160 16,2-2 128-16,2 1-128 0,-1 0 0 0,2 1 144 16,-6-4-144-16,-1 0 0 0,0-1 0 0,0-2 0 15,1 2 0-15,-2-1 0 0,1 2 128 0,-4-1-128 16,-1 0 0-16,-2-1 0 0,1-2 144 0,2 2-144 0,2 0 192 15,-1 1-16-15,1-2-16 0,-5 0 0 0,-1 1-160 0,-1 1 160 16,0-1-160-16,1-1 160 0,3-1-160 0,-2 2 0 16,-3 2 144-16,-1-1-144 0,-2-1 0 0,-2 0 128 15,0 0-128-15,0 2 0 0,2 2 128 0,2-1-128 16,-4-2 128-16,0 1-128 0,-1-2 0 0,-3 4 0 16,-5 1 0-16,0-2 128 0,-5-1-128 0,2 0 0 15,1 0 128-15,-1 0-128 0,-2 0 0 0,-2 1 0 16,-4 0 0-16,-1 1 0 0,-3 1 0 0,-2-1 0 15,-2-1-144-15,-4 1 144 16,-3 1-608-16,-2 1-48 0,-2-1-16 0,-9-3-8384 16,0 0-1680-16</inkml:trace>
  <inkml:trace contextRef="#ctx0" brushRef="#br0" timeOffset="8916.538">22298 2400 30399 0,'12'-14'2704'0,"2"2"-2160"16,4 4-544-16,6 6 0 15,6 6-416-15,3 2-192 16,2-1-32-16,7 3-16 0,9-2 448 0,3 1 208 0,3 1-192 0,3 2 192 0,1 1-144 16,-5 1 144-16,-3 0 0 0,1-2 0 0,0 0-240 0,-3 1 64 15,-2 0 16-15,1 0 0 0,-1-2 160 0,-5 1 0 16,-1 3 0-16,-3-1 0 0,-4-2 0 0,-1 2 224 16,-1-1-48-16,-1 3-16 0,-2 3 128 0,0-1 32 15,0 1 0-15,-6 1 0 0,-2 4-176 0,-4 0-16 16,-5 0-128-16,-1 1 192 0,-4-1-192 0,-8 5 0 15,-9-1 128-15,-4 1-128 0,-3-2 272 0,-8 0 16 16,-12-1 0-16,-4 2 0 0,-3-1 128 0,-5-1 32 16,-6-2 0-16,-7 0 0 0,-11-1-448 0,-3 2 0 15,-6 0 0-15,-7 4 0 16,-5 1-1216-16,-11 2-320 0,-6 1-64 0,-2-1-10960 0</inkml:trace>
  <inkml:trace contextRef="#ctx0" brushRef="#br0" timeOffset="9936.288">15652 5453 911 0,'0'0'0'0,"0"0"0"0,-8-6 0 0,0 3 0 16,8 3 2672-16,-8 0 448 0,1-1 80 0,0-1 32 16,7 2-1760-16,-8-4-336 0,8 4-80 0,-7 4-16 15,7-4-496-15,-8 4-96 0,8-4-32 0,0 0 0 16,0 0 96-16,0 0 32 0,0 0 0 0,0 0 0 15,0 0 128-15,1 8 32 0,-1-8 0 0,7 10 0 16,1-5-192-16,4-2-16 0,4-3-16 0,3 2 0 16,1-1 80-16,6-1 16 0,2 0 0 0,8-3 0 15,0 0-192-15,6-1-16 0,-1-1-16 0,5 1 0 0,0 0-80 0,1-1-16 16,1 1 0-16,3-1 0 0,3 4 0 0,4 0-16 16,4-1 0-16,2-2 0 0,-1-4-96 0,1 1-16 15,0 2 0-15,3-1 0 0,2 1-128 0,4-1 0 16,1-1 144-16,-5 1-144 0,-3-2 0 0,3 0 144 15,5-1-144-15,2 1 0 0,2 3 160 0,-4 0-160 16,-1 1 128-16,0-1-128 0,1 2 0 0,1-1 128 16,5 0-128-16,-5 1 0 0,-3 0 0 0,3 1 0 15,3-1 128-15,0 2-128 0,-1-1 0 0,-3 0 0 16,-6 0 0-16,3-1 0 0,2 1 0 0,-1 1 0 16,-1 1 0-16,0-1 0 0,-2 0 0 0,-3 0 128 15,0-1-128-15,3 2 0 0,6 3 160 0,-5 0-160 0,-1-1 192 0,-6 1-192 16,0-1 192-16,3-1-64 0,3 1 0 15,-3-1-128-15,-1-1 160 0,-2-1-160 0,-4 0 128 0,0 0-128 16,-1 1 128-16,3-1-128 0,2 1 0 0,1-2 128 16,-1 1-128-16,-3-2 128 0,-2-2-128 0,-1 3 128 15,-1 1-128-15,0-1 0 0,2 0 144 0,1 1-144 16,0-1 0-16,-6 1 0 0,-4 1 0 0,1 1 128 16,0-2-128-16,2 0 0 0,3-1 0 0,-2 2 0 15,1 1 0-15,-2 0 0 0,-2 0 0 0,0-1 0 16,-3 0 0-16,4 0 0 0,-3 0 0 0,0 0 128 15,0 0-128-15,-2 2 0 0,-1 2 0 0,0-2 0 0,-4 0 192 16,-2 1-16-16,-1 0-16 0,-1 0 0 16,-1 1-160-16,1-1 128 0,-1-1-128 0,-1 2 128 0,-2-2-128 15,0 1 0-15,-4-1 0 0,-3 2 0 0,-3-1 0 0,-2 0 0 16,-5 2-160-16,-1-1 160 16,-4 1-1472-16,-2-2-208 0,-9-3-48 15,0 0-6960-15,0 0-1392 0</inkml:trace>
  <inkml:trace contextRef="#ctx0" brushRef="#br0" timeOffset="10280.249">21530 5124 32415 0,'9'-13'1440'0,"-1"7"288"0,5 2-1376 0,4 3-352 0,5 2 0 0,8 2 0 16,4 3-128-16,10 2-112 0,3 4-16 0,5 3 0 15,3-3-64-15,-7 2 0 0,-3 0-16 0,-5 1 0 16,-1-1 0-16,-3-1 0 0,0-2 0 0,-2 2 0 16,-4 1 128-16,-5 0 16 0,-2-2 16 0,-6 0 0 15,-4 0 400-15,-3 1 80 0,-2 3 16 0,-4-3 0 16,-5-1 144-16,-1 2 48 0,0 3 0 0,-9 2 0 15,-6-1-48-15,-4 7 0 0,-7-3 0 0,-3 4 0 16,-8 0-224-16,-4 1-48 0,-5-3-16 0,-13 1 0 16,-12-1-432-16,-10 3-64 0,-5 1-32 0,-10 0-14304 15</inkml:trace>
  <inkml:trace contextRef="#ctx0" brushRef="#br0" timeOffset="12615.982">9423 4811 10127 0,'-13'0'896'0,"5"0"-704"16,2-2-192-16,-3 1 0 0,-2 1 1200 0,1-1 208 15,4 0 32-15,-1 1 16 0,-1 0-512 0,0 0-112 16,1 2 0-16,-2 0-16 0,2 2-448 0,-2 2-96 16,2-2-16-16,-3 1 0 0,1 3-256 0,-1 1 128 15,-2 0-128-15,0 2 0 0,-1 2 0 0,-2 1 0 16,-1 1 0-16,-1 2 0 0,1 0 128 0,-4 6-128 15,-1 3 0-15,-4-1 0 0,-2 0 272 0,3 5-48 16,-2 3-16-16,-1 2 0 0,-2 0 48 0,2 4 16 16,-1-2 0-16,0 4 0 0,0 3 16 0,-1 6 0 0,2 2 0 15,-2 0 0-15,0-4 0 0,2 2 0 0,-3-2 0 0,2 2 0 16,-1 0-32-16,3 3 0 0,1 1 0 0,2 2 0 16,-1 1-48-16,2 1-16 0,-2-3 0 0,2 0 0 15,5-1-192-15,-2 3 144 0,0 3-144 0,1 1 128 16,1 0-128-16,0-3 0 0,2-3 0 0,-1 0 128 15,1-5-128-15,1 2 0 0,2-2 0 0,1 0 0 16,1-5 0-16,2-5 0 0,1-4 0 0,1 4 128 16,-2-1-128-16,4-4 0 0,-2-2 0 0,4 0 0 15,1 1 0-15,1 4 0 0,-1 0 0 0,1 0 0 16,2-4 0-16,0 1 0 0,0 1 0 0,3-3 0 16,-1-4 0-16,2 2 0 0,-1-3 0 0,0 0 0 0,4-2 0 15,0-2 0-15,0 0 0 0,3-2 0 0,0 0 0 16,4-2 0-16,-2 0 0 0,0 1 0 0,1 1 0 0,-1-1 0 15,2-2 0-15,2-3 0 0,0-1 0 0,0-1 0 16,0-3 0-16,-2 0 0 0,1 0 0 0,-1 0 0 16,2 0 0-16,1 0 0 0,3-1 0 0,-3 0 0 15,0-2 0-15,1 1 0 0,1-2 0 0,1-1 0 16,-3 2 0-16,0-1 0 0,0-1 0 0,0 0 0 16,-2-2-144-16,3 0 144 0,-1-2 0 0,1-2 0 15,-3-2 0-15,3-1 0 0,0 1 0 0,3-1 0 16,0 0 0-16,0-5 0 0,0-3 0 0,-1 0 0 15,5 1 0-15,1-3 0 0,1-3 0 0,-2 0 0 16,3-3 0-16,0-1 0 0,-2 1 0 0,3-5 0 16,-3-2 0-16,0-4 0 0,-2 0 0 0,3-1 0 15,1-1 128-15,1-3-128 0,-2-4 0 0,-1-2 0 0,-4 0 0 16,4-4 0-16,1-4 240 0,0-1-48 0,-2-2-16 0,-2-1 0 16,-1-2 0-16,1 1 0 0,-1-3 0 0,2-4 0 15,-4-3-176-15,2-4 192 0,-1-2-192 0,1 2 192 16,-5 0-192-16,1-3 160 0,-3-4-160 0,-1 2 160 15,-3 1-160-15,-2-3 0 0,0-2 144 0,-3 0-144 16,1 2 0-16,-2 3 144 0,-3 4-144 0,0 4 0 16,-5 4 144-16,-4 6-144 0,-1 5 0 0,-3 2 144 15,0-1 80-15,0 2 16 0,2 2 0 0,-3 4 0 16,0 1 128-16,-1 2 16 0,-4 2 16 0,2-4 0 16,0 1-160-16,1 0-48 0,2 1 0 0,-3-2 0 0,-1 0-16 15,-1 4-16-15,1 3 0 0,0 2 0 0,-1 2-32 16,-1 4-128-16,-3 3 192 0,0 3-64 0,-4 2-128 0,0 1 0 15,-1 3 0-15,-2 1 0 0,-1 0-432 16,1 3 48-16,-1 1 0 0,4 3 0 16,6 0-592-16,-2 0-112 0,3 1-32 0,1 1-11232 15</inkml:trace>
  <inkml:trace contextRef="#ctx0" brushRef="#br0" timeOffset="13870.393">9352 4884 21183 0,'0'0'944'0,"0"0"192"0,-7-1-912 0,7 1-224 0,0 0 0 0,0 0 0 16,0 0 704-16,0 0 80 0,8 7 32 0,3-2 0 16,2-2-544-16,4 0-96 0,4-2-32 0,6-1 0 15,2-3 128-15,4 1 32 0,2-1 0 0,3-1 0 16,-2-2-128-16,4 1-32 0,-3 0 0 0,5 1 0 16,0-3-144-16,1 2 160 0,2 0-160 0,0 1 160 15,3-2-160-15,2 2 0 0,2 1 0 0,-2-2 0 16,1 2 0-16,1 0 0 0,-2-2 0 0,4 1 0 0,1-1 0 15,0 2 0-15,-1 1 0 0,0 1 128 0,0-2-128 0,1 0 0 16,3 1 0-16,0 2 128 0,3-1-128 0,1 0 160 16,-1-1-160-16,0 1 160 0,-1 0-160 0,-2-3 0 15,3 3 144-15,-1 0-144 0,1 0 0 0,-1 1 128 16,0 1-128-16,-3-1 0 0,-6-1 0 0,3 1 0 16,2 0 0-16,1 1 128 0,-2 1-128 0,-2 0 0 15,-2 2 0-15,-2-1 128 0,-4 1-128 0,0 1 0 16,-1-3 0-16,1 0 0 0,-3-3 0 0,1 1 0 15,2 0 0-15,-2-1 0 0,0-1 0 0,-5-1 0 16,1-1 128-16,-5 1-128 0,-1 0 0 0,0 0 144 16,-2-1-144-16,2 1 0 0,4-1 192 0,-3 2-192 15,0 1 192-15,0 0-192 0,-1 1 128 0,1 0-128 0,-2 1 0 16,-4-1 0-16,-2-1 0 0,-1 2 0 0,1-1 128 0,-4-1-128 16,-1-1 0-16,-2 0 0 15,1-1 0-15,-1 2 0 0,-3 0 0 0,1 0 0 0,1-2 0 16,-3 1 0-16,-1-1 128 0,-4 2-128 0,-2 0 0 0,-2 0 0 15,-6 1 144-15,9-3-144 0,-9 3 0 0,8-2 144 16,-8 2 16-16,0 0 0 0,0 0 0 0,0 0 0 16,0 0 224-16,0 0 64 0,0 0 0 0,-11-3 0 15,0 2-288-15,0 4-160 0,-2 0 192 0,-2 1-192 16,0-2 0-16,0 6 0 0,-1-2 0 0,0 1 0 16,-2 2 0-16,-3 1 0 0,-1 1 0 0,1 4 0 15,-4 3 0-15,-1 2 0 0,-5 2 0 0,-2-1 0 16,-2 3 0-16,-2 7 0 0,2 2 0 0,0 1 0 15,1 0 0-15,-2 3-144 0,1 3 144 0,2 1 0 0,2-1 0 16,-2 4 0-16,-2 3 0 0,-2 1-128 0,0 3 128 0,0 6 0 16,2 3 0-16,0 2-128 0,-1-1 128 0,0 2 0 15,5 0 0-15,1 5 0 0,1 2 0 0,3 0-128 16,3-5 128-16,1 1 0 0,2 1 0 0,-1 1 0 16,0-1 0-16,2 0 0 0,-3 1 0 0,0-1 0 15,-3 1 0-15,3-2-128 0,-2 2 128 0,1 2 0 16,-1 1 0-16,2-4 0 0,1-5 0 0,2-1 0 15,3-2 0-15,1 0 0 0,3-2 0 0,3-3 0 16,2-4 0-16,3 0 0 0,3-1 0 0,2-1 0 16,2-3 0-16,0 1 0 0,2 1 0 0,4 0 0 15,3 1 0-15,0-5 0 0,0-4 0 0,4-2 0 16,0-6 0-16,4 0 0 0,2-2 0 0,1-4 0 0,0-3 0 0,5-1 0 16,3 0 0-16,-1-3 0 0,2-2 0 0,0-1 0 15,1 1 0-15,2-3 0 0,1-2 128 0,1-1-128 16,3-5 0-16,1-2 144 0,5-3-144 0,-2-3 0 15,0 1 0-15,-2-4 0 0,-1-4 0 0,0-2 0 16,1 1 128-16,2-3-128 0,2 0 0 0,0-2 0 16,1-3 128-16,-2 0-128 0,1 2 0 0,-2-4 0 15,-5-2 0-15,2-2 0 0,-2-1 0 0,0-3 0 16,-2 0 0-16,2-5 0 0,-3-5 0 0,4-2 0 16,-3-1 0-16,2-2 0 0,-6-2 0 0,0 1 0 15,-1-7 0-15,-3-3 0 0,-1-5 0 0,-4-1 0 16,1-3 128-16,-1-2-128 0,0-2 192 0,0-8-192 15,1-7 160-15,-1-3-160 0,-4-1 128 0,2-1-128 0,0-1 0 16,-1 0 0-16,3-3 128 0,-4 2-128 0,-1 2 0 16,-5 3 0-16,-2 1 0 0,-3 7 0 0,-4 6 0 0,-2 6 0 15,-5 4 144-15,0 2-144 0,-4 1 224 0,-2-2-32 16,-3 0 0-16,-1 2 0 0,-2 3 48 0,-4 2 0 16,-4 0 0-16,5 3 0 0,1-1-240 0,-4 1 176 15,-2 0-176-15,-2 3 160 0,-2 6 96 0,-3 2 0 16,-1 1 16-16,-2 6 0 0,-2 4-16 0,-6 5-16 15,-4 2 0-15,0 3 0 0,1 1-240 0,-2 5 0 16,-3 4 0-16,2 4 0 16,3 1-640-16,6 0-112 0,2 4-16 0,3 4-14256 0</inkml:trace>
  <inkml:trace contextRef="#ctx0" brushRef="#br0" timeOffset="14563.449">8688 5491 11967 0,'7'-9'528'0,"-7"9"112"0,6-4-512 0,4 2-128 0,4 3 0 0,1-2 0 16,3-5 1776-16,2 1 320 0,5 0 64 0,2 0 16 15,5-2-1648-15,4 2-320 0,5-1-64 0,3 1-16 16,3-3-128-16,5 0 0 0,-1-1 0 0,1 3 128 16,2 2-128-16,5-1 0 0,-1-2 0 0,2 1 0 15,1 4 0-15,3-1 0 0,3-1 0 0,0 1 0 16,-1-3 0-16,3 3 0 0,4 2 0 0,2-2 128 15,1-3 112-15,1 1 16 0,-5-1 0 0,4 2 0 0,2 2 48 16,0-4 16-16,-2 1 0 0,0 2 0 16,1 1 64-16,0 0 0 0,1 1 16 0,0 1 0 0,-1 1-64 0,0-1-16 15,-3 2 0-15,5-2 0 0,2 0-128 0,-2 0-16 16,-3 0-16-16,0 1 0 0,1 2-160 0,-4-1 0 16,3 0 0-16,-4 0 0 0,-5-2 0 0,-6 0 0 15,-3 0 0-15,-6 0 0 16,-4-1-1536-16,-5-2-256 0,-5-2-32 0</inkml:trace>
  <inkml:trace contextRef="#ctx0" brushRef="#br0" timeOffset="15145.935">8566 6097 22111 0,'-8'-8'1968'0,"6"2"-1584"0,2 1-384 0,2 0 0 0,5-1 624 0,4 0 32 15,2 1 16-15,5 0 0 0,7 1-368 0,4-1-80 16,5-1-16-16,3 1 0 0,4 1 48 0,5 1 0 16,4-1 0-16,8-1 0 0,4-3-96 0,6 2-16 15,4-1 0-15,5 1 0 0,3 0-16 0,4 0 0 16,5 1 0-16,0 0 0 0,-2 1 16 0,6 0 0 15,5 0 0-15,2 2 0 0,1 0 16 0,-1 0 0 16,0 2 0-16,0 2 0 0,4 3 16 0,0-2 0 16,-4-4 0-16,5 2 0 0,0 3-32 0,-2-1 0 15,-5-5 0-15,-3 2 0 0,2 0-144 0,-4 2 0 16,-5-1 144-16,-4-2-144 0,-2-1 0 0,-2 0 144 16,-2 2-144-16,-9 0 0 0,-4-1 0 0,-6-1-176 15,-4-3 0-15,-7 0 0 16,-3 3-1520-16,-8-4-304 0,-2-2-64 0,-9 3-8816 0</inkml:trace>
  <inkml:trace contextRef="#ctx0" brushRef="#br0" timeOffset="15498.778">8508 6706 11967 0,'0'0'1072'0,"8"-6"-864"15,3-2-208-15,6 2 0 0,6-2 2880 0,5 2 512 16,4-1 128-16,6 0 0 0,4 1-2480 0,4 0-496 16,5 0-96-16,5-1-32 0,8-1-80 0,6 2-16 15,6 0 0-15,2 1 0 0,0-1-192 0,5 1-128 16,6 0 128-16,1 3-128 0,-1 1 160 0,5 0-32 16,-2 1-128-16,5 2 192 0,3 1-192 0,-2 1 0 15,-3-1 0-15,1 3 0 0,2 1 144 0,-1 1-144 0,-4 0 128 16,2-3-128-16,4 0 192 0,-4-1-64 0,-4-1 0 15,-3 2 0-15,-4-1-128 0,-2-2 128 0,-3 0-128 0,-3 1 128 16,-1-1-128-16,-8-1 0 0,-5-2 0 0,-3-1 0 31,-5-1-2240-31,0-1-448 0,12-4-64 0,-18 0-32 0</inkml:trace>
  <inkml:trace contextRef="#ctx0" brushRef="#br0" timeOffset="15927.815">8369 7450 22975 0,'-10'-11'1024'0,"10"11"192"0,0 0-960 0,0 0-256 16,0 0 0-16,12 3 0 0,5-5 128 0,5 0 0 15,5 0-128-15,9 1 192 0,5-1-64 0,9 0-128 16,7-3 176-16,5 2-176 0,4 0 352 0,6-2-32 16,8-1-16-16,6 1 0 0,5 5-160 0,4 2-16 15,1 2-128-15,6-2 192 0,5-2-48 0,0 3-16 16,-2 3 0-16,8 1 0 0,4 4-128 0,0 0 0 0,-3 1 0 15,-2 4 0-15,1 4 144 0,-5-1-144 0,-3 1 160 0,1 4-160 16,-2 2 0-16,-6 2 0 0,-7 0 0 0,-5 0-160 31,-4 2-400-31,-5 0-80 0,-5 0 0 0,-5 0-6592 0,-11-1-1328 16</inkml:trace>
  <inkml:trace contextRef="#ctx0" brushRef="#br0" timeOffset="16337.427">8302 8012 20271 0,'0'0'1792'0,"0"0"-1424"16,0 0-368-16,0 0 0 0,12-4 416 0,5 0 16 16,6-3 0-16,4 2 0 0,9-1-432 0,3 1 0 15,7-3 0-15,12 1 0 0,8 2 320 0,3-1-32 16,2 0 0-16,9-1 0 0,6-2 96 0,8 4 32 15,4 4 0-15,5-2 0 0,2 2-96 0,1 2 0 0,2 3-16 16,3 1 0-16,3 2-304 0,1 2 128 0,0 1-128 0,1 3 0 16,-1 4 0-16,2 1 0 0,-1 1 0 0,2-1 0 15,4 1 0-15,-6 3 0 0,2 1 0 0,-7 0 0 32,-2 1-320-32,-1 0-112 0,-3 0-16 0,-5-1-10464 0</inkml:trace>
  <inkml:trace contextRef="#ctx0" brushRef="#br1" timeOffset="23304.327">6925 6245 4607 0,'10'-7'192'0,"-10"7"64"0,0 0-256 0,12 2 0 0,-3-2 0 0,3 1 0 15,1 2 1264-15,0-2 208 0,2-1 32 0,1 0 16 16,2-1-1072-16,3-2-224 0,1 3-32 0,-2-1-16 16,2-1-32-16,4 2 0 0,0 2 0 0,4-3 0 15,-3-3 384-15,4 1 80 0,2 1 16 0,0 0 0 16,1-1 176-16,3 0 32 0,0-2 16 0,1 2 0 15,2 0-336-15,2 2-80 0,2-2-16 0,4 0 0 16,4-1-192-16,0-1-32 0,-3 2-16 0,3 1 0 16,-3 1-176-16,6-2 0 0,4 0 0 0,-1 0 0 0,0 0 0 15,-2 0 0-15,0 2 0 0,3 1 0 0,-2 0 0 16,3 2 160-16,2-2-32 0,2 0-128 0,2 0 160 0,-1 2-160 16,-3-2 128-16,1 1-128 0,0 0 0 0,3 0 0 15,2-1 128-15,0 3-128 0,2-1 0 0,-4-1 0 16,0-1 0-16,3 2 0 0,1 0 0 0,3 0 0 15,1 1 0-15,-3-1 0 0,-2 0 0 0,4-2 0 16,4 0 0-16,0 2 0 0,0 2 0 0,-1-2 0 16,-1-2 0-16,1 1 0 0,-2 2 0 0,2-1 0 15,1 0 0-15,0 1 128 0,-1 1 16 0,3-2 0 16,3-1 0-16,0 2 0 0,1 4-144 0,-3-1 192 16,-1 1-192-16,4 0 192 0,2-2-48 0,-3 3 0 15,-3-2 0-15,-1-1 0 0,2-1-144 0,2 1 160 16,-1-2-160-16,0 1 160 0,-5 2-160 0,1-1 0 0,1 0 0 15,0 0 0-15,-2 2 320 0,-1-3 0 0,-3-2-16 16,-4 3 0-16,1 1 16 0,2 0 16 0,4-1 0 0,-1-2 0 16,-5-2-96-16,2 2-32 0,-2 3 0 0,1-2 0 15,-1-1 48-15,2 2 16 0,-4-1 0 0,-1 4 0 16,-2 1 64-16,0-3 16 0,-1-4 0 0,3 2 0 16,0 1-64-16,1 3-16 0,-3 1 0 0,-1-3 0 15,-2-1-128-15,1-4-16 0,-5-1-128 0,3 4 192 16,-1 2-192-16,-2-2 0 0,-3-3 128 0,-1-1-128 15,-4 0 224-15,1 2 0 0,0-1 0 0,-2-1 0 16,-5-1 96-16,0 1 32 0,-1 0 0 0,-4 1 0 16,-4 2-80-16,-2-1-16 0,-1 0 0 0,-4-1 0 15,-2-2-256-15,0-1 0 0,-1-1 128 0,-1 0-128 16,-1 4 0-16,-1 1-144 0,1-4 16 0,-5 2 0 16,1 0-416-16,-3 3-80 0,-1 0-16 15,-1 2 0-15,-1 0-1728 0,-1-2-368 0</inkml:trace>
  <inkml:trace contextRef="#ctx0" brushRef="#br1" timeOffset="23742.009">14534 6081 29311 0,'18'-11'1296'0,"-2"6"272"0,1 1-1248 0,7 2-320 0,4 2 0 0,4 3 0 16,2 2 0-16,7 1 0 0,-2 3-208 0,4 0 80 15,0-2-176-15,2 1-16 0,3-1-16 0,-2 2 0 16,-2 3 208-16,-2 1 128 0,1-2-160 0,-1-2 160 15,2 2-128-15,-2-1 128 0,2-3 0 0,1 5-144 16,0 2 144-16,-2-1 176 0,-2 1-48 0,-4-1 0 16,-4-2 128-16,-2 0 32 0,-2-1 0 0,-2 3 0 15,-5 3 96-15,0 2 0 0,-2 3 16 0,-4-1 0 16,-7-4 64-16,0-1 16 0,-2 0 0 0,-4 1 0 16,-6 2-80-16,-5 2-16 0,-4-1 0 0,-7 3 0 0,-6 0 32 15,-6 0 0-15,-6 0 0 0,-12 1 0 0,-11 0-160 16,-9 2-16-16,-6 0-16 0,-10 2 0 0,-9 5-48 15,-15 5-16-15,-13 5 0 0,-16 3 0 16,-17-2-1648-16,-12 6-336 0,-11 3-64 0</inkml:trace>
  <inkml:trace contextRef="#ctx0" brushRef="#br1" timeOffset="29520.134">7438 5429 4079 0,'0'0'176'0,"-8"3"48"0,0-1-224 0,8-2 0 16,-6 1 0-16,6-1 0 0,0 0 800 0,-6 6 112 15,6-6 32-15,-9 3 0 0,3-2 288 0,6-1 64 0,0 0 16 0,0 0 0 16,-9 4-176-16,9-4-48 0,0 0 0 0,0 0 0 16,-6 8-560-16,6-8-112 0,0 9-32 0,0-9 0 15,3 10-128-15,2-2-16 0,-5-8-16 0,10 8 0 16,2 1 64-16,0 0 16 0,2 1 0 0,4-1 0 16,0-4 80-16,-1 2 0 0,3 2 16 0,5-4 0 15,2-2-96-15,1 3-32 0,1 0 0 0,2 2 0 16,2-3-128-16,2 0-16 0,3 3-128 0,3-2 192 15,0 1-192-15,1 1 0 0,1-1 0 0,-1 0 0 16,5 0 144-16,3-2-144 0,4-1 128 0,0 2-128 16,1-1 128-16,2 1-128 0,2-1 128 0,-1 2-128 15,-1 0 128-15,2-1-128 0,2 1 0 0,-2-1 128 0,2 0-128 16,-5 2 0-16,-1-2 0 0,3-1 0 0,1-2-128 0,2-2 128 16,2 3 0-16,0 0 0 0,-2-2 0 0,1-1 0 15,-2 0 128-15,2-1-128 0,1-1 0 0,-1 1 0 16,3 1 0-16,-2-1 0 0,-5-1 0 0,6 1 0 15,0 1 160-15,2 1-160 0,1-3 176 0,1 1-176 16,-2 2 160-16,0-3-160 0,-2-4 128 0,2 3-128 16,0 1 0-16,0-1 144 0,-1-2-144 0,1 3 128 15,-3 0-128-15,1 0 128 0,2 1-128 0,0 0 0 16,4 1 0-16,-4-1-176 0,-2-2 176 0,-3 3 0 16,-1 1 0-16,0-2 128 0,2-3 64 0,0 0 0 15,1 2 16-15,-1 1 0 0,-4-1 64 0,1 1 16 16,-3-1 0-16,3-1 0 0,2-1-16 0,0 3 0 15,-3 0 0-15,-1-4 0 0,-3-2-80 0,0 0 0 0,0 3-16 16,0 0 0-16,-1-3-32 0,2 1 0 0,-1-1 0 0,-3 1 0 16,-3-1 16-16,-1 1 0 0,-1-2 0 0,1 0 0 15,1 0 16-15,3 1 0 0,0 3 0 0,1 0 0 16,-2-1-176-16,-1 0 0 0,-3 2 144 0,0-2-144 16,0 0 0-16,1 0 144 0,0-2-144 0,0 2 0 15,0 2 144-15,0-2-144 0,-2 2 0 0,-1 1 144 16,-4 0-16-16,2 1-128 0,0 1 192 0,-2-1-64 15,-2-3 32-15,3-2 0 0,1 4 0 0,-1-1 0 16,1-2 16-16,0 2 0 0,-1 1 0 0,-2 0 0 16,-1 0-48-16,0 1 0 0,1 0 0 0,0-2 0 15,2-4-128-15,2 4 192 0,-1 2-192 0,0-1 192 16,-2-2-64-16,-1 2-128 0,-1 2 192 0,3-2-64 16,0-3-128-16,2 1 128 0,-5 1-128 0,3-1 128 0,3-2 0 0,-5 2 0 15,0 0 0-15,-2 2 0 0,2 1 32 0,-4 0 0 16,0-2 0-16,-2 1 0 0,-3 0-160 0,-2 1 128 15,-1 1-128-15,-3-1 128 0,-1-2-128 0,-1 2 0 16,0 2 0-16,-2-1 0 0,-4-1 0 0,1 0 0 16,-1-1 0-16,-2 1 0 0,-3 3-256 0,-1 1-64 15,-2 1-32-15,-1-1 0 16,-7-4-2112-16,0 0-416 0,0 0-96 0,0 0-8480 0</inkml:trace>
  <inkml:trace contextRef="#ctx0" brushRef="#br1" timeOffset="29895.327">14694 5291 20271 0,'8'-7'1792'0,"3"0"-1424"0,0 2-368 0,8 3 0 16,-1 2 1584-16,10 1 240 0,4 1 48 0,4 3 16 16,6 3-1552-16,3 0-336 0,3 1 0 0,0 3 0 15,-1-4 0-15,-2 4 0 0,-1 1 0 0,-1 0 0 16,2 1 0-16,-1-1 0 0,-2-1 0 0,1 1 0 16,-2 0 0-16,-3 1 0 0,-3-1 0 0,-3 1 0 0,-3 3 0 15,-2-2 160-15,-5-1-32 0,-1 1 0 0,-5-1 224 16,-2 1 32-16,0 1 16 0,-4 0 0 0,-6 1 16 15,-1 1 0-15,-6 1 0 0,-3 0 0 0,-5-2-16 0,-6 3 0 16,-5 0 0-16,-11 1 0 0,-8 0-160 0,-11 1-48 16,-8 0 0-16,-7 1 0 0,-3-1-352 0,-9 2-80 15,-7 2-16-15,-5 1-9200 16,-5-2-1840-16</inkml:trace>
  <inkml:trace contextRef="#ctx0" brushRef="#br1" timeOffset="30790.962">6990 7116 26255 0,'0'0'1152'0,"-1"-9"256"0,2 0-1120 0,2 3-288 15,-3 6 0-15,11-6 0 0,2 2-128 0,4 1-96 16,3-1-16-16,2 0 0 0,4-2 64 0,5 2 16 0,4 1 0 0,6 0 0 16,-1 0-32-16,4 1-16 0,2 0 0 0,0 0 0 15,0-1 16-15,2 1 16 0,4-2 0 0,2 0 0 16,3 3-16-16,0-1-16 0,3 1 0 0,0 0 0 15,2-1 208-15,4 0 0 0,5 0 0 0,3 1 0 16,3 0 320-16,-1 2-64 0,-2-1 0 0,2 0 0 16,3 1 0-16,3-1-16 0,2 0 0 0,2 3 0 15,-4-1 16-15,6 3 0 0,5 0 0 0,-2-1 0 16,-3-1-96-16,6 2-16 0,4-2 0 0,-4 0 0 16,-2 1-144-16,1-2 160 0,0 0-160 0,0 1 160 15,2 2-160-15,0-2 160 0,-4-2-160 0,3 0 160 0,1-1-160 16,-1 0 0-16,-5-1 0 0,2-1 0 15,3-2 256-15,0-1-16 0,3 2-16 0,-2-1 0 0,-4-2-16 0,0 1 0 16,1-1 0-16,-2-1 0 0,-1 1 32 0,-3-1 0 16,0 0 0-16,2 1 0 0,2 2 80 0,-2 0 0 15,-5 2 16-15,1-2 0 0,-4-2-96 0,3 2-32 16,0-1 0-16,-3 2 0 0,-4 0-80 0,-3-2 0 16,3-1-128-16,0 3 192 0,-2 3-192 0,-4 0 128 15,-6-2-128-15,-1 1 0 0,-2-1 144 0,0 1-144 16,-4 1 128-16,-2 1-128 0,-1 2 208 0,-4 0-32 15,-2-1-16-15,-6 0 0 0,-4 0 16 0,1-1 0 16,-2-2 0-16,-3 1 0 0,-1 0-16 0,-4 1 0 16,-4 2 0-16,-3-1 0 0,-1-2-160 0,-2 0 0 15,-7 1 0-15,-1 0-176 16,0 1-288-16,-4-2-64 0,-7 0-16 0,0 0 0 16,0 0-1712-16,0 0-352 0,0 0-64 0,0 0-8640 0</inkml:trace>
  <inkml:trace contextRef="#ctx0" brushRef="#br1" timeOffset="31182.259">12939 6717 24879 0,'0'0'2208'15,"4"-5"-1760"-15,5-1-448 0,3 2 0 0,0 4 768 0,8 3 64 16,6 1 0-16,6 1 16 0,3 0-848 0,6 3-416 16,5 1 32-16,2 2 16 0,2-1 368 0,1 4 0 15,3 0 0-15,2 2 0 0,1 5-192 16,2 0 192-16,0 0-192 0,-3 0 192 0,-3 1-192 0,-1-1 192 16,1-1-160-16,1 1 160 0,-3 1 0 0,-2 0 0 15,-1 0 0-15,-3-2 0 0,-1 1 128 0,-4 1 32 16,-4 0 0-16,-5 4 0 0,-2-2 272 0,-6 0 48 15,-5-2 16-15,-5 4 0 0,-5 4-48 0,-6 0-16 16,-4 0 0-16,-8 1 0 0,-7 4-144 0,-9 0-32 16,-9 4 0-16,-14 2 0 0,-12 2-256 0,-14 9 128 15,-10 5-128-15,-18 8 0 16,-15 3-240-16,-13 7-144 0,-12 6-48 0</inkml:trace>
  <inkml:trace contextRef="#ctx0" brushRef="#br1" timeOffset="33532.019">18460 11197 9215 0,'0'0'816'0,"-7"-4"-656"0,7 4-160 0,-5-8 0 16,1-1 3168-16,4-1 608 0,2-1 112 0,5-1 16 0,4-3-3328 0,3-5-576 16,4-2-288-16,6-7 32 15,7-6-208-15,0-2-48 0,-3-3 0 0,3-2 0 16,1-4-96-16,-1 2-32 0,-3 2 0 0,1 5 0 0,-3 1 416 0,1 6 80 15,-2-1 16-15,-3 4 0 0,-2 1 128 0,-4 4 0 16,0 1 128-16,-3 5-128 0,-2 1 448 0,-1 1 0 16,0 6 16-16,-4 1 0 0,-6 7 112 0,0 0 0 15,6-6 16-15,-6 6 0 0,0 0-16 0,0 0 0 16,0 17 0-16,0 3 0 0,1 2-384 0,-3 2-192 16,-4 2 160-16,3 2-160 0,1 0 192 0,0 0-48 15,1-1-16-15,-1 2 0 0,2 1-128 0,-1 2 0 16,-1 0 0-16,1-1 0 0,0 1 0 0,0 0 0 0,0 0 0 0,0-1 0 15,-2-1 0-15,1-2 0 0,0-1 0 16,0-2 0-16,-3-2 0 0,4 0 0 0,2 0 0 16,1-1 0-16,-2 0 0 0,1-1 0 0,2 1 0 15,-2 0 0-15,2 1-128 0,1-4-64 0,0-1-16 0,0-5 0 32,0-3-2016-32,-4-10-400 0</inkml:trace>
  <inkml:trace contextRef="#ctx0" brushRef="#br1" timeOffset="33877.473">18813 10794 32415 0,'-13'-12'1440'0,"6"5"288"16,7 7-1376-16,-7-1-352 0,7 1 0 0,0 0 0 15,-7-2-176-15,7 2-96 0,0 0-32 0,0 0 0 16,-6 7-256-16,2 4-48 0,0 4-16 0,-1 6 0 0,-2 5 272 0,0 0 48 16,-1 0 16-16,-1 6 0 0,0 4 288 0,-2 3 128 15,1 3-128-15,1 4 192 0,-4 4 240 0,2 2 32 16,3 6 16-16,-2-1 0 0,3 1 112 0,1 0 32 16,2 0 0-16,1 0 0 0,-1 2-48 0,1 1-16 15,3-3 0-15,1-2 0 0,3-3-112 0,-1-2 0 16,4-4-16-16,3-4 0 0,1-2-224 0,0-4-32 15,2-1-16-15,3 0 0 0,3-2-160 0,1-2 0 0,1-6-160 16,3-4 160 0,-2-3-1744-16,5-2-256 0,1-4-48 0</inkml:trace>
  <inkml:trace contextRef="#ctx0" brushRef="#br1" timeOffset="34379.066">17865 12800 26719 0,'0'0'2368'0,"-9"3"-1888"16,-2 3-480-16,3 0 0 0,1 0 2432 0,4 1 400 15,0 2 80-15,3 2 16 16,2 5-2928-16,0 1-448 0,0 1-144 0,1 3-48 16,-2 0 112-16,2 2 16 0,-2-1 0 0,0 2 0 0,0 4 512 0,-2 1-128 0,-1 0 128 0,0-3 0 15,2-2 176-15,2 0 80 0,0 0 32 0,0-4 0 16,2-1 16-16,0 0 0 0,2-3 0 0,-1-1 0 16,5-2-80-16,-1 0-16 0,3 1 0 0,2 0 0 15,1-2-208-15,0-2 0 0,0 1 128 0,2-3-128 16,0 0 0-16,3-1 176 0,2-1-176 0,0 0 160 15,0 0-160-15,1 1-224 0,7-2 48 0,-2-1 16 16,-1-4-96-16,-3-1-32 0,0 0 0 0,1-1 0 16,-1-1-1408-1,0 3-288-15,-3 0-48 0,-2-1-7024 0,-3-1-1408 0</inkml:trace>
  <inkml:trace contextRef="#ctx0" brushRef="#br1" timeOffset="34621.766">18009 13153 17503 0,'0'0'1552'0,"0"0"-1232"16,0 0-320-16,0 0 0 0,0 0 4672 0,0 0 896 16,0 0 160-16,11 2 32 15,2-6-5056-15,8-2-1008 0,2 0-208 0,5-1-32 0,5-3 272 0,2-3 48 16,1-4 16-16,-2 4 0 0,1 3-16 0,-3-2 0 15,-2-1 0-15,-2 2 0 16,0 2-224-16,-5 1-32 0,0 2-16 0,-3 1 0 16,0 0-448-16,-3 2-80 0,-1 2-32 0,-1-2 0 15,0-1-2160-15,-2 1-432 0,-5-1-96 0</inkml:trace>
  <inkml:trace contextRef="#ctx0" brushRef="#br1" timeOffset="34851.364">17830 12777 37727 0,'0'0'1664'0,"-7"0"352"0,-3-1-1616 0,10 1-400 0,0 0 0 0,0 0 0 16,11-4-512-16,2-1-176 16,4 3-32-16,5-6-16 0,6-5 96 0,5-1 32 0,3 1 0 0,4-1 0 15,4-1 352-15,2 1 64 0,3 0 0 0,-4 4 16 16,-2 2-80-16,-6 1 0 0,-3-2-16 0,-1 2 0 15,-5 2-2352-15,-3 3-448 0,-3 3-112 0,-3-1-16 0</inkml:trace>
  <inkml:trace contextRef="#ctx0" brushRef="#br1" timeOffset="35272.452">17601 12448 32255 0,'-9'-2'2864'0,"-2"-1"-2288"16,2-2-576-16,3 0 0 0,6 5 1696 0,0 0 224 0,9-5 64 0,7-3 0 31,1-2-2496-31,11-1-512 0,5 4-80 0,3-2-32 16,3-2 320-16,-1 1 64 0,4 2 16 0,-4 1 0 0,1 2 384 0,-1 2 80 0,1-5 16 0,-1 5 0 15,3 2 256-15,0 0 0 0,-1 1 0 0,1 0 0 16,-7 1 0-16,-1-1 0 0,-3-2 192 15,-3 0-48-15,-2-2 128 0,-4 1 32 0,-6-1 0 0,-4 1 0 16,-1 0 208-16,0 0 32 0,-4-2 16 0,-6 5 0 16,3-8 304-16,-3 1 64 0,0 7 16 0,-6-11 0 15,-4-1-96-15,-2 1-16 0,-3 0 0 0,-2 0 0 16,-4 1-368-16,-4-1-80 0,-5-1 0 0,2 1-16 16,-2 4-368-16,0 0 0 0,3 2 0 0,0 3 128 15,3-2-128-15,3 2-256 0,1 0 64 0,5 0 0 16,2 2-1616-16,5 0-336 15,8 0-64-15,0 0-14416 0</inkml:trace>
  <inkml:trace contextRef="#ctx0" brushRef="#br1" timeOffset="35961.627">20235 12952 30399 0,'0'0'2704'15,"-2"-9"-2160"-15,0 0-544 0,-2-2 0 16,2-2 832-16,0 0 48 0,0-5 16 0,1 1 0 15,-4-2-896-15,1 0-160 0,-2-2-32 0,-1 1-16 0,1-1 336 0,-1 4 80 16,-3 0 16-16,-4 4 0 0,0 1 240 0,-2 2 48 16,-2 3 16-16,-3 5 0 0,-4 2-96 0,-2 2-32 15,-3 2 0-15,-3 5 0 0,-3 6-400 0,1 5 0 16,2 1 0-16,5 5 0 0,2 3-176 0,1 1 176 16,3 3-128-16,2 2 128 0,5 0 0 0,4 2 0 15,1 3 0-15,5-3 0 0,4-4-256 0,2-3 48 16,2-4 0-16,3-4 0 0,3-4 48 0,3-4 16 15,-1-2 0-15,5-5 0 0,0-5-208 0,4-2-32 16,-1-7-16-16,3-4 0 0,1-4 224 0,4-8 176 16,1-10-208-16,3-4 80 0,-1-5-32 0,2-6 0 15,-1-4 0-15,-1-1 0 0,-2 0-128 0,-2-2-32 0,-5-5 0 16,-3-3 0-16,1-2 64 0,-6-1 16 0,-2 2 0 0,-3-3 0 16,-2-4 368-16,-2-1 64 0,-4-2 0 15,-1 8 16-15,0 9-64 0,-3 8-16 16,2 8 0-16,1 8 0 0,0 9 176 0,0 5 16 0,-3 7 16 0,3 4 0 15,-2 3 176-15,3 5 48 0,0 0 0 0,-4 12 0 16,0 7-384-16,0 7-176 0,2 10 160 0,0 6-160 16,-1 9 0-16,1 7 0 0,1 7-176 0,-3 2 176 15,0 1-144-15,1 1 144 0,-1 1 0 0,0 2 0 16,0 3 0-16,1-8 0 0,-1-7 0 0,3-8 0 16,0-3 0-16,2-7-128 0,-1-5 128 0,4-3 0 15,2-1-1440-15,2-3-224 16,2-3-64-16,1-7-7616 0,1-9-1520 0</inkml:trace>
  <inkml:trace contextRef="#ctx0" brushRef="#br1" timeOffset="36284.776">20790 12419 39615 0,'-10'6'3520'0,"-2"4"-2816"15,-4 6-560-15,1 5-144 0,-1 5 880 0,2 3 144 16,1 2 16-16,1 4 16 16,2 6-2656-16,2-3-544 0,4-4-96 0,2-3-32 15,-1-2 1120-15,4-5 240 0,3-4 32 0,0-3 16 0,2-2 448 0,0-3 96 16,2-4 0-16,1 1 16 0,4-3 480 0,1-4 80 0,2-2 32 0,1-2 0 16,2-4 176-16,4-1 48 0,2-7 0 0,0-1 0 15,-3-2-176-15,0 0-16 0,2 0-16 16,-4-2 0-16,-4-2 32 0,-5-2 16 0,-2-1 0 0,-3 0 0 15,-1-2 0-15,-4-2 0 0,-2 0 0 0,-6 2 0 16,-2 4 32-16,-5 2 0 0,0 1 0 0,-4 5 0 16,-4 4-256-16,0 2-128 0,2 0 160 0,-4 2-160 31,1 2-320-31,-2 3-144 0,2 2-48 0,1 2 0 0,2-1-2368 16,-1 0-496-16,0 1-80 0</inkml:trace>
  <inkml:trace contextRef="#ctx0" brushRef="#br1" timeOffset="36631.105">21071 12402 23951 0,'0'0'1056'0,"3"7"224"0,-3-7-1024 0,13 6-256 16,-2-1 0-16,3 1 0 0,3-2 2384 0,3 2 432 16,0-3 64-16,2-2 32 0,2-3-2480 0,2-1-432 15,-3-2-224-15,0-1 32 16,-3-4-256-16,-2-1-64 0,0-3 0 0,-3 2 0 0,-4-1 320 0,0 0 48 15,-2-4 16-15,-1 4 0 0,-2 1 128 0,-2-1 256 16,-5-4-64-16,-1 3-16 0,0 3 80 0,-3 0 32 16,-3-1 0-16,0 3 0 0,-3 0 80 0,-1 4 16 15,-3 1 0-15,-2 2 0 0,-1 5-144 0,-2 3-32 16,-4 4 0-16,1 7 0 0,-3 4-208 0,2 5 128 0,0 3-128 16,1 2 0-16,2 0 0 0,1 3 0 0,5 2 0 15,-1-3 0-15,3-3 0 0,3 1 0 0,2 0 0 0,4 0 0 16,2 1-144-16,2-5 144 0,4-3 0 0,3-3-144 15,4-1-16-15,2-2 0 0,0-2 0 0,6-4 0 32,2-3-432-32,5-2-96 0,1-5-16 0,3-3-9072 0,7-8-1808 0</inkml:trace>
  <inkml:trace contextRef="#ctx0" brushRef="#br1" timeOffset="36988.815">22286 12004 42911 0,'-11'-1'1904'0,"2"-1"384"0,-3-2-1840 0,0 2-448 16,-5-2 0-16,2 3 0 15,-2 1-1040-15,0 2-304 0,-3 2-64 0,0 1-16 16,-4 3-1104-16,-3 3-224 0,0 1-32 0,0 3-16 0,-2 3 1920 0,0 2 384 15,1 2 80-15,1 1 16 0,3-1 1072 0,1 2 224 16,1-2 32-16,5 1 16 0,4-3-240 0,7-1-64 16,1-2 0-16,10 1 0 0,3-3-352 0,8 3-80 15,4-2-16-15,6 2 0 0,4-3-192 0,3 2 0 16,1-1 0-16,1 1 0 0,-2-1 0 0,3 0 0 16,4 0 0-16,-1-3 0 0,0-3 144 0,-7 1-16 0,-9 0 0 15,-1 0 0-15,-2-2 192 0,-5-1 48 16,-4 0 0-16,-4-1 0 0,-6 3 64 0,-6 1 16 0,-3-1 0 0,-8 3 0 15,-6-1-448-15,-11 0 128 0,-9 4-128 0,-6-3 0 32,-4-4-1328-32,-8 0-336 0,-7-3-80 0</inkml:trace>
  <inkml:trace contextRef="#ctx0" brushRef="#br1" timeOffset="37596.358">19804 14218 37775 0,'0'0'3360'0,"0"0"-2688"16,0 0-544-16,0 0-128 0,0 0 1040 0,0 0 176 16,0 0 48-16,0 0 0 15,0 0-1456-15,9 12-304 0,0 2-48 0,1 3-16 0,0 0 144 0,1 7 32 16,2 3 0-16,-3 5 0 0,3 4 208 0,-4 4 176 0,-1 0-208 0,-1 0 80 15,-4-1 128-15,-2-3 0 0,-1-4 0 0,0-5 0 16,0-3 0-16,0-4 176 16,-1-5-16-16,1-4 0 0,0-11 80 0,0 0 16 0,7 5 0 0,-7-5 0 15,0 0-256-15,10-14 0 0,3-4 0 0,0-7-160 16,1-5 160-16,1-5-160 0,-3-5 160 0,4-3-160 16,3-3 160-16,-3 0 0 0,2 1 0 0,0 3 0 15,0 5-256-15,-1 5 48 0,-2 6 0 0,0 7 0 16,-1 5-64-16,-2 4-16 0,-1 3 0 0,-1 6 0 15,1 2 288-15,0 5-160 0,0 6 160 0,-2 4-128 16,2 5-48-16,-4 5 0 0,2 5 0 0,-1 2 0 0,-3 7 176 16,-2-3-192-16,0-3 192 0,-1-1-192 0,-4-2 192 15,1-3 0-15,0-3 0 0,0-4 0 0,-1-6-320 0,1 0-48 16,-1 0 0-16,2-5 0 16,0-10-3584-16,0 0-720 0,0 0-128 0,0 0-48 15</inkml:trace>
  <inkml:trace contextRef="#ctx0" brushRef="#br1" timeOffset="37869.071">20758 14098 32255 0,'-7'9'2864'0,"-1"0"-2288"16,-2 2-576-16,1 4 0 0,-2 2 1952 0,0 4 288 0,1-1 48 0,0 4 16 31,1 4-2304-31,1 0-640 0,2 2-48 0,0-1 0 15,0 0 112-15,1 1 0 0,2 0 16 0,-2-3 0 0,3-3 560 0,2-2 0 0,1-2 0 0,0-4 0 16,1-5 256-16,-2-11 16 0,6 6 0 0,-6-6 0 16,11 2-144-16,0-3-128 0,3-4 192 0,1-2-192 15,-1-4 160-15,0 0-160 0,2-1 128 0,0-4-128 16,2-5 128-16,-2 0-128 0,-1 2 128 0,-1 2-128 16,0 0 0-16,-1 2 0 0,0 0 128 0,-4 3-128 15,1 2 0-15,0 3 0 0,-6 0 0 0,-4 7 0 16,5-8 0-16,-2 2 0 0,-3 6 0 0,4-7 0 15,-3-2 0-15,-1 9-192 0,-11-6 32 0,-1-1 16 16,-3-2-352-16,-1 4-64 0,-5 0-16 0,1 1-10192 16,-1 0-2048-16</inkml:trace>
  <inkml:trace contextRef="#ctx0" brushRef="#br1" timeOffset="38157.584">21380 13135 911 0,'0'0'0'0,"0"0"0"0,0 0 0 0,0 0 0 16,0 0 0-16,0 13 0 0,1 4 9024 0,-1 4 1712 15,-1 2 336-15,-1 4 80 0,5 5-9184 0,0 2-1840 0,0 5-384 0,1 3-64 16,2 6 192-16,-1 8 128 0,4 5-192 15,-2 1 192-15,1 1 0 0,0-1 0 0,3-1 0 0,1 1 0 16,-4 0 0-16,2-3 0 0,0-5 0 0,-1-1 0 16,-2-7-208-16,0-3 64 0,-1-3 16 0,1-3 0 31,-5-4-1680-31,-1-5-336 0,-2-6-64 0,1-4-16 16,0-7-784-16,0-11-176 0,-11 2-16 0</inkml:trace>
  <inkml:trace contextRef="#ctx0" brushRef="#br1" timeOffset="38313.649">21024 13924 42271 0,'0'0'1872'0,"0"0"384"0,0 0-1808 0,11 3-448 0,3-2 0 0,8-1 0 0,3-2 384 16,8-1 0-16,8-3-16 0,10-1 0 0,9-3-368 0,6-6 0 16,4 0 0-16,2-4 0 0,-1-2 0 15,6-2 0-15,3-4-176 0,-3 1 176 16,-6-3-3280-16,-6 0-560 0</inkml:trace>
  <inkml:trace contextRef="#ctx0" brushRef="#br1" timeOffset="39106.869">18783 16129 18431 0,'0'0'1632'0,"-10"7"-1312"16,-5-5-320-16,-1-1 0 0,2-1 5760 0,2 1 1072 15,1 2 208-15,-1-1 64 16,3 1-6480-16,9-3-1296 0,0 0-256 0,-5 9-48 16,2 0 128-16,4 7 16 0,4 8 16 0,4 6 0 0,-1 1 432 0,2 9 96 15,1 5 16-15,1 7 0 0,2 9-16 0,-1 8 0 16,-1 6 0-16,0 2 0 0,-4-3 288 0,-3-4-160 0,-3-5 160 15,1-1-128-15,-2-1 416 0,-3-7 96 0,-1-7 0 0,-1-7 16 16,2-9 48-16,-3-7 16 0,0-6 0 0,-2-3 0 16,4-6-176-16,3-11-32 0,0 0-16 0,0 0 0 15,-4-7 80-15,-1-5 0 0,3-7 16 0,1-12 0 16,0-10-336-16,1-9 0 0,1-4 0 0,0-2-128 16,0-2 128-16,3-3-128 0,-1-6 128 0,3-3-128 15,3-5 128-15,-1 2-160 0,4 4 160 0,2 6-160 16,2 5 0-16,1 5 0 0,2 4 0 0,2 0 0 15,0 1-32-15,-2 8-16 0,3 12 0 0,-2 4 0 16,1 4-128-16,0 8-32 0,1 4 0 0,-1 8 0 16,-1 9-144-16,-3 5-16 0,1 5-16 15,0 8 0-15,-5 7 288 0,-2 3 64 0,-4-1 16 0,-3 1 0 0,-4 0 496 16,-2 0 112-16,-5 1 16 0,-3-2 0 0,-3-1 240 16,-4 0 48-16,-2-2 16 0,-1 0 0 0,-3-4-240 0,3-3-64 15,1-4 0-15,-1-4 0 0,-1-4-448 0,3-4 0 16,-1-3 0-16,-2-6 0 15,1-6-656-15,1-5-80 0,-2-6-16 0,3-7 0 16,5-4-1856-16,2-3-368 0,3-3-80 0,6 1-10528 16</inkml:trace>
  <inkml:trace contextRef="#ctx0" brushRef="#br1" timeOffset="39384.611">19565 15774 15663 0,'0'0'688'0,"0"0"144"0,0 0-656 0,-8 6-176 0,3-1 0 0,2 2 0 16,0 2 3792-16,3 0 736 0,2 5 144 0,1 2 16 15,2 6-4000-15,1 3-688 0,-3 2-384 0,3 5 64 16,-5 4 320-16,0 5 0 0,-2 2 0 0,1 3 128 15,-2 0 64-15,-2 0 16 0,2 0 0 0,0-4 0 16,-1-3-64-16,0-7-16 0,-2-3 0 0,2-6 0 16,0-3-128-16,1-5-256 0,0-6 64 0,2-9 16 15,0 9-2112-15,0-9-416 0,0 0-96 0,3-9-8720 16</inkml:trace>
  <inkml:trace contextRef="#ctx0" brushRef="#br1" timeOffset="39846.766">19795 16030 7359 0,'-7'13'320'0,"5"-6"80"0,-3 3-400 0,2-1 0 16,3-9 0-16,0 0 0 0,0 0 4960 0,5 11 912 15,3-1 176-15,3-5 32 16,0-4-5536-16,3-3-1120 0,1-2-208 0,1-2-48 0,-2-1 832 0,3-2 0 0,-1-1 256 16,2 0-64-16,0-1 144 0,-1 1 48 0,-1 0 0 0,0-1 0 15,-1-3 144-15,1 2 48 0,-3 0 0 0,-2 0 0 16,0 0-208-16,0-4-48 0,-2 1 0 0,1 0 0 16,-4 2-96-16,1 0-32 0,-3-1 0 0,-2 1 0 15,1-2-192-15,-5 1 144 0,0 1-144 0,-1 3 128 16,-1-2-128-16,-3 2 0 0,-1 2 0 0,-2 4 0 15,0-1 0-15,-3 3 0 0,-8 1 0 0,1 7 0 16,2 5 624-16,-4 5 192 0,-2 5 32 0,-2 4 16 16,2 3-1648-16,0 3-336 0,3 0-64 15,1 4-16-15,1-1 1200 0,5 0 0 0,1 3 192 0,3 4-16 16,-1 3 80-16,5-2 32 0,-1-1 0 0,5-5 0 0,2-9 144 0,3-2 16 16,0-1 16-16,6-2 0 15,2-7-176-15,0 0-32 0,1-1-16 0,4-3 0 0,4-2-240 0,1-2-288 16,1-6 64-16,6-1 16 15,5 0-208-15,1-4-32 0,1-3-16 0,-1-6 0 16,3 0-1008-16,-1-4-208 0,-3-1-48 0</inkml:trace>
  <inkml:trace contextRef="#ctx0" brushRef="#br1" timeOffset="40366.646">20576 15744 26719 0,'0'0'1184'0,"0"0"240"0,-6 10-1136 0,0-2-288 0,2-1 0 0,4-7 0 0,0 10 1328 15,2 2 208-15,-1 0 32 0,2 2 16 16,3 3-2000-16,-1 2-400 0,2 2-80 0,-1 2 0 0,-3 3 656 0,0 1 240 15,0 1-144-15,-1-2 144 0,-2 2 128 0,-2-4 96 16,1 0 32-16,-1-3 0 0,0-5 576 0,1-1 112 16,1-2 16-16,0-5 16 0,0-8-32 0,0 0-16 15,0 0 0-15,0 0 0 0,0 0-544 0,0 0-96 16,2-8-32-16,1-4 0 0,-1-4-80 0,1-2-32 16,-2-3 0-16,2-2 0 0,-1 1 16 0,4-5 0 15,-2-1 0-15,2-2 0 0,-1-1-160 0,4 3 0 16,-3-1 0-16,3 0 0 0,0 0 0 0,1 3 0 15,1 4 0-15,-2 6-176 0,0 2-128 0,0 1-16 16,2 5-16-16,-1 2 0 16,-10 6-1616-16,11-1-320 0,1-1-64 0,1 5-7296 0,-2 4-1456 15</inkml:trace>
  <inkml:trace contextRef="#ctx0" brushRef="#br1" timeOffset="40948.472">21385 15488 1839 0,'0'0'160'0,"0"0"-160"0,0 0 0 16,0 0 0-16,-10-1 6528 0,1 0 1280 0,-2 0 256 0,1 1 64 15,0 0-6416-15,-3 1-1280 0,-1 0-256 0,-1 2-48 16,1 1-128-16,-1 6 0 0,-3-1 0 0,2 6 0 15,0 1 0-15,-1 4 0 0,-3 5 0 0,2 3 128 16,3 3 0-16,0 6 16 0,3 7 0 0,0-1 0 16,3-1 48-16,3-5 0 0,1-3 0 0,1-2 0 15,1-2 128-15,4-4 48 0,1-5 0 0,5 0 0 16,-1-3 16-16,3-2 16 0,1-3 0 0,4 1 0 16,5-3-256-16,2-2-144 0,2-2 160 0,6-4-160 15,5-5 0-15,2-1-208 0,1-4 16 0,2-2 0 16,-4 0-448-16,1-4-96 0,3-2-16 15,-4-4-9232-15,-2-4-1840 0</inkml:trace>
  <inkml:trace contextRef="#ctx0" brushRef="#br1" timeOffset="41429.085">21694 15575 40367 0,'0'0'1792'0,"-1"9"368"0,1-9-1728 0,-1 9-432 0,1-9 0 0,7 8 0 31,4-1-1264-31,5-1-336 0,2-3-64 0,7-5 0 16,0-7 160-16,3-1 32 0,2 0 16 0,-1-2 0 0,-3-3 1280 0,-3-2 176 0,0-1 192 0,-1 2-32 15,-1-1 208-15,-1-1 32 0,-5-3 16 0,3 2 0 16,-1-3-160-16,-2-1-48 0,-1-2 0 0,-1 1 0 15,-4 3-208-15,1 0 0 0,-3 0 0 0,-2 2 0 16,-5 3 0-16,0-1 0 0,0 2 0 0,-4 2 0 16,-2 0 0-16,-2 2 0 0,-3 4 0 0,-4 1 0 15,-2 2-144-15,-4 6 144 0,-5 5-208 0,-4 3 80 16,-6 6-32-16,-1 6 0 0,-3 6 0 0,-2 3 0 16,-7 5 160-16,1 2 0 0,5 4 0 0,1-1 128 15,7-1 288-15,3 0 64 0,2 0 16 0,7-2 0 16,3 5 288-16,4 2 64 0,3 2 16 0,6-2 0 0,5-3-480 15,5-1-80-15,0-4-32 0,6-4 0 0,6-3-272 0,3-2 0 16,3-4-208-16,7-2 80 0,-1-4-64 16,7-1 0-16,4-3 0 0,5-2 0 0,3-3 192 15,3-3 0-15,1-6-144 0,-3-4 144 0,-2-1-192 0,0-4 48 16,0 0 0-16,3-6 0 16,-2-7-2496-16,-2 2-496 0</inkml:trace>
  <inkml:trace contextRef="#ctx0" brushRef="#br1" timeOffset="42114.802">21610 16769 13823 0,'-13'19'1216'0,"-1"-7"-960"0,-3 1-256 0,-7 0 0 0,-4 0 6144 0,-1-1 1200 16,-2-4 224-16,-1 2 48 15,-2 2-6800-15,0 0-1376 0,1 0-272 0,1 1-48 16,1 1 176-16,1 7 48 0,5 4 0 0,2 1 0 0,1-3 224 0,2 6 48 16,4 5 16-16,3-3 0 0,2-4 368 0,2-3 128 15,1-2 0-15,4-3 0 0,3-3-128 0,2-3 0 16,1-4 144-16,6 1-144 0,1-1 0 0,5-1 0 15,2-2 0-15,7-2 0 0,3-1 0 0,4-1-160 16,7-1 160-16,-1 0-208 0,4-1 208 0,0 0 0 16,3 0 0-16,-2 0 0 0,-8 0 0 0,-2 2 0 0,-2-1-160 15,-7 1 160-15,-3-1 0 0,-4 3-176 0,-2-3 176 0,-4 3-128 16,-9-4 128-16,5 6 0 0,-5-6 0 0,-1 11 0 16,-4 1 192-16,-6 1 80 0,-3 0 16 0,-4 0 0 15,-1 0 48-15,-8 1 16 0,-2 2 0 0,-3-1 0 16,-1-2-352-16,0 0-320 0,-5-1 64 0,2 0 16 31,2-5-1392-31,2 0-288 0,3-5-48 0,4-3-7376 0,2-2-1488 16</inkml:trace>
  <inkml:trace contextRef="#ctx0" brushRef="#br1" timeOffset="42433.798">21852 16835 27647 0,'0'0'1216'0,"-2"13"256"0,0-1-1168 0,0 0-304 15,-5-2 0-15,5 0 0 0,3-1 2000 0,1 2 352 16,0 1 64-16,6 3 16 16,6 2-2624-16,-1 0-528 0,-2 2-112 0,0 2 0 0,0 0 368 0,0 0 80 15,-5 1 0-15,-1 1 16 0,1 3 368 0,-3-5 208 16,1-5-16-16,-1-2-16 0,-1-3 480 0,1-1 112 15,-2-3 0-15,2-1 16 0,-3-6-288 0,0 0-64 16,5 4-16-16,-5-4 0 0,0 0-416 0,11-4-144 16,0 0 0-16,-3-1 0 0,0-2 144 0,-2 2 0 15,4-2 0-15,-2-2 0 0,2-2 0 0,1-2 128 16,-4-5-128-16,3 0 128 0,1-1-128 0,1 1 0 0,0-1 0 16,1-1 0-16,0 0 0 0,-2-1 0 0,0-1 0 0,0 0 0 15,-5 0 0-15,3-1 0 0,-2-2 0 0,-1 0 0 16,-3-1 0-16,-1 0 144 0,-1-3-144 0,-1-1 160 15,0-2-160-15,-2-5 192 0,-2-1-192 0,-1 3 192 16,0 5-64-16,2 2-128 0,-3 2 192 0,1 3-64 16,1 1-128-16,-1 4 0 0,1 4 0 0,1 2 0 15,-2 1 0-15,2 2-192 0,-1 5 64 0,0-1 128 16,4 5-352-16,-4-1 48 0,-5 2 16 0,4 5 0 16,-1 4-192-1,2 0-32-15,-2 0-16 0,2 3 0 0,0 2-1680 0,2 2-336 16,0 1-64-16,1-1-16 0</inkml:trace>
  <inkml:trace contextRef="#ctx0" brushRef="#br1" timeOffset="42891.069">22471 16367 14735 0,'0'0'1312'0,"0"0"-1056"15,0 0-256-15,0 0 0 0,0 0 1888 0,0 0 320 16,0 0 64-16,0 0 16 0,0 0-1520 0,0 0-320 0,0 0-48 0,0 0-16 16,0 0 640-16,0 0 128 0,0 0 32 0,8 13 0 15,-5 6-416-15,2 3-64 0,-1 3-32 0,1 3 0 16,-3 1-288-16,2 4-48 15,1 4-16-15,-1 1 0 0,-3 3 320 0,2-3 48 0,0-7 16 0,-1-3 0 16,-1-4 48-16,-1-4 16 0,-1-3 0 0,1-5 0 16,1-2-160-16,-1-10-32 0,0 0 0 0,0 0 0 15,0 0-272-15,0 0-64 0,0 0-16 0,0 0 0 16,0 0-224-16,3-12 176 0,-2-4-176 0,0-2 160 16,-1-2 64-16,0-6 16 0,0-7 0 0,3-2 0 15,-1-2-240-15,1 4 144 0,3 2-144 0,-1-2 128 16,3-3-128-16,1 4 0 0,1 4 0 0,-1 3 0 15,6 1-144-15,-1 2-112 0,1 0-32 0,1 4 0 16,-3 0-176-16,2 3-48 16,1 4 0-16,-1 1 0 0,0 0-2224 0,-7 6-448 0,-8 4-80 15</inkml:trace>
  <inkml:trace contextRef="#ctx0" brushRef="#br1" timeOffset="43281.33">23409 15634 17503 0,'0'0'1552'0,"0"0"-1232"0,-7-5-320 0,2-5 0 16,-1-5 3760-16,-2-3 688 0,2-1 144 0,-3 0 16 31,2-1-4928-31,-3 1-976 0,-2 6-208 0,2 0-32 0,-2 1 992 0,-2 3 208 0,-4 1 32 0,2 4 16 16,-2 3 928-16,-3 3 192 0,-2 1 48 0,2 5 0 15,1 1 64-15,0 3 16 0,-2 3 0 0,2 7 0 16,2 4-576-16,3 5-128 0,1 6 0 0,0 8-16 16,2 7-240-16,4 6 0 0,1 3 0 0,1 1 0 15,2 1 0-15,2 4-160 0,3 3 160 0,0-1-192 16,-1 1 192-16,3-3 0 0,2-1-144 0,2-4 144 15,0-4 0-15,2 0 208 0,-3-1-16 0,3-5-16 16,-1-7 240-16,2-10 48 0,2-5 16 0,-1-7 0 16,2-4-480-16,3-4 0 0,-1-4-176 0,1-5 176 15,1-8-1856-15,1-5-256 16,-1-9-64-16,0-7-7296 0,-6-3-1472 0</inkml:trace>
  <inkml:trace contextRef="#ctx0" brushRef="#br1" timeOffset="44280.842">22821 16362 35007 0,'0'0'3120'0,"0"0"-2496"16,0 0-496-16,0 0-128 0,0 0 2016 0,0 0 384 16,13 5 80-16,4-5 16 15,5-5-2720-15,3-4-544 0,6-2-96 0,2-2-32 0,1-1 432 0,4 0 80 0,0-2 0 16,3-2 16-16,-3 0 368 0,1 2 0 0,-4 0-144 0,0 1 144 15,-2 0 0-15,-2 0 0 0,-5 3 0 0,0 0 0 16,-4 3 0-16,-1 2-160 0,-1-1 160 0,-4 2-128 16,-1 2 128-16,1 1 0 0,-3-1 0 0,-2 2 0 15,-1 0 0-15,-1 0 0 0,-1 1 0 0,-8 1 0 16,10-5 0-16,-10 5 128 0,8-1-128 0,-8 1 0 16,0 0 0-16,0 0 0 0,0 0 0 0,0 0 0 15,0 0 0-15,-8 7 128 0,-5 1-128 0,-2 3 0 16,-1 4 0-16,-1 5 0 0,-4 3 0 0,2 5 0 15,3 2 0-15,1 0 0 0,1-2 0 0,4 0 0 16,1-2 0-16,3-1 0 0,-2-3 0 0,5 0 176 16,3 0-48-16,0-8 0 0,1-3 0 0,0-1 0 15,1 0-128-15,1-3 0 0,-3-7 0 0,8 6 0 0,-8-6 0 16,12 5 0-16,-2-1 0 0,1-4-176 0,-1-4 176 0,0-1 0 16,2-2 0-16,0-2 0 0,3-4 0 15,1 0 128-15,-1-3-128 0,2-2 0 0,1-2 0 0,1-2 128 16,-2-3-128-16,4-2 0 0,2-2 0 0,-2 1 0 15,-5-1 0-15,1 1 0 0,-2 3-320 0,0 4 32 16,-1 3 0-16,-3 6 0 16,-2 4-272-16,-1 3-48 0,-1 1-16 0,-7 4 0 15,0 0-16-15,5 12-16 0,0 2 0 0,1 7 0 0,-1 5 208 0,1 1 32 16,-1-1 16-16,1-5 0 0,0-2 272 0,-2-3 128 16,3 1-128-16,-1-5 128 0,0-5 256 0,2-1 144 15,-1-3 32-15,4-4 0 0,2-7 16 0,2-6 0 0,1-8 0 16,2-5 0-16,-1-7-592 0,3-1-112 0,2-1-32 0,-1 0 0 31,1 1-320-31,2-2-64 0,2 2-16 0,-1 0 0 16,-1-1-224-16,4-1-48 0,-1 1-16 0,-2 1 0 15,0-1 160-15,-3 3 48 0,3 2 0 0,-4 4 0 16,-4 3-128-16,0 4-32 0,-4 5 0 0,-1 3 0 0,-1 2 608 0,-3 2 112 0,0 2 16 0,-8 6 16 16,0 0 656-16,0 0 128 0,0 0 32 0,0 0 0 15,-6 11 512-15,2 2 96 0,-5-1 32 0,0 2 0 16,0 3-688-16,-4 4-128 0,-3 4-16 0,-1 1-16 15,2 1-144-15,-3-1-32 0,-1 1 0 0,1 0 0 16,0 2 224-16,3-1 32 0,2 2 16 0,-3-3 0 16,1 0-112-16,4-1-32 0,6-2 0 0,1-2 0 15,0-4-384-15,1-1 0 0,7-3 128 0,2-3-128 16,1-2-144-16,5-1-64 0,2 1-16 0,3-4 0 0,0-5-32 0,3-5 0 16,4-1 0-16,-1-3 0 0,-1-2 128 0,2-5 128 15,0-2-208-15,1-1 80 0,0-2 128 0,2-2 0 16,0-1 128-16,2-3-128 0,3-1 0 0,-1-3 0 15,-2-2 0-15,0-4-192 0,-3-4 192 0,0-2-192 16,-6 0 192-16,0 0-192 0,-5 1-64 0,-3 2 0 16,0-1-16-16,-2 0 0 0,-5 3 48 0,0 4 16 15,-2 5 0-15,-1 2 0 0,2 1 208 0,-4 5-144 16,-4 5 144-16,2 4-128 0,-1 4 128 0,3 8 0 16,-15 0 160-16,0 6-160 0,-3 4 224 0,-3 5-48 15,-6 4-16-15,-2 3 0 0,2 5-32 0,-2 3 0 16,-2 2 0-16,5 0 0 0,4 0 192 0,4 3 16 15,3 1 16-15,3 0 0 0,3-2 304 0,4 4 64 0,2 0 16 0,4-1 0 16,4-5-288-16,3-2-48 0,4-2-16 0,7-4 0 16,7-2-384-16,5-1 0 0,7-7 0 0,7-2 0 31,8-5-544-31,-1-6-96 0,2-3 0 0,6-9-9872 0,7-9-1968 0</inkml:trace>
  <inkml:trace contextRef="#ctx0" brushRef="#br1" timeOffset="49256.727">8353 16041 11967 0,'0'0'1072'0,"-5"-6"-864"15,4 1-208-15,0-1 0 0,0-2 1664 0,1 3 304 16,0 5 48-16,2-9 16 0,2-2-1328 0,0 1-256 15,-3 0-48-15,1 1-16 0,2 2 320 0,-2-2 48 16,-1-2 16-16,2 0 0 0,-1 0-48 0,3 1 0 0,-2-1 0 0,0 1 0 16,1 1-192-16,-3 3-32 0,0-2-16 0,-1 8 0 15,2-6 272-15,-2 6 48 0,0 0 16 0,0 0 0 16,4-6-432-16,3 0-96 0,0 2-16 0,3-2 0 16,-4 0-272-16,4-1 128 0,3 2-128 0,4-1 0 15,1 0 304-15,7 0-48 0,3 1-16 0,4 0 0 16,4 2-80-16,2 0-16 0,4 0 0 0,3 1 0 15,-1 0-144-15,4 1 0 0,3-4 0 0,6 2 0 16,3 1 0-16,4 2 0 0,3 2 0 0,2 1 0 16,0-3 0-16,5 2 0 0,1 0 0 0,5 0 0 15,1 5 0-15,2-4 0 0,0-2 0 0,2 1 0 16,4-2 0-16,0 1 0 0,2 0 0 0,-2-1 0 16,2 0 0-16,3 3 0 0,3 0 0 0,-2-1 128 15,-1-2-128-15,6 0 192 0,4 0-192 0,-2-1 192 0,-5 0-192 16,4-1 160-16,3-2-160 0,-1 2 160 0,-1-6-160 0,4 2 0 15,3-2 144-15,-1-1-144 0,-2-1 128 0,3 4-128 16,0 0 160-16,0 1-160 0,-1-1 240 0,2 2-48 16,1 0-16-16,1 0 0 0,-3 2 32 0,4 1 16 15,2 1 0-15,-1-1 0 0,-1-1-224 0,3 1 0 16,-2 2 0-16,3-1 0 0,-5-3 0 0,6 1 192 16,3 0-48-16,-5-2-16 0,-2-1 80 0,2 1 16 15,3-2 0-15,-2 0 0 0,-4 0 32 0,4-1 0 16,1-1 0-16,-1 0 0 0,-3 0 112 0,1 2 16 15,0-1 16-15,-4 0 0 0,-4-2-48 0,-1-1-16 16,-2 1 0-16,-3 0 0 0,-3-1-144 0,-4 2-48 16,-3-3 0-16,-2 0 0 0,2-2-144 0,-4 4 0 15,-6-4 0-15,-3 2 128 0,-2-1-128 0,2 0 0 0,2 1 0 0,-2 1 0 16,-4 3 0-16,4-1 0 0,6 1 0 0,-2 3 0 16,1 2 0-16,-3 0 0 0,-3-2 0 0,4 3 0 15,3 1-224-15,1 1 32 0,-6 0 0 0,-1-1 0 16,-2 0 0-16,-5-2 0 0,0-1 0 0,-3 1 0 15,-1-1 192-15,-8 2 0 0,-4 1 0 0,-3-3 0 16,-4 2 0-16,3 1 0 0,-4 0-128 0,-2 1 128 16,-4 0 0-16,-3 1 0 0,-3 1 0 0,-3-1 0 15,-5-1 0-15,-3 1 0 0,-3 0 0 0,-2 2 0 16,-5-1 0-16,-1-2 0 0,-4-3 0 0,-1 2 0 16,-8 0-160-16,0 0 160 0,0 0-160 0,0 0 160 15,0 0-192-15,0 0 192 0,0 0-208 0,0 0 80 16,0 0-32-16,0 0 0 0,0 0 0 0,-12 1 0 15,0 1 160-15,-4 0-192 0,0-2 192 0,-3 2-192 0,-2 2 192 16,-4 0-160-16,-1-2 160 0,-4 2-160 0,-5-1 160 0,-2 0-128 16,1 1 128-16,-2-3-128 0,-3 1 128 0,1-1-208 15,-2-1 80-15,-3-1 128 0,-4-1-160 0,-2 1 160 16,-6-2 0-16,1 2-144 0,0 0 144 0,-1-1 0 16,1 0 0-16,-3 0-128 0,-2 0 128 0,-6 1 0 15,-2-1 0-15,3 2 0 0,1 1 0 0,-1-1 0 16,-4-1 0-16,-7 2 0 0,-7 1 0 0,4 1 0 15,3-3 0-15,-3 0 0 0,-7 0 0 0,-2 2 0 16,-1 1 0-16,-2-1-128 0,-1-2 128 0,-2 4 0 16,-5 0 0-16,3 2-128 0,3-1 128 0,-1 2 0 15,-4 0 0-15,2 1 0 0,-1 1 0 0,-1 0 0 16,2-3 0-16,-1 2 0 0,-5 0 0 0,4 0 0 0,-2-1 0 16,1 0 0-16,-4-1 0 0,3 0 0 0,6-1 0 15,-5 0 0-15,-4-1 0 0,2-1 0 0,2-2 0 0,-1 2-128 16,-2 1 128-16,2-1 0 0,1 0 0 0,-1 0 0 15,0 0 0-15,-2 3 0 0,5-3 0 0,1 1 0 16,0 2 0-16,0-1 0 0,0-2 0 0,1 1 0 16,4-1 0-16,-3-1 0 0,-6 1 0 0,6-1 0 15,-1 0 0-15,0-1 0 0,-1 0 0 0,1-1 0 16,-6 0 0-16,3 2 0 0,-1 3 0 0,-2-3 0 16,-4 1 0-16,3 1 0 0,2 0 0 0,-5-1 0 15,-2 0 0-15,3-1 0 0,2 1 0 0,1 0 0 16,-3 3 0-16,3-2 0 0,4 0 0 0,3 1 0 15,-2-2 0-15,3 0 0 0,3-3 0 0,1 0 0 0,2 0 0 16,-1 0 0-16,-1 1 0 0,-2-2 0 0,3-2 0 0,2 0 0 16,0-4 0-16,-2 3 0 0,-1 1 0 15,4-2 0-15,0 1 0 0,3 0 0 0,-5-2 0 0,4 3 0 16,0 2 0-16,3 1 0 0,3-1 0 0,3 1 0 16,1 1 0-16,1 2 0 0,3 1 0 0,6 3 0 15,4 1 0-15,2-1 0 0,2 4 0 0,-1 1 0 16,3 4 0-16,2-3 0 0,2 2-320 0,4 0 0 15,5-2 16-15,4-2 0 0,3-2 112 0,1 0 32 16,4 0 0-16,-1 0 0 0,0-2 160 0,4-2-208 16,4 0 80-16,0 0 128 0,4 2-192 0,3-3 192 15,-1 0-160-15,5-2 160 0,4 1-144 0,7-3 144 16,0 0-128-16,0 0 128 0,0 0-240 0,0 0 48 16,0 0 0-16,8 8 0 0,2-2 0 0,4-1 16 15,1-2 0-15,6 1 0 0,3 1 176 0,6-1 0 0,1 2 0 16,2-3 0-16,3 1 0 0,5 1 0 0,4-1 0 15,5 1 0-15,7-1 0 0,4 3 128 0,-2 0-128 0,2 1 0 16,2 0 0-16,5 1 128 0,3-1-128 0,5 1 0 16,2-1 0-16,-1 1 0 0,-2-1 0 0,5 3 0 15,5 0 0-15,3-2 0 0,-1 1 0 0,3 0 0 16,0 0 0-16,2 1 0 0,1 1 0 0,2-1 128 16,-1-3-128-16,4 1 192 0,5-1-64 0,0 3 0 15,-2 0 0-15,5 0 0 0,2 1 0 0,1 3 0 16,-2-1-128-16,9-3 0 0,5-7 0 0,0 0 0 15,-2-2 0-15,4-1 0 0,3 0 0 0,0-3 0 16,-3-4 0-16,3 3 0 0,6 2 0 0,-1-2 0 0,0-3 0 16,-4 1 0-16,1 3 0 0,4 0 0 0,-1-2 0 0,1 4 0 15,-6 7 0-15,1-2 0 0,4 0 0 0,-3-3 0 16,-8-2 0-16,3 2 0 0,3 1 0 0,-3-1 0 16,-4 1 0-16,1 0 0 0,1 2 0 0,-2 0 0 15,-2-7 0-15,2 2 0 0,-2 0 0 0,0-1 0 16,1-4 128-16,-5 0-128 0,0-1 0 0,-2-4 128 15,-1-4-128-15,1 1 0 0,-1 1 0 0,-3-2 0 16,-5 5 0-16,1-5 0 0,-1-2 0 0,-3 2 0 16,-4 1 0-16,0 1 0 0,1 1 0 0,-1 1 144 15,-3 1-16-15,-1 0-128 0,1-1 224 0,-1 4-64 16,0-1-16-16,-3 2 0 0,-3 1-144 0,1-1 0 0,-1 0 0 16,0-1 128-16,-1 4-128 0,-5-1 0 0,-5-1 0 15,0 0 0-15,1 2 0 0,-1 0 0 0,1 0 0 0,-6-3 0 16,-5 3 0-16,-1-1 0 0,-1-2 0 15,1 1 0-15,-1 1-128 0,-4-1 128 0,-4 0-160 0,-8 1 160 16,-5-1-304-16,-5 1 48 0,-4 0 0 0,-5-1 0 31,-4 1-1408-31,-5 0-256 0,-4 1-64 0,-6-1-16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2:54.92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865 6679 26719 0,'-1'-10'2368'0,"1"10"-1888"0,1-6-480 0,5 1 0 16,6 2 2880-16,3 1 464 0,1 1 112 0,5-1 0 0,4 0-2880 0,5 2-576 16,2 0-144-16,2 0-16 15,2 0-224-15,4 2-64 0,4-1 0 0,2 0 0 16,1-3-1424-16,1-1-304 0,-1 0-48 0,-2 1-16 16,-2 1-656-16,-2-1-144 0</inkml:trace>
  <inkml:trace contextRef="#ctx0" brushRef="#br0" timeOffset="9821.511">17311 13822 13823 0,'0'0'608'0,"-10"0"128"0,2 0-592 0,-1 0-144 15,-1-1 0-15,2 1 0 0,8 0 1936 0,0 0 368 16,0 0 64-16,0 0 0 0,0 0-2192 0,0 0-448 16,0 0-96-16,0 0-16 0,0 0 384 0,9 2 0 15,-9-2 0-15,9 3 0 0,-9-3 464 0,6 7 112 16,0 0 32-16,-3 5 0 0,2 2 64 0,-2 2 16 15,-2 5 0-15,0 5 0 0,1 4-224 0,-1 3-32 16,2 2-16-16,-1 3 0 0,-1 0-96 0,-2 3-32 16,-3 1 0-16,2 2 0 0,-2 3 112 0,2 3 32 0,-2 0 0 15,0 3 0-15,-2-1 80 0,2-3 0 0,1-2 16 0,1 1 0 16,-4-1-80-16,-1 1-32 0,-1-1 0 0,1-2 0 16,5 1-224-16,1-2-64 0,-5-4 0 0,3-5 0 15,0-3-128-15,2-2 160 0,3 1-160 0,2-4 160 16,3-4-160-16,-4-1 0 0,-1-1 0 0,3-4 128 15,1-5-400-15,1-1-96 0,-1-2-16 0,0-2 0 32,5-4-1520-32,-2-3-304 0,1-2-64 0,2-7-6048 0,3-6-1200 0</inkml:trace>
  <inkml:trace contextRef="#ctx0" brushRef="#br0" timeOffset="10147.771">17833 13934 32879 0,'0'0'1456'0,"0"0"304"0,-6-9-1408 0,3 4-352 15,3 5 0-15,0 0 0 16,0 0-544-16,0 0-176 0,0 0-48 0,0 0 0 15,0 0-64-15,0 14-32 0,0 5 0 0,0 3 0 0,0 3 864 0,-1 3 160 16,-4 4 32-16,3 5 16 0,1 3 304 0,0 3 48 16,0 1 16-16,-1 8 0 0,1 8 64 0,-1-1 0 15,1-2 16-15,1 1 0 0,1 1-320 0,2-3-64 0,-3-4-16 16,1 3 0-16,1 4-112 0,1-4-16 0,2-4-128 16,-3-2 192-16,2-5-192 0,1-2 0 0,-1-5 0 0,0-3 0 31,3-3-1152-31,3-4-288 0,2-2-48 0</inkml:trace>
  <inkml:trace contextRef="#ctx0" brushRef="#br0" timeOffset="11910.555">17957 2281 26719 0,'-14'0'1184'0,"4"4"240"16,-1-1-1136-16,-1 5-288 0,-3 4 0 0,0 7 0 16,-3 6 0-16,-1 7 0 0,-1 4-176 0,-6 4 176 0,0 3 0 0,0 3 0 15,-5 4 0-15,0 8 0 0,0 5 0 0,-3 4 0 16,0 4 0-16,0-1 0 0,0 2 0 16,0 4 0-16,-4 4 0 0,2-2 0 0,1-3-288 0,-1-5 48 15,-2-3 16-15,4-2 0 16,0-4-720-16,5-2-144 0,2 1-16 0,5-4-5808 15,1-7-1152-15</inkml:trace>
  <inkml:trace contextRef="#ctx0" brushRef="#br0" timeOffset="12163.307">18371 2426 29599 0,'-22'4'1312'0,"3"4"272"0,-4 4-1264 0,-7 8-320 0,-5 6 0 0,-6 9 0 15,-4 7 0-15,-2 11 0 0,-3 7-128 0,1 10 128 16,0 5 0-16,-3 7 0 0,-2 4 0 0,-5 9 0 16,-2 8 0-16,0 2 0 0,3 2 0 0,3 6 0 15,2 7 0-15,1-2 0 0,2-5-176 0,4 0 176 16,2 3-2608-1,6-10-400-15</inkml:trace>
  <inkml:trace contextRef="#ctx0" brushRef="#br0" timeOffset="12392.388">18402 3326 2751 0,'0'0'128'0,"0"0"16"0,-8 3-144 0,-4 1 0 16,2 5 0-16,-1 3 0 0,-1 2 6272 0,-3 8 1232 16,0 6 240-16,-2 6 64 0,-2 5-6240 0,-2 11-1248 15,-4 5-320-15,0 11 0 0,1 5 128 0,-1 9-128 16,-5 5 0-16,0 10 0 0,1 7 0 0,-1 6 0 16,-2 2 0-16,-1 8 0 15,1 4-1216-15,0-5-192 0,1-5-48 0,3-4-10816 0</inkml:trace>
  <inkml:trace contextRef="#ctx0" brushRef="#br0" timeOffset="12570.285">18591 3975 26719 0,'-32'10'2368'0,"7"1"-1888"0,-4 5-480 0,-3 8 0 16,-4 7 1024-16,-4 12 128 0,-3 12 0 0,-3 8 16 15,-3 7-880-15,-4 11-288 0,-5 10 160 0,1 6-160 16,5 3 0-16,-1 11 0 0,0 9 0 0,4 9-13792 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3:12.153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6023 6157 30399 0,'-4'-5'2704'15,"-3"1"-2160"-15,-2 1-544 0,3 2 0 0,6 1 496 0,0 0-16 16,0 0 0-16,-6 8 0 0,2 3-480 0,-2 5 0 16,3 2-208-16,-3 9 64 0,-1 6 144 0,-1 8 0 15,-5 4 0-15,1 2 0 0,-2 1 0 0,1 2 0 16,1-1 0-16,-2 3 0 0,-6-1 0 0,4-1-128 16,1 3 128-16,0-1 0 0,-1-2-192 0,4-3 64 15,-1-7 0-15,4-5 0 0,3-5-128 0,1-6-32 16,2-3 0-16,2-3 0 0,3-2 32 0,4-4 16 15,-3-2 0-15,4-3 0 0,0 0 0 0,3-3 0 16,2-1 0-16,4-3 0 0,2-3 240 0,5-3-144 16,5 0 144-16,4-3-128 0,4-2 128 0,4-1 224 15,2-2-48-15,4 0-16 0,4 2-160 0,8 0 160 16,8 5-160-16,4 2 160 0,6 1-160 0,5 5 0 16,6 4 144-16,8 3-144 0,6 3 160 0,0 4-32 0,3 4-128 15,4 4 192-15,6 4-192 0,-2-1 0 0,-4 7 0 0,5-1 0 16,3 1 0-16,-6-1-240 0,-6-4 80 0,2-3 16 31,-1-8-432-31,-5 0-96 0,-4-2-16 0,-4-4 0 16,-2-6 96-16,-5 1 16 0,-5 0 0 0,-8-4 0 0,-8-2 384 0,-6 0 192 0,-3-1-160 0,-4-1 160 15,-4-3 192-15,-2 2 144 0,0-3 32 0,-3-2 0 16,-4-3 384-16,-1-2 80 0,-4 1 0 0,-2-3 16 16,-2-6-48-16,1-2-16 0,-5 0 0 0,2-1 0 15,0-2-224-15,0-2-48 0,1-3-16 0,-1-5 0 16,-2-3-208-16,-3-5-32 0,0-6-16 0,-2-8 0 15,-1-7 32-15,-5-2 16 0,-3-2 0 0,-3-1 0 0,1-4-48 16,-3 4-16-16,-2-3 0 0,1 5 0 0,-5 5-224 16,1 8 144-16,2 6-144 0,-2 9 128 0,-3 6-128 0,3 5 128 15,2 7-128-15,1 6 128 16,0 0-1440-16,-1 5-288 0,3 4-64 0</inkml:trace>
  <inkml:trace contextRef="#ctx0" brushRef="#br0" timeOffset="865.933">10454 5697 24879 0,'0'0'1088'16,"0"0"256"-16,0 0-1088 0,0 0-256 0,-7 7 0 0,4 1 0 0,-3 3 1280 0,3 7 208 16,1 6 48-16,-1 7 0 0,0 4-1280 0,-1 6-256 15,-1 2 0-15,0 5 0 0,-3 7 0 0,3 0 0 16,1 2 0-16,-3 1 0 0,0 0 0 0,1 3 0 15,-1 5 0-15,0-3 0 0,1-3 0 0,0-3-128 16,2-8 128-16,2 1 0 0,0 0-160 0,2-2 32 16,2-2 0-16,3-5 0 0,2-5-32 0,4-4 0 15,4-4 0-15,2-2 0 0,5 1-32 0,1-4 0 16,2-3 0-16,4-1 0 0,3-4-32 0,2-2-16 16,3-4 0-16,6-3 0 0,3-2 240 0,4-3 0 15,5-2 192-15,3-2-192 0,4-1 240 0,0 1-64 16,1 1-16-16,6 0 0 0,2 0 96 0,5-3 32 15,3 4 0-15,2 0 0 0,-3 1-48 0,7 2-16 0,9 0 0 0,0 1 0 16,0-1-224-16,0 0 0 0,3-1 0 0,2 1 0 16,2 0 0-16,-4 2 0 0,-1-3 0 0,2 4 0 15,4 2 0-15,-6 1-128 0,-6 0 128 16,0 6 0-16,0 1 0 0,-1 0 0 0,-1 2 0 0,-3-1 0 16,-8 0 0-16,-3-1-160 0,0-2 160 0,-2 5-192 15,0 3 192-15,-6-2 0 0,-6-7 0 0,-4-1-128 16,-1-1 128-16,-2-4 0 0,-2-2 0 0,-5 1 0 15,-2-1 0-15,-3 0 0 0,-5 0 0 0,-3-2 0 16,-5-4 144-16,0-2-144 0,-2-1 192 0,-4-1-192 16,1 0 320-16,-3-4-64 0,1-2 0 0,-1-2 0 0,-2-1 256 15,-2-5 32-15,3-2 16 0,1-4 0 0,-3-2-240 16,3-4-32-16,-2-4-16 0,-1-4 0 16,-3-6-144-16,1-6-128 0,-1-5 144 0,-3-6-144 0,-1-3 432 15,0-4-16-15,0-1 0 0,0-1 0 0,1-6 256 0,0 1 48 16,0 1 16-16,1 4 0 0,0 7-272 0,2 3-48 15,-3 0-16-15,1 5 0 0,0 7-208 0,-1 10-32 16,-3 8-16-16,0 5 0 0,-6 4-144 0,1 6 0 16,-1 4-160-16,-2 5 160 15,0 8-1776-15,0 0-256 0,0 0-48 0,-9 3-13664 0</inkml:trace>
  <inkml:trace contextRef="#ctx0" brushRef="#br0" timeOffset="1810.737">15669 5482 36799 0,'-6'-9'1632'0,"6"9"336"0,-4-8-1584 0,4 8-384 15,0 0 0-15,0 0 0 0,0 0 0 0,7 13-144 16,1 5 0-16,5 8 0 0,-4 7-112 0,4 6 0 16,-2 3-16-16,2 6 0 0,-2 3 272 0,1 7-160 0,-1 3 160 0,-3 9-128 15,-3 4-48-15,-4 2 0 0,-1-1 0 16,-4 4 0-16,-2 2-144 0,1-6-48 0,-4-3 0 0,2-5 0 16,-1-6 32-16,1-6 0 0,3-4 0 0,0-5 0 15,2-2 336-15,2-6 0 0,1-6 0 0,4-6 0 16,2-2 0-16,4-5 0 0,0-7 0 0,6-3 128 15,3-5 64-15,6-1 16 0,6-5 0 0,4-1 0 16,2-3 48-16,3-3 0 0,3-2 0 0,5-4 0 16,1-4-128-16,5-2 0 0,3 0-128 0,6 1 192 15,4-2-192-15,1 2 144 0,0 3-144 0,5 0 128 0,4 0 0 16,6-1-128-16,5-1 192 0,1 3-64 16,-3 0-128-16,7 1 0 0,8 1 0 0,-2 2 128 15,-4 2-128-15,5 2 0 0,3 1 0 0,1 2 0 16,-2 3 0-16,3 2 0 0,0 1-144 0,-2 4 144 0,-5 3-176 15,-3 1 32-15,0 1 0 0,-1-2 0 0,2 0 144 0,-5 0-192 16,-3 0 192-16,-1 1-192 0,0 1 192 0,-1 1 0 16,-6-1-144-16,-3-1 144 0,-5-2 0 0,-1 1 0 15,-3 2 0-15,1 1 0 0,2 0 0 0,-4 0 0 16,-3-1 0-16,-1 3 0 0,2 2-192 0,0-3 192 16,1-1-160-16,-3 2 160 0,-3 1-256 0,0 0 64 15,-5-3 0-15,0 0 0 0,-2-3 32 0,-2-1 16 16,-6-4 0-16,-3-1 0 0,-3 1 144 0,0-3 0 15,-4-5 0-15,-5-2 0 0,-6-6 0 0,-3-3 192 16,3-6 0-16,-6-3-16 0,0-6 384 0,-4-5 80 16,-4-4 0-16,-3-3 16 0,-2-3 288 0,-5-5 48 0,-1-5 16 15,-1-7 0-15,-6-6-16 0,-1-5 0 0,-2-3 0 0,-4-4 0 16,-3-7-416-16,-2 0-64 0,0-1-32 0,-2 1 0 16,-1 1-352-16,4 2-128 0,-1-2 0 0,2 9 0 31,-1 11-304-31,4 7-144 0,6 4-48 0,0 7-12272 0,0 7-2464 0</inkml:trace>
  <inkml:trace contextRef="#ctx0" brushRef="#br0" timeOffset="5586.002">6134 9122 12895 0,'-4'-19'1152'0,"1"9"-928"0,1 0-224 0,-2-1 0 15,-1-4 3008-15,2 6 544 0,3 9 112 0,-2-7 32 16,2 7-2848-16,0 0-560 0,0 0-112 0,0 0-32 15,0 0-144-15,0 0 192 0,0 0-192 0,0 0 192 0,0 0-192 16,-1 10 0-16,1 1 0 0,1 2 0 0,1 0 0 0,1 3 0 16,2-1 0-16,-1 7 0 0,-2 4-144 0,1 0 144 15,-1-4 0-15,0 3 0 0,-1 4 0 0,1-1 0 16,-1-1 0-16,3 0 0 0,-2 0 128 0,0-1-128 16,0 1 0-16,1 1 144 0,-2-5 0 0,0 0 0 15,0-2 0-15,2-3 0 0,-2-2 0 0,0 0 0 16,-1-3 0-16,1 0 0 0,-1 1-144 0,0 2 192 15,0-1-192-15,-1-2 192 0,-1-2-32 0,-1 0 0 16,2 0 0-16,0 1 0 0,1 1-160 0,-3-1 160 16,0 0-160-16,1 0 160 0,2 0-160 0,0-1 0 15,-1 0 0-15,1-1 0 0,0-1 0 0,0-9 128 16,0 8-128-16,0-8 0 0,0 0 0 0,0 0 0 16,3 7 128-16,-3-7-128 0,6 6 0 0,0-1 0 15,-1 1 0-15,-5-6 0 0,0 0 0 0,8 1 0 0,-1-2 0 0,3-1 0 16,-2 1 0-16,2 0 160 0,3-1-160 0,-2 2 160 15,2 0-32-15,2 1 0 0,3 1 0 0,0-2 0 16,1-1-128-16,0 1 192 0,2 2-192 0,3 1 192 16,4-2-192-16,1 2 160 0,0 1-160 0,3 4 160 15,2 1-160-15,3 2 0 0,4 2 0 0,3 3 0 16,0-2 0-16,6 2 0 0,0 2 0 0,2 0 0 16,1-1 0-16,-3 0 0 0,2-1 0 0,1 1 0 15,-3 0 0-15,8 2 0 0,-2 0 0 0,-1 0 0 16,-3 2 0-16,0 1 0 0,-2 0 0 0,0 0 0 15,1 0 0-15,1 0 0 0,-2 1 0 0,0-1 0 16,-5-1 0-16,-1-1 0 0,-1-2 0 0,-3 2 0 0,1 3 0 16,-2-6 0-16,-3-1 0 0,1-3 0 0,1-1 0 15,-3-1 0-15,-2 1 0 0,0-2 0 0,0 0 128 0,-1-1-128 16,-4-1 0-16,1 2 128 0,-3-1-128 0,0-2 0 16,-1-2 0-16,-1-1 0 0,-4 1 128 0,0 1-128 15,0-2 0-15,-2-2 128 0,-2 0-128 0,-3-2 0 16,0-2 144-16,-1 0-144 0,-2 0 272 0,0-2-16 15,0 0 0-15,-4-1 0 0,-1-3 192 0,-2-1 16 16,-1-2 16-16,1 0 0 0,-3-1 48 0,0-1 16 16,0-2 0-16,-2-4 0 0,1-6-96 0,0 0-32 15,0 1 0-15,0-4 0 0,-1-2 32 0,2-3 16 16,-1-4 0-16,1-1 0 0,0-4-64 0,1-2-16 16,-1-1 0-16,3-2 0 0,0-2-240 0,2 5-144 15,1 5 160-15,2 5-160 0,1 3 192 0,-1 4-64 16,2 6-128-16,-1 2 192 0,-2-1-192 0,4 3 0 0,2 4 0 15,-2 3 0 1,0 6-1408-16,0 1-192 0,-1 0-16 0,0 3-9648 0,0 6-1936 16</inkml:trace>
  <inkml:trace contextRef="#ctx0" brushRef="#br0" timeOffset="6728.958">11379 7015 18591 0,'-4'-13'832'0,"1"5"160"0,2 0-800 0,0 0-192 0,-1 1 0 0,2-1 0 15,0-2 416-15,0 1 32 0,0 3 16 0,2-2 0 16,-1-2 128-16,0 2 32 0,-1 2 0 0,0 6 0 15,0-7-176-15,0 7-16 0,0 0-16 0,0 0 0 16,0 0 16-16,-6-2 0 0,-2 2 0 0,-1 2 0 16,-1 4-240-16,-3 4-32 0,-2 3-16 0,-2 1 0 15,-4 0-144-15,0 2 0 0,-1 5 0 0,-4 0 128 0,-1 2 96 16,-3 0 16-16,-1-2 0 0,-2 2 0 0,-1 1 64 0,-1 0 16 16,-5-2 0-16,3 2 0 0,-4 2-16 0,5 1 0 15,-1 2 0-15,4-4 0 0,2-2-16 0,-1 0 0 16,1 2 0-16,2 0 0 0,3 0-160 0,1-1-128 15,-1 1 192-15,2 0-192 0,-1 2 192 0,-2 0-192 16,2 2 192-16,-2 2-192 0,0 1 896 0,3 0 80 16,-3-1 16-16,2 1 0 15,1 0-1568-15,-1 0-304 0,-2 3-64 0,4-4-16 0,4-5 960 0,-1-1 0 16,-2 2 0-16,3-2 128 0,-1-1 144 0,6 1 48 16,2 0 0-16,-3-2 0 0,1 1-192 0,2-5-128 15,2-4 144-15,2 0-144 0,5 4 128 0,-2-1-128 16,-1 0 0-16,4-2 0 0,2-5 0 0,0-1 0 15,0-10 0-15,2 10 0 0,0 0 384 0,-2-10 192 16,0 0 48-16,9 6 0 16,-2 0-3136-16,1-2-624 0,2-3-128 0,1-4-9024 0</inkml:trace>
  <inkml:trace contextRef="#ctx0" brushRef="#br0" timeOffset="7036.087">10065 7875 12895 0,'-13'-7'1152'0,"3"2"-928"0,-1-3-224 0,-1 4 0 16,-1 4 4336-16,2 2 816 0,0 2 160 0,2 2 48 16,2-1-4320-16,1 6-848 0,-2 4-192 0,4 2 0 0,2 4 0 0,-3 3 0 15,3 4-176-15,-1 4 176 0,0 4 0 0,1 5-128 16,2 2 128-16,0 2 0 0,2 0 0 0,-1-1 0 15,-1-3 0-15,3-2-128 0,1-3 128 0,5-4 0 16,3-5 0-16,3-4 0 0,0-7 0 16,1-2 0-16,4-3 0 0,4-3 0 0,0-4 352 0,2-4 48 15,4-4 16-15,2-7 0 0,2-2-32 0,6-6-16 16,1-4 0-16,5-3 0 16,4-4-1200-16,1 1-256 0,3-1-32 0,1-1-16 15,0-1-656-15,2 1-128 0</inkml:trace>
  <inkml:trace contextRef="#ctx0" brushRef="#br0" timeOffset="8425.869">10625 9249 23039 0,'0'0'2048'0,"-6"-5"-1648"0,-1-2-400 0,7 7 0 16,0 0 1472-16,0 0 224 0,0 0 32 16,-4 9 16-16,3 2-1472 0,1 5-272 0,2 6 0 0,1 3-176 15,-1 5 176-15,2 4-128 0,0 2 128 0,3 11-128 16,-3 6 128-16,2 2 0 0,-1-2 0 0,-2 2-128 15,2 0 128-15,-2 4 0 0,3-1 0 0,-5-1 0 16,1-3 0-16,0-5 0 0,-1-5 0 0,-1-4 0 16,0-2 0-16,-1-2 0 0,-1-9 0 0,0 2 128 15,1-1 192-15,0-5 64 0,-3-4 0 0,3-3 0 16,0-3 32-16,0-3 16 0,1 1 0 0,0-11 0 16,0 0-160-16,0 0-16 0,0 0-16 0,0 0 0 15,0 0-32-15,0 0 0 0,10-8 0 0,-1-2 0 0,2 0 64 16,1-1 16-16,2 0 0 0,3-2 0 0,0-1-288 15,4-1 0-15,3 1 0 0,5 0 0 0,3-1 0 16,3 1 0-16,0-1 0 0,4 3 0 0,2 3 0 0,0 0 0 16,2-2 0-16,4 3 0 0,4 1 0 0,3 0 0 15,2 1 0-15,2 4-144 0,3 5 144 0,-2 1 0 16,-1 2 0-16,4-1 0 0,0 3 0 0,-1 4-128 16,2 1 128-16,-1 2 0 0,-6-2 0 0,-1 1 0 15,-1-1 0-15,-2 0-128 0,0 1 128 0,-1-1 0 16,-2-1 0-16,-3-1 0 0,-3 0 0 0,-2 0 0 15,-4 0 0-15,-1 3 0 0,-5 1 0 0,0-1 0 16,0-1 0-16,-1 5 0 0,-3-3 0 0,2 0 0 16,-3-2 0-16,1 0 128 0,-3-1-128 0,1-1 0 15,-2-1 0-15,0 0 128 0,-1 0-128 0,0-1 0 0,-1 0 0 16,-1-1 128-16,-1-3-128 0,-2 3 0 0,-1 1 0 16,-1-1 0-16,-2-3 0 0,-2 1 0 0,-1-3 0 0,-2-1 0 15,-8-2 144-15,0 0-144 0,8-1 192 0,-8 1-192 16,0 0 384-16,5-5-16 0,1-3-16 0,-4-1 0 15,0-1 288-15,1-2 48 0,0-2 16 0,0-3 0 16,2-5-304-16,0-4-48 0,-1-5-16 0,2-2 0 16,-1-1-112-16,3-5-32 0,-2-5 0 0,3-4 0 15,-2-1 0-15,4-8-16 0,2-3 0 0,-2 3 0 16,-2 3-32-16,4 0 0 0,4 2 0 0,-2 5 0 16,-1 2 176-16,-4 6 48 0,1 5 0 0,-1 6 0 0,-1 3-368 15,-1 5 0-15,-3 1 0 0,2 8 128 16,-7 11-1888-16,0 0-368 0,3 11-80 0</inkml:trace>
  <inkml:trace contextRef="#ctx0" brushRef="#br0" timeOffset="18750.678">8759 7700 28959 0,'-3'-25'1280'0,"2"5"272"0,-2-3-1232 0,2 0-320 16,1 1 0-16,2 2 0 0,1 3 0 0,-1 1 0 15,-1-1 0-15,0 4 0 0,-1 6-208 0,-2-2 48 0,-1 2 16 0,-2-1 0 16,-1 3 144-16,-4 3 0 0,-5 2-144 0,-4 2 144 16,-2 3-368-16,-8 5 0 0,-5 5 0 0,-7 3 0 15,-2 5 128-15,-4 5 32 0,-4 4 0 0,-4 7 0 16,-5 7 208-16,-5 6 0 0,-5 6 0 0,1 5 0 16,0 4-128-16,-4 8 128 0,-3 4-208 0,-1 3 80 15,-1 4 128-15,3 1 0 0,5 2 0 0,1 3 0 16,3 3 176-16,1 0-48 0,2-4 0 0,2 10 0 15,-1 9-128-15,4-4 0 0,0-7 144 0,3 7-144 16,-2 4 0-16,0-3 0 0,-1-7 0 0,-2 4 128 16,2 3-128-16,3-7 128 0,2-7-128 0,3-3 128 15,-3 0-272-15,3-4-48 0,3-5-16 0,3-5 0 16,4-2-2032-16,1-8-416 0</inkml:trace>
  <inkml:trace contextRef="#ctx0" brushRef="#br0" timeOffset="19212.831">6142 7533 3679 0,'-7'-10'320'0,"3"1"-320"0,-2-3 0 0,0 2 0 16,0 2 8064-16,5 3 1552 0,1 5 304 0,0 0 64 31,0 0-8784-31,10 15-1776 0,5 4-336 0,6 3-80 15,2 3 160-15,5 2 48 0,2 4 0 0,4 7 0 0,4 8 592 0,1 4 192 0,1 1 0 0,2 2 0 16,2 1-144-16,3 3 144 0,2 3 0 0,5 5-144 16,3 3 144-16,2 3 0 0,6 0 0 0,-1 1 0 15,0-2 0-15,2 6 0 0,4 6 0 0,1-2 0 16,1-2 128-16,2 1-128 0,-3-1 160 0,1 3-160 16,1 3 240-16,-1-3-48 0,5 0-16 0,-1 4 0 0,-2 5-176 15,1-4 192-15,-1-4-192 0,4-1 192 0,-1 3-192 16,0 1 0-16,-5 3 144 0,-2-3-144 0,0-8 0 15,-2 1 0-15,-1-2 0 0,2 2 0 16,-5 0-1696-16,-2-3-256 16,-7-7-48-16</inkml:trace>
  <inkml:trace contextRef="#ctx0" brushRef="#br0" timeOffset="19862.771">12941 7508 35935 0,'-3'-19'1600'0,"0"8"320"0,1-1-1536 0,-3 2-384 16,0 1 0-16,5 9 0 0,0 0 0 0,-10 3-160 15,1 4 16-15,-6 6 0 16,0 6-416-16,-2 6-80 0,-5 5 0 0,-2 9-16 0,-7 9 400 0,-4 7 64 16,-4 7 32-16,-3 6 0 0,-7 2 160 0,-1 9-128 15,-3 5 128-15,-6 5-128 0,-11 2 128 0,-2 4 0 0,-5 0 0 0,-3 6-128 16,-2-1 128-16,-4-1 0 0,-2-3 0 16,-1 3 0-16,3 4 0 0,5-3 0 0,3-3 0 0,3-3 0 15,3 1 0-15,1 1 0 0,4-1 0 0,4 1 0 16,6-4 0-16,5-1 0 0,-1-2 0 0,4-5 0 15,3-2 0-15,3-4 0 0,4-2 0 0,2-5 0 16,3-2 0-16,4-6-160 0,3-5 16 0,1-8 0 31,2-4-1568-31,2-5-304 0,1-5-64 0</inkml:trace>
  <inkml:trace contextRef="#ctx0" brushRef="#br0" timeOffset="20322.126">11036 7877 30863 0,'0'0'1360'0,"0"-6"304"0,0-2-1344 0,1 1-320 0,0 1 0 0,-1 6 0 15,0 0 128-15,11 8-128 0,2 2 160 0,3 6-160 16,1 4 0-16,2 2-160 0,1 3 0 0,2 5 0 15,0 4 544-15,5 7 96 0,5 8 32 0,0 3 0 16,-1 4-144-16,4 2-32 0,3 1 0 0,2 5 0 16,-1-1-96-16,-1 3-32 0,2 3 0 0,1 4 0 15,0 3-64-15,2 3-16 0,1 0 0 0,1 1 0 16,4-3 176-16,-2 4 16 0,-2 2 16 0,-1 2 0 16,0 2-32-16,-2-1-16 0,1 0 0 0,1-2 0 15,0 2-288-15,-3-1 128 0,0-3-128 0,0-1 0 0,0-6 0 16,-4-1 0-16,-3-5 0 0,-1 3-144 15,-3 1-2096-15,-1-4-432 16</inkml:trace>
  <inkml:trace contextRef="#ctx0" brushRef="#br0" timeOffset="28156.647">23640 8212 22111 0,'10'-11'1968'0,"-5"3"-1584"16,-4-2-384-16,2 0 0 0,3 2 1264 0,-1 3 160 16,-5 5 48-16,0 0 0 15,0 0-1728-15,6-5-320 0,-6 5-80 0,5-5-16 0,-5 5 400 0,5-6 80 16,-5 6 0-16,0 0 16 15,0-8-192-15,0 8-32 0,0 0-16 0,0 0 0 0,-6-11 208 0,1 2 32 16,0 3 16-16,-1 2 0 0,6 4 160 0,-9-6 0 16,-4 1 0-16,0 1 0 0,-3-1 0 0,0 2 0 15,-2 0 0-15,-2-2 0 0,-2-3 0 0,0 3 128 0,-5-3-128 0,2 1 0 16,-4-1 0-16,-2 0 0 0,-1 0 0 0,-5 3 0 16,-5-2 0-16,-3 1 0 0,-1-2-192 0,-4 3 64 15,-1-3 128-15,-1 2 128 0,0 1-128 0,-2-1 176 16,-7 0-176-16,-4-2 0 0,-1 0 0 0,3 1 0 15,0 0 0-15,2 0 0 0,-1 1 0 0,-2-2 0 16,-2 0 0-16,-2-1 0 0,-2 0 0 0,0 1 0 16,3 3 192-16,-4-3-64 0,-5-2 0 0,-2 1 0 15,-1 0-128-15,-2 4 0 0,1-3 0 0,0-1 0 16,-5 1 0-16,0 2-176 0,-3 3 176 0,3-3-192 16,0-6 192-16,-4 2 0 0,-4 1 0 0,5 2 0 15,3 1 0-15,2 1 144 0,1-1-16 0,1 0-128 0,3-4 384 16,4 4-48-16,6 0 0 0,1 3 0 15,-2 1 0-15,2 1 0 0,2 1 0 0,0-2 0 0,4-2-144 0,3 2-48 16,-2 5 0-16,-2 1 0 0,-2 3-144 0,0-4 0 16,-2-3 144-16,3 3-144 0,0 4 192 0,-3-3-48 15,-3 1 0-15,-3-5 0 0,-3 0-144 0,2-3 0 16,-1 3 0-16,0 0 0 0,-2 0 128 0,-2-2-128 16,-1-3 192-16,2 0-64 0,1 2-128 0,2-2 0 15,1-3 0-15,-4 2 0 0,-6 3 0 0,3 1 0 16,0 0 0-16,0-3 0 0,-1 1 0 0,-2-1 128 15,-2 1-128-15,4 1 0 0,9 1 0 0,0 3 0 16,0 1 0-16,3 3 0 0,1 0 240 0,7 0-48 16,2 2 0-16,7 4 0 0,3 5-32 0,3 1-16 15,1-3 0-15,0 3 0 0,-3 0-144 0,3 4 0 16,1 1 0-16,3 1 128 0,-3 1-128 0,2 1 0 0,4-2 0 16,0 1 0-16,2 1-128 0,-3 1 128 0,-1-3-160 0,0 2 160 15,-1 0-128-15,3 3 128 0,-1 0 0 0,3 2-144 16,1 1 144-16,3 1 0 0,2 0 0 0,2-2 0 15,2-3 0-15,1-1 0 0,1 1 0 0,2 1 0 16,1 1 0-16,1 3 0 0,0 1 0 0,0 2 0 16,-1-2 0-16,4 2 0 0,-1 0 0 0,3 3 0 15,-1-1 0-15,2 1 0 0,-2-4 0 0,2 0 0 16,2 0 0-16,1 1-160 0,-3 4 160 0,1-5 0 16,0-1-144-16,2 3 144 0,2 0 0 0,1 3-144 15,1 0 144-15,5-1-160 0,-1-5 160 0,1-1-160 16,3 0 160-16,4-2-192 0,1 1 192 0,4 0-192 0,3 0 192 15,3 0 0-15,2 0 0 0,3-2-128 16,3-2 128-16,3 1 0 0,0-1 0 0,5 1 0 0,4-3 192 0,-2 1-16 16,2-3-16-16,1 0 0 0,1-3-32 0,4 1-128 15,-2-2 192-15,7 5-64 0,6-6-128 0,0 1 128 16,1-3-128-16,-4 4 128 0,1-1-128 0,3 0 0 16,-1-4 0-16,4 2 128 0,4-1-128 0,0 2 0 15,-3 0 0-15,3 0 0 0,-2-3-144 0,2-1 144 16,0-3 0-16,6-2 0 0,6-1 0 0,-3-1-128 15,-6-3 128-15,2 1 0 0,0 2 0 0,2-2 0 16,0-3 0-16,3 1 0 0,0 0 144 0,0 2-144 16,-3-2 128-16,2-1-128 0,3 2 160 0,0 0-160 15,-2 2 192-15,-1-1-192 0,0-2 144 0,-1 1-144 0,1-1 0 16,5 1 144-16,3-1-144 0,-1-1 0 0,-3 0 0 0,2 0 0 16,2 0 0-16,0 1 0 15,1-1 0-15,-4-2 128 0,0 0-128 0,3-4 0 0,3 0 0 0,-1 1 0 16,-1 1 0-16,-2-1 0 0,-2-2 0 0,3 0 0 15,3 1 0-15,2-1 128 0,0-1-128 0,-1 1 0 16,-1-1 0-16,3-1 0 0,-2-1 128 0,0 1-128 16,-3 2 0-16,-1-1 192 0,-1 2-192 0,1-3 192 15,3-1 48-15,-2 2 16 0,-6 1 0 0,2-1 0 16,-1-3 64-16,2 2 0 0,2 2 16 0,-2-3 0 16,-2-2-32-16,-1 3-16 0,1 3 0 0,3-3 0 15,2 0-128-15,-2-3-32 0,-3-4 0 0,-1 3 0 16,1 3-128-16,1 0 0 0,2 0 144 0,-1-3-144 15,-1-2 0-15,-2 2 0 0,1-1 0 0,3 2 128 16,2-1-128-16,-2 0 0 0,-8 0 0 0,2-1 0 0,-4-2 0 16,2-1 0-16,-1-1-144 0,1 2 144 0,-3-1 0 0,-5-2 0 15,-2-2 0-15,-1-3 0 0,-1-3 0 0,2-1 0 16,0-2 0-16,-3-2 0 0,-2 0 0 0,-6-2 0 16,-2-2 0-16,-3 2 128 0,-1 2 48 0,-1 1 0 15,-2 0 0-15,0-2 0 0,-3-3 80 0,-3 0 0 16,-2-3 16-16,-1-4 0 0,-2-8-80 0,-2 2-32 15,-6 1 0-15,-1 1 0 0,-1 1-160 0,-3 0 160 16,-2 1-160-16,-2-8 160 0,-1-5-160 0,-4-1 128 16,-2-2-128-16,-3 6 128 0,-3 2-128 0,-3 0 192 15,-2 1-192-15,-2-3 192 0,-4 0-48 0,-5-3 0 16,-4-1 0-16,-6 0 0 0,-12-1-144 0,-10 3 0 16,-18-3 0-16,-12 0 0 15,-17-3-1520-15,-24 3-224 0,-24 2-48 0</inkml:trace>
  <inkml:trace contextRef="#ctx0" brushRef="#br0" timeOffset="32544.092">15457 18580 13823 0,'0'0'1216'0,"0"0"-960"0,0 0-256 0,0 0 0 15,0 0 2832-15,-9-3 528 0,2 0 96 0,0-3 32 16,-1 1-3488-16,8 5-560 0,-2-8-176 0,-4 0-32 16,-2-2 544-16,1 0 224 0,-1-1-176 0,-1-1 176 15,-2-1-320-15,5 4 16 0,-1-2 16 0,-4-1 0 0,-1 0 48 0,0 0 16 16,1-2 0-16,-3 2 0 0,-1-2 224 0,-11-8 240 15,3 3-48-15,1 2-16 0,3 3-48 0,0 0 0 16,2 0 0-16,-2-1 0 0,0 1 256 0,0 0 32 16,-1 0 16-16,-2 1 0 0,-1-1 0 0,-2 0 0 15,-1 1 0-15,0-1 0 0,-1-1-208 0,-1-1-32 16,-3 2-16-16,-1-4 0 0,-1 3-176 0,0-2 160 16,0-1-160-16,-6-2 160 0,1-4-160 0,-3 3 0 15,-3 3-192-15,-1 3 192 0,-2-4-144 0,2 0 144 16,2 1 0-16,-2-1 0 0,1 2 0 0,-1 1 0 15,0 1 0-15,-4 0 0 0,0-1 0 0,-2 0-128 16,3 0 128-16,-1 0 0 0,2 3 0 0,0 0 0 16,-1-1 0-16,0-1 0 0,-2 2 0 0,-5 1 0 0,-2 1 0 15,2 1 0-15,2 3 0 0,2-2 0 0,-1-1 0 16,-4-2 0-16,-5 1-160 0,0 1 32 0,-3-1 0 0,0 0 0 16,-1-1-96-16,2 2-16 0,1 2 0 0,-5 0 0 15,-4 2 240-15,3-1 0 0,3 1 0 0,3-1 0 16,1 0 0-16,1 1 0 0,-4 1 0 0,0 1 0 15,-1 1 0-15,1-2 0 0,2 0 0 0,1 2 0 16,2 3 0-16,-3 0-144 0,-4 0 144 0,0 1 0 16,2 1-144-16,2 1 144 0,-1 0-160 0,-2 2 160 15,-3 0-384-15,-7 1 32 0,-3 0 0 0,0 3 0 16,0 0-640-16,-6 3-128 16,-3 1-32-16,-3 2 0 0,1 2-272 0,4 1-64 0,2-1-16 15,1 3 0-15,3 0 1184 0,5 1 320 0,4 0 0 0,5 0-144 0,6-4 832 16,4 1 160-16,1 0 48 0,2-1 0 0,1 0-320 0,6-2-64 15,6 0-16-15,5 1 0 0,1-1-304 0,3 2-64 16,0 1-128-16,6 3 192 16,-1 2-480-16,0 1-96 0,1 1-32 0,2 0 0 15,4 0-240-15,-1 1-48 0,-1-3-16 0,1 1 0 16,4 1 208-16,3 1 32 0,0 0 16 0,3-3 0 0,2-3 464 0,4 1 192 16,-2-1-16-16,5-1 0 0,5-1 160 0,2 1 48 15,3-2 0-15,-4-5 0 0,3 2-128 0,4 2-32 16,-1 1 0-16,4 1 0 0,2 2-16 0,1-1 0 15,0 1 0-15,17 16 0 0,-1-4 80 0,-3-4 16 16,-1 0 0-16,1 1 0 0,1-4-64 16,0 0-16-16,0 3 0 0,2-1 0 0,0-6 32 0,2 2 16 15,0-2 0-15,1 1 0 0,0-2-96 0,-1-1-32 16,2-4 0-16,-1-3 0 0,1 0-144 0,4-4 0 0,2-4 0 0,1 0 0 16,0-2 128-16,0-1-128 0,0-1 128 0,2 0-128 15,0 0 0-15,8 0-144 0,2 0 0 0,-2 0 0 16,-1 0 144-16,-5-1 0 0,2 1 0 0,-2 0 0 15,0 0 0-15,-1 0 0 0,1 1 0 0,3-1 0 16,0 2 240-16,-2-1-32 0,1 0 0 0,-3 0 0 16,-2-1-208-16,3 1 0 0,2-1 128 0,4 2-128 15,3-1 0-15,-3-1 0 0,1 0 128 0,-2-1-128 16,-3 2 0-16,0 0 0 0,3-1 0 0,-1 1 0 16,-2-1 192-16,-1-2-64 0,-2-1-128 0,-2 2 192 15,0 1-48-15,-2 1-16 0,1 3 0 0,-1-2 0 16,0-2 128-16,3 1 0 0,5-1 16 0,-5 0 0 15,-2-2-48-15,-2 2-16 0,-2-1 0 0,0 1 0 0,1-1 48 16,4 1 0-16,2 1 0 0,-3-1 0 0,-1-1 16 16,2 0 16-16,-1-2 0 0,-2 1 0 0,-7-1-112 15,5 0-32-15,-1-2 0 0,4 0 0 0,2-3-144 0,0-2 0 16,1 1 0-16,-2-2 128 0,-1-1-128 0,0 1 0 16,-2-1 0-16,-1 1 0 0,-3-1 0 0,4-1 0 15,0-2 0-15,2 2 0 0,-1 1 0 0,-2-1 0 16,2 0 0-16,-2-2 0 0,-1 1 0 0,-3-1 0 15,1 5 0-15,-1-2-176 0,1-1 176 0,1 0 0 16,1 2 0-16,1-1 0 0,-4-1 0 0,0 0 0 16,-2-1 0-16,-4 0 0 0,1 1 0 0,-2 0 0 15,-2-1 144-15,0 2-144 0,-3-2 0 0,-9 6 0 16,4-2 0-16,0-2 0 0,0-2 0 0,3-1 0 0,1-1 0 0,-1 0 0 16,3-1 0-16,19-19 0 0,-4 2 0 15,-9 6-144-15,-3 3 144 0,-3 1 0 0,-3-2-144 16,1-1 144-16,-4 3-272 0,0-1 16 0,1 2 0 0,-3-5 0 15,0-2-112-15,-2-1-16 0,-1 0 0 0,-1 5 0 16,-3 0 80-16,-2 5 16 0,-2-1 0 16,-3 4 0-16,-3-1 288 0,-2 1 0 0,-1 4 0 0,-5-2 0 15,-2-1 128-15,-3 1 96 0,-2-1 16 0,-5 1 0 16,-2-2-64-16,-6 0-16 0,0 0 0 0,-9-3 0 16,-5 0-1056-1,-11-1-224-15</inkml:trace>
  <inkml:trace contextRef="#ctx0" brushRef="#br1" timeOffset="50967.322">16514 14193 26207 0,'0'0'1152'0,"0"0"256"0,0 0-1136 0,0 0-272 0,7 7 0 0,1-3 0 16,3 0 272-16,2-4 0 0,-2-2 0 0,3 0 0 15,1 2-272-15,3-1 0 0,1-2 0 0,2 0 0 16,5-2 0-16,-3 1 0 0,2-3 0 0,4 2 0 16,2-2 144-16,1 1-144 0,-1 1 0 0,0 1 144 15,-1 1-144-15,-2-1 0 0,3 1 144 0,-1-1-144 16,1-1 256-16,2 2 0 0,1 0-16 0,1-1 0 15,-2 3 16-15,3 0 16 0,5 0 0 0,0 0 0 0,-3 1-16 16,1 0-16-16,-4 1 0 0,2 1 0 16,-1-2-32-16,2 0 0 0,0-1 0 0,-1 0 0 0,1 1-16 0,4 0 0 15,5 0 0-15,-2 0 0 0,-3 1-64 16,-1-2-128-16,-3-2 176 0,1 0-176 0,0 3 192 0,3-2-64 16,-2-1 0-16,2-1-128 0,1-2 192 0,-4 4-192 15,1-3 192-15,-2 2-192 0,-1 0 128 0,-3-2-128 16,-1-1 0-16,0 1 0 0,-1 1 0 0,1 0 0 15,0-1 0-15,1 1 0 0,0 1 0 0,-1-1 0 16,-1 2 0-16,1-1 0 0,-3 1 144 0,0-2-144 16,-2 4 0-16,-1-1 144 0,1-2-144 0,-3 1 0 15,0-1 0-15,-2 1 0 0,0 1 0 0,-1-2 0 16,0 0 0-16,-2-1 128 0,3 0-128 0,-1 1 0 16,0 1 0-16,-2 1 0 0,0 0 0 0,-2-1 0 15,-1-1 128-15,1 3-128 0,-3 2 0 0,1-2 128 0,-2-1-128 0,-1 1 128 16,0 3-128-16,-1-2 0 15,-4-1 0-15,2 0 128 0,-1-1-128 0,-2 0 0 0,-7 1 0 0,9 0 0 16,-1 2 160-16,-8-2-160 0,0 0 192 0,9 0-192 16,-9 0 224-16,9 0-64 0,-9 0-16 0,0 0 0 15,0 0 64-15,9 0 16 0,-9 0 0 0,0 0 0 16,0 0-96-16,0 0-128 0,0 0 176 0,9 2-176 16,-9-2 160-16,0 0-160 0,10 4 128 0,-10-4-128 15,0 0 208-15,0 0-32 0,9 3-16 0,-9-3 0 16,0 0 16-16,0 0 0 0,0 0 0 0,0 0 0 15,0 0-176-15,0 0 0 0,0 0 144 0,0 0-144 16,0 0-192-16,0 0-96 0,0 0-32 0,0 0 0 16,0 0-2192-16,0 0-448 0</inkml:trace>
  <inkml:trace contextRef="#ctx0" brushRef="#br1" timeOffset="57239.002">21968 11938 20207 0,'0'0'896'0,"0"0"192"0,0 0-880 0,0 0-208 0,-11 3 0 0,11-3 0 15,0 0 304-15,-9 4 16 0,0 0 0 0,9-4 0 16,0 0-576-16,-11 6-96 0,1-2-32 0,0 0 0 15,-1-4 160-15,1 2 32 0,2 1 0 0,-5 0 0 16,-2-1 544-16,0 0 112 0,-1 1 32 0,0 0 0 0,-1 1-48 16,0-1 0-16,0 1 0 0,-4 1 0 0,1-3-64 0,1 2 0 15,0 0-16-15,-2 0 0 0,0 0-144 0,-1 2-32 16,-1-1 0-16,1 3 0 0,-3 1 96 0,-3 0 16 16,-3 0 0-16,-2 0 0 0,-1 4 32 0,0 0 16 15,-2 1 0-15,1-1 0 0,0-1-96 0,-1 5-32 16,6 3 0-16,-1-1 0 0,2-2 96 0,-1-1 32 15,1 1 0-15,-1-2 0 0,-1 2-96 0,2 0-32 16,0 1 0-16,-2 0 0 0,-3-1-224 0,1 1 0 16,1-2 0-16,-1 1 0 0,-3 0 0 0,2 1 0 15,1 2 0-15,-1 1 0 0,-6 1 0 0,3 2 0 16,-3 1 0-16,2-1 0 0,-4-2 0 0,2 3 0 16,4 0 0-16,4 0 0 0,3 1 304 0,2-3-48 15,0-4 0-15,1 2 0 0,2-2 80 0,0 2 16 0,-1 2 0 16,1 0 0-16,-2-1-224 0,-1 0-128 15,2 0 128-15,-5 2-128 0,1 1 0 0,1 0 0 0,4 2 0 0,0 1 0 16,-4 2 0-16,5-3-128 0,0-5 128 0,2 3 0 16,0 0 0-16,1-1 0 0,3-1 0 0,2-2 176 15,-1-3-176-15,2 2 128 0,-2-2-128 0,3 1 128 16,1 0-128-16,0 1 128 0,0 1-128 0,1 0 128 16,2 1-128-16,-2-1 0 0,1 0 0 0,1 0 0 15,2 1 0-15,-1-1 0 0,-1-1 0 16,3-1 0-16,-2 0 0 0,3 1 0 0,2-2 0 0,-1 2 0 15,-2-1 0-15,2 1 0 0,1-3-128 0,-3-1 128 16,4 0 0-16,0 1 0 0,-1-1 0 0,5 0 0 16,1-3 0-16,1 1 0 0,2-1 0 0,0 0 0 0,3 1 0 15,-2-2 0-15,0 0 0 0,2 2 0 0,1 4-160 16,1-2 160-16,-3 0 0 0,2 0-144 0,-1 2 144 0,0-3 0 16,4 2 0-16,-2-2-128 0,1-2 128 15,0-1 0-15,0-2 0 0,2 0 0 0,-2 0 160 0,4 0-32 16,-2-2-128-16,0-1 192 0,3 1-192 0,4 0 0 15,0-2 128-15,3 2-128 0,-3-4 0 0,5 3 0 16,2-1 128-16,0-1-128 0,-1 1 0 0,0-3 0 16,3 0 0-16,-2-2 0 0,-1 1 0 0,1-2 0 15,0 0 0-15,-1 0 0 0,1 0 0 0,1 2 0 16,-2-4 0-16,3 0 0 0,2 2 144 0,1-1-144 16,0 1 128-16,3-1-128 0,-2-3 176 0,2-2-48 15,2 0-128-15,-5-2 192 0,1 0-192 0,1-1 128 16,1-1-128-16,1-2 0 0,3-2 0 0,-1 1 0 0,0 1 0 15,0-3 0-15,-1 1 0 0,0 0 0 0,1-4 0 0,-1 0 0 16,-2-2 0-16,2 2 0 0,-2 2 0 0,2-3 0 16,0-3 0-16,2 4 0 0,0-1 0 0,1 0 0 15,3 0 176-15,-6 3-176 0,-3-6 192 0,1 2-192 16,-2 0 176-16,0 0-176 0,-1-2 160 0,1 0-160 16,1-3 160-16,1 0-160 0,3-2 160 0,-4 0-160 15,0-3 144-15,-2-2-144 0,1 1 128 0,-1 4-128 16,-7 0 160-16,-1 0-160 0,-1-4 192 0,0 3-192 15,-2-2 240-15,0-1-64 0,-1-2-16 0,1-2 0 16,-3-1 48-16,1-1 16 0,1 1 0 0,-1 1 0 16,-2 0-16-16,1 2 0 0,-4-2 0 0,0 2 0 0,-1 2 32 15,0-2 0-15,-2-3 0 0,-2 2 0 16,1 1-48-16,-1 0 0 0,-8 0 0 0,3 0 0 0,-2 2 0 0,1 2 0 16,-6-1 0-16,1 0 0 0,-3 0-64 15,-1 1-128-15,3 0 176 0,-7 2-176 0,-2-2 192 0,1 3-192 16,3 1 192-16,-2 3-192 0,0 0 192 0,1 1-64 15,-3 2 0-15,-1 2-128 0,-3 1 160 0,-2 1-160 16,0-1 128-16,-2 1-128 0,-3-2-160 0,-2 3-112 16,-1 1-32-16,-2 2 0 15,0-2-1408-15,-3 4-272 0,-1 2-64 0,0 3-13696 0</inkml:trace>
  <inkml:trace contextRef="#ctx0" brushRef="#br1" timeOffset="58096.337">18772 14184 11055 0,'0'0'480'0,"0"0"112"0,0 0-464 0,0 0-128 0,0 0 0 0,0 0 0 15,11 0 1840-15,0-3 336 0,-1 0 80 0,0-1 16 16,3-1-1776-16,-4 1-368 0,2 1-128 0,1-2 0 16,-3 0 0-16,3-1 0 0,0 1 0 0,1-1 0 15,-4 1 0-15,2 1 0 0,1 2 0 0,2-1 0 16,-2-2 256-16,3 3 80 0,-3 0 32 0,1 1 0 15,0 1 320-15,2 0 64 0,-1-1 16 0,1 1 0 16,3 2-112-16,1 0-16 0,-1 0 0 0,3-2 0 16,-1 0-224-16,1 0-48 0,1 0-16 0,-1 0 0 15,1-1-96-15,0-1 0 0,0 0-16 0,1 0 0 0,-1 0 0 16,2-2 0-16,0-2 0 0,2 1 0 0,-2 2-112 16,1 0-128-16,-1 3 176 0,0-1-176 0,1-2 128 15,-2 0-128-15,1 0 0 0,-2 1 0 0,0 0 224 0,-1 2-64 16,-1 0-16-16,-1 0 0 0,-2 0 208 0,2 0 32 15,-2 0 16-15,1-2 0 0,-1 0-80 0,1 0 0 16,2 0-16-16,-5-2 0 0,3-2-80 0,1 0-16 16,0 2 0-16,-2 1 0 0,-3-2-80 0,0 1 0 15,3-1-128-15,-4 3 192 0,-2-2-192 0,1 3 176 16,-3 1-176-16,-1 2 160 0,-8-2-160 0,8 3 0 16,-8-3 0-16,7 2 128 0,-2 3 0 0,-5-5 0 15,0 0 0-15,0 0 0 0,0 0-128 0,6 4 192 16,-6-4-192-16,0 0 192 0,0 0-192 0,0 0-176 15,-5 8 48-15,5-8 0 16,0 0-1536-16,0 0-288 0,0 0-64 0</inkml:trace>
  <inkml:trace contextRef="#ctx0" brushRef="#br1" timeOffset="61158.019">22267 12218 1839 0,'0'0'160'0,"0"0"-160"16,-6-8 0-16,-2 0 0 0,-1 1 3392 0,1 1 640 15,8 6 128-15,-10-6 16 0,0-4-2656 0,-1 3-544 16,2 3-96-16,1-1-32 0,-3 0-112 0,-1-2-32 15,-3 1 0-15,3 1 0 0,-1 2-176 0,1-1-32 16,-1-1-16-16,-1-1 0 0,1 0 240 0,0 3 48 16,-1-3 16-16,-1 1 0 0,0-3-400 0,-1 1-96 0,-4 3-16 0,0 1 0 15,-1-3-272-15,-5 2 0 0,-3 1 0 16,-2-1 0-16,-2 3 0 0,0 2 0 0,0-1-128 0,1 4 128 16,-1 1 0-16,0 2 0 0,3 1 0 0,-1 3 0 15,-1 4 0-15,-1-2 0 0,-2 2 0 0,-1 2 0 16,-4-2 0-16,3 3 0 0,4-5-128 0,-2 7 128 15,-1 1 0-15,1 0 0 0,-2-2 0 0,2 1 0 16,1-1 0-16,0 2 0 0,-2-4 0 0,2 2 0 16,0 0 0-16,-2 1 160 0,-4-1-160 0,2 1 192 15,-1-1-192-15,2 0 192 0,1-1-192 0,2 1 192 16,0 0-192-16,0 2 0 0,1 2 0 0,-2 0 128 16,-1-1-128-16,1 0 0 0,1 1 144 0,-3 0-144 15,-2-1 0-15,1 0 0 0,1 0 0 0,3 0 0 0,-1-1 0 16,3 0 0-16,1-2 0 0,1 1 0 0,0 1 192 15,2 2-48-15,1-1 0 0,1 2 0 0,3 2 176 0,0-2 48 16,1-2 0-16,4 2 0 0,-2 3-240 0,2-2-128 16,2-2 160-16,-2 0-160 0,0 0 0 0,2 0 128 15,3-1-128-15,0-1 0 0,-1-2 128 0,4 1-128 16,-2 0 176-16,0 1-176 0,-1-2 192 0,2 1-64 16,0 1 0-16,1 1-128 0,-2 2 144 0,2 2-144 15,0 0 0-15,1-2 144 0,0 0-144 0,0 1 0 16,1-1 0-16,1-1 0 0,0-1 0 0,0-1 0 15,1-1 0-15,1-2 0 0,-1-1 128 0,1 0-128 16,1 2 128-16,2 0-128 0,-2-2 192 0,2 0-64 16,1-3 0-16,0 2 0 0,0 1-128 0,1 1 0 15,0-1 0-15,1 1 0 0,0 1 0 0,1-2 0 0,0-1 0 16,3-1 0-16,-1-1 0 0,1 0 0 0,-1-1 0 0,0 2 0 16,2 1 0-16,0-1 0 0,0-2 0 0,2 1 0 15,0-3 0-15,2 3 0 16,-3-2 0-16,3-1 0 0,0-1 128 0,2-2-128 0,-1 1 128 0,3 0-128 15,3 0 0-15,-1-1 0 0,1-3-224 0,1 2 80 16,1-1 144-16,1 1 0 0,1-2-144 0,1 1 144 16,1-1 0-16,2 0 0 0,-4-1 0 0,4-1 0 15,1 0 0-15,0-3 0 0,-1-1 0 0,-1 2 0 16,1-1 128-16,0-1-128 0,2-3 128 0,-1 2-128 16,-1 0 0-16,2 0 0 0,0-2 0 0,2 1 0 15,2-1 0-15,-1-1 128 0,3 1-128 0,0-2 128 16,0-1-128-16,1 0 0 0,2-1 0 0,-3 1 0 0,-1-1 0 15,1-1 0-15,0-2 0 0,1 1 0 0,0 1 0 0,1 1 0 16,0-2 0-16,1 0 0 0,1-1 0 0,-2 0 0 16,-3 0 0-16,0 1 0 0,1-3 0 0,-1 1 0 15,-3-3 0-15,2 0 0 0,1-2 0 0,0-1 0 16,1-2 0-16,1 2 0 0,-2 1 0 0,4 0 0 16,2-3 0-16,-1 0 0 0,-1-1 0 0,1 2 0 15,-4 1 0-15,-3-1 0 0,-1-2 128 0,0 2-128 16,-1 1 128-16,1-1-128 0,-1-3 160 0,1 1-160 15,1 1 192-15,1 0-192 0,-1 0 208 0,1 2-64 16,-1-2-16-16,-6 0 0 0,0 1 0 0,0-1 0 16,0 0 0-16,-1-1 0 0,-1 2-128 0,-3 0 192 0,1 1-192 15,1-2 192-15,-2-1-192 0,1-2 0 0,-1 2 0 16,1-1 0-16,1-1 144 0,-1-3-144 0,0-1 160 16,-3 3-160-16,-1 1 144 0,-1-2-144 0,2-3 128 15,-1 1-128-15,0 3 0 0,-1 1 128 0,-2 1-128 0,1-2 0 16,-1-4 0-16,-2 3 0 0,-3 2 0 0,-1-1 0 15,2-3 0-15,-6 1 0 0,0 0 0 0,0-1 0 16,-1 2 0-16,-1-4-144 0,-1 0 144 0,0-1 0 16,0-1-176-16,-1 4 176 0,0 2-160 0,-2 1 160 15,1-1 0-15,0 2 0 0,0 2-128 0,-4 1 128 16,0 0 0-16,0 1 0 0,-3-2 0 0,1 4 0 16,-4 3 0-16,1-2 0 0,-2-1 0 0,1-1-144 15,0 3 144-15,-2-1 0 0,-1 1-144 0,-1-1 144 16,0-3 0-16,-1-3 0 0,-3 2-144 0,4 0 144 0,-1 2-192 15,0-1 0-15,-2 3 16 0,1 2 0 0,-1 1 48 0,-1 3 0 16,-1 0 0-16,-1 2 0 0,-1 3 128 0,-1-1-192 16,-1 2 192-16,-6 1-192 0,-8 1 192 0,3-1 0 15,3 2-144-15,1 2 144 0,-2 2 0 0,2-3 0 16,1 0 0-16,1 1 0 0,3 2-128 0,-4 1 128 16,1 3 0-16,1-3 0 0,-1 1 0 0,-2 2-144 15,-3 3 144-15,-3 1 0 0,2-1-240 0,1 0 64 16,-4-1 16-16,3 5 0 0,-1 4 160 0,-1-2-192 15,1-4 192-15,0 3-192 0,0 0 192 0,-1-1 0 16,-2 0-144-16,-1-2 144 0,2 2 0 0,-1 1 0 16,0 3 0-16,1-1 0 0,5-3 0 0,0 0 0 15,2 2 0-15,0-1 0 0,-2 1 0 0,1 2 0 16,1 1 0-16,-1 2 0 0,1 2 0 0,0 0 128 16,-1-2-128-16,1 3 0 0,0 2 0 0,2 0 0 15,-2-2 0-15,2-1 0 0,4-1 0 0,-4 1 128 16,-1 0-128-16,1-2 0 0,1 0 0 0,-2 0 0 0,-1 0 0 0,1 2 0 15,1-2 0-15,2 2 128 0,0-1-128 0,3 2 0 16,3-2 0-16,0 1 0 0,2 0 128 0,-1 3-128 16,4 1 0-16,-1-2 0 0,4-3 144 0,0 1-144 15,0-1 0-15,1 2 0 0,1 0 0 0,-2-2 0 16,2 0 0-16,0 1 0 0,-2-2 128 0,4 1-128 16,-2 0 0-16,0 0 0 0,-1 0 0 0,0 2 0 15,1 0 0-15,-1 3 0 0,-2 2 0 0,3 0-128 16,2-3 128-16,3 2 0 0,-1-1 0 0,-1 0 0 15,-2-3 0-15,4-1-128 0,2 0 128 0,-2-2-128 16,-1 0 128-16,2-1 0 0,5-2 0 0,-1 1-128 0,-4 1 128 0,3 2 0 16,2-1-144-16,0-1 144 0,1-1 0 0,2 1 0 15,1 2-144-15,2-3 144 0,0-3 0 0,4 1 0 16,-2 0 0-16,4 1 0 0,-3-4 0 0,6 2 0 16,1-1 0-16,1 4 0 0,1-2 704 0,1 1 256 15,0-3 64-15,1 3 0 16,3 0-1696-16,0 0-336 0,-1 1-64 0,0-2-16 15,2-3 768-15,3 0 128 0,0 0 48 0,2 1 0 0,3-3 144 0,2-2-208 16,2 1 80-16,2-5 128 0,0 2 0 0,1-2 0 16,-1 0 0-16,-1-1 0 0,-1-2 0 0,2-1 0 15,2-1 0-15,-1-1 0 0,1 0 0 0,0 0 0 16,1-3 0-16,3-2 0 0,2-2 0 0,-2 0 0 0,-1-3 0 16,0 1 0-16,-3 1 128 0,2-2-128 0,1-2 0 15,1 0 128-15,2 1-128 0,0 0 0 0,1 0 144 0,-1-2-144 16,-2 1 0-16,-1 0 128 0,-1-1-128 0,-1 2 0 15,1-1 0-15,0 0 0 0,1-4 0 0,-3 5 0 16,2 2 0-16,0-1 0 0,-1-2 0 0,0 1 0 16,-5 0 0-16,0-3 0 0,-2 1 0 0,1-7 128 15,-1-2-128-15,-2 0 128 0,1 1-128 0,-1-2 128 16,0-2-128-16,2 0 128 0,2-1-128 0,-2 1 128 16,-1 0-128-16,-2-2 176 0,-4-1-176 0,-1-2 192 15,-3-1-192-15,-1 1 0 0,0-3 0 0,-3-5 0 16,-2-3 0-16,3 1 0 0,-2 0 0 0,0 2 0 15,-2 0 192-15,1 2-64 0,0 0 0 0,1 0 0 0,0 1-128 0,-1 2 0 16,-4 1 0-16,1 0 128 0,0-1-128 0,-3 0 160 16,-4-2-160-16,-1 3 160 0,3 2-160 0,-4 1 128 15,0 1-128-15,-1 0 128 0,-2-2-128 0,-1 2 128 16,-4 0-128-16,2-3 128 0,4-2-128 0,-5 2 0 16,-3 1 0-16,-2 2 0 0,0 0 0 0,1 1 0 15,-2 3 192-15,-1-1-64 0,-3-1 96 0,-2 4 16 16,-2 0 0-16,-2 3 0 0,-1-5-80 0,-2 4-16 15,-2 0 0-15,-3 1 0 0,-4-1-16 0,-4-1 0 16,-5 0 0-16,-3 2 0 0,-2 0-128 0,1 2 0 16,-1 2 0-16,2 2 128 0,3 4 16 0,5-2 0 15,4-3 0-15,3 2 0 0,1 2-144 0,0 0 192 16,-1 1-192-16,2 5 192 0,0 3-352 0,-5 2-64 16,-5 1-16-16,1 6 0 15,1 3-1648-15,-3 5-336 0,-5 4-64 0</inkml:trace>
  <inkml:trace contextRef="#ctx0" brushRef="#br1" timeOffset="67221.625">22157 12254 23039 0,'-16'-13'1024'0,"4"5"192"0,-2-2-960 0,-1-4-256 15,1-7 0-15,1 2 0 0,0 2 976 0,-2 1 160 16,-3 2 16-16,2-1 16 0,0-1-976 0,-3 1-192 15,-3 0 0-15,2 1 0 0,-1 2-256 0,-1 1 80 16,-6-1 16-16,-2 2 0 0,-3 1 160 0,2 2 128 16,-2 0-128-16,0 3 176 0,0 0-48 0,-2 1-128 15,-2 0 192-15,-4 2-64 0,-4 0 112 0,-2 1 16 16,-3 0 0-16,1 3 0 0,-5 1-128 0,1 2-128 0,2-1 176 16,0 2-176-16,0 0 224 0,2 1-64 0,-4 3-16 0,1 0 0 15,2 3 0-15,-2 1 0 0,3 0 0 0,1 3 0 16,3 2-144-16,-2 3 192 0,-3 3-192 0,1 1 192 15,-2-1-192-15,1 3 0 0,-2 0 0 0,4 1 0 16,-3 1 0-16,3 0 0 0,-2-2 0 0,1 1 0 16,-1-2 0-16,-1 2 0 0,3 0 0 0,2 2 0 15,0 2 0-15,5 1 128 0,1 0-128 0,5 1 192 16,2 1-64-16,-3-3 0 0,-2 0 0 0,5 3 0 16,4 2-128-16,-1-4 0 0,0-1 0 0,3 3 128 15,3 6-128-15,-2-3 0 0,3 0 0 0,-1-2 0 16,3 2 0-16,0-3-144 0,1 2 144 0,4-4 0 0,2 1-160 15,1-3 160-15,4-1-128 0,-4 1 128 0,5 1 0 0,1 2-160 16,4 0 160-16,-2 0 0 0,3-3 0 16,2 0-128-16,0 0 128 0,2-2 0 0,3-1 0 0,-3-2 0 15,3 2-128-15,3 0 128 0,-2-2 0 0,5 2-128 16,0 0 128-16,2 1 0 0,0 0-160 0,2 0 160 16,4 0-128-16,2-3 128 0,2-2-224 0,2-2 32 15,1-2 16-15,1-1 0 0,4 0 176 0,0-2 0 16,-3-7 0-16,2 1 0 0,1 1 0 0,0 1 0 15,-2-4 0-15,2-3 0 0,1 2 0 0,3-2 0 16,4-3 0-16,-3 2 0 0,2-1 192 0,0-1-48 16,3-2 0-16,-2 0 0 0,0-2-144 0,-1-1 0 15,2-3 0-15,0 0 0 0,-1-1 0 0,5-1 0 16,1 1 0-16,-1-3 0 0,0-1 0 0,-1-1 0 0,0 1 0 16,2-1 0-16,-1 0 0 0,0 2 0 0,1 0 0 15,6-1 0-15,3 0 0 0,-2 0 0 0,-3-2 0 0,-2 2 0 16,1 1 0-16,-2-1 0 0,0-3 0 0,1-1 0 15,1 1 0-15,0-2 0 0,2-1 0 0,-2 0 0 16,-1 0 0-16,-2-2 0 0,0-1 0 0,-3-2 0 16,-2-4 0-16,1 0 0 0,-1 1 0 0,2 0 0 15,-1 0 144-15,1 0 0 0,-3 0 0 0,1-1 0 16,-4 0-16-16,-1-1 0 0,0-1 0 0,-4 0 0 16,-4 0-128-16,-1-1 192 0,-2 1-192 0,0-2 192 15,1-5-64-15,-1-2-128 0,0-5 192 0,-1 3-64 16,-3 2-128-16,-4-3 0 0,0 1 144 0,-1-1-144 15,0-2 128-15,-2 2-128 0,-3-1 160 0,0-3-160 16,-3-4 160-16,1 1-160 0,-4 2 160 0,0 0-160 0,-3-1 0 16,-1 1 0-16,0 4 0 0,-4 0 0 0,-1 1 0 15,-3-4 0-15,-1-4 0 0,-2 3 0 0,-2 4 144 0,-2 2 96 16,-3 1 16-16,-4 4 0 0,-5 0 192 0,-2 1 32 16,-1 1 16-16,-3 3 0 0,-1 0-160 0,-5 0-16 15,-6 0-16-15,-4 3 0 0,-2 1-304 0,-3 3 0 16,-1 0 0-16,2 4-144 0,1 3 144 0,4 1 0 15,3 1 0-15,1 1 0 0,-3 0 0 0,3 4 0 16,4 3 0-16,-1 3 0 16,3 0-1296-16,-3 3-240 0,2 4-32 0</inkml:trace>
  <inkml:trace contextRef="#ctx0" brushRef="#br1" timeOffset="68098.627">20190 13093 11967 0,'0'0'1072'0,"0"0"-864"15,0 0-208-15,0 0 0 0,-3 8 3904 0,2 1 720 16,4 0 160-16,-2 1 16 0,1 1-3968 0,3 4-832 16,0 3 0-16,1 5-208 0,-1 0 48 0,4 4 16 15,0 4 0-15,-2 5 0 0,0 4 16 0,2 3 0 16,3 3 0-16,-3 1 0 0,1 3 128 0,2-1 0 0,-3-1-144 15,-1-3 144-15,0-3-192 0,1-3 16 0,-1 0 16 16,-1-4 0 0,2-2-432-16,-3-4-96 0,-3-4-16 0,1 0 0 15,0-6-368-15,0-5-80 0,-2-5 0 0</inkml:trace>
  <inkml:trace contextRef="#ctx0" brushRef="#br1" timeOffset="68423.306">20654 12785 35935 0,'0'0'3200'0,"0"0"-2560"15,0 0-512-15,-1 11-128 0,-1 3 160 0,5 2 16 16,4 4 0-16,3 3 0 15,1 2-480-15,2 8-80 0,2 6-32 0,3 4 0 16,1 3-80-16,-3 3-16 0,3 0 0 0,0 1 0 0,-2 3 160 0,1 0 32 16,0 1 0-16,0 1 0 0,0 2 320 0,-4-1-144 15,-1-3 144-15,-2-6 0 0,-1-8-256 0,0-5 64 16,-3-4 16-16,2-7 0 16,-3-6-336-16,-2-3-64 0,1-3 0 0,-5-11-16 15,0 0-1632-15,0 0-320 0,5-11-64 0,1-10-16 0</inkml:trace>
  <inkml:trace contextRef="#ctx0" brushRef="#br1" timeOffset="68634.765">21237 12568 25791 0,'0'0'1152'0,"0"0"224"0,-4 7-1104 0,2 5-272 0,1 5 0 0,3 7 0 15,0 6 2736-15,6 5 480 0,2 9 112 0,3 2 0 16,1 5-2816-16,3 1-512 0,-1 3-240 0,5 3 32 16,1 5-400-1,-1-3-80-15,0-2-16 0,-5-2 0 0,0-5-512 0,-1 0-128 0,-4-2 0 0,0 4-16 16,-2 1-2256-16,-1-6-448 0,-1 7-96 16,-5-18 0-16</inkml:trace>
  <inkml:trace contextRef="#ctx0" brushRef="#br1" timeOffset="68844.907">21749 12399 39615 0,'0'11'1760'0,"3"5"352"0,-1 9-1680 0,7 12-432 0,6 15 0 15,6 10 0-15,5 9 0 0,0 5 0 0,2 1 0 0,1 6 0 16,1 5-304-16,1 0 16 0,0-1 0 0,0 1-11232 16,1 2-2240-16</inkml:trace>
  <inkml:trace contextRef="#ctx0" brushRef="#br1" timeOffset="73939.238">21243 12916 10367 0,'9'-8'448'0,"-2"3"112"0,2 2-560 0,0-3 0 16,2 3 0-16,-3-2 0 0,1-2 352 0,1 3-32 15,-1-1-16-15,1 2 0 0,-1 0-304 0,-9 3 0 16,0 0 0-16,8-4 0 0,-8 4 0 0,7-2 160 15,-7 2-160-15,0 0 128 0,8-3 288 0,-8 3 48 16,0 0 16-16,0 0 0 0,0 0-480 0,8 4 0 16,0-1-128-16,-8-3 128 15,0 0-528-15,0 0 0 0,0 0 0 0,9 2 0 0,-9-2 656 0,0 0 128 16,8 0 16-16,0 0 16 0,-1 0 272 0,-7 0 48 16,0 0 16-16,9-2 0 0,-9 2 144 0,0 0 48 0,0 0 0 0,9-3 0 15,-1-1 352-15,-8 4 80 16,0 0 16-16,0 0 0 0,5-5-160 0,-5 5-16 0,5-6-16 0,-5 6 0 15,3-7-288-15,-3 7-48 0,0 0-16 0,0 0 0 16,-2-9-384-16,2 9-80 0,-4-8 0 0,1 0-16 16,-1 1-80-16,4 7-16 0,-7-5 0 0,0 0 0 15,-2 1-16-15,1 1-128 0,-1 0 192 0,0 1-64 16,-1-2 144-16,-2 1 32 0,0-1 0 0,0 1 0 16,2-3 48-16,-5 3 16 0,-1 0 0 0,0 1 0 15,0-2-96-15,0 2-16 0,-2 1 0 0,3 1 0 16,2 2-48-16,-2 0-16 0,0 1 0 0,1 0 0 15,2 1-64-15,0 1 0 0,-1 0-128 0,2 1 192 16,0 1-192-16,2 2 128 0,-1 0-128 0,-4-1 0 0,1-3 0 16,1 3 0-16,2 2 0 0,-2-2 0 0,0 1 0 0,0 2 0 15,-1 0 0-15,3 0 0 0,0-1 0 0,0 0 0 16,-1 2 0-16,4 0 0 0,5-1 0 0,-2 0 0 16,-4 0 0-16,5 2 0 0,3-4 0 0,-1 0 0 15,1-9 128-15,-1 12-128 0,3-1 0 0,2 0 0 16,1 0 0-16,1-1 0 0,3 0 0 0,0-1 0 15,0 0 0-15,4 0 0 0,0-1 0 0,0 0 0 16,0 0 0-16,1 2 0 0,-1 1 0 0,0 0 0 16,0-3 0-16,2 1-160 0,-4 0 160 0,1 0 0 15,1 2 0-15,1 0 0 0,-1-1 0 0,1 1-128 16,-5 1 128-16,2-2 0 0,2-1 0 0,-4 0 0 16,0 1 0-16,-1 0 0 0,0 0 0 0,-3-2 0 15,-5-8 0-15,5 11 0 0,-2 1 0 0,-1-1 0 0,-2-11 0 0,-1 10 176 16,-1-1 16-16,1-1 16 0,-4 3 0 0,0-1 0 15,-1-1 16-15,-3-1 0 0,2-3 0 0,-4 2 0 16,-1 2 96-16,0 1 32 0,1-2 0 0,-4-1 0 16,0-1-96-16,-1 0 0 0,0 2-16 0,-1 0 0 15,0-2 0-15,-1-1 0 0,-2-1 0 0,2-3 0 16,1 1-32-16,0-2 0 0,-5-1 0 0,5 1 0 16,5 0-208-16,1 0 0 0,-3-2 128 0,2-1-128 15,0 0-128-15,2 1-80 0,1-1-16 0,1-1 0 31,3-1-1248-31,-1 1-240 0,1-2-48 0,5 6-13952 0</inkml:trace>
  <inkml:trace contextRef="#ctx0" brushRef="#br1" timeOffset="74958.827">20499 12894 11967 0,'0'0'1072'0,"0"0"-864"0,0 0-208 0,0 0 0 16,0 0 3456-16,0 0 656 0,0 0 128 0,0 0 32 16,5-6-3808-16,-5 6-752 0,9-7-160 0,-9 7-16 15,0 0-16-15,0 0 0 0,8-2 0 0,-8 2 0 0,0 0 480 0,6 10 240 16,-2-1-32-16,-1 2 0 0,0 2 336 0,-2 3 64 15,-1 4 16-15,0 3 0 0,2 0-112 0,-1 2-32 16,-2 6 0-16,2 2 0 0,2 0-80 0,-2 0-16 16,-1 0 0-16,0 0 0 0,1 2-64 0,-1-2 0 15,0-2-16-15,-1 1 0 0,0 1 48 0,-1 3 16 16,2 1 0-16,-1 0 0 0,-1-3-112 0,0-2 0 16,-1-1-16-16,1-2 0 0,1-3-112 0,-1-1-128 15,-1 0 176-15,1-6-176 0,2-2 0 0,2-4 0 16,-1-1-160-16,3-4 160 15,-4-8-848-15,0 0-48 0,3 8-16 0,-3-8 0 16,12 2-2080-16,-2-4-400 0,6-12-96 0,-2-3-16 16</inkml:trace>
  <inkml:trace contextRef="#ctx0" brushRef="#br1" timeOffset="75333.459">21712 12485 27647 0,'0'0'1216'0,"0"0"256"0,0 0-1168 0,0 0-304 16,0 0 0-16,-5 9 0 0,-1-4 1344 0,3 6 224 15,1 4 32-15,0 2 16 0,0 5-1344 0,-3 6-272 16,3 3 0-16,-1 6 0 0,-2 6 0 0,2 2-144 16,-1 1 144-16,0 7 0 0,0 5 208 0,1 6 128 15,-3 7 32-15,2 0 0 0,-1 3 160 0,-2-3 48 16,-1-1 0-16,0 1 0 0,0 1-192 0,1-6-48 15,-1-8 0-15,1-3 0 16,1-2-960-16,1-2-192 0,-2-2-32 0,1-1-15056 0</inkml:trace>
  <inkml:trace contextRef="#ctx0" brushRef="#br1" timeOffset="79171.44">17139 14837 12895 0,'0'0'576'0,"0"0"112"0,-3-6-560 0,3 6-128 0,0 0 0 0,0 0 0 16,0 0 1792-16,0 0 320 0,-2-6 64 0,2 6 0 15,0 0-1632-15,0 0-336 0,0 0-64 0,0 0-16 16,0 0 192-16,0 0 48 0,0 0 0 0,0 0 0 0,0 0 208 16,0 0 32-16,0 0 16 0,0 0 0 15,-5 11-256-15,1 2-48 0,1 1-16 0,1 3 0 0,-3-1-96 0,2 4-16 16,2 3 0-16,0 1 0 0,-2 1-192 0,2 1 0 16,-1 0 0-16,1 2 0 0,0 2 144 0,1 0-16 15,1 1 0-15,-1 1 0 0,-1 2 0 0,1 3 0 16,2 2 0-16,0-1 0 0,-1-1 32 0,0-1 0 15,-1-2 0-15,0 0 0 0,2-1 64 0,-4-1 16 16,0-1 0-16,0-2 0 0,1 0-48 0,0 0 0 16,-1 2 0-16,0-3 0 0,0-3 0 0,-2-2-16 15,2-2 0-15,0-2 0 0,0 0-176 0,1-2 128 16,0-4-128-16,-1-1 128 0,1-1-128 0,0 1-144 16,0-1 144-16,-1-1-208 15,2-10-448-15,-2 10-96 0,0-1-16 0,2-9 0 16,0 0-1728-16,-3 7-336 0,3-7-80 0,0 0-16 0</inkml:trace>
  <inkml:trace contextRef="#ctx0" brushRef="#br1" timeOffset="79397.437">18048 15194 10127 0,'-1'-8'896'0,"1"8"-704"0,2-7-192 0,1-2 0 16,0-2-560-16,-1 0-144 0,2-1-16 0</inkml:trace>
  <inkml:trace contextRef="#ctx0" brushRef="#br1" timeOffset="79801.945">18079 15055 2751 0,'-1'-10'256'0,"1"10"-256"0,-2-7 0 0,0 1 0 0,-1-1 3376 0,-2 2 624 15,-1-1 128-15,1 2 32 0,-4-1-1904 0,1 1-368 16,-4 1-80-16,2-1-16 0,-1 2-864 0,0 1-176 16,-1 1-48-16,-2 0 0 0,-1 0-320 0,-1 3-80 15,1 3-16-15,-2-2 0 0,-1-1-16 0,-1 3 0 16,-2 3 0-16,2 1 0 0,2 0 48 0,-2 1 0 16,0 1 0-16,2 2 0 0,1 1-320 0,2 2 0 15,1-2 128-15,1 2-128 0,5 0 128 0,2 0-128 0,-1-4 192 16,2 4-192-16,4 0 160 0,4 0-160 0,-1-4 128 0,3 1-128 15,2 2 0-15,1-1 0 0,1-2 0 0,4 1 0 16,0-1 0-16,1-1-176 0,0 0 176 0,0 0-128 16,0 0 128-16,2-1 0 0,-2 0 0 0,1 2 0 15,-1-1 0-15,0 0-128 0,1-2 128 0,-2 2 0 16,-3 2 0-16,0-2 0 0,0 1 0 0,-1 0 0 16,-1 1 0-16,-3 0 0 0,-1-2 0 0,-1 2 0 15,1-2 0-15,-2 2 0 0,0 1 192 0,-3-1-64 16,-1-1 160-16,-3 1 32 0,-1 2 16 0,0 0 0 15,-5 1-16-15,-1 2-16 0,-1 4 0 0,-2-1 0 16,-3 0 16-16,-3-1 16 0,-1-2 0 0,0-1 0 16,-4 0 208-16,0-5 32 0,0 2 16 0,-3-1 0 15,-2-3 0-15,3-1 0 0,2-2 0 0,-2-2 0 0,2-4-448 16,2 0-144-16,1-2 0 0,0-1 0 16,2 0-336-16,-1-1-176 0,3-5-48 0,3 0 0 15,0 0-1104-15,1-3-240 0,3-1-32 0,2 0-16 16,4 0-1168-16,4-1-224 0,3-9-48 0,3 0-16 0</inkml:trace>
  <inkml:trace contextRef="#ctx0" brushRef="#br1" timeOffset="80320.731">18398 14698 20271 0,'0'0'1792'0,"0"0"-1424"0,-4-2-368 0,4 2 0 15,0 0 2384-15,0 0 416 0,0 0 80 0,0 0 0 0,0 0-2528 16,0 0-512-16,-4 10-96 0,4-10-32 16,0 0-128-16,0 9-32 0,0 0 0 15,0-1 0-15,0-8 448 0,0 14 0 0,0 1 0 0,0 2 0 0,-1 1 192 0,1 3 80 16,-1 2 16-16,1 3 0 0,0 1 32 0,0 4 16 15,0 3 0-15,0 2 0 0,-1 2-16 0,1 2-16 16,0 3 0-16,-1 3 0 0,-1 2-80 0,1 1-16 16,0 3 0-16,-1-1 0 0,0-4 160 0,-2-3 16 15,1-2 16-15,0-2 0 0,1 2 96 0,1 1 16 16,0-3 0-16,-2 3 0 0,-1-2-128 0,1-1 0 16,0-5-16-16,2 0 0 0,-2-3-176 0,0-2-48 15,1-1 0-15,1-4 0 0,0 1-144 0,0 1 0 16,0-4 0-16,1-3 0 15,0-5-480-15,2-1-80 0,1 1-16 0,1-6-10112 16,-4-9-2048-16</inkml:trace>
  <inkml:trace contextRef="#ctx0" brushRef="#br1" timeOffset="81289.202">19168 14805 24703 0,'0'0'1088'0,"-5"-8"240"0,0 3-1072 0,5 5-256 16,0 0 0-16,0 0 0 0,-1-8 160 0,1 8-32 16,0 0 0-16,0 0 0 0,0 0-128 0,0 0 0 0,0 0 0 0,0 0-176 15,0 0 176-15,0 0 128 0,0 11-128 0,0 2 176 16,1 3 400-16,-1 2 64 0,-1 6 32 0,0 2 0 16,-1 3-80-16,2 4-16 0,0 3 0 0,-1 2 0 15,-3 2-208-15,2 3-48 0,-1 3-16 16,1 1 0-16,-1 3 32 0,2-3 16 0,-3-2 0 0,0-1 0 15,-1-5-32-15,2-1 0 0,-2 0 0 0,-1-3 0 16,-3-1-64-16,2 0 0 0,4 0-16 0,-2 0 0 16,-1 1-96-16,2-5-16 0,-3 0 0 0,3-3 0 15,0 1-128-15,3-3 0 0,0-2 0 0,0-2 128 16,-1-1-272-16,2-1-64 0,3-2-16 0,-3-1 0 16,-3-5-304-16,5-1-64 0,3-3-16 15,-5-7 0-15,6 6-1296 0,3-3-256 0,0-3-48 0,2-3-9680 16</inkml:trace>
  <inkml:trace contextRef="#ctx0" brushRef="#br1" timeOffset="81782.082">19760 14940 6447 0,'0'0'576'0,"0"0"-576"0,0 0 0 0,-4 11 0 15,-1 1 5808-15,2 4 1040 0,-1 1 224 0,2 4 32 16,0 4-5712-16,-1 2-1152 0,1 3-240 0,-2 2 0 16,0 2 0-16,-1 4 0 0,0 6 0 0,1-1 0 15,0 0 128-15,-1-1 64 0,-2-3 16 0,4-1 0 16,-3-4 448-16,2-2 96 0,0-4 16 0,-1 0 0 16,2-4-272-16,2-1-48 0,0-2-16 0,1-2 0 0,2-2-432 15,0-1 128-15,4-1-128 0,-3 0 0 16,2-2 0-16,2-1 0 0,-3 1 0 0,4-4 0 0,0-4 0 0,3 1-176 15,0-2 48-15,2 1 0 0,2-2 128 0,2-1-192 16,1-2 192-16,2 0-192 0,2 0 192 0,3-1-128 16,2-1 128-16,-1 0-128 0,2 2-32 0,-2 0 0 15,1-1 0-15,-2 1 0 0,0 0-96 0,-3-3 0 16,0 3-16-16,-4 0 0 16,-1 0-304-16,-1 0-48 0,-1-2-16 0,-1 0 0 15,-3-4-1776-15,-3-2-352 0,0-4-80 0</inkml:trace>
  <inkml:trace contextRef="#ctx0" brushRef="#br1" timeOffset="82054.124">19732 15454 31263 0,'0'0'1392'0,"0"0"272"0,-1 2-1328 0,1-2-336 0,0 0 0 0,7 0 0 15,2 1-224-15,2-2-112 0,3-1-32 0,2 0 0 32,3 0-112-32,4-2-32 0,1 0 0 0,3 0 0 0,-3-1 512 0,3-3 256 0,-1 3-16 0,5 1-16 15,1 0 96-15,1-1 0 0,-1-2 16 0,-1-1 0 16,1 3-336-16,-1-2 0 0,-1 1 0 0,0 0 0 16,-2-1-384-1,-1 0-128-15,-4 3-48 0,-1-1 0 0,-1 3-336 16,-5-2-80-16,-3 2-16 0,-4-1 0 0,-1-1-1616 0,-3-3-320 0</inkml:trace>
  <inkml:trace contextRef="#ctx0" brushRef="#br1" timeOffset="82309.982">19676 15114 28559 0,'0'0'1264'0,"0"0"272"0,-5-5-1232 0,5 5-304 16,0 0 0-16,2-9 0 0,3-1 736 0,2-1 96 16,5 0 0-16,2 0 16 15,3-1-1184-15,2 0-240 0,0-1-64 0,3-1 0 0,3 2 640 0,1 2 0 0,3-2 224 16,3 2-64-16,3 2 336 0,3-1 64 0,0 0 16 0,2 3 0 16,1 3-256-16,-1-1-64 0,-2-1 0 0,0 0 0 15,-1 0-256-15,0 2 0 0,-4 2 0 0,0 0-144 31,-1 3-1216-31,-2 1-240 0,-1 3-64 0,-1-1-11152 0</inkml:trace>
  <inkml:trace contextRef="#ctx0" brushRef="#br1" timeOffset="82790.444">20858 14633 22111 0,'0'0'1968'0,"0"0"-1584"16,0 0-384-16,0 0 0 0,0 0 3072 0,0 0 544 15,0 0 96-15,0 0 32 16,0 0-3552-16,0 0-720 0,2 9-144 0,-1 3-32 0,-1 2 336 0,-1 0 64 0,-1 1 16 0,0 4 0 16,0 5 496-16,-1 4 112 0,1 0 0 0,1 9 16 15,1 1 96-15,0 5 16 0,-1 2 0 0,0 1 0 16,0 2-128-16,2 2 0 0,1 4-16 0,0 2 0 15,-2 0-16-15,-1 1 0 0,-1 1 0 0,0-3 0 16,0-3 64-16,1 0 16 0,1-5 0 0,0 0 0 16,-1-2-64-16,0-2-16 0,1-3 0 0,-1-3 0 15,-2-2-80-15,2-4-16 0,0-2 0 0,-1-6 0 16,1 1-192-16,1-6 0 0,-1-1 0 0,1-3 0 16,0-1 0-16,0-1-336 0,0-12 48 0,0 0 16 15,4 10-1344-15,-4-10-272 16,0 0-48-16,0 0-13488 0</inkml:trace>
  <inkml:trace contextRef="#ctx0" brushRef="#br1" timeOffset="83647.204">22078 15124 26719 0,'0'0'2368'0,"0"0"-1888"0,0 0-480 16,-10-2 0-16,10 2 1984 0,-6-3 320 0,-3-2 48 16,3 1 16-1,-3-1-2592-15,1 1-512 0,-3 0-96 0,0 0-32 0,1 0 384 0,-3-1 80 0,0 2 16 0,0 1 0 16,-1-1 816-16,-3 3 160 0,-2 0 48 0,-2 3 0 15,1-1-64-15,-4 1-16 0,-4 3 0 0,0 1 0 16,1 1-368-16,4 2-64 0,1 2 0 0,4 2-128 16,2 0 208-16,1 1-64 0,2 2-16 0,3 4 0 15,1 3 128-15,2 3 32 0,-2 9 0 0,2-1 0 16,2-1-288-16,3 1 0 0,1 0 0 0,-1-2 0 16,1-3 0-16,1-3 0 0,3-1 0 0,0-2 0 15,2 1 0-15,-1-2 0 0,1-1 0 0,3-1 0 16,2-4 0-16,2 1 0 0,1 3 0 0,2-3-144 15,2-6-64-15,2-2-16 0,-1-1 0 0,5-3 0 16,5-5-1328-16,1-4-272 16,-2-3-48-16,3-8-7648 0,1-4-1520 0</inkml:trace>
  <inkml:trace contextRef="#ctx0" brushRef="#br1" timeOffset="84072.386">22908 15180 18431 0,'0'0'1632'0,"0"0"-1312"0,0 0-320 0,-3-8 0 16,-2-1 2240-16,2-1 384 0,-5 0 80 0,3 2 16 31,2 3-3600-31,-5 1-720 0,-3 3-128 0,0 2-48 0,-1 1 1264 0,-1 3 240 0,-3 3 48 0,2 1 16 15,-1 2 1264-15,-1 4 256 0,0 2 48 0,-3 2 16 16,1 2-368-16,2 2-80 0,-4 5-16 0,5-2 0 16,3 1-496-16,-2 0-96 0,4-1-32 0,4 0 0 15,-2-3-160-15,4 0-128 0,2-1 192 0,0-2-192 16,1-1 0-16,2-2 0 0,4-2 0 0,0 0 0 16,1-4 0-16,3-2 0 0,1-1 0 0,3-1 0 15,0-2 144-15,2-1-144 0,-1-3 0 0,5-2 144 16,2-3-144-16,3-1 0 0,-3-4 0 0,5-2 0 15,-2-4 0-15,1-2-192 0,-2-2 32 0,0-2 16 16,0-1-112-16,-1 0-32 0,-2 2 0 0,1-4 0 0,0 1 288 16,-2 0 176-16,-2 5-32 0,0-4 0 0,-5 1 128 15,0 2 32-15,-4 5 0 0,-1-2 0 0,-4 1 192 0,-3 3 32 16,-1 2 16-16,-4 1 0 0,-1-1 96 0,-3 2 32 16,-3 4 0-16,-3-1 0 0,-2 1-432 0,-6 2-96 15,-2 3-16-15,0 1 0 0,0 1-128 0,0 2-272 16,-4-1 64-16,4 3 16 15,3 0-480-15,1-2-96 0,0 0 0 0,2-2-9152 16,3-2-1840-16</inkml:trace>
  <inkml:trace contextRef="#ctx0" brushRef="#br1" timeOffset="84644.195">23821 15014 29951 0,'0'0'1328'0,"0"0"272"0,-14-1-1280 0,2 0-320 15,-4 0 0-15,1 2 0 16,0 1-1024-16,-5 0-256 0,-2 0-48 0,1 2-16 16,-3 1 512-16,2 2 112 0,-1 1 16 0,1-1 0 0,-2 1 1488 0,1 1 304 15,-1 0 64-15,2 2 16 0,1 2-144 0,4 0-16 16,0-1-16-16,3 0 0 0,1-1-576 0,2 1-112 15,2 1-32-15,3 1 0 0,3-2-272 0,0 0 0 16,3 0 0-16,3-1 0 0,-1-2-256 0,5 1-48 16,4 2-16-16,2 1 0 15,2 0-128-15,1-1-16 0,1-3-16 0,4 3 0 0,1 0 96 0,0-2 0 16,4-2 16-16,-3 1 0 0,3 3 224 0,-4 1 144 16,-4-3-192-16,0 2 192 0,-1-1 0 0,-2 2 0 15,-6-1 128-15,0 1-128 0,-2 1 288 0,-3-2-32 0,-3 2-16 16,-4 1 0-16,-6 1 192 0,-2 0 32 0,-3 1 16 15,-6-1 0-15,-3 2 928 0,-3 0 176 0,0 0 32 16,-4 1 16-16,-2 0-1632 0,-1-2 0 0,-1-1-320 0,1-1 32 16,-2 2 592-16,2-4 112 0,0-4 32 0,0-4 0 31,0-3-816-31,3-2-144 0,2-3-48 0,3-3 0 16,0-1-2640-16,7-4-544 0,-4-8-96 0,13-6-7472 0</inkml:trace>
  <inkml:trace contextRef="#ctx0" brushRef="#br1" timeOffset="85345.672">24576 14658 23039 0,'0'0'2048'0,"0"0"-1648"16,-9 2-400-16,-3 1 0 0,0 2 2368 0,-4 0 400 16,-2 1 80-16,-3 3 16 0,-1 4-2448 0,-1 0-416 15,-5 0-224-15,3 3 32 0,1 5-64 0,-2 5-16 0,3 3 0 0,0-1 0 16,-1-3 272-16,0 6 0 0,1 4 0 0,0-1 0 15,-2 3 0-15,3 2 224 0,4 4-64 0,-3 5-16 16,-1 2-144-16,6 1 0 0,4-1 0 0,5 1 0 16,-3-2 0-16,6-5-192 0,4-5 0 0,5-4 16 15,5-3-96-15,0-4-32 0,2-1 0 0,5-5 0 16,6-5 144-16,0-1 32 0,3-5 0 0,2-3 0 31,3-7-256-31,1-2-32 0,0-3-16 0,2-6 0 16,2-4-208-16,3-2-64 0,3-4 0 0,-3-2 0 0,2-4-432 0,0 0-80 15,-1 0-32-15,-4-2 0 0,-6 1 400 0,1-2 80 16,-1-2 0-16,-2-2 16 0,-2-3 752 0,-3 1 0 0,-6 1 0 0,3 1 0 16,-2 0 384-16,-5 2 64 0,-6 0 0 0,-3 2 16 0,-2 1 304 15,-3-1 48-15,-3 1 16 0,-4-1 0 0,-5 2-240 16,0-1-32-16,-5-2-16 0,-2 3 0 0,-4 2-160 16,-1 4-16-16,-1 2-16 0,-5 5 0 0,-8 0 16 15,3 3 0-15,-2 3 0 0,1 1 0 0,-4 3 48 16,2 3 16-16,-1 3 0 0,4-1 0 0,4 0-208 0,0 2-32 15,1 4-16-15,1 2 0 0,4-1-176 0,4 5 0 16,0-2 144-16,3 1-144 0,3 0 0 0,2 0 0 16,0 1 0-16,6 1 0 0,0 3 0 0,2-1 0 15,-1 1 0-15,7 0 0 0,6 0 0 0,0-1 0 16,-1 1 0-16,5-2 0 0,4 1 144 0,5-2-144 16,5-3 192-16,2-2-192 0,1 2 672 0,5-2 32 15,2-4 0-15,5-2 0 0,5-4 16 0,0-1 16 16,-3-1 0-16,5-4 0 0,-1 0-384 0,0-3-80 0,-1-4-16 15,-2 5 0-15,-6-1-256 0,0-2 0 0,0-2 0 16,-3 0 0 0,0 1-496-16,-2-1-48 0,-2-1-16 0,2 0-15296 0</inkml:trace>
  <inkml:trace contextRef="#ctx0" brushRef="#br1" timeOffset="87431.022">7695 15037 18431 0,'0'0'816'0,"0"0"160"0,-6-2-784 0,6 2-192 0,0 0 0 0,0 0 0 15,0 0 2240-15,0 0 384 0,0 0 96 0,0 0 16 32,0 0-2736-32,-1 9-560 0,1 0-96 0,-2 0-32 0,1 1 304 0,-1 1 64 0,0 1 16 0,1-1 0 15,1 3 304-15,2-1 0 0,0 2 0 0,-3 2 0 16,-4 0 0-16,3 4 144 0,2 1-16 0,0 4 0 15,-2 0 144-15,1 3 32 0,-2 0 0 0,2 4 0 16,-2 1 0-16,1 0 0 0,-1-1 0 0,1 4 0 16,2-1 0-16,1 1 0 0,-1 0 0 0,1 1 0 15,1 4 16-15,-2-1 0 0,-2-3 0 0,2 1 0 16,1-1-96-16,1 0-16 0,0-3 0 0,-2-1 0 16,-1-5-208-16,-1-1 128 0,-1 0-128 0,2-3 0 0,1-2 0 15,0-1 128-15,2-1-128 0,-2-1 0 0,-2-3 0 0,-3 2-128 16,3 1 128-16,-1-4-9088 15,-2-5-1712-15</inkml:trace>
  <inkml:trace contextRef="#ctx0" brushRef="#br1" timeOffset="89604.052">8309 16298 8287 0,'0'0'736'0,"0"0"-592"0,-1-11-144 0,1-4 0 15,0-1 3504-15,1-4 656 0,2-3 144 0,3-4 32 16,0-4-4208-16,4 0-848 0,1-1-176 0,1 0-16 15,1-4 112-15,3-2 32 0,-1-1 0 0,1 0 0 0,-2 0 384 0,1-2 96 16,1-4 16-16,1 2 0 0,0 2 272 0,1 2 176 16,1 1-32-16,0 2 0 0,0 1-144 0,-2 1 160 15,3 1-160-15,0 3 160 0,-3 5 32 0,1 1 16 16,-2-1 0-16,0 6 0 0,-2 3 48 0,-2 3 0 16,-2-1 0-16,1 3 0 0,-3 3 64 0,0 1 0 15,-8 7 16-15,0 0 0 0,7-1-16 0,-7 1-16 16,9 9 0-16,-2-1 0 0,-7-8 64 0,6 12 16 15,-2-1 0-15,0 0 0 0,0 0 64 0,0 2 32 16,-3 0 0-16,1 3 0 0,1 0-176 0,-1 6-48 16,0 0 0-16,0 2 0 0,1 1-32 0,-2 1-16 15,-1-1 0-15,0 5 0 0,0 0 64 0,0 3 16 16,0 4 0-16,0 2 0 0,0-2 144 0,0-1 16 0,0-2 16 16,0-1 0-16,0-4-32 0,0 1-16 0,1-2 0 15,1 1 0-15,1-5-160 0,-1 1-48 0,-1-2 0 0,0 1 0 16,0-4-208-16,2 2 176 0,0 3-176 0,-1-1 160 15,-1-3-160-15,0-3 0 0,0-3 0 0,0 0 0 16,-1-2 0-16,0-2-224 0,0-11 48 0,1 10 16 31,-1-10-1568-31,0 0-304 0,0 0-64 0,0 0-9584 0</inkml:trace>
  <inkml:trace contextRef="#ctx0" brushRef="#br1" timeOffset="89929.207">8419 15988 28559 0,'0'0'2544'0,"0"0"-2032"15,-8-3-512-15,8 3 0 16,0 0-320-16,0 0-176 0,0 0-16 0,0 0-16 15,0 0-624-15,10-5-128 0,1 0-32 0,0 0 0 0,0-3 944 16,2 1 192-16,0 0 48 0,2 3 0 0,-2-3 1408 0,-1 1 272 16,2 0 64-16,2 0 16 0,1 1-224 0,2 0-32 15,-3-1-16-15,4 0 0 0,2 1-608 0,1 0-128 16,2 0-32-16,-2-2 0 0,-1 1-336 0,0-1-80 16,-1 2-16-16,2-1 0 0,-4-2-160 0,2 4 0 15,0 1-192-15,-1-1 192 16,1 0-784-16,0 2-48 0,-4 2 0 0,2 1-8912 0,-1-2-1792 15</inkml:trace>
  <inkml:trace contextRef="#ctx0" brushRef="#br1" timeOffset="90408.125">9452 15066 30399 0,'0'0'2704'0,"-8"-4"-2160"15,2 1-544-15,6 3 0 0,0 0 1920 0,0 0 256 16,0 0 64-16,0 0 16 16,0 0-2256-16,-4 9-576 0,3 1-48 0,1 3-16 15,1 6-64-15,-1 3 0 0,-1 4-16 0,0 6 0 0,0 5 528 0,1 4 192 0,-1 4 0 0,0 3-144 16,-1 0 272-16,2 1 64 0,-1 2 16 0,1 1 0 15,1 1 304-15,1 2 48 0,-1-2 16 0,-1 2 0 16,1-1-176-16,-2-1-16 0,0-3-16 0,1-1 0 16,0 1-176-16,-2-2-16 0,0 4-16 0,0-2 0 15,-2 0-160-15,-1-1 0 0,1 1 144 0,-1-3-144 16,-1-2-160-16,0-1-96 0,1 1-32 0,-2 0 0 31,-3 3-2752-31,3-5-544 0,-5 12-128 0,1-20-9152 0</inkml:trace>
  <inkml:trace contextRef="#ctx0" brushRef="#br1" timeOffset="91815.797">10551 15221 28559 0,'0'0'2544'0,"0"0"-2032"0,0 0-512 0,0 0 0 16,0 0 1136-16,-3 9 128 0,2 2 16 0,-1 2 16 16,-1 3-2288-16,1 5-464 0,-2 6-80 0,2-1-32 15,-4-1 912-15,-2 2 176 0,-5 1 32 0,1 3 16 16,-1 2 608-16,-1 1 112 0,-2 1 32 0,2 4 0 0,6 2 320 0,-1 3 64 16,-3 0 0-16,1-1 16 0,-3-2-224 15,2 1-48-15,0-6-16 0,2 0 0 0,2-4-240 0,1-2-32 16,1-1-16-16,1 0 0 0,-1 0-144 0,2-1 128 15,3-5-128-15,1 0 128 0,0-1 16 0,1-2 0 16,0-2 0-16,4-4 0 0,-1-3-144 0,3-3 192 16,0-1-192-16,5-1 192 0,4 0 0 0,0-1 0 15,1-3 0-15,5-1 0 0,4 0-192 0,2-1 192 16,1-2-192-16,2 0 192 0,1 0-192 0,-1 0 0 16,1-3 0-16,2-2 0 0,-1-2-192 0,0 4-32 15,0 4 0-15,0-4 0 16,1-2-432-16,-2-1-96 0,-1 2-16 0,-3 0 0 15,-2-3-2000-15,-2 2-416 0,-3 1-80 0,-4 0 0 0</inkml:trace>
  <inkml:trace contextRef="#ctx0" brushRef="#br1" timeOffset="92122.413">10475 15757 18431 0,'0'0'1632'0,"0"0"-1312"0,0 0-320 0,0 0 0 16,0 0 3520-16,0 0 624 0,0 0 128 0,0 0 16 15,9-4-3792 1,0 2-768-16,4 0-160 0,2 2-16 0,3 1 48 0,1-2 16 0,2-4 0 0,2 2 0 16,0-1 528-16,3 0 112 0,1 1 32 0,2 3 0 0,2-1 160 15,-1 1 48-15,1-2 0 0,3 2 0 0,0 0-304 0,-1 0-48 16,0 0-16-16,-3-3 0 0,-1 0-128 0,-3 1-256 15,-1-3 64-15,-3 0 16 16,-2 2-208-16,-2-1-64 0,-3-2 0 0,0 1 0 16,-3-1-256-16,-1 2-48 0,-6-4-16 0,1 0-8224 15,-2-2-1648-15</inkml:trace>
  <inkml:trace contextRef="#ctx0" brushRef="#br1" timeOffset="92408.626">10470 15216 34095 0,'0'0'3024'0,"0"0"-2416"0,0 0-480 0,0 0-128 16,0 0 1968-16,0 0 368 0,7-5 80 0,6 2 16 31,4 0-2432-31,7 0-624 0,4-1-48 0,5-1-16 15,5 1 144-15,6-3 32 0,2-1 0 0,2-1 0 0,5 1 368 0,3-1 144 0,-2-2 0 0,0 1-144 16,-1 0 144-16,-1-1-160 0,-1 2 160 0,2-2-160 16,1 0-688-16,-2 2-144 15,1-1-32-15,-3 2 0 0,-4 2-2128 0,-1 1-432 16,-3 2-96-16,-1-2-16 0</inkml:trace>
  <inkml:trace contextRef="#ctx0" brushRef="#br1" timeOffset="95849.221">13116 15554 31103 0,'0'0'1376'0,"0"0"288"0,0 0-1344 0,0 0-320 0,0 0 0 0,10-8 0 16,0 2-256-16,1 3-112 0,2-2-16 15,4 2-16-15,4 2 16 0,2 0 0 0,3-3 0 0,2 3 0 16,1 0 384-16,3 1 0 0,1 0 0 0,3 1 0 16,4-1 0-16,2 0 0 0,4-2 0 0,9 1 0 15,6 2 192-15,2-1-48 0,-1-2 0 0,5 1 0 16,4 2-16-16,5 1 0 0,3 0 0 0,3 0 0 16,-2 2-128-16,5-1 0 0,4 1 0 0,-1 1 0 15,0 0 128-15,1 2-128 0,-2 1 0 0,-2-1 128 16,-1 0-128-16,-1 1 0 0,-7-1 0 0,-6 0 0 15,-3-2-192-15,-2 1-32 0,-3-3 0 0,-7 3 0 16,-5-2-480-16,-5 1-112 16,-6-2-16-16,-6 1 0 0,-6 0-1648 0,-4-1-336 0,4 0-64 0,-12-2 0 15</inkml:trace>
  <inkml:trace contextRef="#ctx0" brushRef="#br1" timeOffset="96276.375">13252 16164 20271 0,'0'0'1792'0,"16"0"-1424"0,2-4-368 0,7 2 0 16,3 0 1808-16,8 2 304 0,6 2 48 0,7 0 16 16,6 0-2048-16,6 1-384 0,7-1-96 0,7-2-16 15,1-2 560-15,7 2 96 0,6 3 32 0,2-2 0 16,-3-3 112-16,3 2 16 0,2 1 16 0,-1-3 0 15,-2-4 256-15,-3 2 48 0,-4 3 16 0,5 1 0 16,-1 0-112-16,-3 1-32 0,-4-3 0 0,-2 2 0 16,-4 3-320-16,2 0-64 0,1-3 0 0,-3 1-16 15,-1 4-448-15,-2 2-96 0,-3 2-16 0,5 3-15168 16</inkml:trace>
  <inkml:trace contextRef="#ctx0" brushRef="#br1" timeOffset="98528.277">22465 12516 9215 0,'0'0'400'0,"-6"-4"96"0,-1-3-496 0,0 1 0 16,3 1 0-16,0-2 0 0,1 1 2544 0,1-2 400 16,-1-2 96-16,1 4 16 0,2 6-2592 0,-1-9-464 15,-2 0-192-15,0 0 16 0,2 0 480 0,-2 1 80 16,-1-1 32-16,0-1 0 0,-1-2 416 0,-2-1 96 16,-1 0 16-16,0 2 0 0,0-1-320 0,-1 0-64 15,-2 1-16-15,0-1 0 0,-4 1-256 0,1 1-48 16,-1 0-16-16,-1 0 0 0,1 1-64 0,-2 1-16 15,1 1 0-15,-5 0 0 0,-1-3-144 0,1 0 0 0,-3-1 144 0,-2 1-144 16,0 0 144-16,-1 1-144 0,-3 0 192 0,-2 1-192 16,-2-2 128-16,-7 0-128 0,-4-2 0 0,0 2 0 15,1 0 0-15,1 0 0 0,-1 0 0 0,3 1 0 16,4 2 144-16,1 0-144 0,0 3 0 0,3 1 144 16,0 2 96-16,-1 1 16 0,-5 1 0 0,0 3 0 15,-4 2-256-15,2 3 128 0,-1 2-128 0,0 1 0 16,0 1 0-16,0 4 0 0,-1 0 0 0,-1 3 0 15,2 0 0-15,-6 2 0 0,-2 0 0 0,-4 2 0 16,2 2 0-16,5-1 0 0,2-1 0 0,2 1 0 16,0 3 0-16,3-1 0 0,-2 3 0 0,5-1 0 15,-3-1 0-15,4 2 0 0,-2 2 0 0,2 2 0 16,5 2 128-16,0-1-128 0,0 0 0 0,2-4 0 0,1 2 128 16,-1 0-128-16,2 0 0 0,-2 0 144 0,3 4-144 0,4 0 128 15,-1 5-128-15,3 1 128 0,1-1 64 0,4 1 0 16,1-1 0-16,6 1 0 0,0 0-64 0,4-1 0 15,2-1 0-15,1-1 0 0,1 1-128 0,6 2 0 16,0 2 144-16,4-1-144 0,-1-2 0 0,3-4 0 16,2 0 0-16,2 1 0 0,0 1 0 0,3-5 0 15,2 0 128-15,1 2-128 0,3 3 0 0,-3 2 128 16,4-1-128-16,-2-1 0 0,3-4 0 0,2-3 144 16,1-2-144-16,0-3 0 0,1-4 160 0,1 0-160 15,1-5 128-15,3 0-128 0,2-1 256 0,-1-2-48 16,2-2 0-16,-3-1 0 0,0-1-80 0,5-1-128 15,2 0 176-15,3-5-176 0,1-1 128 0,3-1-128 16,-1-2 0-16,4-3 0 0,-1-3 0 0,0-3 0 16,-1-1 0-16,1-1 0 0,2-1 0 0,3-2 0 15,1-4 0-15,1 1 0 0,-2-2 0 0,-1 1 0 0,-1-3 0 0,-1-1 0 16,3-1 0-16,3-2 0 0,1-1-128 16,-5-1 128-16,-3-2-224 0,-6 1 48 0,-4-5 16 0,0 0 0 15,-2 1 160-15,-2 0-128 0,0 1 128 0,-4 0-128 16,-3-2 128-16,0 0 192 0,0 0-32 0,-2-2-16 15,-5 0 0-15,-1-3 0 0,-1-5 0 0,-1-3 0 16,-1 0-144-16,-4 1 0 0,-3 0-192 0,0 3 192 16,-3-1-320-16,-2 0 48 0,-4-1 16 0,0 1 0 15,-3-3 0-15,-2-4 0 0,-2-1 0 0,-4 3 0 16,0 5 64-16,-1 1 0 0,-2 3 16 0,-1 1 0 0,-2-2 176 16,0 3-160-16,-3-1 160 0,-5-1-160 15,-1-2-128-15,-3 3-32 0,-2 3 0 0,-4 0 0 16,-1 0-160-16,-2 2-32 0,-7 0-16 0,0 3 0 15,-2 4 208-15,-1 0 32 0,0 1 16 0,-2 2 0 0,-3 2 272 0,-6 4 0 16,-9 1 0-16,3 0 0 0,0 3 0 0,3 3 0 16,-1 0 128-16,0 0-128 0,1 1 128 0,1 2-128 15,0 2 0-15,4 3 144 0,4 2 32 0,2 1 0 16,2 2 0-16,2 0 0 0,1 1 16 0,-1 4 0 16,0-2 0-16,-6 5 0 0,-2 0-192 0,0 2 0 15,2 3 0-15,-2 0 0 0,1 1 0 0,-3 3 0 16,0 2 0-16,-4 4 0 0,-5-1 0 0,1 3 0 15,3-1 0-15,3 4 0 0,2 4 0 0,3-2 0 16,2 0 0-16,0 0 0 0,0-1 416 0,2 1 48 0,0 1 16 16,3 3 0-16,5 0-128 0,-1 7-32 0,3 6 0 15,3 1 0-15,4-2-320 0,0 0 0 0,3 2 0 0,2 1 0 16,2-1 0-16,3 4 0 0,2 1 0 0,1 1 128 16,4 0-256-16,5-1-64 0,-1-1 0 0,5-2 0 15,3-1-96-15,5 2-32 0,2-1 0 0,7-2 0 16,2-4 320-16,7-2-160 0,2-1 160 0,5-5-128 15,5-4 128-15,3-5-192 0,7-3 192 0,5-4-192 16,6-1 16-16,5-6 0 0,1-8 0 0,2-4 0 16,2-1 176-16,3-5-192 0,3-7 192 0,4-6-192 15,4-8 192-15,1-3 0 0,-2-6-144 0,5-6 144 16,7-7 0-16,2-4 0 0,-2-6 0 0,1-1 0 16,3 0-416-1,1 1-160-15,-2 3-48 0,-11-2 0 0</inkml:trace>
  <inkml:trace contextRef="#ctx0" brushRef="#br0" timeOffset="105733.793">18473 12437 6447 0,'0'0'576'15,"0"0"-576"-15,0 0 0 0,0 0 0 0,6-8 3920 0,0 1 688 16,-1 0 128-16,5 2 16 0,4-1-3664 0,3-1-720 15,3 1-160-15,2-1-16 0,2 1-192 0,3 1-192 16,0 1 32-16,2-3 16 0,-1-1 144 0,2 1 0 16,0 3 160-16,0 0-160 0,2-5 416 0,2 2-16 15,4 1 0-15,3 1 0 0,1 1-96 0,6 0-32 16,3-3 0-16,3 5 0 0,-1 3-144 0,2 0-128 16,-3-2 192-16,6 0-192 0,5 0 128 0,1 1-128 15,1 1 0-15,-2 0 0 0,0-1 288 0,4 0-48 16,-2-1-16-16,4 0 0 0,5 0 96 0,-1-3 0 15,-2 1 16-15,2 0 0 0,-1-1-16 0,4 0-16 16,2-1 0-16,-1 0 0 0,-4 2-160 0,1-3-16 16,1 2-128-16,-1-2 192 0,1 1-192 0,-3-1 128 0,-2 2-128 15,-2-1 0-15,-1-1 144 0,-1-2-144 0,3-2 128 0,0 2-128 16,0 1 256-16,-1 3-16 0,-5 1-16 0,-1 1 0 16,3 1-80-16,-1 1-16 0,0 1 0 0,-3-2 0 15,-6-1-128-15,-4 0 0 0,-3 1 0 0,-1 1 0 16,-1 0 0-16,0 0 0 0,0-1 0 0,-4 1 0 15,-1-2 0-15,-2 4 0 0,-4 1-144 0,-3-1 144 16,-3 0-304-16,-1 3 0 0,-1 2 0 0,-5-1 0 31,-2-4-1376-31,-1-2-288 0,-4 0-48 0,-4-3-16 0</inkml:trace>
  <inkml:trace contextRef="#ctx0" brushRef="#br0" timeOffset="106091.085">22002 11806 24879 0,'20'-11'2208'0,"-5"4"-1760"15,1-2-448-15,9 1 0 0,5 4 1184 0,11 4 160 16,12 1 16-16,6 3 16 15,2 4-1648-15,3 1-336 0,-1 1-64 0,0 1-16 16,3-1-448-16,-1 1-80 0,-2-1-32 0,-4-1 0 0,-4 1 976 0,-5 0 272 16,-4-2 0-16,-2 1-128 0,-6-2 1088 0,1 2 240 15,-4 0 32-15,-2 1 16 0,-2 1-320 0,-5 0-64 16,-4 0-16-16,1 3 0 0,0 3-400 0,-4 0-96 0,-6 2-16 0,-3 2 0 16,-4 1-336-16,-5 1 0 0,-4 0 0 0,-5 2 0 15,-6 3 0-15,-8-2 0 0,-5-3 0 0,-8 2 0 16,-5-1 0-16,-6-3 0 0,-1-1 0 0,-7-2 0 15,-5 0-192-15,-10 1 64 0,-4-1 0 0,-1 0 0 32,1-2-608-32,0 2-112 0,0 0-32 0,0 0-11968 0</inkml:trace>
  <inkml:trace contextRef="#ctx0" brushRef="#br0" timeOffset="106684.924">18168 12902 13823 0,'0'0'608'0,"0"0"128"0,0 0-592 0,0 0-144 0,0 0 0 0,9-3 0 16,-1-3 2752-16,3 2 512 0,3 5 96 0,1-3 32 15,6-4-2672-15,5 2-528 0,1 1-192 0,4 1 144 16,4 0 224-16,0 0 32 0,6 0 16 0,5 1 0 16,5-1 32-16,6 2 16 0,1 0 0 0,4 2 0 15,2-1-320-15,5 2-144 0,5 4 128 0,5-1-128 16,3 2 0-16,4-1 0 0,-3-2 0 0,5 2 0 16,5 0 0-16,0 1 0 0,-2-1 0 0,-1-1 0 15,3 2 0-15,3-2 0 0,7-3 0 0,-2-2 0 16,-3-1 0-16,3 2 0 0,1-2 0 0,-2 0 0 15,-3 0 0-15,2-2 0 0,3-2 0 0,-3-1 0 0,-3 1 0 16,-1 2 128-16,2-1-128 0,-1 1 0 0,3-1 176 16,-5 2-48-16,-4 1-128 0,1 0 192 0,6-1-192 15,-9 0 144-15,-6-1-144 0,-3 4 128 0,2-1-128 0,-1-1 0 16,0-3 144-16,-7 2-144 0,-6-1 0 0,-3 2 0 16,-4-1 0-16,-3 0 0 0,-3 1 0 0,-5 0 0 15,0 1 0-15,-8-1-128 16,-9-3-416-16,-6 1-80 0,-5-1-16 0,-4 0-7968 15,-5-1-1600-15</inkml:trace>
  <inkml:trace contextRef="#ctx0" brushRef="#br0" timeOffset="107073.526">21382 12557 22111 0,'16'-4'1968'0,"6"-2"-1584"0,4-3-384 0,11 2 0 16,8 4 1088-16,10 4 128 0,10 6 16 0,8-1 16 15,6 0-1248-15,2-2-384 0,-2 0-16 0,3-1 0 16,4 2 16-16,1 2 0 0,-3-4 0 0,-5 3 0 15,-5 0 896-15,-1 2 176 0,-2 1 32 0,-1 1 16 16,1 0 336-16,-9 3 64 0,-7 1 16 0,-3 4 0 0,-6 0-768 16,-2 1-160-16,-1-1-32 0,-7 3 0 0,-5 3-48 15,-3-2-16-15,-2-3 0 0,-8 1 0 0,-5 4-128 0,-5 1 0 16,-2 2 0-16,-8-1 128 0,-5-3-128 0,-3 0 0 16,-6 0 0-16,-8 0 0 0,-9 0 128 0,-8 0-128 15,-4-2 128-15,-7 0-128 0,-6 0 0 0,-9-3 0 16,-10-5 0-16,-5 1 0 15,0 0-384-15,-5-2-128 0,-2-2 0 0,-3 0-8688 16,-2 0-1728-16</inkml:trace>
  <inkml:trace contextRef="#ctx0" brushRef="#br0" timeOffset="107640.777">18146 13443 28735 0,'0'0'1280'0,"0"0"256"0,0 0-1232 16,6-7-304-16,6 2 0 0,4 0 0 16,4-1-320-16,5 2-112 0,2-3-16 0,2 1-16 0,1 2 272 0,3 1 48 15,2-1 16-15,4-1 0 0,4 0 128 0,4 0 176 16,5 2-48-16,6-1 0 0,7-2 288 0,3 1 48 15,1 2 16-15,12 1 0 0,8 0-208 0,4 1-32 16,2 1-16-16,7 0 0 0,7-2-224 0,2-1 144 16,0 0-144-16,4 2 128 0,1 0-128 0,2 0 0 15,-1-1 0-15,2-1 0 0,2 1 0 0,0 1 128 16,-4 1-128-16,4-1 192 0,1 0 112 0,-3-1 16 16,-7-2 16-16,3 3 0 0,1 1-192 0,-6 0-144 15,-5 0 192-15,-4 0-192 0,2-1 0 0,-5-1 0 0,-7-2 0 16,-5 1 0-16,-4-1 0 0,-3 1 0 0,-2-3 0 0,-5 4 0 15,-6-2 0-15,-8 1 0 0,-8 1 0 0,-2 0 0 32,-3 0-624-32,-3 1-16 0,-8 1-16 0,-5 0-8272 0,-3-1-1648 0</inkml:trace>
  <inkml:trace contextRef="#ctx0" brushRef="#br0" timeOffset="108105.693">18339 13833 25631 0,'11'-6'1136'0,"-3"2"224"0,6 2-1088 0,5-3-272 15,8 0 0-15,5 1 0 16,5 1-512-16,4-1-176 0,5-3-16 0,7-1-16 0,3 1 720 0,3-3 0 0,3-2 128 15,7 3-128-15,3-2 688 0,7 2 16 16,6 0 16-16,3 3 0 0,1 0 288 0,10 2 48 0,9 0 16 16,2 3 0-16,-3 1-480 0,10 1-80 0,7 2-32 0,2-3 0 15,-2 0-352-15,4 1-128 0,-2-1 0 0,1-1 0 16,-2-3 128-16,-2 1-128 0,-1 1 0 0,5 0 0 16,6-1 240-16,-7 2-48 0,-5 1-16 0,3 1 0 15,2 2-48-15,-6 0-128 0,-12 0 192 0,-3 2-64 16,3-1-304-16,-10-1-64 0,-9 1-16 0,-5 0 0 15,-4-2-576 1,-2 0-128-16,-1 0-32 0,-7-1 0 0,-12-1-1744 16,-3-3-336-16,-5-1-80 0,-6 1-16 0</inkml:trace>
  <inkml:trace contextRef="#ctx0" brushRef="#br0" timeOffset="108759.587">21613 13289 35535 0,'13'-5'1568'0,"-5"4"336"0,2 1-1520 0,6 0-384 16,8 1 0-16,14 4 0 16,13 5-576-16,3 2-176 0,3 1-32 0,2 2-16 15,3-1 96-15,3 1 0 0,4 2 16 0,1-2 0 0,0 2 496 0,-1-2 192 16,-3-2-128-16,0 4 128 0,-2 3 320 0,0 1 128 16,0 0 48-16,-2 1 0 0,-1 1 192 0,-5 1 32 15,-7 0 16-15,0 1 0 0,-4 1-432 0,-2 2-96 16,-5 0-16-16,-6 1 0 0,-8 1-192 0,-4-1 0 15,-2-3 128-15,-7 4-128 0,-8-2 0 0,-4 0 0 0,-4-2 0 16,-11 1 0-16,-14 0 0 0,-9 2 0 0,-11-2 0 0,-8-1 0 16,-11 0 0-16,-18-1 0 0,-15 1 0 0,-14-1 0 15,-8 0-240-15,-16-2-80 0,-15-2-32 0,-18-5 0 16</inkml:trace>
  <inkml:trace contextRef="#ctx0" brushRef="#br0" timeOffset="114575.196">22268 12274 13823 0,'0'0'608'0,"0"-7"128"0,0 7-592 0,-2-8-144 0,-2-2 0 0,-1 1 0 16,-1 3 1520-16,3-1 272 0,3 7 48 0,-5-11 16 16,-2 2-1536-16,2 0-320 0,-3-1 0 0,2 0 0 15,1-1 0-15,-1 2 0 0,2 1 0 0,-3-2 0 16,-1 0 128-16,-1 0 32 0,1 0 0 0,-3 2 0 15,1 0 224-15,0-1 32 0,-2 0 16 0,0 1 0 16,-2 1-272-16,-2-1-160 0,0 2 192 0,-3 0-192 16,-1 0 128-16,-4 1-128 0,-2-5 0 0,0 2 0 15,-2 0 192-15,-3 3-192 0,-2-1 192 0,0 2-192 16,-3 0 192-16,1 0-64 0,-1 2 0 0,3 2-128 16,-1 2 208-16,0 3-64 0,-2 1-16 0,-2 3 0 15,0 0-128-15,-4 1 0 0,-2 2 0 0,-1 2 0 16,-2 3 0-16,3 0 0 0,0 0 0 0,-1 3 0 15,2 2 0-15,0 1 0 0,2 0 0 0,-3-2 0 0,-1-1 0 16,0 0 0-16,0 5 0 0,0-3 0 0,1-3 0 16,3 1 0-16,-1 0 0 0,3-1 0 0,-2-2 0 0,0 0 0 15,-1-2 0-15,0 3 0 0,-5 3 0 0,1 0 0 16,2 0 0-16,1-1 0 0,3 2 0 0,0 2 0 16,-1-1 0-16,2 1 0 0,-1 0 192 0,4 0-64 15,2-1 0-15,-2-1 0 0,2 1 128 0,1 1 32 16,1-1 0-16,4 0 0 0,1 0-112 0,2 2-32 15,0 2 0-15,2-2 0 0,-4 0-144 0,3 0 0 16,1 3 0-16,-1-1 128 0,-2 3-128 0,0-2 0 16,1-2 0-16,1-1 0 0,2 2 0 0,0-1 128 15,-2 1-128-15,4-2 0 0,2-2 128 0,1 0-128 16,0 1 0-16,1 0 128 0,3-4-128 0,2 2 0 16,2 1 144-16,1 3-144 0,2-2 0 0,0 2 144 15,1 2-144-15,2-1 0 0,2 4 0 0,1-2 0 0,1-2 0 16,0-2 0-16,0 6 0 0,2-2 0 0,2-2 0 0,0 0 0 15,2-3 0-15,3 1 0 0,3 1 0 0,-1 0 0 16,1 0 128-16,3 3-128 0,1 2 0 0,4 0 0 16,-2-1 128-16,2 0-128 0,1 1 0 0,-1-3 0 15,4-1 0-15,0-2 0 0,-1-2 0 0,3-2 0 16,-3 0 128-16,1-6-128 0,0-2 192 0,2-1-192 16,3 1 304-16,1-5-48 0,-2-1-16 0,4-2 0 15,1-1-16-15,4 3 0 0,-2-6 0 0,3-1 0 16,-3-5-16-16,2 2 0 0,2 0 0 0,2-3 0 15,-3-4-48-15,3 0-16 0,3-1 0 0,2 2 0 0,0-1-144 16,0 1 0-16,0 0 0 0,0-3 0 0,-1 1 0 16,0-1 128-16,1 0-128 0,3-1 0 0,-1-2 0 0,1 1 0 15,-3-1 0-15,0 0 0 0,-1 4 0 16,-5-1 0-16,0-2 0 0,1-3 0 0,0 0 0 0,1 0 0 16,2 3 128-16,0-4-128 0,-1 1 0 0,0-4 160 15,-2 1-160-15,-2 1 160 0,2 2-32 0,-2-1 0 16,0-1 0-16,3 0 0 0,2-1-128 0,2 0 0 15,1-1 144-15,-2-1-144 0,-1-2 0 0,-5-1 0 16,-1-2 0-16,-1 2 128 0,-3 0-128 0,0-1 0 16,-1 1 0-16,-1-2 128 0,-1-1-128 0,-1 2 0 15,-1 0 128-15,-1 3-128 0,1-1 0 0,-1 2 128 16,-5 0-128-16,1 1 0 0,-2 0 192 0,-1-1-48 16,-1 0 0-16,1-1 0 0,-2-1 16 0,1-1 0 15,1-2 0-15,-3 0 0 0,-1-3-160 0,1 0 128 0,0 2-128 16,-1 1 128-16,-2 4-128 0,0 1 0 0,-1 0 0 0,-1-1 0 15,-3 1 0-15,-1-2 0 0,-2 4 0 16,-1-1 0-16,-1 1 0 0,-1-4 0 0,-4-1 0 0,-1 3 0 16,-2 1-128-16,-1 0 128 0,1-3 0 0,-3 0 0 15,-4-5 0-15,0 4-144 0,-4 2 144 0,1-1 0 16,0-2-208-16,-2 2 64 0,-1 0 16 0,-2 1 0 16,-2 1-144-16,0 0-32 0,-1-1 0 0,-3-2 0 15,1 2-16-15,-4 2 0 0,0 1 0 0,-2-1 0 16,-2-2 128-16,-3 3 32 0,1 2 0 0,0 2 0 15,0-1 160-15,-1 3-160 0,-2 1 160 0,1 2-160 16,-3 2 160-16,1 0-192 0,-1 0 192 0,-2 2-192 16,2 0-256-16,-5 3-64 15,-3 0-16-15,0 1 0 0,0-3 288 0,2 2 64 0,2 0 16 0,4 1 0 0,1 2 160 0,3 0 0 16,0 0 0-16,0 3 0 0,-2 3 0 0,0 1 0 16,0 1 0-16,0 0 0 0,-3-2 0 0,1 2-160 15,-2 0 160-15,2 3 0 0,0 1-224 0,-1 4 64 16,1 3 16-16,-4 1 0 0,-1 0 0 0,0 0 0 15,-3 1 0-15,-2 3 0 0,-2 2 144 0,2-1-128 16,4-1 128-16,2-1-128 0,1-1 128 0,0 1 0 16,2 0 0-16,2 0 0 0,0 0 0 0,-1 2 128 15,-3 0-128-15,1 3 0 0,3 1 0 0,0 3 0 16,-2 1 0-16,3-1 128 0,1-2-128 0,-4-1 144 16,1 2-144-16,-1-2 160 0,0 1-160 0,0-1 0 15,2 1-192-15,0 1 192 0,-4 2 0 0,5 4 0 16,3 1 0-16,2 2 0 0,2 0 0 0,1 1 0 0,2-3 0 15,2 1 0-15,2-2 176 0,1 0-48 0,-3 3-128 16,4 0 192-16,3 3-192 0,2 0 144 0,2 1-144 0,1 3 128 16,0 1-128-16,3 1 160 0,3-2-160 0,2 1 160 15,-2 2-160-15,2-2 0 0,3 0 0 0,4 1 0 16,2-4 0-16,2-3 0 0,1-2 0 0,3-2 0 16,2-6 0-16,3 0 128 0,0-1-128 0,2-4 0 15,1-1 0-15,2 1 0 0,0-1 0 0,2 1 0 16,1-3 0-16,3 3 0 0,0-2 0 0,4-1 0 15,6 1 0-15,-1-5 0 0,0-4 0 0,1 0 0 16,-1 0 0-16,3-5-144 0,-4-2 144 0,4-2 0 16,-2 1 0-16,4-6 128 0,2-1 0 0,4 0 16 0,0 0 32 15,5-3 0-15,3-6 0 0,2 0 0 0,-4-2-176 16,5-7 192-16,6-7-192 0,4-5 192 0,-6-3-192 0,3-2 0 16,0 1 0-16,3-2 0 0,-3-1 0 0,2 1-272 15,2-1 64-15,-1 0 16 0,0 1 192 0,-6-1-176 16,0-2 176-16,1 0-160 0,0 1 160 0,0 2 0 15,-2-1 0-15,-1 2-128 0,-5 1 128 0,-2-2 0 16,-3 0 0-16,-2-1 0 0,0 2 0 0,0-2 0 16,-3-4 0-16,-2-1 0 0,1 1 336 15,-2-1 0-15,-6 1 0 0,2-2 0 0,-6-2 32 0,2-2 0 16,-1 2 0-16,0-5 0 0,0-2-224 0,-3 3-144 16,-4-2 192-16,-2 6-192 0,-2 2 0 0,-3 4 0 15,-4-1-240-15,0 5 80 0,-3-1 160 0,-5 0-160 0,-1 1 160 16,-2 1-160-16,-3-1 16 0,-3 1 0 0,-4 2 0 15,1-2 0-15,0 2-48 0,-4 1-16 0,-6 1 0 0,-2 0 0 16,-1 0-48-16,-3 0-16 0,-1-1 0 16,0 4 0-16,-2 1 272 0,1-3-192 15,-3-2 192-15,-1 3-160 0,1 1 160 0,0 4 0 0,0 2 0 0,-3 2 0 16,-3 1 0-16,-2-1-160 0,-4 3 160 0,-2 1 0 16,-3 3-240-16,-2 2 64 0,-2-1 16 0,0 4 0 15,0 0-48-15,0 1-16 0,-3 3 0 0,-3 1 0 16,-6-1 224-16,-2 2 0 0,-2 1-160 0,5 3 160 15,3 1 0-15,0 3-144 0,-2 1 144 0,-2-1 0 16,-3 4 0-16,2 1 0 0,-1 4 0 0,5-1 0 16,3 1 0-16,0 1 0 0,0 2 0 0,0 1 0 15,0-2 0-15,-3 5 0 0,-1 5 0 0,1-1 0 16,2-1-176-16,0-1 176 0,1 4-160 0,-1-3 160 0,-2 0 0 0,3 1-144 16,-1-2 144-16,2 3 0 0,2 0 0 0,1 1 0 15,4-1 0-15,3 7 0 0,1 2 160 0,-2 1 16 16,3 0 0-16,0-3 0 0,3 1-16 0,-2-2 0 15,3 2 0-15,2-1 0 0,2-1-160 0,3 1 0 16,-1 1 0-16,4 5 0 0,0 5 0 0,0 1 0 16,3-2 0-16,0-2 0 0,1-3 0 0,3 0 128 15,2-4-128-15,2 0 0 0,0 0 160 0,2-1-160 16,4-1 192-16,1 1-192 0,3-2 176 0,1 1-176 16,2 3 160-16,1-1-160 0,1-1 0 0,1 0 128 15,-1-1-128-15,1 0 0 0,-1-3 0 0,3-3 0 16,0-2 0-16,1 2 0 0,3 1 0 0,-1 0 0 15,3-3 0-15,-2 2 0 0,6 0 128 0,0 1-128 0,1 1 176 16,3-3-176-16,0-1 256 0,3-2-64 0,-2-1-16 0,4-1 0 16,3-2-176-16,2-3 192 0,3-1-192 15,4 0 192-15,5-2-192 0,0 1 0 0,1-1 144 0,2-1-144 16,-2-3 128-16,2 1-128 0,1 0 160 0,2-1-160 16,1-3 192-16,4-1-64 0,3-2-128 0,1-1 192 15,0-4-192-15,-1-4 128 0,-1-1-128 0,2-2 0 16,2-2 128-16,1-2-128 0,3-6 0 0,-1-1 0 15,2-3 128-15,-4-3-128 0,-2 0 0 0,3-3 144 16,4-3-144-16,3-1 0 0,1-2 0 0,-1-1 0 16,-3-9 0-16,-1 2 128 0,-1 2-128 0,3 3 0 15,2-3 0-15,0 1 0 0,0-1 128 0,-4 0-128 0,-7 0 0 16,1-3 0-16,-1-2 0 0,1 0 128 0,0-2-128 0,-4 3 0 16,-3 1 144-16,-2 3-144 0,-2 2 128 0,-3 0-128 15,-4-3 128-15,-1-6-128 0,-3-7 176 0,-1 0-48 16,-1 2 0-16,0 1 0 0,-1 0 32 0,-4-1 0 15,-1 2 0-15,-8-2 0 0,-1 1-160 0,-4-1 192 16,-1 1-192-16,-3 4 192 0,-4 1-192 0,0 4 0 16,-4 2 0-16,-1 2 0 0,-2 1 128 0,-5 1-128 15,0-2 0-15,-2 2 128 0,-4 2-128 0,-1 0 128 16,-2 0-128-16,-3 2 128 0,-3 1-128 0,-2 3 0 16,-3 0 0-16,0 2 0 0,-3-2 0 0,-1 3-192 15,-2 2 64-15,-3 1 128 0,0-1-352 0,-7 1 48 16,-6 0 16-16,-2 4 0 0,-2 4 64 0,0 1 16 15,-1 3 0-15,0 1 0 0,0 1 208 0,-3 1 0 16,-7 2-160-16,-4 5 160 0,-1 1-128 0,-1 5 128 0,2 0-160 16,-2 5 160-16,-5 2-320 0,-2 2 16 0,-1 3 16 0,3 5 0 15,1 1-80-15,-2 7-16 0,-4 1 0 0,-5 3 0 16,-3 7 240-16,-1 7 144 0,1 9-192 0,-4 6 192 16,-5 3 0-16,1 5 0 0,-6 5 0 0,0 7 0 15,-2 9 0-15,2-1 0 0,8-2 0 0,9 3 0 16,5 3 176-16,7-4-176 0,4-3 192 0,8 3-192 15,6 4 0-15,11 4-320 0,11 5 32 0</inkml:trace>
  <inkml:trace contextRef="#ctx0" brushRef="#br0" timeOffset="118724.524">19511 11975 4607 0,'0'0'400'0,"0"0"-400"16,-1-9 0-16,2 2 0 0,1-3 896 0,2 1 112 15,-4-2 16-15,0 0 0 0,1-3-384 0,-1 2-64 16,-2 0 0-16,1 1-16 0,-1 1-192 0,1 0-48 16,0 3 0-16,1 7 0 0,-2-8 16 0,2 8 0 15,0 0 0-15,0 0 0 0,-9-8 112 0,3 4 0 16,-4 3 16-16,10 1 0 0,0 0 64 0,-7 3 16 15,-1-1 0-15,8-2 0 0,0 0-112 0,-4 8-32 16,2 2 0-16,-5 0 0 0,-2-1-224 0,4 0-48 16,2 4-128-16,-3 0 192 0,-4 1-192 0,4 3 0 15,0 0 0-15,-2 1 0 0,-1-1 128 0,1 2-128 0,-1 1 0 0,2 1 0 16,-1 1 144-16,1 0-144 0,-3 1 128 0,2 3-128 16,-1 2 0-16,0 0 0 0,-1 1 128 0,0 0-128 15,2 0 0-15,-3-1 0 0,-1 3 0 0,1-1 128 16,0 1-128-16,1 2 0 0,-3 1 0 0,0 4 0 15,-1 0 0-15,1 4 0 0,-1 0 0 0,1 0 0 16,0-1 0-16,0 1 0 0,0-1 0 0,4 0 0 16,-5-1 0-16,3 2 0 0,0 0 0 0,1 1 0 15,1 1-144-15,-2-1 144 0,0-2 0 0,1 0 0 16,0-2-192-16,1-2 64 0,1-2 128 0,2 2-208 16,1-1 208-16,-2-3-144 0,-1-2 144 0,0 3-128 0,2 4 128 15,-1-5 0-15,1-7 0 0,3-2 0 0,1 4 0 16,-1-1 0-16,-1-3 0 0,3-2 0 0,0-1 0 0,2 1 0 15,3-2 0-15,-1-2 0 0,-3 0 0 0,2 0 0 16,2-2 0-16,2-1 0 0,-1 1 0 0,2-1-128 16,1-2 128-16,-2 3 0 0,1-2 0 0,-2 2-128 15,0-1 128-15,0-2 0 0,2-2 0 0,0 1 0 16,-1 0 0-16,1 2 0 0,0-3 0 0,-2 0-128 16,0-3 128-16,2 2 0 0,-2 0-144 0,1-1 144 15,-1-1-160-15,1-2 160 0,-6-6-160 0,9 6 160 16,0-2-160-16,-1-1 160 0,1 0-144 0,1-3 144 15,-1-5-128-15,-1 4 128 0,0 0 0 0,2-3 0 16,1-5 0-16,1 1-128 0,-1-2 128 0,-1-1 0 16,1 0 0-16,1-3 0 0,-2-4 0 0,0 2 0 0,1 0 0 15,0 0 0-15,1-4 0 0,0 4 0 16,-1 0 0-16,0 1 0 0,1-1 0 0,1 1 0 16,-1-1 0-16,-2 0 0 0,4 2 0 0,-1-2 0 0,-2 0 0 0,2-2 0 15,3-1 0-15,-1-1 0 0,-4 0 0 0,1-1 0 16,1-3 0-16,1-1 0 0,-2-2 0 0,3-1 0 15,-1-4 0-15,3-4 0 0,-1-2 0 0,0 2 0 16,-1 2 0-16,-2-4 0 0,-1-3 0 0,2 1 0 16,-2-1 0-16,1-4 128 0,0-5-128 0,3 6 128 15,-4 2-128-15,0 1 0 0,-1 2 0 0,0 1 128 16,-1 0-128-16,1 1 144 0,0 1-144 0,-1-3 160 16,1-3-32-16,-2 1-128 0,0-1 192 0,1 1-64 15,0 0 0-15,0 3-128 0,1-1 192 0,1 2-64 16,-3 0 0-16,3-1-128 0,2 1 192 0,-3-1-64 0,-3 0-128 15,0 1 0-15,3 0 144 0,-1 0-144 0,-2 2 128 16,-2 1-128-16,-2 1 160 0,3 1-160 0,-3 1 176 16,2 1-176-16,-1 2 192 0,-2 1-192 0,-2 4 144 0,-1 1-144 15,0 1 0-15,-3 2 144 0,-1 4-144 16,0 0 0-16,-1 0 144 0,2 3-144 0,-3 1 0 0,1 4 128 16,-3-2-128-16,2 1 0 0,0-1 0 0,1 2 128 15,-2 1-128-15,-1 1 0 0,-2-2 0 0,3 3 0 16,-1 0 0-16,0 1 0 0,0 0 0 0,-1 2 128 15,9 1-128-15,-7 0 0 0,-3 0 0 0,5 1 0 16,5-1 0-16,-10 3 0 0,2 1 0 0,-1 0 0 16,3 1 0-16,-3 1-128 0,2 0 128 0,-1 2-160 15,-1 1 160-15,1 2-160 0,-1 2 16 0,0 1 0 16,0 1 0-16,-3-1 0 0,1 1 144 0,0 2 0 16,0-1-144-16,2 1 144 0,-4-1 0 0,0 2 0 0,-1 1 0 0,-1-2 0 15,-2 2 0-15,2 1 0 0,-1-2 0 0,2 4 0 16,-4-1 0-16,0 0 0 0,-3 2 0 0,2 1 0 15,0 2 0-15,2 1 0 0,-1 2 0 0,2 2 0 16,0 2 128-16,0 0-128 0,-3-1 128 0,4 2-128 16,1 1 176-16,-1 2-48 0,-3 2-128 0,3-3 192 15,0 0-64-15,-1 4 0 0,1 4-128 0,-1-1 192 16,0-1-64-16,-1-1-128 0,1 1 176 0,-1-1-176 16,0 0 128-16,-1 2-128 0,0 1 0 0,1 0 0 15,1-2 0-15,0 5 0 0,-1 1 0 0,3-1 0 16,1-2 0-16,0 2 0 0,-1-1 0 0,0 0 0 15,1-2 0-15,1 2 0 0,3 2 0 0,2-2 0 0,0-3 0 16,2-2 0-16,-3 2 0 0,2-4 0 16,3-3 0-16,-1-2 0 0,0-1 0 0,3-1 0 0,1 2 0 15,0-3 0-15,0-3 0 0,2-2 0 0,2-1 0 0,-1-2 0 16,-1-1 0-16,2-3 0 0,2-2 0 0,0-3-144 16,-3-1 144-16,2-2-128 0,2 2 128 0,1-2-160 15,1-2 160-15,-2-1-160 0,0-3 160 0,1 2-160 16,3-3 160-16,1 0-160 0,0-3 160 0,2 2 0 15,0-3-144-15,2 1 144 0,1-2-144 0,-1-2 144 16,-1 2-192-16,3-3 192 0,-1 0-208 0,0-3 64 16,-3-2 16-16,2 1 0 0,0-2-80 0,2 0-16 15,-2-2 0-15,1-3 0 0,-2-1 96 0,3-1 128 16,-1 2-208-16,0-5 80 0,-1-4 128 0,4-1 0 16,0-1 0-16,0 1-128 0,-4 1 128 0,4-1 0 0,-1-3 0 15,2 1-128-15,-2-1 128 0,1 2 0 0,-3 0 0 16,0 0 0-16,2-1 0 0,-1-3 0 0,-2 0 0 0,1-4 0 15,-2-4 0-15,0 0 0 0,-1 4 0 0,-1 0 0 16,-1-1 0-16,1-2 0 0,-2-1 0 0,-1-3 0 16,-1-3 0-16,1-2 0 0,0-3 0 0,1-1 0 15,-2 1 0-15,3-3 128 0,-2 1-128 0,0 3 176 16,1-1-176-16,2 1 0 0,-3-5 144 0,0 3-144 16,0 0 0-16,2 4 128 0,-1 4-128 0,-2 1 0 15,-2 2 0-15,2 3 0 0,2 0 0 0,-4 3 0 16,1 0 0-16,-2 0 0 0,1-1 0 0,2-1 0 15,1 1 0-15,-1-1 128 0,-3-3-128 0,1 1 0 0,2 0 0 16,-3-1 144-16,3 1-144 0,-3 0 0 0,-3 1 176 16,2 2-176-16,-1 2 160 0,-1 0-160 0,-1 1 144 0,-2 3-144 15,-2 1 128-15,-1 3-128 0,1 1 0 16,-4 2 128-16,2 3-128 0,-1 0 0 0,-5 5 128 0,3 0-128 16,-5 2 0-16,-1 2 128 0,-1 2-128 0,1 2 0 15,1 0 144-15,0 3-144 0,-4 0 128 16,1 2-128-16,0 2 128 0,1 1-128 0,3 1 0 0,-1 1 144 15,-2 2-144-15,2 3 0 0,-3 0 0 0,2 3 0 16,-1-1 0-16,0 4 0 0,-1 3 0 0,1 2-256 16,-1 0 64-16,0 3 0 0,1 4-32 0,0-2 0 15,-4 1 0-15,-1 1 0 0,1-2 224 0,0 2-144 16,-2 2 144-16,1-1-128 0,-2 2 128 0,3 1 0 16,2 3 0-16,-3 1 0 0,0 3 160 0,0 1-32 15,2-2-128-15,-1 4 192 0,2-1-192 0,0-3 128 0,2-2-128 16,-1 2 0-16,0 2 0 0,2 1 0 0,0 0 0 0,0 2 0 15,0 2 128-15,2-1-128 0,-3 2 0 0,3-2 0 16,0-4 0-16,0 1 0 0,0 3 0 0,0-1 0 16,3-1 0-16,-3 1 0 0,1 2 0 0,1 1 0 15,-1-1 0-15,3 2 0 0,-1-3 0 0,1 1 0 16,-1-1 0-16,1 1 0 0,-1 0 0 0,2-1 0 16,2 0 0-16,-2-2 0 0,3 1 0 0,0-2 0 15,2 0 0-15,0 1 0 0,1-4 0 0,-1 0 0 16,-3-4 0-16,4 1 0 0,0 1 0 0,4-3 0 15,-2-3 0-15,0-1 0 0,1-1 0 0,3-2-160 16,1 0 160-16,1-4-160 0,0-4 160 0,0-1-160 0,0-1 16 0,2-3 0 16,-1-1 0-16,2-2 0 0,1-2-48 15,-1-2 0-15,2-1 0 0,1-3 0 0,-1-2 192 0,0-1-128 16,1-3 128-16,2-3-128 0,-1-1 128 0,2-3 0 16,-1-3 0-16,1-1-128 0,1-2 128 15,2-3 0-15,0-1 0 0,-1-2 0 0,0-1 0 0,1-2-128 16,0 1 128-16,2 0 0 0,2-2-192 0,-2-1 32 15,2-2 16-15,-2 0 0 0,3 1 144 0,-3-2-208 16,-3-1 80-16,1-2 128 0,1-2-144 0,-2-5 144 16,-2-3 0-16,-1 2 0 0,-1-2-160 0,1 0 160 15,2 0-128-15,-2-3 128 0,-5-3 0 0,1-2 0 16,1-5 0-16,-1-2 0 0,-1-3 0 0,0 2 0 16,0 1 0-16,0 1 0 0,-4 2 0 0,0 0 0 15,2-2 0-15,1 3 0 0,-2 0 0 0,2 3 0 0,2 3 144 0,-5 2-144 16,1 3 224-16,-2 0-64 0,-1 0-16 15,2 3 0-15,-1 0 48 0,2 1 0 0,-4 1 0 0,1 2 0 16,0 2-64-16,-1 2-128 0,0 1 192 0,-1 2-64 16,2-2-128-16,-3 0 160 0,0 0-160 0,-1 1 160 15,-1 2-160-15,0 1 0 0,0-1 0 0,-1 4 128 16,-1 2-128-16,-4 3 128 0,0 2-128 0,0 4 128 16,-2 2-128-16,1 2 0 0,-4 2 144 0,0 2-144 15,-3 1 192-15,-1 3-48 0,0 1 0 0,2 2 0 16,1 1-144-16,-3 1 0 0,-3-1 0 0,-1 2 128 15,3 3-128-15,0 2 0 0,1 1 0 0,-2-1 0 16,-3 1 0-16,4 2 128 0,0 3-128 0,2 1 0 0,-3 3 0 16,-1-1 128-16,1-2-128 0,-2 2 0 0,0 1 0 0,0 1 0 15,-1-1 0-15,-2 2 0 0,2 3 0 16,-2 0-192-16,-2 2 64 0,5 0 128 0,2 3-192 0,-4 1 192 16,-1 3-160-16,2 0 160 0,0 4 0 0,0 0-144 15,1 2 144-15,1 1 0 0,0 0 0 0,0 4-128 16,2 2 128-16,-1 1 0 0,1 2 0 0,0 5-160 15,-1 5 160-15,0-1 0 0,1-2-128 0,-1 2 128 16,2 0 0-16,-1 2 0 0,1 2 0 0,0 0 0 16,1-1 0-16,2 0 0 0,5-3-128 0,-3 0 128 15,1 1 0-15,1-1 0 0,5 0-240 0,-2 3 64 16,0 1 16-16,3-3 0 0,3-5-80 0,1 0-16 16,1 1 0-16,2 0 0 0,-3 1-48 0,3-1-16 15,4-3 0-15,-1-3 0 0,2-3 128 0,0-1 0 0,0-4 16 16,3-5 0-16,1-5-48 0,2-2-16 0,-1-4 0 15,1-3 0 1,2-1-176-16,3-6-32 0,1-5-16 0,0-2 0 16,1-4-240-16,-1-4-64 0,3-3 0 0,1-7 0 0,-1-5 320 0,1-4 64 0,3-2 16 0</inkml:trace>
  <inkml:trace contextRef="#ctx0" brushRef="#br0" timeOffset="118923.97">20165 12727 4607 0,'5'-65'400'0,"2"-5"-400"15,1-3 0-15,-1-2 0 0,1-2 976 0,0 0 112 16,-3-1 32-16,2 8 0 0,-4 9-544 0,-2 10-128 16,-2 2 0-16,-1 8-16 0,1 2-256 15,-7 7-48-15,0 5-128 0,-4 6 192 16,-1 5-64-16,-3 9-128 0</inkml:trace>
  <inkml:trace contextRef="#ctx0" brushRef="#br0" timeOffset="138023.065">22324 1246 21183 0,'11'-15'944'0,"0"6"192"0,2-1-912 0,3 1-224 15,0 2 0-15,1-2 0 0,-1 1 128 0,1 3 0 16,-2-2-128-16,-1 4 192 0,1-4-192 0,-2 2 0 16,0-3 0-16,0 3-160 0,-4 1 160 0,0 1-192 15,-1-1 192-15,-2-1-192 0,-6 5 192 0,0 0-192 0,0 0 192 0,0 0-192 31,0 0-448-31,0 0-112 0,0 0-16 0,-10 0 0 16,1-3-256-16,0 3-64 0,-4 1-16 0,0-1 0 16,-2 2 432-16,-1-1 96 0,0-1 0 0,-3 1 16 0,1 3 560 0,-6-1 0 0,1 1 0 0,-1 2 144 15,-2-1 336-15,-1 2 64 0,2-2 16 0,-2 3 0 16,-5 0-240-16,0 2-64 0,0 1 0 0,-1 0 0 16,0-1-80-16,-1-2-32 0,-4 0 0 0,-5 0 0 15,-5 0 112-15,-7 0 32 0,-4 1 0 0,-1 0 0 16,3 0-48-16,-5 1-16 0,-5 2 0 0,-6-1 0 15,-8-2-224-15,1-1 176 0,0 3-176 0,-2-1 160 16,-2 0-160-16,-4 0 0 0,-4-1 0 0,5 3 0 16,8-1-144-16,1 0 144 0,1-1 0 0,3 0 0 0,6 0 0 15,4 2 0-15,4 4 160 0,2 2-32 0,-3-3 80 0,1 1 32 16,-1-1 0-16,1 3 0 0,-1 4-240 0,6-1 0 16,0 1 0-16,4-3 0 0,1 1 0 0,1 0-160 15,1 0 160-15,3 2-128 0,3-2 128 0,4-1 0 16,8 2 0-16,7-1 0 0,3-2 0 0,8 0 144 15,3 3-16-15,7 2-128 0,4 3 0 0,5-3-192 16,3-3 0-16,4 2 0 0,2 1-112 0,3 0-16 16,2-1 0-16,2 0 0 0,7 0 160 0,1 1 32 15,-2 1 0-15,2-1 0 0,0-2 128 0,0 1 176 16,0 0-48-16,1 6 0 0,-3 6 80 0,2 3 16 16,-1 4 0-16,-1 4 0 0,0 2-224 0,-6 2 144 15,-3 0-144-15,-1 3 128 0,-6 3-128 0,-3 3 0 16,-3 0 144-16,-5 4-144 0,-6 1 272 0,-1 0-16 0,-2-2 0 15,-4 4 0-15,0 1 0 0,-1 3-16 0,-3 3 0 0,1-2 0 16,-1-2-240-16,1 4 0 0,-2 1 0 0,3 4 0 31,1 2-480-31,4-5-144 0,2-2-16 0,5-3-16 16,4 2-160-16,7-4-16 0,5 0-16 0,5-7 0 16,4 0 32-16,6-6 16 0,4-3 0 0,3 2 0 15,2-5-64-15,2 4-16 0,-1 1 0 0,3 0 0 0,1-4 560 0,2-1 96 0,2-2 32 0,2 0 0 16,8-1 672-16,2 0 144 0,-3-1 16 0,5 3 16 15,1 5 48-15,4-5 16 0,0-4 0 0,4-1 0 16,-1-1-144-16,-3 0-16 0,-6 0-16 0,2 1 0 16,-1 1-224-16,1 4-64 0,-1 3 0 0,-4-3 0 15,-2-2 0-15,-2-1-16 0,-3-1 0 0,-1 1 0 16,0 3-240-16,-1-5 0 0,2-3 0 0,-1 0 0 0,-1 0 192 0,-2-3 0 16,-3-2 0-16,-1-4 0 0,-1-4 208 0,-1-5 48 15,1-3 0-15,4-4 0 0,0-1-240 0,0-3-32 16,0-2-16-16,-3-4 0 0,1-5-160 0,-2-3 192 15,-1-4-192-15,-2-1 192 0,3-6-64 0,2-3 0 16,2-4 0-16,-1-5 0 0,2-5 96 0,0-2 16 16,-1-2 0-16,1-1 0 0,-1-1-32 0,0-2 0 15,1-1 0-15,4-5 0 0,1-5-208 0,1-7-208 16,1-9 32-16,-1 3 16 0,-1 2 32 0,-3-3 0 16,-2-3 0-16,2-5 0 0,0-5 128 0,-1 1-208 15,-1 1 80-15,-1 1 128 0,-1 0-256 0,-6-5 80 16,-5-7 16-16,-3 6 0 0,-3 3 160 0,-1 1 144 15,-3 0-16-15,-1-4-128 0,-2-1 304 0,1 1-48 0,-3 4-16 0,-1-2 0 16,1-2 128-16,-4-3 16 0,-1-2 16 0,0 2 0 16,0 5-400-16,-1-4 0 0,-1-1 128 0,-4 1-128 15,-1 3 0-15,-1-2 0 0,4 2 0 0,-2 1 0 16,2 0 0-16,-2 2 0 0,-1 3 0 0,0 1 0 16,-1 0 0-16,-4-1 0 0,-7-1 0 0,2-1 128 15,0 4-128-15,-6 2-176 0,-4 0 48 0,-2 0 0 16,-1-3-96-16,-2 1-16 0,1 3 0 0,-3 2 0 15,-1 5 240-15,-1 2 0 0,2-2 0 0,0 4-144 16,0 1 672-16,2 4 144 0,0 2 32 0,-3 5 0 16,-2 4 224-16,0 1 48 0,-6 0 16 0,-4-1 0 0,-7 1-208 15,-3 1-32-15,-6-1-16 0,-3 0 0 16,-7 3-416-16,-3 5-64 0,-5 4-32 0,-7 4 0 0,-3 0-368 0,-1 7-80 16,1 6-16-16</inkml:trace>
  <inkml:trace contextRef="#ctx0" brushRef="#br0" timeOffset="138912.112">19912 3351 10127 0,'0'0'448'0,"0"0"96"16,0 0-544-16,0 0 0 0,10 11 0 0,1 1 0 0,0 1 1744 0,6 1 240 15,7 1 64-15,3 0 0 0,0 0-1680 0,2-1-368 16,2 0 0-16,2-1 0 0,1 1-160 0,2 1 16 0,2 0 0 0,0-1 0 16,2-3 144-16,3 3-208 0,-3 0 80 0,3 0 128 15,2-2-192-15,-1 3 192 0,0 0-192 0,-2 0 192 16,1-1 0-16,2 1 0 0,0 4 0 0,4 2 0 16,1 2 0-16,2 0 192 0,0-1-32 0,-2 1 0 15,1 0 32-15,-2 0 16 0,5-2 0 0,2 1 0 16,5 0-208-16,3 0 128 0,2-2-128 0,-2 4 0 15,1-2 160-15,1-1-160 0,7-2 160 0,0-3-160 16,2-2 0-16,-2-2 0 0,-3-2 0 0,2-3 0 16,3-3 0-16,1-1 0 0,0-3 0 0,-4-3 0 15,-1-3 0-15,1-2 144 0,-1 0-144 0,0 1 192 16,1-2-64-16,-5-1-128 0,-6-2 192 0,0 0-64 16,-4 0 336-16,0 0 64 0,1-2 16 0,2-1 0 0,-4-2 224 15,0 0 32-15,1-2 16 0,-3 0 0 0,2-1-48 0,4-2 0 16,3-2 0-16,1 0 0 0,1-2-416 0,0-2-96 15,-2-1 0-15,-3 0-16 0,0 2-240 0,-1 0 0 16,0 2 0-16,-1 0 0 0,-4-2 0 0,-5 5 0 16,-6 2 0-16,-3-1 0 0,-3-1 0 0,-4 0 176 15,-6 0-176-15,-1 2 160 0,-3 1 0 0,-3 2 0 16,-6 2 0-16,-3 1 0 0,-2-1-288 0,-4 2-64 16,-5 3-16-16,-2-2 0 15,-7-2-2208-15,-1 0-432 0,-8-6-96 0,-3 5 0 0</inkml:trace>
  <inkml:trace contextRef="#ctx0" brushRef="#br0" timeOffset="139944.849">19857 3563 14559 0,'9'-13'640'0,"-5"5"144"0,2-1-624 0,3-1-160 16,3-2 0-16,3 1 0 0,1 1 0 0,5 0 0 16,3 1 0-16,2-1 0 0,2 0 192 0,3 0-32 15,1 1-16-15,2-1 0 0,2 0 96 0,3-2 16 16,0 3 0-16,7-1 0 0,2-3-256 0,5 2 0 15,2 1-144-15,1 0 144 0,1 2-192 0,-1 0 192 16,-1-4-208-16,5 2 80 0,2 1-112 0,3-1-16 0,1 0 0 16,-2 3 0-16,-1 0 64 0,4 4 16 15,3 2 0-15,2-2 0 0,-1 0 176 0,2 2 0 0,0 3 0 0,3 2-128 16,4-2 128-16,3 3 0 0,2 3 0 0,-3 0 0 16,-2-1 0-16,-1 1 0 0,0-1 0 0,1-1 0 15,4 4 0-15,-6 0 0 0,-2-1 0 0,1 1 0 16,2-3 0-16,-1 6 0 0,-3-1 0 0,-4 0 0 15,0 1 0-15,1 1 0 0,3-1 128 0,-2 3-128 16,1-2 256-16,-7 2-32 0,-2 0 0 0,-3 1 0 16,-1 2-96-16,3 1 0 0,3 1-128 0,-2-1 192 15,-6 1-192-15,-3 0 144 0,0 1-144 0,0-1 128 16,-3 1 0-16,0-3-128 0,0 1 192 0,-1 0-64 16,-2 1 0-16,-4-1-128 0,-4-3 192 0,-2 1-64 15,-3-3-128-15,-3 0 192 0,-3-2-192 0,-3-1 192 0,-1 1-192 0,-3-2 160 16,-2-2-160-16,-3 0 160 0,-3-1-160 0,0 2 0 15,-1-2 0-15,-6-1-4944 16,-9-7-1024-16</inkml:trace>
  <inkml:trace contextRef="#ctx0" brushRef="#br0" timeOffset="141383.585">21353 2288 9215 0,'0'0'400'0,"-8"0"96"0,8 0-496 0,-8-1 0 0,8 1 0 0,0 0 0 0,-6 4 768 0,0 2 48 16,1 3 16-16,-1-3 0 0,6-6-704 0,-5 7-128 15,-1 2 0-15,1 3 0 0,1 2 0 0,0 1 0 16,-3 2 0-16,1-1 0 0,1 2 0 0,-2 1 0 16,0 3 0-16,-2 1 0 0,2 0 0 0,-2 1 0 15,2 0 0-15,0 1 0 0,2-1 0 0,3 0 0 16,2-3 0-16,1 1 0 0,1 2 0 0,2-2 0 15,0-3 0-15,3 2 160 0,1 3-160 0,3-2 0 16,1-3 0-16,2-1-176 0,-1-5 32 0,-2 0 0 16,1-6 0-16,0 0 0 0,0-1 0 0,-1-1 0 15,1-4 0-15,0-2 0 0,0-2 144 0,2-2 256 16,-2 0-64-16,2-4-16 0,3-7 368 0,-1 1 80 16,-1 0 16-16,1-2 0 0,-2-3 144 0,-1 1 48 15,-2 0 0-15,1-1 0 0,-3 2-64 0,0-1 0 0,-3-2 0 0,0 0 0 16,-4 1-144-16,1 0-48 0,-2-1 0 0,0 0 0 15,-1-2-192-15,0 1-64 0,-2-3 0 16,-1 1 0-16,0 4-144 0,-2-1-48 0,-2 0 0 0,0 1 0 16,0-2-128-16,-1 6-192 0,-1 2 32 0,0 3 16 15,2 2-160-15,-4 4-16 0,0 3-16 0,0 6 0 32,-3-1-1600-32,-1 2-320 0</inkml:trace>
  <inkml:trace contextRef="#ctx0" brushRef="#br0" timeOffset="142283.065">21547 2297 10367 0,'0'0'448'0,"0"0"112"0,10 0-560 0,2 3 0 0,2-1 0 0,-2 1 0 15,1 0 352-15,2 0-32 0,3 0-16 0,1 1 0 16,-1-2-304-16,4 0 160 0,3-1-160 0,3-1 128 16,1-1-128-16,-2-2 0 0,1-5-192 0,-2 3 192 15,2 2-144-15,-3 0 144 0,-1 0 0 0,0-2 0 16,1-1 0-16,0-1 0 0,-2 2 0 0,2 0 0 15,-3 1 0-15,2 0 0 0,-2-2 0 0,2 3 0 16,-4-1 0-16,4 2-192 0,-1-1 192 0,-4 1-208 16,-2-2 16-16,-1 3 16 0,1 1 0 0,-4 0 0 0,-3 0 176 15,2 0 0-15,-2 4 0 0,1-2-128 0,0 0 128 16,0 0 0-16,-1 0 0 0,0 0 0 0,-1 0 0 0,-9-2 0 16,0 0 0-16,10 0 0 0,-1 1 0 0,-9-1 0 15,7 3 0-15,-7-3 0 0,0 0 0 0,0 0 192 16,0 0-32-16,0 0-16 0,0 0 256 0,0 0 48 15,0 0 16-15,0 0 0 0,0 0-128 0,0 0-16 16,0 0-16-16,-4 9 0 0,-2 2-112 0,0-1 0 16,-2-1-16-16,-2-3 0 0,-1-1-176 0,0 1 128 15,0 3-128-15,-3 1 128 0,-3-1-128 0,2 1 0 16,-1 4 0-16,1 4 128 0,0-1-128 0,-2 1 0 16,-3-1 0-16,2 4 0 0,-1 5 0 0,0-2 0 15,3-1 0-15,0-1 0 0,2 1 0 0,1-1 0 16,0-2 0-16,2 0 0 0,1-1 0 0,1 0 0 0,2 0 0 15,3-1 0-15,-1 1 0 0,4-1 0 0,1-2 0 0,1 3 0 16,-1 2 0-16,3-2 160 0,2-5-160 0,0-1 160 16,0-1 32-16,3-2 16 0,1-1 0 0,2-3 0 15,1 3 64-15,3-2 16 0,4-3 0 0,2-2 0 16,0-3 32-16,1-1 16 0,1-1 0 0,0-3 0 16,2 0-160-16,1-2-48 0,1-3 0 0,-1 1 0 15,3 1-128-15,-4-2 192 0,-2-4-192 0,0-4 192 16,0 1-192-16,-1-1 0 0,0 2 0 0,-3 0 0 15,-2-3 0-15,-2 0 192 0,-3-1-192 0,-1 1 192 16,-1 2 320-16,-1 0 80 0,-6-3 16 0,-1 3 0 16,-2 0 32-16,-2 0 16 0,-1 1 0 0,-4 0 0 15,0 1-272-15,-2 0-48 0,1 2-16 0,-4 1 0 0,-2 1-320 16,-2 0-192-16,0 3 32 0,-2 6 0 16,2 4-768-16,-6 1-160 15,-1-1-16-15,1 3-8448 0</inkml:trace>
  <inkml:trace contextRef="#ctx0" brushRef="#br0" timeOffset="142677.542">21484 2845 5519 0,'0'0'496'0,"8"-3"-496"0,1 1 0 0,2 0 0 0,2 2 3520 16,3 0 624-16,-1-2 112 0,4 2 32 0,4 2-3216 0,2 2-640 16,3-1-128-16,3-1-32 0,4 1-80 0,3-1-32 15,5-2 0-15,0 1 0 0,2 3-304 16,-1-3-64-16,-1 1-16 0,2-2-9568 15</inkml:trace>
  <inkml:trace contextRef="#ctx0" brushRef="#br0" timeOffset="144705.316">22452 2294 1839 0,'0'0'0'0,"0"0"160"0,-4-6-160 0,4 6 0 0,-8-3 0 0,8 3 0 15,-8 2 2272-15,-3 1 416 0,0 1 96 0,0-1 16 16,0 1-2032-16,-1 3-416 0,-3 4-80 0,-1-2-16 16,-4-1 48-16,1 5 0 0,3 3 0 0,-1 4 0 15,0 2 128-15,-1-1 16 0,1 1 16 0,1 3 0 16,2 1-144-16,2 1-48 0,3 0 0 0,0-2 0 16,4-3-272-16,-1 0 160 0,4 0-160 0,1 0 128 15,1 1-128-15,1-2 0 0,1-4 0 0,3 1 0 0,-2-2 0 0,4-3 0 16,2-2 0-16,4 2 0 0,2-2 0 15,-1-5 0-15,-2-5 0 0,8-2 0 0,0-2 0 0,4-4 0 16,-1 0 0-16,3-3 0 0,-1-4 0 16,0 1 160-16,-2-2-160 0,1-1 160 0,3 1 32 0,-4-1 0 15,0-2 0-15,0-1 0 0,0 2 160 0,-3-1 32 16,0 2 16-16,-3-1 0 0,-1 1-192 0,-3 1-32 16,-3 1-16-16,-2 1 0 0,-3 0 128 0,-2 0 32 15,-1 2 0-15,-4 0 0 0,-1-1 16 0,1 2 16 16,-4-2 0-16,1 2 0 0,-3 3-352 0,3 1-192 15,0 3 32-15,1-3-6336 16,0-3-1264-16</inkml:trace>
  <inkml:trace contextRef="#ctx0" brushRef="#br0" timeOffset="145135.523">22556 2241 8287 0,'0'-8'736'0,"0"8"-592"0,1-9-144 0,-1 9 0 15,5-7 832-15,-1 0 144 0,2 3 32 0,-2-3 0 16,1 1-624-16,-5 6-112 0,9-2-16 0,0-1-16 16,-1-1-112-16,1 0 0 0,-1 2-128 0,2 2 192 15,-1 0-64-15,2 0 0 0,1 0-128 0,-1 0 192 16,2 1-64-16,3 2-128 0,1 5 176 0,3-5-176 15,-1-1 0-15,2 0 0 0,1 1 0 0,-2 0 0 0,0 0 0 0,2 0 0 16,2 2 0-16,-1-2 0 0,-2-5 0 0,-1 1 0 16,1 0 0-16,1 0 0 0,1 0 128 0,1 0-128 15,0-2 0-15,0 2 0 0,-1-3 320 0,-3 3-64 16,-4-1 0-16,1 1 0 0,0-1-112 0,-1 1-16 16,-3-1-128-16,-3 2 192 0,-10 0-192 0,0 0 176 15,0 0-176-15,0 0 160 0,0 0 64 0,0 0 16 16,8 2 0-16,-8-2 0 0,0 0-240 0,0 0 128 15,0 0-128-15,0 0 0 0,0 0 0 0,0 0 0 16,0 0 0-16,0 0 0 0,0 0-176 0,-6 6 32 16,6-6 0-16,0 0 0 0,0 0-96 0,0 0-16 15,0 0 0-15,0 0 0 16,0 0-192-16,0 0-32 0,-6 6-16 0,6-6 0 16,0 0-368-16,0 0-80 0</inkml:trace>
  <inkml:trace contextRef="#ctx0" brushRef="#br0" timeOffset="146586.728">21289 2320 9727 0,'0'0'432'0,"0"0"80"0,0 0-512 0,0 0 0 0,0 0 0 0,8-2 0 0,-8 2 624 16,7-6 16-16,-7 6 0 0,0 0 0 0,0 0-192 0,0 0-48 16,0 0 0-16,0 0 0 0,0 0-64 0,0 0-16 15,0 0 0-15,0 0 0 0,0 0 0 0,0 0 0 16,0 0 0-16,1 8 0 0,-1-8 16 0,-1 8 0 16,1-8 0-16,-2 13 0 0,-1 2 144 0,0 1 32 15,-3-3 0-15,3 1 0 0,-2 2-128 0,1 0-32 16,0 1 0-16,-1 0 0 0,3 0-160 0,0-2-16 15,-3 0-16-15,2 2 0 0,-2-2-32 0,-1 1 0 16,2-2 0-16,-3-1 0 0,2 0-128 0,1 0 160 16,-5-2-160-16,4 0 160 0,1 0-160 0,-1 0 0 15,0 2 0-15,-1-3 128 0,2-2-128 0,0 2 0 0,2 1 0 16,0-1 0-16,1-1 0 0,1-9 0 16,0 0 0-16,-2 9 0 0,2-1 0 0,0-8 0 0,0 0 0 15,0 0 128-15,0 0-128 0,0 0 0 0,0 0 144 0,0 0-144 16,0 0 160-16,0 0-32 0,0 0-128 0,0 0 192 15,0 0-192-15,0 0 0 0,0 0 0 0,0 0 0 16,0 0 0-16,0 0 0 0,0 0 0 0,0 0 0 16,0 11 0-16,0-11 0 0,0 0 0 0,3 11 0 15,-2 1 128-15,2 1-128 0,1 0 0 0,0 0 0 16,1-1 128-16,-1 0-128 0,0-1 0 0,3 0 0 16,-2 0 0-16,4 0 0 0,-2-4 0 0,-2 2 0 15,1-1 0-15,0-1 0 0,2-2 0 0,0 1 0 16,0 2 0-16,-3 0 0 0,3-1 0 0,-3-2 0 15,-5-5 0-15,12 5 0 0,-3 1 0 0,0-1 0 0,-9-5 0 16,0 0 0-16,0 0 0 0,8 5 0 0,-1-1 0 16,-7-4 0-16,0 0 0 0,0 0 0 0,0 0 0 0,0 0 128 15,7 4-128-15,-7-4 0 0,8 4 0 0,-8-4 0 16,8 3 0-16,1 0 0 0,-9-3 0 0,0 0 0 16,0 0 0-16,9 3 0 0,-1 0 0 0,-8-3 0 15,0 0 0-15,0 0 0 0,10 1 0 0,-10-1 0 16,0 0 0-16,0 0 0 0,7 1 0 0,-7-1 0 15,0 0 0-15,0 0 0 0,0 0 0 0,9 1 0 16,-9-1 0-16,0 0 0 0,0 0 0 0,0 0 128 16,0 0-128-16,0 0 0 0,6-4 208 0,2-1-48 15,-3 0-16-15,0-3 0 0,3-1-16 0,-2-1 0 16,1-4 0-16,1 2 0 0,2-1 0 0,0-4 0 16,1-4 0-16,1-3 0 0,0-2-128 0,-1 1 0 0,1-1 0 15,0 1 0-15,1 1 0 0,2 2 0 0,0 2 0 0,-3 2 0 16,1 1 0-16,1 1 0 0,0 2 0 0,-2 1 0 15,0 1 0-15,-2 1 0 0,2-1 0 0,-1 3 0 16,-2 1 0-16,0 3 0 0,-3-1 0 0,-6 6 0 16,9-2 0-16,-9 2 0 0,10-2 0 0,-10 2 0 15,9-2 0-15,-9 2 0 0,0 0 0 0,0 0 0 16,10 3 0-16,-10-3 0 0,0 0 0 0,7 4 0 16,-7-4 0-16,8 5 0 0,-1-2 0 0,-7-3 0 15,7 4 0-15,-7-4 0 0,0 0 0 0,0 0 0 16,0 0 0-16,0 0 0 0,0 0 0 0,0 0 0 15,0 0 128-15,0 0 0 0,-6 5 0 0,6-5 0 16,-9-1 80-16,1 0 16 0,8 1 0 0,-9-4 0 0,-3-1 0 16,1 1 0-16,3-1 0 0,-3-2 0 0,1 3 96 0,-2-4 32 15,-2-2 0-15,-1-1 0 0,-3 0 176 0,1-1 48 16,-2-3 0-16,-1-3 0 0,2-2-128 0,-4-2-32 16,0-2 0-16,3 0 0 0,0-1-96 0,2 3-32 15,-1 1 0-15,3 5 0 0,0 3-288 0,3 0 0 16,1 2 128-16,0 1-128 0,3 1 0 0,3 5 0 15,-1-2 0-15,6 6 0 16,-7-3-1600-16,7 3-240 0,-5 9-32 0,4-1-10496 0</inkml:trace>
  <inkml:trace contextRef="#ctx0" brushRef="#br0" timeOffset="147234.311">22383 2212 4607 0,'0'0'400'0,"0"0"-400"16,-5-4 0-16,5 4 0 0,-4-7 2912 0,4 7 496 16,0 0 112-16,0 0 0 0,0 0-2304 0,0 0-480 15,0 0-96-15,0 0 0 0,0 0-464 0,0 0-176 16,0 0 128-16,-3 10-128 0,3 1 160 0,0 3-160 16,-4 3 192-16,2-1-192 0,0 1 160 0,-1 5-160 0,0 4 128 15,1 2-128-15,-4-1 240 0,3 4-48 0,0 2 0 0,-1-1 0 16,-4-2-192-16,2-4 0 15,1 4 0-15,-1-4 0 0,1-3 256 0,-2 0-64 0,3-1 0 0,0 0 0 16,0 1 128-16,1-1 0 0,-3-5 16 0,4 1 0 16,2 2-96-16,-1-2-32 0,-4-4 0 0,4-2 0 15,6-1-208-15,-3 0 176 0,-3-2-176 0,1 0 160 16,0-9-160-16,0 0 0 0,0 0 0 0,1 11 0 16,2-2 0-16,-3-9 0 0,0 0 0 0,0 0 0 15,0 0 0-15,0 0-192 0,0 0 64 0,0 0 128 16,0 0-128-16,0 0 128 0,0 0 0 0,0 0 0 15,0 0-352-15,0 0 0 0,0 0 0 0,0 0 0 16,-7 4-1632-16,7-4-320 16,0 0-64-16</inkml:trace>
  <inkml:trace contextRef="#ctx0" brushRef="#br0" timeOffset="147495.027">22294 2261 5519 0,'0'0'240'0,"0"0"64"0,0 0-304 0,0 0 0 0,-7 1 0 0,7-1 0 16,0 0 1600-16,-8 5 256 0,2 1 48 0,6-6 16 31,0 0-2064-31,-2 8-416 0</inkml:trace>
  <inkml:trace contextRef="#ctx0" brushRef="#br0" timeOffset="147641.359">22238 2382 5519 0,'0'0'496'0,"0"0"-496"0,0 0 0 0,6-8 0 16,-3 0 1200-16,-1 3 144 0,3 0 16 0,-3-1 16 0,-2-2-1376 15,0 1-160-15</inkml:trace>
  <inkml:trace contextRef="#ctx0" brushRef="#br0" timeOffset="148280.18">22232 2258 3679 0,'0'0'320'0,"0"0"-320"15,0 0 0-15,0 0 0 0,0 0 2832 0,0 0 496 16,0 0 112-16,0 0 16 0,10-3-2432 0,1 0-496 16,0-2-80-16,0 3-32 0,2 1-32 0,2 1 0 15,3 0 0-15,2-1 0 0,-2-2 112 0,3 0 16 0,2 3 0 16,0 0 0-16,0-1-48 0,-3-2 0 0,0 1 0 0,2 0 0 15,-2-2-272-15,-1 1-48 0,-2 0-16 0,1-1 0 16,-1 2-128-16,0 0 0 0,0 1 0 0,0-1 0 16,-2 0 0-16,1-2 0 0,-1 2 0 0,-2 0 0 15,-2-3 0-15,-2 3 0 0,-9 2 0 0,0 0 0 16,0 0 0-16,11-1 0 0,-1 1 0 0,-10 0 0 16,0 0 0-16,8 2 0 0,-8-2 0 0,9 7 0 15,-4 0 0-15,-5-7 0 0,6 7 0 0,-6-7 0 16,5 8 0-16,-2 2 0 0,-4 3 0 0,2 0 0 15,0 2 0-15,1 0 0 0,-2-1 0 0,0 5 0 16,0 3 0-16,-3 1 0 0,-1 1 0 0,1 0 0 16,-1 1 0-16,1-1 0 0,0-1 0 0,-2-1 0 15,4-3 0-15,0-1 0 0,1 1 0 0,-2-1 0 0,-2-2 0 0,4-2 0 16,2 1 0-16,-1-4 0 0,-4 2 0 16,3-2 0-16,0-11 0 0,2 11 0 0,1-1 0 15,-1 0 0-15,-2-10 0 0,6 6 0 0,-2 1 0 0,-4-7 0 16,7 4 0-16,-1 0 0 0,3-1 160 0,-9-3-160 15,0 0 192-15,0 0-192 0,10 2 0 0,-10-2 0 16,0 0 0-16,0 0 0 0,9 2 0 0,-9-2 0 16,0 0 0-16,0 0 0 0,0 0 0 0,0 0 0 15,0 0 0-15,0 0 0 0,0 0 0 0,0 0 0 16,0 0 0-16,0 0 0 0,0 0 0 0,-9 0 128 16,1-1 0-16,1 2-128 0,-1 3 272 0,-2 0-48 15,-2-1-16-15,-2-2 0 0,-2 2-64 0,0 0-16 16,-1 1 0-16,-1 2 0 0,-7 0-128 0,3 2 192 15,-3-3-192-15,0 2 192 0,-1 4-64 0,2 1-128 16,0 2 192-16,1-2-64 0,1 0-128 0,1-1 128 16,0 0-128-16,1-1 128 0,4-5-128 0,0 3 0 0,4 1 0 0,2-3 0 31,3 1-464-31,7-7-128 0,0 0-32 0,0 0-10224 0</inkml:trace>
  <inkml:trace contextRef="#ctx0" brushRef="#br0" timeOffset="148902.279">21457 2707 22223 0,'-4'-9'976'0,"4"9"224"0,8-8-960 0,0-1-240 0,2 1 0 0,2-1 0 15,5-1 128-15,2-1-128 0,4 0 176 0,0-1-176 16,3-3 0-16,4 1 0 0,2-3 0 0,4 2 0 16,4-2 0-16,-1 1 0 0,3 0 0 0,1 3 0 15,-2 0 0-15,-1 2 0 0,-1-1 0 0,-1 1 0 16,3 1 0-16,1 1-192 0,4 1 16 0,1 1 16 0,0-1 160 16,-2 4 0-16,-2 2 0 0,-2 2-128 0,0 2 128 15,-2-2-128-15,-3-2 128 0,-2 2-128 16,1 2-368-16,-3 1-64 0,-2-2-16 15,-3 1 0-15,-1 0-624 0,-2 2-128 0,-4 0-16 16</inkml:trace>
  <inkml:trace contextRef="#ctx0" brushRef="#br0" timeOffset="149724.012">21397 2198 11967 0,'0'0'1072'16,"0"0"-864"-16,0-7-208 0,0 7 0 15,2-7 1024-15,6 1 176 0,3 3 16 0,2-2 16 0,3 1-784 0,3 2-144 16,4 0-48-16,-1-1 0 0,2 0-64 0,2 0-32 15,1-1 0-15,3 2 0 0,1 0-160 0,4-1 0 16,3 2-160-16,4 1 160 0,3 1 0 0,-1-1 0 16,-1 2 0-16,0-2 0 0,-1-2 0 0,0 2 0 15,-1 3 128-15,3-1-128 0,-2-2 0 0,1 1 0 16,-1 3 0-16,0-3 0 0,-4 0-176 0,-1-1 176 16,-6-1-192-16,-3 1 192 0,-4 2-320 0,-2-1 32 15,-3-1 16-15,0-1 0 0,-3-2 48 0,-2 2 16 16,-3 2 0-16,0-1 0 0,-1-3 32 0,-1 2 16 15,0 1 0-15,0-1 0 16,-9 1-384-16,8-3-80 0,-8 3-16 0,10-3 0 16,-10 3-352-16,9-4-80 0,-1 1-16 0,-8 3-3504 0,10-8 3680 15,-10 8-2928-15,0 0 3168 0,10-1 544 0,-10 1 128 16,10 0 0-16,-10 0 1600 0,0 0 368 0,8-3 64 0,-8 3 16 16,9 1-896-16,-9-1-160 0,0 0-32 0,0 0-16 15,0 0-112-15,0 0 0 0,0 0-16 0,9 0 0 16,-9 0-224-16,0 0-32 0,0 0-16 0,0 0 0 15,0 0-144-15,0 0-16 0,0 0-16 0,0 0 0 16,0 0 0-16,5 8 0 0,-5-8 0 0,2 9 0 16,-2-9-80-16,0 11-16 0,1 1 0 0,1 0 0 15,-1 0-112-15,1 3-32 0,0 4 0 0,1 1 0 16,1 0-128-16,-2 4 0 0,1-1 144 0,1 3-144 16,0 1 0-16,-2 0 128 0,3 1-128 0,-1-4 0 0,1-2 0 15,-3 0 128-15,2-2-128 0,-1-3 0 0,-1-1 0 16,2-2 0-16,0 0 0 0,2-1-192 0,-4 0-64 0,1-1 0 15,0-4-16-15,0 2 0 16,-2-2-176-16,-1-1-48 0,0-7 0 0,-1 7 0 16,1 1-16-16,0-8-16 0,-2 9 0 0,1-1 0 15,1-1 208-15,0-7 32 0,0 0 16 0,-3 8 0 0,3-8 272 0,-4 7 0 16,-3-3 0-16,-3 3 0 0,-3-4-192 0,-2 1 192 16,-2 1-192-16,-1-1 192 0,-3-1 0 0,-1 2 224 15,0 1-16-15,-4 0 0 0,1 0 288 0,-3 2 48 16,-2 1 16-16,-1-1 0 0,-1-2 32 0,-2 1 16 15,-6-2 0-15,-1 4 0 0,-2 3-176 0,-3 1-48 16,-5 1 0-16,0 0 0 0,0 2-384 0,-10 4 0 16,-6 2 0-16,-4 1-6208 0,-6 5-1264 15</inkml:trace>
  <inkml:trace contextRef="#ctx0" brushRef="#br0" timeOffset="173779.622">5716 12703 3679 0,'-7'-10'160'0,"3"6"32"0,-4-2-192 0,8 6 0 0,0 0 0 0,0 0 0 16,-4-9 3472-16,4 9 656 0,0 0 128 0,0 0 32 15,5-12-3552-15,5 5-736 0,0-1 0 0,6 3-192 16,5 1-48-16,1-4 0 0,3-2 0 0,1 1 0 15,3-2 240-15,2 2-176 0,2 2 176 0,2-1-160 16,-2 0 160-16,1 0 144 0,0 1-16 0,3 3-128 16,0 1 448-16,5-1 0 0,2 2-16 0,1-2 0 15,-1 3 32-15,2-3 16 0,2 1 0 0,3 0 0 16,-4-1-144-16,2 2-16 0,3 1-16 0,3 0 0 0,6-2-112 16,-4 1 0-16,0 0-16 0,0-1 0 0,-2 0-16 0,2 1 0 15,1-2 0-15,2 2 0 0,-2 1 16 0,1 1 0 16,3-1 0-16,-5-1 0 0,-3 0 16 0,1 2 16 15,4 4 0-15,-2-3 0 0,2 0-16 0,-3 0 0 16,-1 0 0-16,0 2 0 0,-1-2-16 0,-3 1-16 16,1-2 0-16,2 1 0 0,-1 1 32 0,2 0 0 15,-6-2 0-15,1 0 0 0,-3 1 48 0,-1 2 16 16,-2-1 0-16,1 0 0 0,3-1-32 0,-3-1 0 16,0 0 0-16,0 1 0 0,-1 3 32 0,0-2 0 15,-3-1 0-15,0 0 0 0,-2 0-80 0,2 3-16 16,0 1 0-16,1-2 0 0,-1-5-160 0,1 4 0 15,-1 1 144-15,1 1-144 0,-1-1 144 0,-3-2-144 16,-1-2 192-16,0 0-192 0,-4 1 224 0,2 0-64 0,1 0-16 0,0 0 0 16,0 0 16-16,-2 2 0 0,-2 3 0 0,2-5 0 15,-2 0-32-15,-2 0 0 0,-3 1 0 0,1-1 0 16,-4-1 16-16,-1 1 0 0,0-3 0 0,-1 3 0 16,4 3 0-16,-6-1 0 0,1 1 0 0,0 0 0 15,1 0 0-15,1 1 0 0,2-1 0 0,-1 2 0 16,-1-2-144-16,0 1 192 0,1 3-192 0,-1-3 192 15,-2-3-64-15,2 5-128 0,-3 3 192 0,0 1-64 16,-1-3-128-16,-1-1 0 0,3-3 0 0,-2 2-176 16,-3 4 176-16,2-3 0 0,-3-3 0 0,3 1 0 15,-2-2 0-15,0 1 0 0,-1 4 0 0,1-3 0 16,0-5 0-16,1 0 0 0,-2-1 128 0,0 4-128 0,1-1 128 16,-1 1-128-16,-1 0 128 0,-1 1-128 15,1-2 0-15,0 2 144 0,1-2-144 0,-3 1 0 0,-1-4 128 0,-2 2-128 16,0 0 0-16,2 0 0 0,-3 0 0 0,2 0 128 15,0-1-128-15,0 2 0 0,0 1 192 0,0 0-64 16,0-2 0-16,1 2-128 0,-2-1 208 0,2 1-64 16,-1-1-16-16,1-1 0 0,-1 0-128 0,1 0 0 15,-2 2 0-15,3-1 128 0,-2-1-128 0,0 0 0 16,0-1 0-16,0 0 0 0,-3 0 0 0,2 0 128 16,1 1-128-16,0-1 128 0,1-3-128 0,0 3 192 15,-1 4-192-15,1-1 192 0,-2-6-192 0,0 4 0 16,-1 4 0-16,1-4 128 0,1-1-128 0,1 0 0 15,0-3 0-15,0 2 0 0,-1 5 0 0,0-2 0 16,0-1 0-16,1 0 0 0,0 0 0 0,0 4 0 0,1-1 128 0,-3-3-128 16,1-3 0-16,1 2 0 0,-3 3 0 0,3 0 128 15,1-2-128-15,-3-1 0 0,0 0 0 0,1 0 0 16,1 1 0-16,-1 0 0 0,0 0 0 0,1 1 0 16,-1-1 0-16,0 2 0 0,-1 0 0 0,2-3 0 15,-2-3 0-15,2 3 0 0,0 2 0 0,0 1 0 16,-1-3 0-16,2 0 0 0,1-1 0 0,2 0 0 15,-3 1 0-15,2 0 0 0,0-2 0 0,2 2 0 16,-1 3 0-16,1 0 0 0,-1-2 0 0,-1 0 0 16,0 0 0-16,1 0 0 0,1 0 0 0,1 0 0 15,-1 0 0-15,2 1 0 0,1-1 0 0,-2 0 0 16,0-3 0-16,0 3 0 0,2 4 0 0,0-4 0 16,-2-4 0-16,2 3 0 0,-2 4 0 0,0-3 0 15,1-2 0-15,2 0 0 0,2 0 0 0,-3-1 0 0,0 0 0 0,3 1 128 16,0-1-128-16,0 3 128 0,-2-3-128 0,1 1 0 15,3 0 0-15,-1 2-176 0,1 2 176 0,-1 0 0 16,1-2 0-16,-2 0 0 0,2 2 0 0,-2-2 0 16,2-2 0-16,0 2 0 0,-1 0 0 0,1-1 0 15,1-2 0-15,-1 3 0 0,0 3 0 0,2 0 0 16,0-3 0-16,-2 1 0 0,-2 2 0 0,1 1 0 16,1 1 0-16,-1-2 0 0,-1-3 0 0,0 2 0 15,-1 3 0-15,0-1 0 0,-1-1 0 0,-2-2 0 16,-1-2 0-16,1 2 0 0,-3 4 0 0,2-2 144 15,-1-3-144-15,1 2 0 0,0 3 128 0,1-1-128 16,-2-2 0-16,1-1 0 0,2-2 128 0,-2 0-128 16,0 1 192-16,0 1-192 0,3 2 0 0,-2-3 0 0,-2-5 0 0,2 2 0 15,-1 3 0-15,1 2 0 16,1-2 0-16,-3-2 0 0,-3 0 128 0,2-1-128 16,0 7 0-16,-1-4 0 0,0-2 128 0,-1 0-128 0,0 2 0 0,-2 0 0 15,0-1 128-15,0-1-128 0,1-2 192 16,-2 0-192-16,0 4 192 0,1 3-192 0,-3-1 192 0,0-1-192 15,2-3 144-15,0 2-144 0,-10 0 0 0,11 1 144 16,-3-6-144-16,1 5 160 0,-9 0-160 0,10 3 160 16,-2-2-160-16,2-2 0 0,-3-3 144 0,3 2-144 15,-1 2 0-15,-9 0 128 0,8 0-128 0,-8 0 0 16,9 2 0-16,-9-2 0 0,9-1 0 0,-9 1 0 16,11 0 0-16,-2 0 0 0,2-2 0 0,0 2 0 15,-4 0 0-15,2 0 0 0,-9 0 0 0,10 0 0 16,-1 2 0-16,-9-2 0 0,8 2 0 0,-8-2-128 15,0 0 128-15,7 5-192 0,-7-5 192 0,0 0-192 0,0 0-80 16,0 0-32-16,0 0 0 0,0 0 0 16,1 11-224-16,-5-1-48 0,-6-1-16 0,-1-2 0 15,0 3-48-15,-3 0 0 0,1 1 0 0,-4-2 0 16,1-4-128-16,0 3-48 0,2 2 0 16,1-2 0-16,-3-4-272 0,3 0-48 0,1 2-16 15,1 2-7104-15,-4-3-1408 0</inkml:trace>
  <inkml:trace contextRef="#ctx0" brushRef="#br0" timeOffset="175106.844">12128 12527 26207 0,'0'-14'1152'0,"1"7"256"0,-1 7-1136 0,0 0-272 0,7-3 0 0,5 2 0 15,1-2 144-15,4 0-16 0,3 2-128 0,8 0 192 16,6 1-192-16,2-2-192 0,2 0 48 0,0 2 0 16,1 2 144-16,4 0 0 0,-2-1 0 0,6 1 0 0,0-1 0 0,5-1 0 15,2 0 0-15,-1 0 0 0,-1-1 176 16,0 1 64-16,0-2 16 0,3 1 0 0,4 1 112 0,-1 0 16 16,-1 0 16-16,-2-2 0 0,0 1-144 0,-1 0-16 15,-3-3-16-15,0 2 0 0,-1 1 16 0,1 1 0 16,-2 0 0-16,1 1 0 0,-3-3-32 0,-1 1 0 15,-3 1 0-15,-1 0 0 0,-2-2-16 0,-5-1-16 16,-2 3 0-16,0 0 0 0,-1 4 16 0,-3-1 0 16,0 0 0-16,0 1 0 0,-2-2-192 0,-4 0 160 15,-4 0-160-15,-2 0 160 0,-1-1 16 0,-4 2 0 16,-1-2 0-16,-1 0 0 0,-4 0-48 0,-6-1-128 16,0 0 192-16,0 0-64 0,0 0 64 0,0 0 0 15,0 0 0-15,0 0 0 0,0 0-48 0,0 0 0 16,0 0 0-16,0 0 0 0,0 0-144 0,-7 1 192 0,-4 2-192 15,-1-3 192-15,-4 0-192 0,1-2 0 0,-1 0 0 0,2 3 0 32,0 3-416-32,-3 2-112 0,0-2-32 0,0 2-9488 0,2 0-1920 0</inkml:trace>
  <inkml:trace contextRef="#ctx0" brushRef="#br0" timeOffset="175788.583">14667 12656 22511 0,'0'0'992'0,"0"0"224"0,-1-9-976 0,1 9-240 0,0 0 0 0,0 0 0 31,1-6-304-31,-1 6-96 0,6-6-32 0,-6 6 0 0,9 2-224 15,-1-1-48-15,1-4-16 0,2 2 0 0,-2 2 720 0,2 1 128 0,2 2 48 0,-1-1 0 16,3-2 672-16,4 0 144 0,0-1 32 0,5 1 0 16,3 1-32-16,4-2 0 0,2-3 0 0,7 1 0 15,5-1-352-15,1 3-80 0,1 1-16 0,2 1 0 0,0-4-272 16,5 4-48-16,0 1-16 0,3 0 0 0,3-3 48 0,-3 0 16 16,0 1 0-16,-1 1 0 0,-2 3 0 0,2-4 0 15,1-4 0-15,1 3 0 0,-2 4 0 16,-1-2 0-16,-3 0 0 0,-3 1 0 0,-2-1 48 15,-1-2 16-15,-1-1 0 0,-1 1 0 0,-2 2-112 0,-1 1-32 16,-3 1 0-16,-1-3 0 0,-3 1-192 0,-4-1 0 16,-3-1-144-16,-2 4 144 15,0 4-640-15,0 0-48 0,-2-1 0 0,1 4-8832 16,-1 4-1760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6:12.8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027 7207 23039 0,'-2'-9'2048'0,"-2"1"-1648"16,0 0-400-16,4 8 0 0,0 0 656 0,0 0 48 16,0 0 16-16,0 0 0 0,0 0-448 0,12-2-80 15,1 1-32-15,1 1 0 0,-1 1-160 0,5 1 0 16,3 1 0-16,2 2 0 0,-4-1 0 0,6-1 0 16,1-3 0-16,4 1 0 0,1 2 0 0,4-1 0 0,2-2 160 0,1 0-160 15,2-3 512-15,5-1 0 0,3 2 0 0,4-1 0 16,6 1 64-16,1 0 16 0,3 2 0 0,-1-2 0 15,1-2-240-15,1 1-48 0,0 0-16 0,7 1 0 16,6-1-144-16,-1 2-16 0,-1-1-128 0,2 0 192 16,3 4-192-16,3-2 176 0,-1 0-176 0,-1-2 160 15,-5 1-32-15,4 0 0 0,1-1 0 0,3 1 0 16,3-1 64-16,-5-2 16 0,-1 1 0 0,1 1 0 16,4 1 16-16,-1 1 0 0,1-2 0 0,-5-2 0 15,1 3-96-15,0-1 0 0,3 2-128 0,-2 0 192 16,-3 0 0-16,-1 0-16 0,1 0 0 0,0 0 0 15,-1 0-16-15,-4 0 0 0,-4 0 0 0,-1 2 0 0,1-1 48 16,-3 3 16-16,-1-2 0 0,0 0 0 0,-4-1-16 16,-4 2 0-16,-3 0 0 0,-5 0 0 0,-5 1-32 0,-2 1-16 15,-1-1 0-15,-7 2 0 0,-3-1-160 0,-1 1 160 16,-2-3-160-16,-5 1 160 0,-2 2-160 0,-6 0 128 16,0 3-128-16,-2-3 128 0,-1-2-128 0,-3 2 0 15,0-1 0-15,-1-2 0 16,-9-3-336-16,11 3-112 0,-2 1 0 0,-9-4-16 15,9 3-2416-15,-9-3-464 0,9 1-112 0</inkml:trace>
  <inkml:trace contextRef="#ctx0" brushRef="#br0" timeOffset="397.993">11138 6786 19343 0,'-5'-6'1728'0,"1"-1"-1392"0,3-3-336 0,0 2 0 15,1 8 2240-15,0 0 384 0,9-8 80 0,4 4 16 16,2 1-2192-16,5 3-528 0,1 1 0 0,7 1 0 16,2 1 0-16,1 2 0 0,1-1 0 0,2 4 0 15,3 2 0-15,0 2 0 0,-3-2 0 0,2 3 0 16,2 3 0-16,-3 1 0 0,2-1 0 0,1 1 0 15,-1-2 0-15,2 1 0 0,-3-1 0 0,1-1 0 16,0 1 128-16,-3-1-128 0,-2 0 128 0,-4 0-128 16,-1-2 384-16,-5 0 0 0,0-1 0 0,-4 2 0 15,0 2-16-15,-4 0 0 0,-1-3 0 0,-4 2 0 0,-2 1 144 16,-5 3 16-16,-1 2 16 0,-4 1 0 0,-7 1 144 0,-4 5 16 16,-6 4 16-16,-5-2 0 0,-7-1-320 15,-7 0-64-15,-7-1-16 0,-7 1 0 0,-5 0-320 0,1 1 144 16,-2-2-144-16,4 0 0 0,5 0 0 0,1-4-320 15,4-1 32-15,5 4-10784 16,1-2-2144-16</inkml:trace>
  <inkml:trace contextRef="#ctx0" brushRef="#br0" timeOffset="2139.93">11371 8032 17503 0,'0'0'1552'0,"0"0"-1232"0,0 0-320 0,0 0 0 15,10-4 1952-15,3-1 336 0,3 2 64 0,4 0 16 16,4 0-1904-16,3 1-464 0,4 0 0 0,2-1 0 16,2-1 0-16,5-1 0 0,4 0 0 0,3-2 0 15,4-1-224-15,3 1 64 0,0 0 16 0,-2-1 0 16,1-2 144-16,2 2-160 0,6 0 160 0,0-1-160 0,2-1 160 16,0 1 224-16,-3 2-48 0,2-1-16 0,-1 0 240 15,6 1 48-15,6 0 16 0,1 2 0 0,-1-1 16 0,-1 2 0 16,-1-1 0-16,4 0 0 0,3-1-192 0,0 3-32 15,1 1-16-15,-1 1 0 0,-1-2-96 0,2 0-16 16,2 0 0-16,3 1 0 0,-3 1-128 0,2-3 0 16,-1-1 0-16,-1 1 0 0,1 2 0 0,-2 1 0 15,0 0 128-15,0-1-128 0,0-4 0 0,3 1 160 16,0 0-160-16,-2 2 160 0,-3 1-160 0,0 1 192 16,1-6-192-16,-1 2 192 0,1-1-192 0,-2 2 0 15,-2-1 0-15,0 1 0 0,1-4 176 0,1 2-48 16,-1 0-128-16,-4 1 192 0,-1-1 64 0,0 2 0 15,0 4 0-15,1-1 0 0,-1-3-112 0,-2 0-16 16,-5-1 0-16,-2 2 0 0,0 3-128 0,1 1 128 0,0-1-128 16,0 0 128-16,-1-1-128 0,-4 0 192 0,-3 0-192 15,-2 0 192-15,-1 1-192 0,0 1 128 0,-1 2-128 0,-2 0 128 16,-2-3 0-16,-1-1 0 0,0-3 0 0,-3 2 0 16,-3 3-128-16,-3-1 0 0,-3-1 0 0,-2 3 0 15,-2 0 0-15,-2 0 0 0,2-2 0 0,-5 0 0 16,1-2-288-16,-4 2-32 0,-3 5-16 0,-3-3 0 31,-4 1-1312-31,-1 1-256 0,-3-2-48 0,-8-2-6608 0,0 0-1312 0</inkml:trace>
  <inkml:trace contextRef="#ctx0" brushRef="#br0" timeOffset="2561.468">16462 7307 32303 0,'8'-8'1424'0,"2"4"304"0,3 1-1376 0,8 2-352 15,6 2 0-15,7 2 0 16,7 1-320-16,7 0-128 0,7 4-16 0,5 0-16 0,1 6 336 0,0-1 144 15,-3 0-128-15,3 1 128 0,0 0-208 0,3 3 32 16,1 0 16-16,-3-2 0 0,-4-1-96 0,-3 0 0 16,-2 1-16-16,-2-1 0 0,0 1 272 0,1-2 0 0,1 1 0 15,-3-2 0-15,0 0 160 0,-6 0-16 0,-1-2 0 0,-5 1 0 16,-3 0 176-16,-3 0 48 0,-3 2 0 0,-2 2 0 16,-6 0 80-16,-3 3 0 0,-5 0 16 0,-3 2 0 15,-8-1 16-15,-4 2 0 0,-8 1 0 0,-7-1 0 16,-8 3-160-16,-10 2-16 0,-11 5-16 0,-17 0 0 15,-16 0-64-15,-12 3-16 0,-8 1 0 0,-22 8 0 16,-19 4-208-16,-12 4 0 0,-9-1 0 0,-19 5 0 16,-17 5-2352-1,-12 3-352-15</inkml:trace>
  <inkml:trace contextRef="#ctx0" brushRef="#br0" timeOffset="4635.125">6607 8164 14735 0,'-4'-13'1312'0,"-3"-2"-1056"16,2-2-256-16,-2 3 0 0,3 2 1408 0,0 2 208 15,2 0 48-15,2 10 16 0,1-12-1168 0,0 2-256 16,0-1-32-16,0 2-16 0,-1 9 48 0,3-8 16 15,-1 1 0-15,-2 7 0 0,0 0-272 0,9-4 0 16,-9 4 0-16,10-4 0 0,-2 1 176 0,3 2-176 16,-2 4 160-16,2-3-160 0,2 0 128 0,3 0-128 15,2 0 0-15,2 3 0 0,2-2 240 0,0 2-48 16,4 0-16-16,4 0 0 0,2-1 48 0,2 3 16 0,0-3 0 0,2 2 0 16,0 3-48-16,2 1 0 0,4-1 0 0,4 1 0 15,1-1 48-15,1 1 0 0,2 2 0 0,2 0 0 16,1-3-48-16,1-1-16 0,-2 0 0 0,4 2 0 15,1 2-48-15,5-2-128 0,3-2 192 0,2-1-64 16,1 1 0-16,1-2 0 0,-1-4 0 0,4 2 0 16,0 3 96-16,2-3 16 0,0-1 0 0,2-2 0 15,1-2 32-15,1 2 16 0,1 1 0 0,-1 2 0 16,-3 1-80-16,1 0-16 0,1-3 0 0,2 2 0 16,1 1-192-16,-2 0 128 0,-4 0-128 0,0 2 0 15,-4-3 0-15,2 1 128 0,-3 0-128 0,-1 0 0 16,-4 3 0-16,-2-1 0 0,-4-1 0 0,0-3 0 15,4-1 0-15,-1 0 0 0,-2 4 0 0,-1-4 0 0,-2 0 0 16,-1 0 0-16,-2 0 0 0,0 0 0 0,-3-3 128 16,2 2-128-16,0 0 0 0,-3 1 0 0,-2 1 0 0,-5-1 0 15,-2-2 0-15,-1 0 0 0,-2 1 0 0,0 0 0 16,-5 0 0-16,-1-2 0 0,-5 1 0 0,0-2 0 16,-2-1 0-16,-4 3 0 0,-2 3 0 0,-1 0 0 15,-5-1-128-15,-1 0 128 16,-11 0-608-16,9 2-16 0,-9-2 0 0,9 2 0 15,-9-2-208-15,0 0-64 0,0 0 0 0,0 0-6848 16,0 0-1360-16</inkml:trace>
  <inkml:trace contextRef="#ctx0" brushRef="#br0" timeOffset="5006.615">10598 7904 31327 0,'7'-18'1392'0,"1"8"272"0,1 0-1328 0,7 4-336 0,6-3 0 0,4 3 0 16,9 0 768-16,5 2 96 0,5 2 16 0,5 2 0 15,5 1-880-15,2 3-368 0,-7 0 32 0,3 0 0 0,0 1 96 0,0 1 32 16,3 2 0-16,-2 2 0 16,-4 3-400-16,-4 1-80 15,-4 0-16-15,-3-2 0 0,-7-1 432 0,-3 3 80 0,-6 0 0 0,-2 1 16 0,-3-2 48 0,-7 0 0 16,-3 1 0-16,-4 2 0 0,-3-2 256 0,-5 4 64 16,-7 1 16-16,-8 2 0 0,-6 2 320 0,-12 3 64 15,-10 0 16-15,-11 6 0 0,-10 5-352 0,-11 1-64 16,-11 0 0-16,-15 5-16 15,-16 1-1504-15,-11 6-288 0,-8 3-64 0,-4 0-16 0</inkml:trace>
  <inkml:trace contextRef="#ctx0" brushRef="#br0" timeOffset="6068.119">8407 5882 7359 0,'-16'-6'320'15,"5"6"80"-15,1 6-400 0,-5-2 0 0,0 3 0 0,-1-2 0 16,-1 1 208-16,-4-2-32 0,-2 1-16 0,-2 3 0 16,2 7-496-16,-3-1-112 15,-3-3 0-15,-3 0-16 0,0 0 464 0,1 0 0 0,-1 0 0 0,0 1 0 0,1 1 400 0,0 0 176 16,1 2 48-16,1-3 0 0,-1 0-624 16</inkml:trace>
  <inkml:trace contextRef="#ctx0" brushRef="#br0" timeOffset="6512.623">7417 6237 4607 0,'-12'1'400'0,"-5"0"-400"16,-3 0 0-16,2 4 0 0,-4-2 2528 0,1 3 416 15,2-1 96-15,-3 1 16 0,0-2-2112 0,2 1-432 16,-1-2-64-16,4 1-32 0,-1 2 32 0,3-1 0 16,3-2 0-16,3 3 0 0,0 3 160 0,3-3 32 15,6-6 16-15,0 0 0 0,0 0-80 0,0 0-32 16,0 0 0-16,9 5 0 0,3-3-352 0,2 2-64 0,1 2 0 0,5-3-128 15,4-5 288-15,2 1-48 0,2 4-16 0,6-3 0 16,6-2 352-16,1 0 80 0,1-3 16 0,3 4 0 16,6 6-192-16,3 0-32 0,6-2-16 0,5-2 0 15,6-2-48-15,-1 1 0 0,3-1 0 0,6 2 0 16,5 2-48-16,1 0-16 0,2 0 0 0,1 3 0 16,2-1 32-16,4 0 0 0,0-3 0 0,-1 3 0 15,-3 4-96-15,2-1 0 0,5-3-16 0,-3 2 0 16,-3 2-112-16,0-3-128 0,1-4 176 0,0 3-176 15,1 0 128-15,-1-1-128 0,-3-4 0 0,2 1 0 16,3 1 0-16,-2-1 128 0,-6-1-128 0,0-2 0 16,-2-4 128-16,1 1-128 0,-1-1 0 0,-6 1 0 0,-6-1 128 15,-1 1-128-15,-1 0 0 0,-3 1 0 0,-1-1 128 16,-6 0-128-16,-3 3 0 0,-4 1 0 0,-8 1 128 16,-2 0-128-16,-1 0 0 0,-5 2 0 0,-1 2 0 15,-5 1 0-15,-3 0 0 0,-5 0 0 0,-5-2-256 0,-3 1-128 16,-5 1 0-16,-10-5-16 15,4 10-1936-15,-2 0-384 0,-3 0-80 0,1-10-5120 16,-2 8-1024-16</inkml:trace>
  <inkml:trace contextRef="#ctx0" brushRef="#br0" timeOffset="6872.337">11036 6097 13823 0,'3'-11'608'0,"-1"5"128"0,-1-1-592 0,4-3-144 0,0 1 0 0,7 1 0 16,5 1 3824-16,5 4 720 0,5 2 160 0,6 0 32 16,5-1-4000-16,2 1-736 0,6 0-256 0,1 2 0 15,2 4 96-15,2-1 32 0,0-1 0 0,0 3 0 16,1 3 128-16,1-3 0 0,3 3 0 0,1-1 0 15,-1 2 0-15,0-1 0 0,-3-2 0 0,-2 3 0 16,-5 3 0-16,-1 1 256 0,-1-1-64 0,-3 0-16 16,-8 0-176-16,-1-1 192 0,-1 3-192 0,-5-1 192 0,-10 2-32 15,-1 3 0-15,-8-4 0 0,-3 1 0 16,-8-1 96-16,-6 4 32 0,-6 1 0 0,-11 4 0 16,-8 5-64-16,-7-1-16 0,-8 2 0 0,-4-2 0 0,-3 0-464 15,-5-1-80-15,-4 3-32 0,5-6-9136 16,3-1-1824-16</inkml:trace>
  <inkml:trace contextRef="#ctx0" brushRef="#br0" timeOffset="7589.021">12403 6412 27695 0,'6'-10'1216'0,"-6"10"272"0,6-8-1184 0,4 2-304 15,3-1 0-15,2 1 0 0,-1 2 240 0,5 1-16 16,3 1 0-16,4 0 0 0,4-1-224 0,2 0 0 0,1-1 0 0,5 1 0 16,5 0 128-16,4 0 96 0,2-2 16 0,2 2 0 15,1 2 48-15,6-1 16 0,7-1 0 0,6 1 0 16,0 1-48-16,4 0 0 0,0-1 0 0,8 2 0 16,8 1-128-16,3-1-128 0,3-2 192 0,4 1-192 15,5 1 128-15,2 1-128 0,3 0 0 0,4-2 0 16,4-6 0-16,2 1 0 0,0 0 0 0,5 1 0 15,8 3 176-15,-2-1-176 0,1 0 160 0,5 1-160 16,2-1 256-16,2 1-64 0,0-1 0 0,-1 0 0 16,-2 0 32-16,4 1 0 0,2 2 0 0,-4 0 0 15,-4-4-96-15,-2 3 0 0,-3 3-128 0,-3-1 192 0,-4-1-192 16,-5 4 0-16,-7 0 0 0,-8-2 0 16,-7-1-256-16,-5 3-80 0,-3 0-32 0,-7 1-9456 15,-11 0-1888-15</inkml:trace>
  <inkml:trace contextRef="#ctx0" brushRef="#br0" timeOffset="7997.637">16483 5745 19343 0,'27'-15'1728'0,"-7"5"-1392"0,3-1-336 0,6 0 0 15,8 1 4384-15,13 4 800 0,9 3 176 0,12 6 16 16,9 2-4560-16,7 2-816 0,5-2-384 0,7 6 48 15,2 5-16-15,-2 0 0 0,-6 2 0 0,1-1 0 16,2 1 16-16,-5-2 0 0,-5 2 0 0,-7 1 0 16,-5 2-112-1,-3-1-32-15,-7 1 0 0,-3 1 0 0,-7 5 480 0,-8-2 0 0,-6-2-128 0,-8 4 128 16,-6 1 0-16,-7 2 0 0,-5 0 0 0,-7 0 0 16,-9 2 0-16,-6 9 0 0,-13 8 0 0,-14 3 0 0,-15 3 0 15,-20 6-192-15,-19 0 192 0,-27 11-192 0,-26 9-128 16,-29 9-32-16,-30 8 0 0,-32 9-13936 15</inkml:trace>
  <inkml:trace contextRef="#ctx0" brushRef="#br0" timeOffset="10405.912">10654 2908 13823 0,'-4'-13'1216'0,"0"-1"-960"15,2 1-256-15,2 13 0 0,-1-10 3440 0,1 10 640 16,-2-9 128-16,2 9 16 0,0 0-3328 0,0 0-688 16,5 8-208-16,1 3 128 0,3 1-128 0,-4 5 0 15,3 7 0-15,-2 4 0 0,1 4 0 0,1 7 0 16,-1 1 0-16,0 9 0 0,0 5 0 0,-1 4 176 16,1 0-176-16,-3 2 192 0,0 0-192 0,-2-3 0 15,0-3 144-15,-2 1-144 0,0 6 0 0,-1-4 0 16,-1-4 0-16,-1-5 0 0,-3-5 0 0,1-5 0 15,2-1 0-15,-1-4 0 0,2-1 0 0,-2-4 0 16,0-1 0-16,3-4 0 0,0 1-192 0,1-6-96 16,1-6-32-16,0-2-12592 0</inkml:trace>
  <inkml:trace contextRef="#ctx0" brushRef="#br0" timeOffset="10723.676">10475 3012 23039 0,'-11'-21'1024'0,"9"10"192"16,2-1-960-16,2 1-256 0,0 2 0 0,7-3 0 15,7 3 2320-15,7 0 432 0,6 1 64 0,7 0 32 16,5 2-2272-16,7 1-576 0,5-3 0 0,5 0 0 0,8 2 192 0,0 3-64 16,3 1 0-16,0-1-128 0,2-5 144 15,4 4-144-15,3 1 0 0,-1 1 144 0,-2-1-144 0,0 0 0 16,0-1 0-16,1 1 0 0,1 3 0 0,-5-1 0 16,-2-1-192-16,-7 2 192 15,-4 2-1840-15,-4 2-240 0,-3-1-48 0,-4-2-10624 0</inkml:trace>
  <inkml:trace contextRef="#ctx0" brushRef="#br0" timeOffset="10977.612">10546 3908 37727 0,'0'0'1664'0,"10"-12"352"0,3-1-1616 0,9-1-400 0,6-3 0 0,8-1 0 16,10-4 0-16,10-2 0 0,9 0 0 0,6-1 0 15,5-3 0-15,2 3 0 0,1 1 128 0,6 2-128 16,3 1 128-16,0 2-128 0,-5 4 0 0,4 1 128 16,-1 0-128-16,0 5-144 0,-4 0 144 0,-4 2-208 15,-3 3-1616-15,-3 2-320 16,-5 2-64-16,-5 3-12288 0</inkml:trace>
  <inkml:trace contextRef="#ctx0" brushRef="#br0" timeOffset="11323.003">12987 2753 37727 0,'-8'-15'1664'0,"2"8"352"0,-1 3-1616 0,7 4-400 0,-7 1 0 15,0 6 0-15,4 5 0 0,-3 11 0 0,1 14 0 0,-1 8 0 16,-4 5 0-16,0 5 0 0,0 4 0 0,-4 9 0 15,-1 11 0-15,-2 5 0 0,-1 5 0 0,-2 3 0 16,-2-3 0-16,-1 3 0 0,-3 2 0 0,1-3 0 16,4-5-144-16,-2-2 144 0,1-3 0 0,1-2 0 15,1-8-320-15,4-6 32 0,3-6 16 0,5-5 0 32,1-7-2080-32,5-6-400 0,3-5-96 0</inkml:trace>
  <inkml:trace contextRef="#ctx0" brushRef="#br0" timeOffset="11690.466">13538 3750 5519 0,'-6'-10'496'0,"2"6"-496"15,-1-1 0-15,5 5 0 0,-6-2 6560 0,6 2 1216 16,-6 10 240-16,1 8 48 0,-1 7-6544 0,2 6-1328 16,2 6-192-16,-1 5-160 0,0 4 160 0,0 4-128 15,1 5 128-15,2 4-128 0,0-1 128 0,4-1-128 16,0-3 128-16,4-6-128 16,2-8-304-16,3-6-48 0,1-5-16 0,4-9 0 15,5-7 0-15,4-6 0 0,1-8 0 0,1-7 0 0,2-6 496 0,1-6 0 0,2-9 208 0,0-4-64 16,-1-5 448-16,3-6 96 0,-2-5 16 0,0-1 0 15,-2-2 128-15,1 0 48 0,0 2 0 0,-4 1 0 16,-2 1-48-16,-1 4 0 0,-2 2 0 0,-2 4 0 16,-5-1-592-16,-2 8-240 0,0 8 176 0,-6 2-176 31,1 4-400-31,1 2-176 0,-3 4-48 0,2 1-10720 0,0 2-2160 0</inkml:trace>
  <inkml:trace contextRef="#ctx0" brushRef="#br0" timeOffset="11946.511">14765 3603 37023 0,'0'0'1648'0,"0"0"336"0,11 4-1600 0,-1 3-384 15,3 0 0-15,3 8 0 0,5 4 144 0,3 7-144 16,5 3 160-16,2 7-160 0,0 2 128 0,2 3-128 15,1 1 0-15,-2 3 144 0,-3 2-144 0,1 5 0 16,-4 4 0-16,1 2 0 0,-4-1 0 0,0-2 0 16,-6-3 0-16,0-4 0 0,-1-1-384 0,-1-5 0 15,-2 0 0-15,1-1 0 16,-1 4-1712-16,-1-6-336 0,-1-6-80 0,1-5-6640 16,0-1-1312-16</inkml:trace>
  <inkml:trace contextRef="#ctx0" brushRef="#br0" timeOffset="12235.903">15672 3188 38639 0,'-20'-19'1712'0,"8"10"352"0,-5 2-1648 0,-1 3-416 0,1 0 0 0,-4 6 0 15,-5 6 128-15,-6 9-128 0,-6 10 0 0,-5 10 128 16,-2 9-128-16,0 7 0 0,0 4-160 0,0 6 160 16,0 4 0-16,-3 10 0 0,-1 9-128 0,0 1 128 0,1-2 0 0,2 2 0 15,1 1 0-15,4-4-144 0,5-5-112 0,6-8-32 16,5-10 0-16,6-7 0 16,5-5-544-16,6-4-96 15,1-7-32-15,7-4 0 0,7-4-1776 0,3-7-352 0,9-10-80 16</inkml:trace>
  <inkml:trace contextRef="#ctx0" brushRef="#br0" timeOffset="12608.188">16502 3627 26719 0,'-9'-8'2368'0,"2"5"-1888"0,0-4-480 0,1 2 0 16,6 5 1728-16,-5-5 240 0,5 5 48 0,0 0 16 15,0 0-976-15,9-5-192 0,5 0-32 0,3 3-16 16,7 1-640-16,7 2-176 0,7 0 0 0,7 0 0 15,6-1 128-15,10 1-128 0,6 2 128 0,3-1-128 16,1-1 0-16,6 4 0 0,6 1 0 0,0 1 128 16,2-5-320-16,-4 2-48 0,-1 3-16 0,-2-2 0 15,-2 0-1728-15,-5-1-336 0,-5 3-80 16,-11-3-6944-16,-8 0-1376 0</inkml:trace>
  <inkml:trace contextRef="#ctx0" brushRef="#br0" timeOffset="12794.437">16570 4231 36687 0,'0'0'1616'0,"12"-3"352"0,7 0-1584 0,10 0-384 16,9 0 0-16,9 1 0 0,8 2 192 0,7 3-32 15,5-1-16-15,6 1 0 0,3 0-144 0,7 2 160 16,8-1-160-16,0 2 160 0,0 0-160 0,4 0-272 0,12-3 64 16,-2 0 16-1,0 1-3184-15,4-5-624 0</inkml:trace>
  <inkml:trace contextRef="#ctx0" brushRef="#br0" timeOffset="13366.192">20691 3121 31327 0,'-13'-13'2784'0,"0"-3"-2224"15,1 1-560-15,-2-1 0 0,-2 4 1504 0,2 2 192 16,0 2 32-16,-6 3 16 0,-9 3-1744 0,-7 7-192 16,-3 4-112-16,-7 4-16 15,-3 3-432-15,-9 3-80 0,-6 1 0 0,-9 9-16 0,-7 4 1040 0,-3 7 192 16,-3 3 64-16,3 4 0 15,-1 2-1392-15,1 6-272 0,-2 3-48 0,5 1-16 0,6 6 1008 0,8 7 272 0,6 10 0 0,7-1-128 16,4-5 128-16,11 0 0 0,7 1 128 16,11-1-128-16,10-1 0 0,13-5 0 0,8-6 0 0,8-2 0 15,9-2 272-15,7 2-16 0,7-1 0 0,7-5 0 16,9-5 192-16,8-5 16 0,7-3 16 0,6-9 0 16,2-6-160-16,5-6-16 0,4-8-16 0,7-7 0 15,5-6 48-15,-2-8 16 0,1-6 0 0,3-5 0 16,5-4 416-16,-1-5 96 0,0-10 16 0,0-4 0 15,-2-9-96-15,-5-4-16 0,-5-2 0 0,-2-5 0 16,1-3-224-16,-8-10-48 0,-7-7-16 0,-7-2 0 16,-11 0-160-16,-9-1-48 0,-8-2 0 0,-9 3 0 15,-8 0-144-15,-13 5-128 0,-11 3 192 0,-12 3-192 16,-10 3 0-16,-12 2 0 0,-13-4 0 0,-13 4 0 16,-14 5-384-16,-14 7-64 15,-14 7-32-15,-5 9 0 0,-1 11-672 0,-14 10-144 0,-9 7-32 0,-4 12 0 16,-4 9-1632-16,-10 12-336 0,-58 18-64 0,20 5-16 0</inkml:trace>
  <inkml:trace contextRef="#ctx0" brushRef="#br0" timeOffset="20764.512">7398 6980 13823 0,'0'0'1216'0,"8"-8"-960"0,-2-4-256 0,4 2 0 16,1 2 2176-16,5 0 400 0,1 0 80 0,6-2 16 16,4-1-2240-16,3 1-432 0,6 0 0 0,0 0-224 15,5-1 224-15,2 0 0 0,5 0-160 0,0 0 160 16,2-1 0-16,2 1 0 0,0 3 0 0,3-2 0 16,3 2 0-16,2-2 0 0,3 0-192 0,-1 0 192 15,0 0 0-15,2 1 0 0,3 3 144 0,2-3-16 0,4-3-128 0,-5 3 176 16,-1-1-176-16,1 0 192 0,1 1 64 0,1-1 32 15,3-1 0-15,-1 0 0 0,0 0 112 0,-2 1 32 16,-1-1 0-16,2 0 0 0,4 2 128 0,-3-2 16 16,-4 2 16-16,2 1 0 0,-4 1-128 0,1 0-16 15,1-1-16-15,-1 3 0 0,3 1-240 0,-5 1-32 16,-3 0-16-16,0-2 0 0,-5 0-144 0,-2-2 0 16,-2-1 0-16,-2 2 0 0,-1 0 0 0,-3 1 0 15,-4-2 0-15,-2 4 0 0,-4 1 0 0,-2-2-256 16,1-1 64-16,-5 2 16 15,0 2-400-15,-2 1-64 0,-2-2-32 0,0 2 0 16,-4 0-2528-16,0 0-496 0,6 2-96 0,-7-5-32 0</inkml:trace>
  <inkml:trace contextRef="#ctx0" brushRef="#br0" timeOffset="21081.854">10818 6082 16575 0,'0'0'1472'0,"4"-7"-1168"0,0 0-304 0,2-1 0 15,4-2 2176-15,8 2 368 0,3 4 80 0,6 1 0 16,6 0-2240-16,5 2-384 0,2 0-192 0,4 0 0 16,2-1 192-16,6 0 0 0,5 4 160 0,4 0-160 15,2 3 128-15,-1 1-128 0,2 1 0 0,-2 0 144 0,-3 1-144 0,0 0 0 16,-2 2 0-16,-2 0 0 0,-3 2 0 15,-4-1 192-15,-7-1-192 0,-4 0 192 0,-6 2 208 0,-7-2 48 16,-6-3 16-16,-3 1 0 0,-4 1 96 0,-2-3 16 16,-9-6 0-16,0 0 0 0,0 10-176 0,-6 1-16 15,-6 2-16-15,-10 3 0 0,-9 1-48 0,-15 3 0 16,-11 2 0-16,-10 9 0 0,-10 6-320 0,-10 4 0 16,-7 1 0-16,-6 4-9632 15,-8 1-1888-15</inkml:trace>
  <inkml:trace contextRef="#ctx0" brushRef="#br0" timeOffset="21917.604">11529 7888 18431 0,'20'-6'816'0,"-4"0"160"0,3-5-784 0,5 0-192 0,5 1 0 0,10 1 0 16,10 5 2528-16,6 0 464 0,8-1 80 0,8 3 32 15,1 2-2320-15,11 3-464 0,7-3-80 0,4 2-32 16,3 3-80-16,9-1 0 0,5 1-128 0,1 0 192 0,0 1-192 15,4-1 0-15,0 1 0 0,0-2 0 0,-1 0-176 0,2-2 176 16,2-4-160-16,-4-1 160 0,0 0 0 0,-1-2 0 16,2-2 0-16,-4 0 160 0,-5 1 208 0,0-1 32 15,2-2 16-15,-1 0 0 0,-2 1 128 0,-2-1 32 16,2 1 0-16,-1 0 0 0,-2 3-240 0,-1-3-32 16,-2-2-16-16,-1 5 0 0,-1 4-288 0,-3 0 160 15,-5-1-160-15,0 5 128 0,0 2-128 0,-4 0 0 16,-4-2 0-16,-3 2 0 0,-6 3-368 0,0 1 0 15,-2 0 0-15,-4 1 0 16,-4 2-592-16,-6 0-112 0,-5 0-16 0,-7-2-16 16,-7-1-1504-16,-4-3-288 0,-4 1-64 0,-6-2-16 15,-6-1 32-15,-6 1 16 0</inkml:trace>
  <inkml:trace contextRef="#ctx0" brushRef="#br0" timeOffset="22346.108">14592 7436 30575 0,'11'-19'1344'15,"-2"7"304"-15,5-2-1328 0,7 2-320 0,7 2 0 0,7 1 0 0,7 0-192 0,11 2-128 16,10 0 0-16,9 6-16 0,9 4 96 0,4-2 32 16,3-1 0-16,7 6 0 0,10 2-48 15,-3 1 0-15,1 1 0 0,2-1 0 16,4-2-256-16,-2 0-64 0,-7 3-16 0,3-4 0 16,5-3 336-16,-1 2 80 0,-5 0 16 0,1-1 0 0,1 0 160 0,-5-1 256 15,-1-1-64-15,-3 2-16 0,-4 1 288 0,0 1 64 16,0-2 16-16,-5 1 0 0,-8 2 48 0,-4 1 16 15,-7-1 0-15,-4 3 0 0,-5 1-16 0,-6 3 0 16,-5 0 0-16,-6 2 0 0,-8 3-272 0,-6 1-48 16,-7 4-16-16,-6-2 0 0,-3 3-256 0,-7 5 0 15,-8 4 128-15,-14 4-128 0,-13 0 0 0,-12 3 0 0,-15-1 0 16,-15 4 0-16,-13 3-176 0,-23 4 16 16,-22 1 0-16,-15 6 0 15,-16 6-416-15,-17 3-64 0,-20 0-32 0,-19 9-8480 0,-17 7-1712 16</inkml:trace>
  <inkml:trace contextRef="#ctx0" brushRef="#br0" timeOffset="26372.473">8381 11219 28559 0,'-4'-11'2544'0,"-2"0"-2032"0,1-1-512 0,1 3 0 15,4 9 480-15,0 0 0 0,0 0 0 0,0 0 0 16,0 0-480-16,1 12-288 0,2 6 32 0,1 12 16 16,1 10 48-16,-1 5 0 0,-2 3 0 0,3 6 0 15,-3 6 192-15,1 10 0 0,1 10 0 0,-1 2 0 16,0 1 0-16,-1-2 0 0,1-1 0 0,1 1 0 16,1-2 0-16,0-7 0 0,0-6 0 0,2-6-144 0,-3-8-48 15,2-6 0-15,0-6 0 0,0-3 0 0,-2-4 0 0,2-8-16 16,-2-6 0-16,1-6 0 15,-1-4-1392-15,-1-4-256 0,3-4-64 0</inkml:trace>
  <inkml:trace contextRef="#ctx0" brushRef="#br0" timeOffset="26630.714">8299 11337 28559 0,'-7'-7'2544'0,"1"2"-2032"0,-2-4-512 16,6 0 0-16,-3-1 2816 0,10 1 448 0,2 3 112 0,10 0 16 31,7 2-3392-31,9-1-528 0,7-1-176 0,7-1-48 16,8 0-16-16,7-1-16 0,5 0 0 0,3-3 0 15,-1-2-704-15,5-1-144 0,2-2-32 0,1 4 0 16,0-4-1520-16,-5-1-304 0</inkml:trace>
  <inkml:trace contextRef="#ctx0" brushRef="#br0" timeOffset="26851.435">8635 11646 32831 0,'-25'5'1456'0,"9"0"288"0,-3-1-1392 15,4 2-352-15,2-1 0 0,5 2 0 0,-1-2 384 0,9-5 0 16,0 0 0-16,-1 11 0 0,3-2-384 0,3 4 128 16,5 0-128-16,2-2 0 0,4-2 0 0,3 1 0 15,4 2 0-15,3-1 0 0,5-2 0 0,2-2 0 16,2-3 0-16,0 0-128 0,2-1 0 0,2-6 0 16,5-3 0-16,3-3 0 15,4-2-512-15,1-4-112 0,1-5-16 0,-1-3-8736 16,-2-3-1760-16</inkml:trace>
  <inkml:trace contextRef="#ctx0" brushRef="#br0" timeOffset="27141.432">9837 11024 31327 0,'-8'3'2784'0,"-2"-2"-2224"0,0-1-560 0,0 4 0 16,5 6 2240-16,-3 8 352 0,0 6 64 0,1 7 16 15,2 7-2672-15,3 12-704 0,2 8-48 16,1 5-16-16,0 3 144 16,0 2 32-16,0 0 0 0,1 7 0 15,0 6 32-15,-2-1 16 0,0-4 0 0,-2-2 0 0,-3-7 32 16,3 0 16-16,0-1 0 0,-4-4 0 0,0-9 224 0,0-7 32 0,2-5 16 0,0-5 0 15,1-3-480-15,3-7-80 0,0-5-32 0,0-3-8016 16,2-5-1616-16</inkml:trace>
  <inkml:trace contextRef="#ctx0" brushRef="#br0" timeOffset="27442.695">10273 11904 33983 0,'-1'11'1504'0,"-3"-2"304"0,-1 2-1440 0,0 7-368 16,3 6 0-16,0 5 0 0,5 4 176 0,-1 5-48 15,4 7 0-15,2-2 0 0,1-1-128 0,2-5 0 16,1-3-192-16,3-6 192 0,2-7-352 0,3-4 48 16,1-3 16-16,2-6 0 0,0-7 96 0,-1-4 0 0,-1-5 16 0,2-4 0 31,-1-4-304-31,2-6-64 0,-3-5-16 0,1-3 0 0,0-7 1808 0,-1-1 352 0,0 0 80 0,-3 1 16 15,-2 1-864-15,-2 3-192 0,1 0-16 0,-4 2-16 16,0 0-192-16,-1 3-32 0,-2-1-16 0,0 4 0 16,-2 2-368-16,-3 2-192 0,0 3 32 0,-2 3 0 31,0 0-1424-31,-1 3-272 0,0 1-64 0,2 4-8608 0,-2 7-1712 0</inkml:trace>
  <inkml:trace contextRef="#ctx0" brushRef="#br0" timeOffset="27718.783">11370 11536 26719 0,'0'0'2368'0,"0"0"-1888"0,0 0-480 0,0 0 0 0,0 0 2496 0,0 0 416 15,5-5 80-15,3 7 16 0,3 7-2544 0,5 6-464 16,6 3-160-16,0 6 0 0,4 2-96 0,-1 6 0 15,3 10-16-15,3-1 0 0,2 3 272 0,3 3-128 16,-1 1 128-16,3 2 0 0,-1 0 0 0,0 1-128 16,-1 0 128-16,-2-2 0 0,-2-2-176 0,-5-2 32 15,1-5 0-15,-5-5 0 16,-2-7-496-16,-4-5-112 0,-1-2-16 0,-3-6 0 16,-3-4-272-16,-3-7-64 0,-7-4-16 0,0 0 0 15,0 0-1568-15,3-7-304 0,-2-10-64 0,-6-6-16 0</inkml:trace>
  <inkml:trace contextRef="#ctx0" brushRef="#br0" timeOffset="27917.317">12003 11380 11055 0,'0'0'976'0,"0"0"-784"0,-9 0-192 0,-1 3 0 16,-1 4 4992-16,-3 2 960 0,-3 1 192 0,-4 12 48 15,-2 7-4640-15,-2 6-912 0,-5 7-192 0,-2 6-48 16,-3 10-208-16,-1 2-64 0,-2 6 0 0,3-1 0 15,2-2 64-15,-2 0 0 0,1 1 0 0,2 0 0 16,1 2-192-16,0-7 0 0,2-1 0 0,1-8 0 16,2-5-1408-16,3-6-384 0,6-6-64 0,4-10-7680 15,3-8-1536-15</inkml:trace>
  <inkml:trace contextRef="#ctx0" brushRef="#br0" timeOffset="28145.055">12835 11533 33167 0,'0'0'2944'0,"0"0"-2352"15,0 0-464-15,14 2-128 0,2-1 1776 0,7 1 336 0,8 4 64 0,5 1 0 31,9 3-2352-31,9 1-464 0,8 0-112 0,4 2-16 16,0-2-176-16,2-2-32 0,0-1-16 0,2-2-9760 0,0-3-1968 0</inkml:trace>
  <inkml:trace contextRef="#ctx0" brushRef="#br0" timeOffset="28364.799">12974 12064 23039 0,'0'0'1024'0,"0"0"192"0,0 0-960 0,0 0-256 0,0 8 0 0,0-8 0 0,0 0 4192 16,10 9 800-16,5 1 144 0,6 0 48 15,6-1-4688-15,6-1-944 0,7-3-176 0,4 0-32 16,1-3 80-16,6-2 0 0,2-3 16 0,1-2 0 16,0-1-1040-16,6-3-192 0,4-1-64 0,1-3-8064 15,-1-4-1632-15</inkml:trace>
  <inkml:trace contextRef="#ctx0" brushRef="#br0" timeOffset="28778.697">14889 11150 38015 0,'0'0'1680'0,"-10"-2"352"0,-2-6-1632 0,-1 3-400 0,0 3 0 0,-1 2 0 31,-1 5-256-31,0 5-144 0,-3 3-32 0,-2 10 0 16,-6 9-576-16,-2 10-112 0,0 8-32 0,-3 7 0 16,-3 6 576-16,-1 9 96 0,-3 7 32 0,2 10 0 0,2 10 272 0,3 3 176 0,1 4-192 0,6 3 192 15,4 3-160-15,8-8 160 0,6-7-128 0,7-4 128 16,8-7 0-16,3-13 0 0,7-14 0 0,6-10 0 15,5-17 176-15,3-8 112 0,4-6 32 0,1-10 0 16,6-9 464-16,4-5 112 0,-2-11 0 0,2-6 16 16,6-8-176-16,0-9-32 0,4-9-16 0,3-4 0 0,-1-2-368 15,0-2-64-15,-5-2 0 0,-1-2-16 0,-6-3-48 0,-2-5-16 16,-7-6 0-16,-4 3 0 0,-4-4 160 16,-7 2 48-16,-7-3 0 0,-8 5 0 0,-7 3-256 0,-9 7-128 15,-10 3 160-15,-8 9-160 0,-6 2 0 0,-10 7 0 16,-6 4 0-16,-11 4 0 15,-11 1-784-15,-16 10-112 0,-14 10 0 0,-11 6-16000 0</inkml:trace>
  <inkml:trace contextRef="#ctx0" brushRef="#br0" timeOffset="29505.959">15848 11615 36399 0,'-21'-8'1600'0,"8"3"352"0,-1-4-1568 0,2 2-384 0,4 2 0 0,3 1 0 16,5 4-192-16,5-6-128 0,2 1-32 0,8-1 0 16,9-3 16-16,5 2 0 0,5-1 0 0,6 1 0 15,4 2 176-15,1 0 160 0,2 1-208 0,4 0 80 16,2 0 128-16,7 2 0 0,0 1 0 0,1 1 0 0,3 1 0 0,-5 2 0 16,-1 6 0-16,-2 0 128 0,-4 0-128 0,3-2-192 15,5 1 64-15,-9 1 0 16,-7 0-656-16,-5 0-128 0,-5-5-32 0,-4-1 0 15,-6-1-1840-15,-3 1-368 0,-7-2-80 16</inkml:trace>
  <inkml:trace contextRef="#ctx0" brushRef="#br0" timeOffset="29740.312">15997 12079 30399 0,'0'0'2704'0,"0"0"-2160"0,0 0-544 0,0 0 0 16,0 0 2112-16,14 0 304 0,5 1 64 0,8 2 16 31,6-1-2688-31,8 0-544 0,6-1-96 0,10-1-32 0,7 0 496 0,6-1 112 0,0-1 0 0,4-2 16 31,2-1-224-31,4-1-48 0,6 0-16 0,-5 0 0 16,-3 3-1232-16,1 1-240 0,3 1-48 0,-1 1-10800 0</inkml:trace>
  <inkml:trace contextRef="#ctx0" brushRef="#br0" timeOffset="30518.102">19191 10453 24879 0,'-5'-9'2208'0,"-4"-2"-1760"0,-3-4-448 0,0 6 0 15,-3 6 976-15,1 0 112 0,1-2 32 0,-1 3 0 16,-3 4-1376-16,-2 2-288 16,-2 0-48-16,1 2-16 0,-1 2 480 0,-1 2 128 0,-1 2 0 0,-1 3 0 15,0 0-192-15,-1 1 16 0,0 0 16 0,-1 4 0 16,-2 1 160-16,0 1 0 0,1 2 0 0,-1-1 0 0,-1 2 0 0,2 4 144 16,0-3-144-16,4 5 0 0,-3 2 256 15,4 3-64-15,-2 4-16 0,4 0 0 0,3-3-16 0,0 0 0 16,2 2 0-16,0 2 0 0,4-1-160 0,3 2 192 15,1 1-192-15,3 7 192 0,3 1-192 0,-1-1 192 16,2-5-192-16,3 1 192 0,0-4-192 0,4 1 0 16,-1-3 0-16,4 1 128 0,0 2-128 0,3 0 192 15,1 0-192-15,2 1 192 0,-1 0-192 0,3-2 128 16,-1-2-128-16,1 1 128 0,0 1-128 0,-2-1 192 16,0-1-192-16,1 5 192 0,1 2-192 0,-1 2 0 15,4-1 144-15,-1 2-144 0,-1-4 176 0,-2-1-48 16,1-2 0-16,-3 4 0 0,-1 3-128 0,0 1 0 15,-3 1 0-15,-2 0 0 0,-3-1 0 0,-1-2 128 16,-1-3-128-16,-2-4 0 0,-4-3 128 0,-1 1-128 0,-4 3 128 16,-2-1-128-16,-4 0 336 0,-2 0-16 0,-4-5 0 15,-3 0 0-15,-2-1 64 0,-3-3 0 0,-1-4 0 0,-2-1 0 16,-1-3 0-16,1 2 0 0,-1 0 0 0,1-5 0 16,4-5-160-16,-2-5-32 0,2-5 0 0,2 2 0 15,-3 0-368-15,1-6-80 0,-3-7 0 0,-1-4-16 31,0-3-1696-31,-2-6-336 0,-2-5-64 0</inkml:trace>
  <inkml:trace contextRef="#ctx0" brushRef="#br0" timeOffset="31238.872">19912 10375 16575 0,'0'0'1472'0,"-11"-3"-1168"0,-4-2-304 0,1 0 0 15,0 2 1920-15,0 3 336 0,-1 3 64 0,0 2 16 16,-2-1-2336 0,0 5-272-16,-1 6-160 0,-1 2-16 0,-2-1 80 0,-2 2 32 0,-2-1 0 0,0 1 0 15,-1 3 336-15,0 0 0 0,1 1-144 0,-3 2 144 16,2 1 128-16,2 3 64 0,2-3 32 0,2 4 0 16,2 3 192-16,4 3 32 0,1 2 16 0,1 6 0 15,1 5-288-15,-1 1-176 0,1-2 192 0,1 3-192 16,0 1 0-16,1 2 0 0,1 1 0 0,1 3 0 0,-1 5 0 0,1-4 0 15,3-4 0-15,2-2 0 0,-1-2 0 0,3 0 0 16,3-3 0-16,2 4 0 0,3 5 208 0,0-1-64 16,3-7-16-16,2 4 0 0,2 0 48 0,3-2 0 15,0 2 0-15,4 3 0 0,0 2-176 0,4 0 0 16,-3-1 144-16,2-5-144 0,0 0 144 0,3-4-144 16,1-3 192-16,-1 1-192 0,1 2 256 0,-2 3-64 15,0 3-16-15,-3-5 0 0,-2-2-176 0,0 0 0 16,-3 0 0-16,-1-2 128 0,-2-2-128 0,-1 0 0 15,-2 0 0-15,-1 1 0 0,-5 2 256 0,-2-4-16 16,0-5-16-16,-3-1 0 0,-2-2 208 0,-2-1 32 16,-6-1 16-16,1-2 0 0,-3-4 0 0,-4 1 0 0,-4 3 0 0,-2 1 0 15,-4 1-288-15,-3-2-64 0,-5-3-128 16,-4 3 192-16,-5 3-64 0,0-6 0 0,-3-4-128 0,0-1 192 16,0-1-192-16,2-5 0 0,1-4 128 0,4-3-128 31,0-5-448-31,3-4-144 0,0-6-32 0,2-7-8608 0,-2-5-1728 0</inkml:trace>
  <inkml:trace contextRef="#ctx0" brushRef="#br0" timeOffset="31968.827">20073 11825 18431 0,'0'0'816'0,"-1"-5"160"0,-3-2-784 0,-3-6-192 16,-2-4 0-16,1 2 0 0,0 2 1856 0,0 0 320 15,1-1 64-15,-1 0 0 16,0 1-3136-16,-2-1-624 0,0-1-128 0,2 0-16 16,0-4 816-16,-2 3 160 0,-4-1 48 0,-1 1 0 0,2 1 1184 0,0 0 240 15,-3 1 48-15,-1 0 16 0,0 3 304 0,1 0 64 0,0-2 16 0,-1 0 0 16,0 1-752-16,-2-1-160 0,-1 2-16 0,-1-1-16 16,-2 0-16-16,-2-2 0 15,-5 1 0-15,-2 0 0 0,-5 1-64 0,-1-1-16 0,1-3 0 0,-4 4 0 16,-2 4-192-16,-2-3 128 0,-2-2-128 0,-2 3 0 15,-1 3 0-15,-6 2 0 0,-4 3 0 0,2 2 0 16,1-2 176-16,1 7-176 0,3 9 192 0,-1-1-192 16,1-1 224-16,6 2-64 0,3 3-16 0,1 2 0 15,-1 5 48-15,4 0 16 0,1 0 0 0,2 3 0 16,3 2-208-16,0 4 0 0,1 2 0 0,1 4 0 16,-1 3 0-16,1 2 0 0,1 5 0 0,1 1 0 0,1-2 0 15,6-1 0-15,1 1 0 0,3-1 0 0,3 3 0 16,2 1-128-16,2-1 128 0,4 1 0 0,2 0-160 15,5-3 32-15,5-5 0 0,4-2 0 0,8-3-16 0,8 0 0 16,2-1 0-16,10-1 0 0,1-5 144 16,6 2-128-16,1 0 128 0,4-5-128 0,5-7 128 0,6-4 0 15,7-1 0-15,6-5 0 0,3-4 0 0,2-3 0 16,3-7 128-16,4-2-128 0,4-8 0 0,-1-7 0 16,-3-9 0-16,2-4 0 0,-2-4 0 0,1-3 0 15,2-3-176-15,-4 1 176 0,-9 3-192 0,-3-4 192 16,-1-3-208-16,-5 0 80 0,-2 0 256 0,-5-2 64 15,-7 3 16-15,-6 1 0 0,-5 1 400 0,-7 1 80 16,-7 3 16-16,-2-1 0 0,-6 1 256 0,-4-1 64 16,-4-2 16-16,-4 2 0 0,-6 0-272 0,-4 4-48 15,-6 4-16-15,-3 1 0 0,-4 0-448 0,-8 3-80 0,-5 0-32 16,-9 3 0 0,-8 4-464-16,-6 3-112 0,-5 4-16 0,-4 7 0 15,1 7-1248-15,-1 5-256 0,0 4-48 0</inkml:trace>
  <inkml:trace contextRef="#ctx0" brushRef="#br0" timeOffset="33604.878">20933 13449 30687 0,'-11'-4'1360'0,"11"4"288"0,-8-4-1328 0,1-1-320 0,7 5 0 0,-6-5 0 16,-3 1 0-16,0-3 0 0,0-2-160 0,2 2 160 0,-1 3 0 0,-1-1 0 15,-1-4 0-15,-3 0 0 0,-2 3 144 16,-1 1 144-16,1 1 32 0,-3-1 0 0,-3 1 128 0,-2 0 16 16,-2-2 16-16,-3 4 0 0,0 0-224 0,-6 3-64 15,-3 2 0-15,0 2 0 0,-5-1-192 0,1 3-160 16,1 1 32-16,-1 3 0 0,5 3 128 0,-1-1 0 16,2 2 0-16,2 4-128 0,1 0 128 0,3 1 0 15,2 1 0-15,4-1 128 0,2-1-128 0,5-2-160 16,1-1 160-16,5-2-208 0,4-1 208 0,4 1 0 15,3-2-160-15,5 1 160 0,1 1-336 0,4 0 0 16,2 2 0-16,3-1 0 0,1 0 112 0,3-1 32 16,1 0 0-16,1 0 0 0,0 0 32 0,1-2 16 15,2-1 0-15,2 2 0 0,-1 2 144 0,3 2 0 16,2 0 0-16,-2 2-128 0,-2 1 128 0,-1-1 0 16,-1 0 0-16,0 5 0 0,-1 0 0 0,-1 1 0 0,-2 0 0 15,-5 2 0-15,-5-3 0 0,0-2 0 0,-1-6 0 0,-4 5 0 16,-5-1 240-16,-2 0-32 0,-2-1 0 0,-2 0 0 15,-6 1 272-15,-3 2 48 0,-3 0 16 16,-4 1 0-16,-7 0 16 0,-8-3 0 0,-2-1 0 0,-3 1 0 16,1 3 96-16,-6-2 32 0,0-6 0 0,-3 1 0 15,-7-4-240-15,-4 0-64 0,-2-3 0 0,0-1 0 16,1 0-384-16,5-2 0 0,1-2 0 0,4-4 0 31,-3-2-416-31,6-4-112 0,7-3-32 0,0-2-10672 0,-1-1-2144 0</inkml:trace>
  <inkml:trace contextRef="#ctx0" brushRef="#br0" timeOffset="34894.788">20955 11232 29487 0,'-8'-4'2624'0,"8"4"-2112"0,0 0-512 0,-8-5 0 16,2 0 1280-16,6 5 160 0,0 0 32 0,0 0 0 31,-6 5-1840-31,3 8-352 0,2 2-80 0,1 7-16 16,-1 4-16-16,1 4-16 0,0 1 0 0,-2 5 0 0,0 4 560 0,-4 3 112 0,-4 2 32 0,-1 3 0 15,-1 3 144-15,0 5 0 0,-2 4 0 0,1-1 0 16,0-9 224-16,2-2-32 0,3-6 0 0,-1-1 0 15,3-3 128-15,-2-3 0 0,2-3 16 0,3-3 0 16,0 0-96-16,3 0-32 0,1-5 0 0,4-6 0 16,-2-2 16-16,2-4 0 0,2 1 0 0,3-3 0 0,2-3 96 0,1-1 32 15,4-4 0-15,1 3 0 0,4-3-128 0,-1-1-32 16,1-2 0-16,2-1 0 0,3 0-64 0,-2-2 0 16,2 0-128-16,0 0 192 0,1-3 0 0,-2-1-16 15,3-1 0-15,1 0 0 0,3-2-176 0,-1-2 0 16,-1 2 0-16,0 0 0 15,1 2-736-15,-4-1-80 0,-1 1-16 0,-4-2 0 16,-3 2-2880-16,-3-2-576 0</inkml:trace>
  <inkml:trace contextRef="#ctx0" brushRef="#br0" timeOffset="35144.056">20797 11703 38127 0,'0'0'1680'0,"0"0"368"0,-10-1-1648 0,10 1-400 0,0 0 0 16,0 0 0-16,0 0-176 0,0 0-112 0,12 0-32 0,6 0 0 31,4-1-80-31,3 1-32 0,5-1 0 0,4-3 0 0,5-4 432 0,0 0 0 0,2 0 0 0,1-1 0 16,3-2 128-16,3-1-128 0,5 0 128 0,2-1-128 15,-1-2 0-15,-1-1-256 0,-5 2 32 0,-3-3 16 16,-4 0-1552-1,-4 0-304-15,-4 2-64 0,-5-3-16 0,-5 3-928 0,-4 2-176 16,-1-6-32-16,-13 4-16 0</inkml:trace>
  <inkml:trace contextRef="#ctx0" brushRef="#br0" timeOffset="35381.414">21085 11269 4607 0,'0'0'400'15,"0"0"-400"-15,-2-11 0 0,1 3 0 0,1 8 6736 0,0 0 1264 16,6-11 256-16,0 2 64 0,6 1-6736 0,5 0-1344 16,3-2-240-16,5-1 0 0,5 1-176 0,4-1 176 15,3 0-160-15,5-1 160 0,2-2 0 0,0 2 0 16,-1 1 0-16,-1 3 0 0,1-1 0 0,-2 1 0 16,-1-1-128-16,-2 3 128 15,0-1-512-15,0 2-64 0,1-2-16 0,-2 0 0 16,-5 1-544-16,-5 1-96 0,-5 2-32 0,-4-2 0 15,-2-3-656-15,-4 1-144 0,-2 0-32 0,-2 0 0 0</inkml:trace>
  <inkml:trace contextRef="#ctx0" brushRef="#br0" timeOffset="35880.197">20629 10654 15663 0,'0'0'1392'0,"-7"-6"-1120"0,-3-3-272 0,5 2 0 0,-2 2 2816 0,7 5 496 16,-2-5 96-16,2 5 32 0,3-9-3008 0,4 3-608 15,3 2-112-15,1-1-32 0,0-1 80 0,3 1 16 16,2 0 0-16,1 0 0 0,2-2 352 0,2 0 80 15,1 1 16-15,3 0 0 0,4 4 224 0,0-1 64 16,2 0 0-16,2 0 0 0,4 3-16 0,0 1 0 16,4 1 0-16,-4 2 0 0,2-2-192 0,-1 1-48 15,4 0 0-15,1 0 0 0,0 0-256 0,2 2 128 16,0-1-128-16,0 2 0 0,0-4 128 0,-2 1-128 16,-2-1 0-16,-3 0 0 0,0-2 144 0,-2 0-144 15,-2 2 0-15,1-5 144 0,-1 0-144 0,0 1 128 16,-5 1-128-16,-3-1 128 0,-1-1 0 0,-7 0 0 15,-1 0 0-15,-4 1 0 0,-1-1 64 0,-4 1 16 16,-8 2 0-16,0 0 0 0,7-5 208 0,-7 5 32 0,0 0 16 16,-2-12 0-16,0 1 80 0,-3-2 16 0,-5 0 0 0,-1-1 0 15,-4 0-224-15,-6-2-32 0,-3 1-16 0,0-1 0 16,0 1-128-16,-3 0-32 0,2 0 0 0,1 3 0 16,1-2 176-16,2 3 16 0,3 0 16 0,3 2 0 15,2-1-128-15,2 4-16 0,3 1-16 0,1 1 0 16,2-2-176-16,5 6-272 0,0 0 64 0,0 0 16 31,0 0-2160-31,0 0-416 0,0 0-96 0</inkml:trace>
  <inkml:trace contextRef="#ctx0" brushRef="#br0" timeOffset="36782.667">22375 11832 16575 0,'0'0'1472'0,"0"0"-1168"16,0 0-304-16,0 0 0 0,0 0 2912 0,0 0 528 15,-8 1 96-15,8-1 32 0,0 0-2896 0,-4-7-672 16,-1 1 0-16,4-3 0 0,3-1 224 0,2-1 32 15,-2-1 0-15,4-2 0 0,1-4 256 0,3 1 48 16,-2 2 16-16,1-1 0 0,0-1-96 0,1 2-16 0,0 1 0 0,-2 5 0 16,1-2-144-16,0 1-16 0,-1 2-16 0,0 4 0 15,-8 4-288-15,10 0 160 0,-10 0-160 0,10 4 128 16,-5 4-128-16,1 0-224 0,-2 5 48 0,-3-1 16 16,-2 4-80-16,-1 3-16 0,-7 2 0 0,2 0 0 15,-1-4 256-15,-2 2 0 0,-1-4 144 0,-1 0-144 16,1-4 416-16,-1-1-16 0,1-4 0 0,-2 0 0 15,4-3 176-15,1-1 16 0,-1-2 16 0,9 0 0 16,-8-6-32-16,2-3 0 0,0-3 0 0,3-4 0 16,3-1-352-16,2-3-80 0,0-2-16 0,2 3 0 15,2 2-128-15,1-1 0 0,3 0 0 0,-3 5 0 16,2 3-128-16,0 3 128 0,0 0 0 0,0 1 0 16,-2 4-176-16,1 2 48 0,-8 0 0 0,10 7 0 15,0 2-320-15,-6 2-64 16,-2 2-16-16,-2 4 0 0,-1 4-192 0,-3 1-48 0,-4 0 0 0,-1 0-9888 15,-4-1-1984-15</inkml:trace>
  <inkml:trace contextRef="#ctx0" brushRef="#br0" timeOffset="37467.63">23433 11550 24927 0,'-1'-12'1104'0,"1"2"240"0,0-4-1088 0,0-2-256 0,0-1 0 0,0 0 0 31,0 1-992-31,0-1-256 0,0 2-48 0,-2 2-16 16,-2 2 640-16,0 1 128 0,-4 2 32 0,0 3 0 0,-4 0 1200 0,0 1 240 0,-2 3 48 0,-1 3 16 16,-2 1 288-16,-3 2 48 0,-2-1 16 0,-1 6 0 15,-2 5-880-15,1 4-160 0,-3 2-48 0,-1 3 0 16,-5 5-112-16,0 2-16 0,2 4-128 0,1 1 192 16,3 4-32-16,0 5-16 0,2 8 0 0,3-4 0 15,2-1 0-15,0-1 0 0,4-2 0 0,0-3 0 0,5 0-144 0,6-1 192 16,1-6-192-16,2 1 192 0,5-6 192 0,1-2 64 15,3-5 0-15,1-7 0 0,2 0-112 0,1-5-16 16,0-3 0-16,4-3 0 0,-1-4 32 16,1-3 0-16,2-4 0 0,-1-5 0 0,3-1-96 0,3-6 0 15,3-5-16-15,3-7 0 0,0-2-240 0,4-5 0 16,0-4 0-16,2-4 0 0,0-3-224 0,-2-8-32 16,-3-5-16-16,0-4 0 0,-2-2-48 0,-1-1-16 15,0 2 0-15,-1-8 0 0,-4-3 112 0,0 0 32 16,-2 0 0-16,-2 0 0 0,2 2 192 0,0-3 0 15,-2-5 0-15,0 6 0 0,-2 5-240 0,-1 4 0 16,0 5 0-16,-5 5 0 0,-2 3 112 0,1 4 128 16,-3 4-208-16,-1 6 80 0,-2 5 128 0,0 6 144 0,-4 8-16 15,2 4-128-15,2 3 368 0,-2 3-48 0,-3 3 0 0,3 9 0 16,-8-5-320-16,0 2 144 0,8 3-144 0,-9 7 0 16,0 6 0-16,-2 6 0 0,-2 4 0 0,-2 9 0 15,2 10 0-15,0 3 0 0,-1 4 0 0,2 4 0 16,1 1 0-16,0 11 0 0,3 4 0 0,0 5 0 15,1 0 160-15,3-4-32 0,2 2 0 0,1 2 0 16,-2 2 128-16,4 0 0 0,2-3 16 0,1-4 0 16,2-3-32-16,-4-1-16 0,0-3 0 0,0-4 0 15,0-4-224-15,-2-3 0 0,-1-4 128 0,0-6-128 16,0-2 0-16,1-4 128 0,1-4-128 0,-1-5 0 16,-1-4-336-1,1-3-176-15,0-5-16 0,1-4-9328 0,1-3-1872 0</inkml:trace>
  <inkml:trace contextRef="#ctx0" brushRef="#br0" timeOffset="37929.741">24417 11157 16575 0,'0'0'1472'0,"-2"-7"-1168"16,-1-2-304-16,-3 0 0 0,3 1 4720 0,0 3 880 0,1-1 176 0,2 6 48 31,-9-6-5504-31,2 3-1104 0,-4 0-224 0,-1 3-32 16,-2-4 416-16,-3 6 96 0,-4 3 16 0,-3 2 0 0,-3 2 512 0,-3 4 0 0,-6 4 0 0,-3 1 0 15,-5 2 0-15,5 2 320 0,2 2-32 0,5 3-16 16,3 3 64-16,4-3 16 0,6-2 0 0,3 1 0 15,4 0-128-15,4-3-32 0,5-1 0 0,2 1 0 16,3 0-192-16,4-1 0 0,5 0 0 0,4-1 0 16,5 0 0-16,4 3 0 0,0 2 0 0,6-2-160 15,3-3 32-15,0 3 0 0,-1 1 0 0,2 1 0 16,-1 0 128-16,-1-1 0 0,-1-2 0 0,-3 0 0 16,-3-1 0-16,-2-1 0 0,-1-2 128 0,-4 0-128 15,-2-4 0-15,-4 1 0 0,-2-2 0 0,-5 0 0 16,-3 2 144-16,-3-2-144 0,-2 0 192 0,-6-1-192 0,-3-1 304 15,-3 1-48-15,-5-2-16 0,-1-2 0 0,-3 1 0 16,-4-5 0-16,-1-3 0 0,-3-2 0 0,-5-2-384 0,0-5-80 16,-3-1-16-16,0-4 0 15,-2-3-2416-15,3-3-480 0,1-3-112 0,4-3-16 0</inkml:trace>
  <inkml:trace contextRef="#ctx0" brushRef="#br0" timeOffset="38398.212">24015 10757 29487 0,'-10'-4'2624'0,"2"-1"-2112"0,3 1-512 0,5 4 0 15,0 0 864-15,0 0 64 0,0 0 16 0,0 0 0 16,0 0-1744-16,6-6-352 16,4 1-64-16,8-3 0 0,2-1 992 0,3 1 224 0,1-2 0 0,4 2 0 15,5-2 704-15,2-1 96 0,-1 0 32 0,2 2 0 16,4 2-80-16,1 0-16 0,4 0 0 0,3 2 0 0,2-1-288 0,1 2-64 15,0 1-16-15,-4 0 0 0,-2 2-176 16,-4-2-48-16,-6 1 0 0,-3 1 0 0,-3 1-144 16,-3 0 0-16,-3-1 0 0,-8 1 128 0,-5 0-128 0,-10 0 192 15,0 0-192-15,0 0 192 0,0 0 144 0,0 0 48 16,0 0 0-16,0 0 0 0,-11-6 112 0,-5 1 16 16,-6-2 16-16,-1 2 0 0,-6-4-272 0,-1 0-64 15,-2-2-16-15,-2 1 0 0,-3 0-176 0,-2 0 0 16,-4-1 0-16,1 1 0 15,-4 6-480-15,2-2-32 0,2 1 0 0,0 4-16896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7:11.21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969 12359 13823 0,'0'0'1216'0,"0"0"-960"16,-8-5-256-16,5-1 0 0,3 6 1280 0,0 0 224 15,-4-9 32-15,4 9 16 0,1-10-1552 0,-1 2-176 16,0 8-96-16,-3-9-32 0,1 1 64 0,-1 0 16 16,-2 0 0-16,0 2 0 0,-2-2 512 0,0 4 96 15,-1 0 32-15,0 2 0 0,-1 1 400 0,2 0 80 16,0-2 0-16,-1 0 16 0,1 1-80 0,-2 1-32 15,1 0 0-15,1 0 0 0,-1 2-288 0,1 1-48 16,7-2-16-16,-8 5 0 0,-4-1-128 0,4 0-48 16,-2-1 0-16,1 1 0 0,-1 3 0 0,1 0 0 15,2 1 0-15,-2 1 0 0,2-2-64 0,-3 2-16 0,0 1 0 16,2 1 0-16,-1 1 16 0,1-1 0 0,-1 0 0 16,2 0 0-16,1 0 128 0,1 2 32 0,0 4 0 15,-1-2 0-15,0 0-96 0,3 1-16 0,2 2 0 0,-3 2 0 16,2-2-128-16,2 2-128 0,1 1 144 0,-1 1-144 15,0 1 144-15,4 1-144 0,-2-2 128 0,1 1-128 16,0-1 128-16,1 3-128 0,0 0 0 0,-1-3 128 16,2-1-128-16,-1 0 0 0,1-2 0 0,-1 2 128 15,1 0-128-15,1 1 0 0,-2-3 0 0,2 1 128 16,-1-2-128-16,0 3 160 0,-2 1-160 0,0 0 160 16,2 4-160-16,-1-1 160 0,1-1-160 0,0-2 160 15,-4-4-160-15,2 0 0 0,1 1 144 0,-1 1-144 16,-2 0 0-16,3-2 128 0,-2-2-128 0,-1-1 0 15,0 3 0-15,1 1 0 0,0 1 0 0,2-1 0 0,-1-3 0 16,-1 6 128-16,-2 0-128 0,2 0 0 0,2-4 0 0,-2 3 0 16,0 3 0-16,-1-2 128 0,1-1-128 0,-2 1 128 15,-2 0-128-15,2-2 128 0,0-2-128 0,-1-1 0 16,-1 1 128-16,0-1-128 0,-1 1 0 0,0 0 144 16,1-5-144-16,-4 2 0 0,2 1 240 0,0-1-64 15,-3 3-16-15,0-3 0 0,1-2 32 0,-1 2 0 16,2-3 0-16,-3-1 0 0,1-1-192 0,0 2 192 15,-2 1-192-15,-2-2 192 0,0-2-192 0,1-1 128 16,-3 0-128-16,2 0 128 0,-2-2-128 0,-1 3 0 16,1-2 144-16,0 1-144 0,-1-1 0 0,0 3 128 15,5-1-128-15,1-2 0 0,-2 1 0 0,0-2 0 16,-2 0 0-16,-1 2 0 0,3 3 0 0,2-4 0 16,-3-1 0-16,1 1 0 0,0 1 0 0,-1-2 0 15,1 1-144-15,2 1 144 0,-2-1 0 0,3 0 0 0,-1-2 0 0,4 1 0 16,1 0 0-16,3-6 0 0,0 0 0 0,0 0 0 15,0 0-160-15,-5 8 160 0,5-8 0 0,0 0-144 16,0 0 0-16,0 0 0 0,5 9 0 0,-5-9 0 16,0 0 0-16,0 0 0 0,9 4 0 0,0 0 0 15,2-2 144-15,-2-2 0 0,0-2 0 0,1-1 0 16,-10 3 0-16,12-3 0 0,1-1 0 0,2-2 0 16,-1 1 0-16,-1-3 0 0,-5 1 128 0,3-1-128 15,4-3 0-15,1-1 144 0,0-2-144 0,1 0 0 16,-3-1 0-16,-1-3 0 0,-1-1 0 0,-2-3 0 15,1-2 128-15,0 0-128 0,-2 0 0 0,0 0 0 0,-4-1 0 16,3 2 0-16,-4-1 0 0,2 1 0 0,-1 0 0 16,-3-4 0-16,0 1 0 0,-1 0 0 0,0-1 144 0,-1 0-144 15,-2-3 0-15,-1 0 144 0,2 0-144 0,-2 1 160 16,0 0-160-16,-2 2 160 0,-1 0-160 0,0 0 128 16,0-1-128-16,-1 3 128 0,0 2-128 0,1-1 0 15,-3-3 144-15,0 2-144 0,-1 0 0 0,-1-2 128 16,2-2-128-16,0 1 0 0,-1 0 0 0,-1 3 0 15,1 1 0-15,0-1 0 0,4-1 0 0,-1 1 0 16,-1 3 0-16,1 0 0 0,3 0 0 0,0 1 0 16,-6 3 0-16,4-1 128 0,0 0-128 0,0-2 0 15,-2-3 0-15,2 3 0 0,0 2 0 0,2 0 0 16,2 0 0-16,-2-1 0 0,0-1 0 0,3 1 0 16,1-1 0-16,0 0 0 0,-1 0 0 0,2 1 0 15,4 2 0-15,1 1 0 0,-1 0 0 0,2 2 0 0,1-4 0 16,2 4-128-16,-2 1 128 0,3-2 0 0,-2 4 0 0,2 0-128 15,2-1 128-15,-2 2 0 0,1 0 0 0,2-1-128 16,-1 0 128-16,-1-1 0 0,-2 2 0 0,3 2 0 16,2 1 0-16,1-1-160 0,-2 1 160 0,-1 3-160 15,-2 0-16-15,0 1 0 0,2-1 0 0,-3 1 0 16,2 1 48-16,-4 0 0 0,2-1 0 0,0 0 0 16,-1 0 128-16,1 0 0 0,-1 0 0 0,-1 2 0 15,1 1 0-15,0-1 0 0,1-1 0 0,-2 0 0 16,-8 3 0-16,10-1 0 0,-10 1 0 0,6 0-128 15,-6 0 128-15,0 0 0 0,0 0 0 0,0 0 0 16,0 0 0-16,4-6 0 0,-4-3 0 0,0 9 0 16,0 0 208-16,0 0-16 0,-7-4-16 0,-1 1 0 0,0 1-176 0,0 0 160 15,-2 1-160-15,0 4 160 0,0-2-160 16,0 2 0-16,-1 0 0 0,0 2 0 0,0-1 0 0,-2 2 0 16,1-3 0-16,0 5 0 0,-2 1 0 0,3 1 0 15,-1 2 0-15,1-1 0 0,0 3 0 0,0 1 0 16,-2-2 0-16,0 3 0 0,1-2 0 0,2 2 0 15,-1 1 0-15,1 3 0 0,2-3 0 0,-2 0 0 16,-1-1 0-16,3 3 0 0,1 4 0 0,0-1 0 16,3 1 0-16,0 1 0 0,2 2 0 0,1-1 0 15,1 1 0-15,0 2 0 0,-1-1 0 0,2 0 0 16,2-1 0-16,0 0 0 0,-1-1-128 0,2-1 128 16,1-1 0-16,0 5 0 0,1-2 0 0,-2 4 0 15,1 3 0-15,-2-2 0 0,2-3 0 0,2 2 0 0,-4 2 0 0,3-3 0 16,-1-2 0-16,-1 1 0 0,-1 1 0 0,1-1 0 15,1-3 0-15,-2-2 0 0,1-3 0 0,1 2 0 16,-1 2 0-16,-2 0 0 0,2-1 0 0,0-1 0 16,3 0 0-16,-1 2 128 0,3 4-128 0,-3-3 0 15,-1-2 0-15,2 0 128 0,0 1-128 0,1 0 0 16,-1-2 0-16,-1 0 0 0,0-1 0 0,0 1 0 16,1-1 0-16,-1-1 0 0,-1 1 128 0,-2 0-128 15,2 0 0-15,-3 1 160 0,-2 0-160 0,1 0 160 16,-1-1-160-16,0 1 0 0,-2 1 0 0,0 1 0 15,-2-2 0-15,1 0 0 0,-5-4 0 0,2 0 0 16,-4-2 240-16,1-1-48 0,-1-1 0 0,-2 0 0 16,-2 0 64-16,1-2 0 0,-3-2 0 0,-1 0 0 15,-4 1 0-15,-2 0 16 0,-2 1 0 0,1-3 0 0,0-3 48 16,0-1 0-16,3 2 0 0,0-3 0 0,-1 0-128 0,2 1-32 16,0-1 0-16,3 1 0 0,0-2-160 0,1 0 0 15,-2 1 0-15,3-1 128 0,2 0-128 0,0 0 0 16,2 0 0-16,0-1 0 0,3 1 0 0,0 2 0 15,0-1 0-15,2-1 0 0,6-3-160 0,0 0 160 16,-8 4 0-16,8-4-144 0,0 0 144 0,0 0 0 16,0 0 0-16,0 0 0 0,0 0 0 0,0 0-128 15,0 0 128-15,0 0 0 0,0 0-128 0,0 0 128 16,0 0-128-16,0 0 128 0,0 0 0 0,0 0 0 16,0 0 0-16,0 0 0 0,0 0 0 0,0 0-128 15,10 0 128-15,-10 0 0 16,0 0-432-16,11-3 0 0,-11 3 0 0,9-3 0 15,-9 3-1312-15,0 0-272 0,7-3-48 0,-7 3-13104 0</inkml:trace>
  <inkml:trace contextRef="#ctx0" brushRef="#br0" timeOffset="6487.302">18272 2254 911 0,'-16'-7'0'0,"5"3"0"0,-3-3 0 0</inkml:trace>
  <inkml:trace contextRef="#ctx0" brushRef="#br0" timeOffset="9065.051">6768 7123 10127 0,'-15'-3'896'0,"4"1"-704"15,-1-1-192-15,0 1 0 0,2-3 2496 0,3 4 480 16,7 1 96-16,0 0 0 0,-9-3-1856 0,9 3-384 16,0 0-80-16,0 0-16 0,0 0-512 0,0 0-96 15,0 0-128-15,0 0 176 0,0 0-176 0,10 0 0 16,0-1 0-16,3 1 0 0,3 4 0 0,-3-1 0 16,0 1 0-16,2-1 0 0,3-1 144 0,0 2 48 15,1 1 16-15,1 1 0 0,2-3 240 0,2 1 64 0,2 3 0 0,1-1 0 16,1 5 32-16,4 2 16 0,7 0 0 0,-3-3 0 15,4 2-48-15,4-1-16 0,6 2 0 0,0 0 0 16,0-2-64-16,4 1-16 0,-2 0 0 0,4-1 0 16,1-1-160-16,5 1-16 0,-1 0-16 0,2 0 0 15,-1 1-96-15,0-3-128 0,2-2 176 0,2-1-176 16,0-1 160-16,0 1-160 0,-1 1 128 0,-1-3-128 16,-6 0 128-16,-1-2-128 0,0-1 128 0,-4 2-128 15,0 1 160-15,-2-1-160 0,-3 0 192 0,-2 2-192 16,-3-1 128-16,-1 0-128 0,-2 1 0 0,-4-2 0 15,-3-1 0-15,0 3 0 0,-4-1 0 0,-1-1 0 0,-2 1 0 16,-3 0 0-16,-2-2 0 0,-3 2-144 16,-3 0-336-16,-3-1-64 15,-1-1-16-15,-4 0 0 0,-7-2-2048 0,0 0-400 0,0 0-96 16,0 0-7936-16</inkml:trace>
  <inkml:trace contextRef="#ctx0" brushRef="#br0" timeOffset="9535.023">8572 7046 8287 0,'-11'-7'736'0,"-1"3"-592"0,-1 1-144 0,4 3 0 15,1-2 4816-15,8 2 944 0,0 0 176 0,0 0 32 16,0 0-4752-16,0 0-944 0,10 5-272 0,3-1 0 16,2 0 0-16,4 1-256 0,3-1 32 0,4 1 0 15,4-1 96-15,1 1 128 0,0 2-208 0,1-1 80 16,0-2 128-16,2 1 0 0,1 3 0 0,0 0-128 16,2-4 128-16,3 4 0 0,0-1 160 0,0 0-160 15,1 2 304-15,0 0-48 0,-2 0 0 0,0-2 0 16,-3-1 80-16,2 3 16 0,0-3 0 0,-3 3 0 15,0 0-48-15,3 0-16 0,-3-3 0 0,-1 0 0 16,-2 0-48-16,-3 0-16 0,-3-1 0 0,-4 3 0 0,-2-1-96 16,-4 1-128-16,-2-1 176 0,-3 0-176 0,-5 0 208 0,-1 3-64 15,-3-1-16-15,-3 1 0 0,-3-1 336 16,-9 1 64-16,-7 1 16 0,-6 5 0 0,-5 6-32 0,-8 2-16 16,-8 3 0-16,-4 2 0 0,-5 2-128 0,-6 3-32 15,-4-2 0-15,-2 6 0 0,-7 3-112 0,2 1-32 16,4-2 0-16,3-4 0 0,9-4 64 0,2-4 0 15,5-4 0-15,6-4 0 0,5-4-128 0,4-2 0 16,3-2-128-16,3-3 192 16,5-4-2112-16,3-4-416 0,4-3-96 0</inkml:trace>
  <inkml:trace contextRef="#ctx0" brushRef="#br0" timeOffset="11483.375">20677 531 4607 0,'0'0'400'0,"1"-8"-400"0,-1 8 0 0,3-10 0 16,0 1 2528-16,-2 1 416 0,-1 8 96 0,0 0 16 15,2-10-2240-15,-1 0-448 0,-2 2-96 0,0-1-16 16,1 9-112-16,-1-10-16 0,-3 0-128 0,0 0 192 15,1 1-192-15,3 9 0 0,-4-11 0 0,-4 1 0 16,0-2 128-16,1-2-128 0,-1-1 0 0,0 1 0 16,0 0 176-16,0 0-176 0,-1-2 192 0,-3 1-192 15,0 2 288-15,-2-3-48 0,0 3-16 0,-1 0 0 16,-2 0-16-16,1 0 0 0,-1-2 0 0,-3 2 0 16,-2 1 176-16,-1 0 48 0,-2 0 0 0,0 1 0 0,-5 3-160 0,0-1-16 15,0 2-16-15,-1-1 0 0,-1 1-240 0,0 0 144 16,-4 0-144-16,0-1 128 0,1 2-128 0,-3-1 0 15,-1 0 144-15,1 3-144 0,1 1 0 0,4-1 128 16,3 2-128-16,0 1 0 0,0 0 0 0,1 0 0 16,0-2 0-16,-2 0 0 0,-2 1 0 0,-4-1 0 15,-7 2 0-15,1 1 0 0,1 2 0 0,-2 1 0 16,-2 4 0-16,2 1 0 0,0-4 0 0,0 0 0 16,-2 1 0-16,-4-2-128 0,-4 3 128 0,1 0 0 15,1 1 0-15,4 1 0 0,6-1 0 0,5 1 0 16,3 1 0-16,2 1 0 0,-1 0 256 0,3 1 64 0,1 3 32 15,2 2 0-15,2 1 64 0,1 3 16 0,0 2 0 0,-2-1 0 16,1 1-256-16,1 1-48 0,3 2-128 16,2-2 192-16,3-1-192 0,0 1 0 0,2-4 0 15,3 0 0-15,2-1 0 0,5 1 0 0,-1 0 0 0,4-1 0 16,1 1 0-16,1-7-128 0,4 2 128 0,-1 4 0 16,4 2-176-16,3-4 176 0,2 0-160 0,4 0 160 15,0 5 0-15,18 13 0 0,-2-7 0 0,0-5 0 16,-1-3 0-16,3 0 0 0,1 1 0 0,0-2 0 15,-2-5 128-15,3 0 0 0,1 1 16 0,0 2 0 16,5 0 48-16,2 1 16 0,2-5 0 0,0 0 0 16,-1 1-80-16,0 0-128 0,-2 0 176 0,2-2-176 15,2-5 224-15,2 1-64 0,5 0-16 0,-2 0 0 0,2-7-144 16,-4-3 0-16,-3-1 0 0,1 1 128 0,-1 0-128 16,2-4 0-16,0-3 144 0,3 0-144 0,1-2 0 15,-4-1 128-15,0-1-128 0,-4 0 0 0,-4-1 144 0,-1-3-144 16,-3-2 192-16,-2-1-192 0,-1 2 384 0,-1-3-16 15,-2 0-16-15,-5 0 0 0,-7-1 304 0,0-1 64 16,-1-4 16-16,-11 12 0 0,-1-3-64 0,-1-1-16 16,-3-1 0-16,-2 0 0 0,-2-1-272 0,-3 1-48 15,-5 1-16-15,-11-21 0 0,-9 8-192 0,-2 1-128 16,-4 1 128-16,-7 6-128 0,-5 5 0 0,-6 2 0 16,-5 1-192-16,-7 4 64 15,-5 5-272-15,7 4-48 0,3 2-16 0,7 6 0 16,3 2-912-16,4 6-176 0,2 5-48 0</inkml:trace>
  <inkml:trace contextRef="#ctx0" brushRef="#br0" timeOffset="20179.479">16998 2093 17503 0,'0'0'768'0,"0"0"176"0,0 0-752 0,0 0-192 0,0 0 0 0,0 0 0 15,5 10 3216-15,-1 3 624 0,1 4 112 0,2-1 16 16,-2 2-3072-16,1 3-608 0,-2 2-128 0,-2 2-32 15,0 2-128-15,-2 4 0 0,0 6 0 0,0 3 0 16,-2 1 0-16,0 0 0 0,-5-4 0 0,1 2-176 16,-2 1-128-16,2-4-16 0,-2-4-16 0,2 1 0 15,2-2 64-15,2-7 16 0,-3-2 0 0,4-1 0 16,2 3 256-16,4-3 0 0,-1-5 0 0,3-1 144 16,2-2 384-16,3-2 80 0,0-2 16 0,5-3 0 15,1-1 16-15,4-2 0 0,2 0 0 0,5-2 0 0,-1-2-272 16,6 0-48-16,2 0-16 0,2 0 0 15,2-1-304-15,-3-1 0 0,-1-3 128 0,-3 1-128 16,2 1 0-16,-2 1 0 0,-3-1 0 0,2 1 0 16,0-2-448-16,-1 0 0 0,-2 0 0 0,-3-1 0 15,-2 1-2384-15,-2-4-480 0,5-10-80 0,-10-1-32 16</inkml:trace>
  <inkml:trace contextRef="#ctx0" brushRef="#br0" timeOffset="20455.737">16812 2588 30287 0,'-16'-5'1344'0,"11"-1"272"0,1 1-1296 0,4 5-320 0,0 0 0 0,0 0 0 16,0 0 1056-16,15-5 144 15,1-2 16-15,6 3 16 0,6 0-912 0,2 0-176 0,0-5-144 16,3 3 192-16,3 2-192 0,2 1 0 0,3 0 144 0,1 0-144 15,1-2 0-15,1-2 0 0,2-1 0 0,-3 1 0 16,-2 0-304-16,-1 0-80 0,-6 0 0 0,0-1-16 31,-3 1-1568-31,-3 0-304 0,-6-2-64 0,0 0-16 16,-4 1-336-16,-1 1-80 0,-3-1-16 0</inkml:trace>
  <inkml:trace contextRef="#ctx0" brushRef="#br0" timeOffset="20688.982">16859 2224 16575 0,'0'-10'1472'0,"0"10"-1168"15,3-7-304-15,1-1 0 0,2 1 3808 0,3 2 704 16,3 2 144-16,4-2 16 0,1 3-3328 0,4 0-688 15,3 2-128-15,2-2-16 0,1-1-320 0,4 2-48 16,4 1-16-16,5-1 0 0,4-3-128 0,-2-1 0 16,-1 2 0-16,1-1 0 15,-1-1-1232-15,-2 0-288 0,1 0-48 0,-5-1-16 16,-2-3-1808-16,1-2-384 0</inkml:trace>
  <inkml:trace contextRef="#ctx0" brushRef="#br0" timeOffset="21155.389">16909 1844 26719 0,'-10'-11'1184'0,"10"11"240"0,0 0-1136 0,0 0-288 0,-4-5 0 0,4 5 0 0,0 0 784 0,0 0 112 16,9-5 0-16,2-1 16 0,1 3-752 0,3 0-160 16,0 0 0-16,2 0 0 0,3-1 0 0,5-1 0 15,-2 1 0-15,5 0 0 0,5-4 0 0,1 1 0 16,3 2 0-16,0-2 0 0,5-2 0 0,1 2 0 15,-4-1 0-15,1-1 0 0,-5 0 0 0,0 1 0 16,1-2 0-16,-3 1 0 0,1-2 224 0,-1 1-16 16,-2 0 0-16,-1 0 0 0,1 1 208 0,-4 2 32 15,-7-1 16-15,-2 0 0 0,-5 2 64 0,-2 0 16 16,-3 0 0-16,-5 0 0 0,-4-2 80 0,-3 0 16 0,-6-1 0 16,-3-1 0-16,-7 0-208 0,-3 0-48 0,-5 0 0 15,-3 5 0-15,-4-3-384 0,-1 4 0 0,-1 1 0 16,0 0 0-16,-2 0 0 0,2 1 0 0,1 0 0 0,5 1 0 15,5 0-240-15,5 0-80 0,4 1 0 0,9 1-10752 16,8-1-2128-16</inkml:trace>
  <inkml:trace contextRef="#ctx0" brushRef="#br0" timeOffset="21616.011">19220 2076 31327 0,'-9'-7'1392'0,"9"7"272"0,0 0-1328 0,0 0-336 0,0 0 0 0,0 0 0 16,0 0 1312-16,11-4 192 0,3 4 32 0,3 0 16 15,0 0-1024-15,5 0-208 0,1-1-32 0,6 1-16 16,3 1-272-16,3-1 0 0,4 0 0 0,4 0 0 16,-2 3 0-16,2 0-256 0,-2 1 80 0,0-1 16 31,-3-1-416-31,0 3-64 0,-1-1-32 0,-4-2 0 0,0-2-1824 15,-2 1-384-15,-3 0-64 0</inkml:trace>
  <inkml:trace contextRef="#ctx0" brushRef="#br0" timeOffset="21891.177">19222 2385 35711 0,'0'0'1584'0,"0"0"320"0,0 0-1520 16,12-6-384-16,3 1 0 0,4-1 0 0,5 0 800 0,3 0 96 16,5 1 0-16,5 1 16 0,6 3-640 0,3-2-128 15,3-4-16-15,-1 1-128 0,3-1 0 0,-3 1 0 16,-3 0 0-16,1 1 0 16,2 0-384-16,1 1-16 0,2 2-16 0,-1-3 0 15,0 0-1552-15,-4-1-304 0,-3 2-64 0,-1-1-7424 0,-5 0-1488 16</inkml:trace>
  <inkml:trace contextRef="#ctx0" brushRef="#br0" timeOffset="22279.67">21601 1612 35759 0,'0'0'1584'0,"0"0"336"0,0 0-1536 16,0 0-384-16,0 0 0 0,0 0 0 0,0 0 352 0,-3 14 0 15,0 3 0-15,-2 5 0 0,0 3-224 0,-2 2-128 16,1 7 128-16,-1 3-128 0,-4-3 0 0,0 12 0 15,-1 11 0-15,-2 1-128 0,-4-3 128 0,-2 3 0 16,0 3 0-16,-3 7 0 0,-1 4 0 0,1-2 0 16,2 1 0-16,4-6 0 0,-3-4 0 0,2-4 0 15,2-5 0-15,2-2 128 0,6-2-128 0,-1-2 0 16,1-5 0-16,3-6 0 0,2-5 0 0,3-4 0 16,0-3 0-16,3-5 0 15,2-4-1312-15,0-5-336 0,3-4-64 0,1-5-13120 0</inkml:trace>
  <inkml:trace contextRef="#ctx0" brushRef="#br0" timeOffset="22576.064">21338 1876 38175 0,'0'0'1696'0,"5"-5"352"16,3 2-1648-16,3 1-400 0,2-1 0 0,9 3 0 0,4-1 640 0,6 0 32 15,4 2 16-15,5-1 0 0,1-2-384 0,5 0-80 16,6 0-16-16,3 0 0 0,5-1-208 0,-3 0 0 15,-1-1 0-15,-4 0 0 0,-3 1-128 0,1-2 128 16,-3-2-192-16,1 3 192 0,0 0-400 0,-5 2 16 16,-5-1 16-16,-3-1 0 15,-2 0-640-15,-4 2-128 0,-3 1-16 0,-5 1-16 16,-1 1-2304-16,-2 2-464 0</inkml:trace>
  <inkml:trace contextRef="#ctx0" brushRef="#br0" timeOffset="22835.04">21475 2343 22111 0,'0'0'1968'0,"0"0"-1584"0,0 0-384 0,0 0 0 16,0 0 3568-16,0 0 624 0,0 0 128 0,15-3 32 15,4-1-3008-15,4 2-608 0,5 0-112 0,1 0-32 16,4-3-368-16,6 3-80 0,5 0-16 0,3 0 0 15,3-5 0-15,1 3-128 0,0-2 192 0,-2 1-64 16,-4-4-128-16,-1 1 0 0,2 1-192 0,-1 1 192 16,0-2-352-16,0 2 48 0,-2-1 16 0,-3 3 0 15,-2-1-1232-15,-5 2-240 16,-5-1-48-16,0-3-8768 0,-5-2-1760 0</inkml:trace>
  <inkml:trace contextRef="#ctx0" brushRef="#br0" timeOffset="23359.312">21481 1593 26719 0,'0'0'1184'0,"0"0"240"0,0 0-1136 0,0 0-288 0,-3 8 0 0,3-8 0 16,-1 11 432-16,1-11 16 0,1 9 16 0,-1-9 0 15,2 10-320-15,3-1-144 0,-5-9 128 0,10 6-128 16,1-2 160-16,-4-1-160 0,2 1 192 0,1-3-192 15,2-3 128-15,1-1-128 0,3 1 0 0,1-2 0 16,5-2 128-16,1-1-128 0,6-1 0 0,5 0 0 16,6 2 208-16,6-2-16 0,2-2 0 0,3 1 0 15,1 1 384-15,0 1 64 0,1-2 0 0,3-1 16 16,4-1 0-16,0 0 0 0,-1 3 0 0,-4 3 0 0,-5 0-192 16,-1 0-32-16,-2-2-16 0,-2 2 0 0,-3-2-144 15,-3 3-16-15,-6-1-16 0,-1 1 0 0,-2-1-96 16,-7 0-16-16,-6 1 0 0,-3 0 0 0,-2 1 272 0,-12 3 48 15,0 0 16-15,0 0 0 0,-4-5 112 0,-9-2 0 16,-5 0 16-16,-8 0 0 0,-5-5-352 0,-5 1-80 16,-2-3-16-16,-2 2 0 0,-2 1-144 0,0 0 0 15,-4-2 144-15,1 0-144 0,-1 0 0 0,2 1 0 16,-1 0 0-16,3 1 0 0,6 0-256 0,2 2-80 16,3-1-16-16,6 0 0 15,4-1-2464-15,4 0-480 0</inkml:trace>
  <inkml:trace contextRef="#ctx0" brushRef="#br0" timeOffset="45834.883">16949 8061 24703 0,'-7'-6'1088'0,"-2"1"240"0,-2-4-1072 0,1 0-256 0,1-1 0 0,1 0 0 16,-1 3 0-16,-1-2 160 0,-1-1-160 0,-1 0 128 16,-1 1-128-16,0 1 160 0,-1-2-160 0,-4 1 160 15,-3 1-160-15,2 0 0 0,-4 1 0 0,1-1-176 16,0 4 304-16,-3-2 64 0,0-2 16 0,-1 4 0 15,-1-1 32-15,-1 3 0 0,-2 1 0 0,-2-1 0 16,-1 1 16-16,-3 1 16 0,1 3 0 0,-1 2 0 16,3 0 48-16,4 2 0 0,2 1 0 0,2 0 0 15,0 3-96-15,2 3-16 0,1 2 0 0,3 3 0 0,-2 1-48 16,2 3-16-16,2 3 0 0,1 5 0 0,3 3-144 0,2 1 0 16,2-1 0-16,3 0 0 0,1 3 0 0,3-2 0 15,2-1 176-15,2-1-176 0,3-1 0 0,1-2 0 16,3-2-176-16,3-1 176 0,2-4-176 0,2-1 176 15,0-1-128-15,3-3 128 0,2-5-192 0,2 1 32 16,1-4 16-16,6-3 0 0,-1-2 144 0,1-6 0 16,2-4 0-16,0-3 0 0,0-4 160 0,-1-3 16 15,-1-2 0-15,-3-3 0 0,-1-5 32 0,0-1 16 16,-2-3 0-16,1-4 0 0,2-4 16 0,-4-6 0 16,1-5 0-16,-2-4 0 0,2-4 16 0,-2-1 16 15,2-2 0-15,-3 0 0 0,-2-3-96 0,0-3-32 16,-1-6 0-16,-1 4 0 0,-1 4-144 0,1 5 0 0,-2 2 144 0,-2 2-144 15,-3 0 0-15,0 0 128 0,0 1-128 16,-2 4 0-16,1 4 0 0,-4 1 128 0,1 3-128 0,-1 5 0 16,0 5 128-16,-2 4-128 0,-1 3 160 0,1 7-160 15,-2 2 224-15,-1 4-48 0,2 4-16 0,-2 7 0 16,0 0-160-16,0 0 128 0,0 0-128 0,0 0 128 16,0 0-128-16,-6 10 0 0,1 5-192 0,-1 5 192 15,-4 7-224-15,0 6 80 0,-1 5 16 0,-3 7 0 16,1 9 128-16,1 0 0 0,1 2 0 0,1 0-128 15,-1-1 128-15,1 2 0 0,0-2 0 0,1 2 0 16,1-1 0-16,1 0 0 0,-1-2 0 0,1-4 0 16,1-1 0-16,3-3 0 0,-5 0 128 0,1-2-128 15,1-2 0-15,-1 1 0 0,2-1 0 0,0-4 0 0,5-4 0 16,-1-4 0-16,-1-5 0 0,1-1-128 16,3-1-1536-16,0-3-288 0,3-5-64 15,-2-3-10848-15</inkml:trace>
  <inkml:trace contextRef="#ctx0" brushRef="#br0" timeOffset="46354.511">17345 8768 26719 0,'-7'1'2368'0,"-1"1"-1888"0,0 2-480 0,8-4 0 16,0 0 1472-16,0 0 192 0,0 0 32 0,0 0 16 15,0 0-1472-15,2-7-240 0,3-3-160 0,3-5 32 16,0-6-128-16,4-8 0 0,1-7-16 0,0-5 0 16,1-2 48-16,0-1 16 0,0 2 0 0,-1-5 0 15,0-5 208-15,-2 0-176 0,-1 0 176 0,2-3-160 16,1-4 352-16,0 2 80 0,1 0 16 0,0 4 0 15,-2-1 224-15,2-1 32 0,3-4 16 0,1 3 0 16,3 1-48-16,-3 4-16 0,2 2 0 0,4 3 0 16,2 1-112-16,2 3-32 0,-3 1 0 0,-1 6 0 15,-2 4-160-15,-4 3-48 0,-2 2 0 0,0 4 0 0,-2 0-16 16,-1 7 0-16,-4 3 0 0,-1 3 0 0,0 3-128 16,-1 2 0-16,-7 4 0 0,11 10 0 0,-1 8 0 0,0 3 0 15,1 1 0-15,0 4-176 0,-1 5 176 0,0 6-128 16,0 5 128-16,0 4-128 0,0 2 128 0,-1 7 0 15,2 5 0-15,0 2 0 0,-2 4 0 0,3-5 0 16,-3-1 0-16,1-3 0 0,-2 0 0 0,-1 0 0 16,1 2 0-16,0-3 0 0,2-6 0 0,-6-4 0 15,-1-5 0-15,1-2 0 0,1-2 0 0,0-3 144 16,-1 0-144-16,2-4 160 0,-3-5-160 0,0-2 0 16,0-5 0-16,0 0 128 15,0 0-432-15,-2-3-80 0,-1-3-32 0,-1-7 0 16,1-5-2080-16,0 0-400 0,-7-9-96 0</inkml:trace>
  <inkml:trace contextRef="#ctx0" brushRef="#br0" timeOffset="46613.401">17437 8184 20271 0,'-15'1'1792'0,"8"-1"-1424"0,-1-2-368 0,8 2 0 15,0 0 3584-15,0 0 640 0,0 0 128 0,0 0 16 16,0 0-3216-16,10-1-656 0,4 0-128 0,6-1-32 16,1 0-192-16,6-3-144 0,6-3 192 0,7 4-192 15,5 2 240-15,6-3-64 0,0-4-16 0,1 3 0 16,1-3-160-16,-5 2 0 0,0-1 0 0,-3 2 128 16,-1 1-256-16,-1 0-64 0,1 2-16 0,-4-1 0 15,-2-4-432-15,-2 1-96 16,-5 3-16-16,-4-1 0 0,-5 4-2032 0,-2-3-416 0,-1-3-64 0</inkml:trace>
  <inkml:trace contextRef="#ctx0" brushRef="#br0" timeOffset="47157.46">17503 7054 24879 0,'-18'-5'2208'0,"7"2"-1760"0,-1-2-448 0,1 3 0 15,-1 2 832-15,2 1 96 0,2 1 16 0,8-2 0 16,-9 2-672-16,9-2-128 0,0 0-16 0,0 8-128 15,0-8 0-15,0 0 0 0,0 0-192 0,9 7 48 16,-1-1 144-16,2-1 0 0,2-3 0 0,0-2 0 16,6-2 368-16,0-2 96 0,4 1 32 0,5-1 0 15,0 0 144-15,7 1 16 0,6 1 16 0,3 0 0 16,2-2-96-16,1 3-32 0,3 4 0 0,0 0 0 16,1 0-128-16,0 2-32 0,8 1 0 0,-1 1 0 15,1 2-192-15,-1-2-32 0,-3 0-16 0,-1 1 0 16,-6-2-144-16,-1 0 0 0,0-1 0 0,-4 0 0 0,1-5 0 0,-3 0 0 15,-3 1 0-15,-4-1 0 0,-4-3 0 0,-5 1 128 16,-4-1-128-16,-3-1 128 0,-2 0 0 0,-3 1 0 16,-2-1 0-16,-10 4 0 0,6-6 272 0,-6 6 48 15,0 0 16-15,-2-13 0 0,-5-3 112 0,-2 1 0 16,-8 1 16-16,-6-1 0 0,-6 0-272 0,-3-1-48 16,-4-3-16-16,-6 0 0 0,-5 2-64 0,0-1 0 15,2-1-16-15,1 2 0 0,2-1 64 0,0 5 16 16,4 2 0-16,0-1 0 0,2 0-80 0,1 1-16 15,4 4 0-15,4 3 0 0,1-2-160 0,6 1 0 16,0 1 0-16,6 2 0 16,3 2-1520-16,11 0-176 0,0 0-32 0,0 0-15936 0</inkml:trace>
  <inkml:trace contextRef="#ctx0" brushRef="#br0" timeOffset="47860.551">19203 7851 24879 0,'0'0'1088'0,"0"0"256"0,0 0-1088 0,2-6-256 0,2-1 0 0,2 3 0 15,-6 4 1664-15,16 0 288 0,-1-1 48 0,3-1 16 0,2-1-1360 0,4-2-272 16,1 0-48-16,5-3-16 0,2 0-160 0,2 1-32 16,1-1-128-16,3 1 192 0,5 2-192 0,-1 2-208 15,-4 4 32-15,0-4 16 0,-3-2-96 0,1 1 0 16,-4-1-16-16,0 2 0 16,-1 2-496-16,-1 0-80 0,-3-2-32 15,-1 3-8112-15,-6 4-1632 0</inkml:trace>
  <inkml:trace contextRef="#ctx0" brushRef="#br0" timeOffset="48075.866">19263 8108 12895 0,'0'0'1152'0,"0"0"-928"0,0 0-224 0,0 0 0 16,0 0 5568-16,0 0 1088 0,13-3 192 0,2 0 64 15,3-1-5536-15,8 2-1104 0,7 0-272 0,5-1 0 16,5-2 0-16,4 2-192 0,3-3 16 0,7 0 16 31,-1-2-400-31,2 0-80 0,0 2 0 0,4-2-16 16,1-2-752-16,-1 1-128 0,1-2-48 0,-4 3 0 0,0 0-1408 16,-6 1-272-16,-4 1-64 0</inkml:trace>
  <inkml:trace contextRef="#ctx0" brushRef="#br0" timeOffset="48759.221">21835 7722 37375 0,'-3'-14'1664'0,"1"4"320"0,-7-1-1584 0,2-1-400 16,-4 0 0-16,1 1 0 16,1 1-288-16,-2 0-144 0,-3-1-16 0,-2 2-16 15,0 0-256-15,-3 3-48 0,-2 0-16 0,-1 3 0 16,-2 1-48-16,-2 3 0 0,-3 3 0 0,-1 4 0 16,-1 1 304-16,-4 4 48 0,-5 4 16 0,-1 8 0 0,1 5 464 0,4 3 0 0,-1 4 0 15,4 2 0-15,4 4 176 0,3 2 80 0,0 2 0 0,4 4 16 16,4 5-272-16,3 3 128 0,5-2-128 15,2-2 0-15,2-5 0 0,5-6 0 0,1-7 0 0,2-2 0 16,5-4 240-16,2-3-64 0,0-7-16 0,5-3 0 16,2-4 80-16,1-3 16 0,2-1 0 0,2-2 0 15,5-5-256-15,0-2 0 0,3-1 128 0,0-5-128 16,2-7 0-16,1-5 0 0,0-4 128 0,0-3-128 16,0-4 0-16,0-2 144 0,1-6-144 0,-3-5 128 15,2-10 64-15,0-2 16 0,-1-1 0 0,0-2 0 16,-1 1 144-16,0-6 32 0,1-5 0 0,-3-7 0 15,-3-4-384-15,0-1 0 0,-3 0 0 0,2-4 0 0,-5-1-176 16,0 3-48-16,-2 1-16 0,-1 9 0 0,-3 5 240 16,0 5-192-16,0 2 192 0,-3 5-192 0,-1 0 368 0,-1 7 80 15,-3 6 0-15,2 4 16 0,-3 3 96 0,0 5 16 16,-4 5 0-16,0 7 0 0,0 1-192 0,0 5-16 16,0 4-16-16,0 6 0 0,0 0-160 0,0 0 0 15,0 0 0-15,-9 6 0 0,1 4-256 0,-4 6 80 16,-1 6 16-16,0 7 0 0,-1 9 160 0,3 6 0 15,-3 4 0-15,0 3-128 0,-2 7 128 0,1 5 0 16,1 2 0-16,2 8-128 0,1 3 128 0,1-1 0 16,1-6 0-16,3 2 0 0,5-3 176 0,-2 0-48 15,1 0 0-15,1-4 0 0,2-4 64 0,0-2 16 16,0-5 0-16,1-4 0 0,-2-6-208 0,1-1 0 16,3-5 0-16,-2 0 0 0,0-2-160 0,0-4-128 0,0-5-32 0,2-3 0 31,-3-5-2624-31,2-6-512 0,-3-12-128 0,0 0 0 0</inkml:trace>
  <inkml:trace contextRef="#ctx0" brushRef="#br0" timeOffset="49263.369">23544 7183 25791 0,'-4'-10'2304'0,"4"10"-1856"16,-7-5-448-16,-1-1 0 0,1-2 880 0,-3 4 80 15,-2 0 0-15,-3 0 16 16,-1 3-1168-16,-3-1-224 0,-2 2-48 0,-1 0-16 0,-3 0 160 0,-4 7 48 15,-5-1 0-15,-1 1 0 0,0-2 272 0,-3 4 128 16,-7 2-128-16,1 0 192 0,0-2 352 0,4 1 64 16,3 2 16-16,4 6 0 0,2 6-144 0,5-1-32 15,3-1 0-15,5 2 0 0,3 1-96 0,3 2-32 16,4 0 0-16,5 1 0 0,3-1-128 0,8 1-16 16,3 0-16-16,3 0 0 0,3-3-160 0,4-2 0 0,5 1 0 15,0 4 0-15,0 4 128 0,3-1-128 0,2-4 128 16,0 0-128-16,-1-2 0 0,2-2 0 0,-1 3 0 0,0 0 0 15,0-1 192-15,0 4-64 0,-4-2 0 16,-2 1 0-16,0-1-128 0,-3 1 192 0,-3-1-192 16,-2 5 192-16,-4 0-192 0,-2-4 0 0,0-3 0 0,-5-2 0 15,-4-2 0-15,-2 0 0 0,-1-1 144 0,-4-2-144 16,-4-1 256-16,-4-3 0 0,-3-2-16 0,-6 0 0 16,-6-1 144-16,-6-2 16 0,-7-3 16 0,-5 0 0 15,-5-5-208-15,-1-3-32 0,-2-4-16 0,4-2 0 16,2-5-432-16,0-1-96 0,-3-5-16 0,5-3 0 15,4-4-1904-15,2-3-384 0,3-2-80 16</inkml:trace>
  <inkml:trace contextRef="#ctx0" brushRef="#br0" timeOffset="49775.297">22786 6822 21183 0,'0'0'944'0,"0"0"192"0,0 0-912 0,0 0-224 0,0 0 0 0,4-6 0 15,-4 6 1456-15,15-5 240 0,5 0 48 0,3 0 16 16,2 1-1488-16,5 0-272 0,3-2 0 0,6 2-176 16,5 0 176-16,4 3 224 0,1 2-48 0,6-1-16 15,3-2 48-15,0 2 16 0,-3 1 0 0,2 4 0 16,2 1-32-16,4 3 0 0,3-1 0 0,-1 2 0 15,-1-3-192-15,-5 1 128 0,-1-1-128 0,2-1 0 16,-2 0 192-16,-1-1-48 0,-2-1-16 0,-4-2 0 16,-4-3 176-16,-3 1 16 0,-3 0 16 0,-5-3 0 15,-6-2-16-15,-2-4 0 0,0-3 0 0,-8 3 0 0,-4 4 224 0,-5-1 32 16,-5 0 16-16,-5-3 0 0,-6-2 304 0,-7-3 48 16,-8 0 16-16,-5 0 0 0,-9-2-416 0,-8-1-80 15,-7 2-16-15,-13-2 0 0,-12-2-272 0,-4 1-176 16,-3-3 192-16,-3 4-192 0,-6 4 0 0,5 3 0 15,6 3 0-15,8-2 0 0,4-2 0 0,6 2 0 16,5 2-160-16,-2 1-11568 16,-4 0-2320-16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7:38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62 3213 2751 0,'0'-16'128'0,"0"6"16"0,-1-1-144 0,-1 0 0 15,1-1 0-15,1 0 0 0,0 1 5248 0,0 0 1024 16,0 1 208-16,0 1 48 0,-1 0-4336 0,0 1-848 16,1 8-192-16,-3-10-16 0,-4 1-624 0,3 0-112 0,1 0-16 0,-6 1-16 15,-2 2-240-15,0-2-128 0,-1 1 160 0,-3 2-160 16,-1 0 0-16,-3 3 0 0,-5 2 0 0,1 0 0 15,-4 0-128-15,1 2-80 0,-3 3-16 0,-2-1 0 16,-5 0 224-16,-1 0-192 0,-7 1 192 0,-1 2-192 16,-2 1 192-16,-1 1 0 0,1 0 0 0,1 2-144 15,-2 2 144-15,-1 1 0 0,-2 0 0 0,0 4 128 16,-4 2 0-16,1 5 16 0,3 3 0 0,-1 4 0 16,2 2-144-16,-1 2 0 0,-2 1 144 0,-2 4-144 15,-3 4 0-15,-1 2 0 0,-2-1 0 0,6 5 0 16,1 4 0-16,4-1 0 0,5-1 0 0,2-4 0 15,3-4 0-15,3-1 128 0,6 0-128 0,6 0 176 16,0 1-48-16,5 2-128 0,1-1 192 0,6 3-64 0,4 4-128 16,3 0 0-16,3 0 0 0,3 2 0 0,4 1 0 15,4 3 0-15,3 3 0 0,2 2 0 0,2-2 0 0,1 0 0 16,5-1 0-16,2-3-176 0,-1-4 16 0,5-3 0 16,2-1 0-16,-1-6 0 0,0-6-32 0,2-5 0 15,-1-5 0-15,4-6 0 0,3-5 192 0,-1-2 0 16,3-4 0-16,1-5 0 0,4-1 0 0,-1-5 144 15,2-5 0-15,1-1 0 0,-1-1 160 0,1-6 16 16,1-4 16-16,4-4 0 0,5-2-16 0,0-4-16 16,2-4 0-16,-1 1 0 0,-3-2-128 0,0-1-32 15,1-1 0-15,-2-2 0 0,-1-1-144 0,0-2 0 16,-1 0 0-16,0-5 128 0,-5-5-128 0,-2-4 0 16,-2-3 0-16,-5 2-176 0,-4 4 176 0,-3-2-128 15,1-4 128-15,-7 0-128 0,-2-1 128 0,-5-2 128 0,-1 0-128 0,-6 1 176 16,-2-1 48-16,-6 0 16 0,-1-2 0 0,-5 0 0 15,-3-5 176-15,-3 3 32 0,-3-2 16 16,-3 5 0-16,-1 3 0 0,0 2 0 0,0 1 0 0,-2 4 0 16,-5 5-32-16,-1 7-16 0,0 6 0 0,-4 2 0 15,-4 2-208-15,-5 9-32 0,-6 7-16 0,1 3 0 16,3 2-304-16,2 6-64 0,-1 5-16 0,4 5 0 31,1 7-608-31,1 5-128 0,3 4-32 0,4 5-10080 0,4 1-2000 0</inkml:trace>
  <inkml:trace contextRef="#ctx0" brushRef="#br0" timeOffset="2101.848">17596 3815 27407 0,'5'-19'1216'0,"-1"8"256"0,-1 0-1184 0,4-2-288 0,1-1 0 0,0 2 0 15,0 1 480-15,2 1 32 0,1 2 16 0,-1-1 0 16,-4 4-224-16,3-1-48 0,1 1-16 0,-1 4 0 15,-9 1-112-15,10 3 0 0,-2-2-128 0,-1 9 192 16,-1 6-192-16,-3 3 0 0,-3 2 0 0,0 3 0 16,0 4-208-16,-2 1 64 0,-4 3 16 0,-1 1 0 15,1 1-16-15,-3 2 0 0,-1 1 0 0,-1-2 0 16,2-2 144-16,1 0 0 0,2-2 0 0,0 2 0 16,0 1 0-16,2-3 0 0,3-5 0 0,2-2 0 0,0 1 128 15,3-3 16-15,3-3 0 0,2-3 0 0,1-4 176 16,2 0 48-16,1-3 0 0,6-1 0 0,3-1 32 0,-3-1 16 15,1-1 0-15,3 0 0 0,0-1-176 0,2 0-48 16,-2-1 0-16,1-1 0 0,-1 0-192 0,1 0 0 16,3-2 128-16,-4 4-128 0,-1 0 0 0,1-1-288 15,2-1 64-15,-3 2 16 16,0 1-1424-16,-2 0-288 0,-1-2-48 0,-3-1-10656 0</inkml:trace>
  <inkml:trace contextRef="#ctx0" brushRef="#br0" timeOffset="2333.94">17640 4225 25791 0,'-4'-10'2304'0,"-1"3"-1856"0,5-2-448 0,3-1 0 16,0 0 1312-16,0 1 160 0,4 0 48 0,5 1 0 15,3-2-960-15,3 3-192 0,1 3-48 0,4-1 0 16,4 0-192-16,0 1-128 0,0 2 160 0,1-1-160 15,-1-1 128-15,3 1-128 0,-4 3 0 0,3-1 144 16,2-2-144-16,0 1 0 0,1 2-160 0,0 0 160 16,-1-2-576-16,-1-1-32 0,-3 1 0 15,0-2 0 1,-4 0-2224-16,-2-1-448 0</inkml:trace>
  <inkml:trace contextRef="#ctx0" brushRef="#br0" timeOffset="2576.936">17685 3900 23039 0,'-6'-11'2048'0,"1"-4"-1648"15,2-3-400-15,4 0 0 0,2 5 1056 0,4-2 128 16,-3-1 32-16,5 4 0 0,1 1-688 0,3 2-128 16,4 2-16-16,0 0-16 0,2-2 16 0,2 2 16 15,0 3 0-15,3 1 0 0,-2-1-80 0,3 0 0 16,1 0-16-16,1 4 0 0,2 4-112 0,0 0 0 15,3-1-16-15,1-2 0 0,1 0-176 0,5-1 0 16,3 1 0-16,0-1 128 0,-3-1-128 0,1 1 0 16,-2 0-160-16,1-1 160 15,-1-2-640-15,2 0-48 0,3-3 0 0</inkml:trace>
  <inkml:trace contextRef="#ctx0" brushRef="#br0" timeOffset="3408.468">17504 3388 27647 0,'-6'-7'2448'0,"0"2"-1952"16,6 5-496-16,-5-7 0 0,3 1 576 0,2 6 0 15,0 0 16-15,13-1 0 0,3 2-336 0,0 0-80 16,2-1-16-16,5 2 0 0,4 1-160 0,6 2 0 16,4-1 0-16,1 1-176 0,5-1 48 0,1 0 0 15,0 2 0-15,-1-5 0 0,1-1 128 0,1 0-208 16,2 0 80-16,3 0 128 0,2-1-160 0,-1-4 160 15,0-1 0-15,-4 1-144 0,-4 0 144 0,-1-3 0 16,0-4 0-16,-3 2 128 0,1 3 64 0,-5-1 0 16,-2 0 16-16,-2-2 0 0,-3-2-32 0,-4 3-16 15,-5 3 0-15,-2 0 0 0,-4 1 48 0,-5-1 16 16,-2 0 0-16,-6 6 0 0,0-7 48 0,-7 0 16 0,-8 1 0 0,-1-1 0 16,-3 2-128-16,0 0-32 0,-3 2 0 15,-1-1 0-15,-3-1-256 0,4 2-64 0,2 3-16 0,5-3 0 31,2 0-1504-31,2-1-288 0,4-1-64 0</inkml:trace>
  <inkml:trace contextRef="#ctx0" brushRef="#br0" timeOffset="3710.604">19540 4012 34383 0,'0'0'1520'0,"0"0"320"0,0 0-1472 0,8-2-368 16,1-1 0-16,7 1 0 0,4-1 304 0,4 2-16 15,0 1 0-15,4-2 0 0,0 0-288 0,2 1-144 16,1 0 16-16,1 0 0 16,3-3-592-16,0 2-112 0,1-1-32 0,-3 1 0 15,0-1-2256-15,-4 2-448 0,-6 1-80 0,-3 0-32 0</inkml:trace>
  <inkml:trace contextRef="#ctx0" brushRef="#br0" timeOffset="3938.416">19456 4287 18431 0,'0'0'1632'0,"0"0"-1312"0,0 0-320 0,0 0 0 15,0 0 2736-15,9 2 464 0,4-1 112 0,3-1 16 16,2 0-2176-16,5 0-448 0,6-1-64 0,0-1-32 16,-1-2-336-16,4 1-64 0,1-1-16 0,1-2 0 15,2-3-192-15,-1 2 0 0,2-3 0 0,3 1 0 16,0 0-1456-16,1 2-384 15,1 0-80-15,-3-2 0 0</inkml:trace>
  <inkml:trace contextRef="#ctx0" brushRef="#br0" timeOffset="7838.439">21091 3490 28559 0,'0'0'1264'0,"3"-8"272"0,1 0-1232 0,-1-1-304 0,-2 2 0 0,-1 7 0 15,0 0 768-15,0 0 80 0,0 0 32 0,8 4 0 16,0 1-656-16,-3 4-224 0,-1 2 144 0,-2 6-144 16,0 5 128-16,-2 4-128 0,-2 3 128 0,0 10-128 15,-2 8 128-15,-1 4-128 0,-2-3 128 0,-1 4-128 0,0-1 0 0,1 0 0 16,-4 0 0-16,0 4 0 0,-3 4 0 0,2-2 0 15,-2-5 0-15,1-4 192 0,2-7-64 0,2-3-128 16,-2-5 192-16,4-2-64 0,4-2-128 0,1-4 160 16,-1-5-160-16,4-3 160 0,3-4-384 0,3-1-80 15,-2-4-16-15,6-5-9328 16,-1-6-1872-16</inkml:trace>
  <inkml:trace contextRef="#ctx0" brushRef="#br0" timeOffset="8107.204">21090 3578 32655 0,'0'-8'1440'0,"0"8"304"0,0 0-1392 0,0 0-352 0,0 0 0 0,12-5 0 15,0 0 768-15,5-1 64 0,1 2 32 0,6-1 0 16,5 1-736-16,5 1-128 0,4-1 0 0,3 1-128 16,4-1 128-16,2 0 0 0,-2 0 0 0,-1 3 0 15,-2 0-192-15,-2 0 0 0,0 0 0 0,-3-1 0 32,-2 1-1472-32,-3 0-320 0,-1 1-48 0,-4 1-11408 0</inkml:trace>
  <inkml:trace contextRef="#ctx0" brushRef="#br0" timeOffset="8314.952">21073 4073 31967 0,'0'0'1408'0,"0"0"304"0,0 0-1376 0,0 0-336 15,0 0 0-15,0 0 0 0,12 0 928 0,4-1 112 16,1 0 32-16,4-2 0 0,5 1-576 0,6-2-112 15,3-1-32-15,8-4 0 0,6-4-352 0,2-1 0 16,2-3 0-16,-4 1 0 16,2-1-1664-16,-3 1-320 0,-2-1-48 0,-2-2-16 0</inkml:trace>
  <inkml:trace contextRef="#ctx0" brushRef="#br0" timeOffset="8738.36">20840 3199 36511 0,'-4'-18'1616'0,"6"11"336"0,-2 7-1568 0,9-6-384 0,5 3 0 0,6-3 0 0,4 0 384 0,6 2-16 16,5 0 0-16,3 2 0 0,2 1-368 0,3 0-128 15,1-2 0-15,7 2 0 0,6 0-80 0,3 0-16 16,0-6 0-16,0 4 0 16,0 1-304-16,-1 1-64 0,0-5-16 0,4 3 0 15,4-2 48-15,-3-2 16 0,-6 0 0 0,-3 1 0 0,-3-1 336 0,-3 1 64 16,-2-2 16-16,-2 0 0 0,-1-1 128 0,-5-2 128 15,-6 1-128-15,-2 2 176 0,-4 0 224 0,-8 1 48 16,-8 0 16-16,-2-1 0 0,-2-1 368 0,-3-1 64 16,-5-1 0-16,-4-1 16 0,-4-1-16 0,-7 0-16 15,-6 0 0-15,-7 0 0 0,-12 2-624 0,-4 2-128 0,-4 1-128 16,-8 5 176 0,-7 3-928-16,-7 5-176 0,-9 5-32 0,2 1-16192 0</inkml:trace>
  <inkml:trace contextRef="#ctx0" brushRef="#br0" timeOffset="34322.894">17560 6017 20271 0,'-1'-11'1792'16,"-4"-3"-1424"-16,3-2-368 0,-1 0 0 0,1-2 1888 0,-1 0 304 16,-1-2 64-16,1 2 16 0,-2 6-1584 0,1 1-320 15,-5 0-64-15,-1-2-16 0,-2-3-16 0,-2 3 0 16,1 1 0-16,-3 2 0 0,-1 1-128 0,-4-2-16 15,-2 2-128-15,-4 1 192 0,0 2-192 0,-4 3 0 16,-3 3 0-16,2-1 0 0,1 0-144 0,0 2 144 16,-1 0 0-16,3 3-144 0,0 4 144 0,4 2 0 15,0 0 0-15,3 4-128 0,-3 6 128 0,4 5 0 16,-3 6 0-16,2 4 0 0,2 3 0 0,2 2 0 16,-1 4 0-16,4 6 128 0,3 2-128 0,3-1 176 15,1 0-176-15,3 2 192 0,2 0-192 0,3-3 128 16,3-1-128-16,3-3 128 0,3-2-128 0,3-6 0 0,-1-3 0 0,3-7 0 15,1-6-176-15,1-6 48 0,2-1 0 0,0-6 0 16,-1-5 128-16,-1-4-208 0,2-2 80 0,2-6 128 16,1-3 0-16,3-5 0 0,1-5 224 0,2-6-64 15,1-6-32-15,2-5-128 0,1-5 192 0,-2-3-64 16,0-3-128-16,1-1 0 0,-1-5 144 0,0 0-144 16,-4 1 128-16,1-1-128 0,-3-4 128 0,-1 0-128 15,-1-4 0-15,1 3 0 0,-4 3 0 0,1-1 0 16,0 2 0-16,-1-2 128 0,2-1-128 0,-4-1 0 15,-2 1 0-15,-2 4 0 0,1 5 0 0,2 3 0 16,-1 1 0-16,-2 2 0 0,-3 2 0 0,0 7 0 0,0 7 0 16,-1 2 0-16,1 6 0 0,-4 5 0 0,3-1 192 0,-5 6-16 15,0 5-16-15,-3 5 0 0,0 0 16 0,0 0 0 16,5 10 0-16,1 7 0 0,-4 7-176 0,-2 5 0 16,-3 9 0-16,-4 6 0 0,3 3 0 0,-4 7 0 15,-2 0 0-15,-1 6 0 0,0 4 0 0,2 1 0 16,0-1 0-16,4-4 0 0,2-5 0 0,-2 2 160 15,0 3-160-15,1-5 160 0,4-8-160 0,-1 0 128 16,0 1-128-16,1-6 128 0,1-6-128 0,1-3-272 16,3-5 64-16,4 2-9568 15,1-2-1904-15</inkml:trace>
  <inkml:trace contextRef="#ctx0" brushRef="#br0" timeOffset="34828.297">18242 6669 34607 0,'-9'-4'1536'0,"9"4"320"0,0 0-1488 0,0 0-368 0,-5-2 0 0,2-3 0 16,3 5 336-16,-1-6 0 0,0-2 0 0,3-1 0 16,4-4-336-16,4-2-160 0,-1-6 16 0,3-5 0 15,2-3-128-15,2-6-32 0,2-4 0 0,0-2 0 16,-1-3 48-16,3-3 0 0,-3-4 0 0,0 0 0 0,2 1 64 0,1-3 32 16,1-6 0-16,-1 1 0 0,1-1 160 15,0 1 0-15,0 3 128 0,-1 0-128 0,0-1 336 0,0 5 0 16,-2 3 0-16,0 5 0 0,2 0 48 0,-4 7 16 15,1 11 0-15,-2 3 0 0,-1 2 48 0,-3 4 16 16,0 3 0-16,0 7 0 0,-2 3-272 0,1 8-48 16,1 5-16-16,0 2 0 0,0 2-128 0,0 9-192 15,2 9 32-15,-4 6 16 0,-2 3 144 0,0 6-160 16,1 3 160-16,-1 3-160 0,0 0 160 0,-1 4 0 16,-2 2-144-16,2 1 144 0,-3 0 0 0,1-5 0 15,0-4 0-15,1-2 0 0,-1-1 0 0,0 2 0 16,1-1 0-16,-1-2 0 0,-1-3 0 0,0-3 0 0,0-4 0 0,-2-2 0 15,2-2 0-15,-2-1 0 0,2-2 128 0,0-4-128 16,-3-3 0-16,0-4 0 0,0-2 0 0,-2-2-176 31,0-3-1872-31,1-2-368 0,1-10-80 0,0 0-11328 0</inkml:trace>
  <inkml:trace contextRef="#ctx0" brushRef="#br0" timeOffset="35106.715">18420 6059 32415 0,'-13'-10'1440'0,"5"4"288"0,3 0-1376 0,-1 1-352 16,6 5 0-16,0 0 0 0,-2-5 768 0,2 5 64 15,0 0 32-15,5-9 0 0,4 3-544 0,2-1-96 16,5 4-32-16,1-1 0 0,3 0-192 0,4 2 128 15,7-3-128-15,-1 1 0 0,-2 0 192 0,8-2-64 16,0 1-128-16,3 0 192 0,-3 5-48 0,0-2-16 16,1-4 0-16,-1 2 0 0,-2 1-128 0,1-1 0 15,0 1 0-15,-3 0 0 16,-2-3-1200-16,-1 2-208 0,-2-4-64 0,0 4-8656 16,0 2-1744-16</inkml:trace>
  <inkml:trace contextRef="#ctx0" brushRef="#br0" timeOffset="35593.799">18384 5210 34143 0,'-16'-20'1520'0,"8"9"304"0,-1 3-1456 0,1 0-368 0,3 0 0 0,1-1 0 15,2 2 352-15,0 2 0 0,2 5 0 0,0 0 0 16,0 0-352-16,10-1 0 0,0 1 0 0,4-1 0 0,1-2-224 0,4 3 32 16,3-2 16-16,6 1 0 15,5 1 0-15,4 1 0 0,0 1 0 0,5-2 0 0,2-2 176 0,2 1-160 16,3 0 160-16,0 0-160 0,2-1 160 0,4-1 0 15,2 0-144-15,2-2 144 0,0-3 0 0,-2 1 192 16,-3 1-32-16,0 0 0 0,-6-1 64 0,1-1 16 16,-2 0 0-16,-2 0 0 0,-2 3-80 0,-6-2-16 15,2 1 0-15,-6-3 0 0,-5-3-144 0,-5 1 128 16,-3 2-128-16,-4 0 128 0,-5 0 64 0,-5 2 0 16,-6 7 0-16,4-8 0 0,-4-1 400 0,-6-1 96 15,-4 5 16-15,-5-5 0 0,-5 2-144 0,-5-1-32 16,-4 0 0-16,-4 1 0 0,-7 0-288 0,1 2-64 15,-3-1-16-15,2 3 0 0,2 0-32 0,4 2-128 16,2 0 192-16,1 1-64 0,1-1-128 0,4 2 0 0,3 0 0 16,1 2 0-1,3 0-368-15,4 0-48 0,2 1-16 0,1 0 0 16,2-1-2192-16,2-1-432 0,8-1-80 0</inkml:trace>
  <inkml:trace contextRef="#ctx0" brushRef="#br0" timeOffset="36077.852">20081 5685 13823 0,'2'-10'1216'0,"-2"10"-960"0,0 0-256 0,7-6 0 16,4 2 4224-16,4 0 784 0,5-3 176 0,4 5 16 15,5 1-4000-15,3 0-816 0,3 3-144 0,6-2-48 16,1-3-48-16,5 0-16 0,5 1 0 0,-1 1 0 15,0 3-128-15,-1 2 160 0,-1 0-160 0,-3-3 160 32,1-1-576-32,0-1-112 0,-3 0-32 0,-6 1 0 0,-2 1-1584 15,-2-1-320-15,-6-1-64 0,-2 1-9168 0</inkml:trace>
  <inkml:trace contextRef="#ctx0" brushRef="#br0" timeOffset="36298.133">20259 5976 39567 0,'-8'-4'1744'0,"8"4"368"0,0 0-1680 0,0 0-432 16,0 0 0-16,0 0 0 0,11-4 304 0,9-1-32 16,7 3 0-16,7-1 0 0,2-4-272 0,8-2 0 15,6-3 128-15,1 1-128 0,2 2 0 0,4 1 0 16,4 3 0-16,3-4 0 15,3-2-496-15,-2 1-144 0,-1 1-48 0,-4-1 0 16,-3 0-2544-16,-1-1-512 0,20-6-96 0,-14 4-32 0</inkml:trace>
  <inkml:trace contextRef="#ctx0" brushRef="#br0" timeOffset="37023.345">22564 5603 12895 0,'-2'-16'1152'0,"1"1"-928"16,-2 0-224-16,2 3 0 0,1 1 3376 0,-3-2 624 16,-1-4 128-16,0 3 32 0,0 2-3216 0,-2 0-640 15,-1-2-128-15,-2 3-32 0,-1 0-144 0,-4 0 0 16,0-1 0-16,-1 3 0 0,-1-1 0 0,-3 3 0 16,-4 3 0-16,0-1 0 0,-5 4-144 0,1 2 144 15,-1 2 0-15,2 4 0 0,-3 4 0 0,2 3 0 16,-2 1 0-16,2 6 0 0,1 4 160 0,0 6-16 15,2 6 0-15,1 2 0 0,2 2-144 0,0 3 192 16,1 4-192-16,2 6 192 0,2 5-192 0,0 4 0 0,2 3 144 16,3-4-144-16,6-9 0 0,0-5 0 0,4-6 0 15,2-5 0-15,4-8 0 0,0-6 144 0,6-5-144 16,1-3 0-16,-2-4 224 0,3-5-64 0,3-7-16 0,1-1 0 16,1-2 368-16,3-7 80 0,-1-9 16 0,3-2 0 15,3-2 0-15,1-6 0 0,0-8 0 0,1-2 0 16,1-3-608-16,1-4 0 0,-1-4 0 0,-1-3 0 15,1-2 0-15,-2-2 0 0,-4-4 0 0,3-2 0 16,-4-7 0-16,2-1-128 0,-2 1 128 0,2 1-128 16,0 0-128-16,2-3-32 0,0 1 0 0,-1 3 0 15,3 3-32-15,-2 6-16 0,-5 7 0 0,-2 6 0 16,-4 6 336-16,1 6 0 0,-2 3 0 0,-3 6 0 16,-1 5 256-16,-6 4 0 0,-1 6 16 0,1 4 0 15,-1 1-16-15,-3 6 0 0,0 0 0 0,0 0 0 0,0 0-256 16,-9 13 0-16,-4 3-128 0,-1 4 128 0,-2 5-176 15,-1 5 176-15,-1 0-192 0,1 7 192 0,-3 2 0 0,2 8 0 16,3 5 0-16,-2 4 0 0,0 3 0 16,1 2 224-16,4 3-64 0,2-1-16 0,-1-2 112 0,5 1 32 15,-3 0 0-15,4-1 0 0,-1 1 0 0,3-6 0 16,0-4 0-16,1-5 0 0,1-2-160 0,0 2-128 16,1 1 192-16,0-4-192 0,0-6 0 0,1 0-304 15,-1-7 48-15,1-1 0 16,2-6-2624-16,1-5-528 0,1 1-112 0,1-9 0 15</inkml:trace>
  <inkml:trace contextRef="#ctx0" brushRef="#br0" timeOffset="37562.637">23853 5277 19343 0,'0'-8'1728'0,"0"0"-1392"0,0 1-336 0,3 0 0 15,-2 2 3168-15,-1 5 560 0,0-7 112 0,0 1 32 16,0 6-3056-16,0 0-624 0,-8-3-192 0,-4 1 128 15,-4 1-128-15,-4-1-128 0,-3 5 128 0,-6 2-192 0,-4 2 192 0,-6 4-128 16,-2-1 128-16,0 0-128 0,-3 3 128 0,2-1 0 16,2 0 0-16,2 3 0 0,1 2 0 0,5 2 0 15,2 0 0-15,3-1 0 0,5-3 0 0,1 0 0 16,5 3 128-16,3 2-128 0,3 4 0 0,0 4 144 16,2 2-144-16,3 0 0 0,4-2 160 0,2 1-160 15,-1 0 128-15,6 2-128 0,2 1 128 0,3 1-128 16,1 0 0-16,0 1 128 0,4 1-128 0,2 3 0 15,0 3 0-15,2-4 0 0,-2-3 0 0,3-1 0 16,-1-1 0-16,1-1 0 0,0-2 0 0,-2-2 128 16,-1-5-128-16,0-1 0 0,-2-4 192 0,-1 0-32 15,-4-1-16-15,-3-2 0 0,-3-2 288 0,-4 1 48 16,-2-2 16-16,-7 0 0 0,-3 0 32 0,-3 2 16 16,-7-2 0-16,-2-1 0 0,-4-2-256 0,-3-1-48 0,-6 2-16 15,-5-3 0-15,-4-2-224 0,-4-1 128 0,-1 0-128 0,-3 0 0 16,1 0 0-16,3-6-320 0,1-5 64 0,1-1 0 31,0 1-1856-31,2-2-384 0,3-1-64 0,2-5 0 0</inkml:trace>
  <inkml:trace contextRef="#ctx0" brushRef="#br0" timeOffset="38204.091">23331 4898 26719 0,'-11'-6'2368'0,"0"0"-1888"16,-2 2-480-16,2 1 0 0,3 0 512 0,0 2 16 0,8 1 0 0,0 0 0 16,0 0-352-16,0 0-176 0,0 0 160 0,0 0-160 15,0 0 0-15,0 0 0 0,0 0 0 0,0 0 0 16,9 1 144-16,3 2-144 0,3-2 128 0,4-1-128 15,4-1 400-15,6-2 0 0,-1 1 0 0,9 1 0 16,3 0 96-16,8-1 16 0,5 0 0 0,6 0 0 16,-2-1 128-16,1 1 16 0,1-1 16 0,1-1 0 15,1 2-32-15,2 1-16 0,3 1 0 0,-2-3 0 16,-3 3-240-16,-3 0-32 0,-2 0-16 0,-2 1 0 16,2 1-176-16,-5-1-32 0,-3 1-128 0,-4-2 192 15,-3-2-64-15,-7 1-128 0,-2-1 176 0,-4 0-176 16,-6-1 256-16,-2 1-48 0,-1 0-16 0,-4-1 0 15,-3-2 80-15,-2 2 16 0,-10 3 0 0,6-5 0 16,-2-2 96-16,-5-2 0 0,-6-1 16 0,0-2 0 0,-8-3-80 0,-1-4-32 16,-8-3 0-16,-5-1 0 0,-5-2-96 15,-4-3 0-15,-9 0-16 0,-2-2 0 0,0-2 64 0,5 3 16 16,5 3 0-16,5 3 0 0,0 2 208 0,5 2 48 16,-2 2 16-16,0 0 0 0,0 1-240 0,1 1-48 15,1 0-16-15,2 5 0 0,-1 0-224 0,3 5 0 16,1-1 0-16,3 4-160 15,-1 1-1184-15,4 3-256 0,4 5-32 16,5 3-17744-16</inkml:trace>
  <inkml:trace contextRef="#ctx0" brushRef="#br0" timeOffset="39885.674">22457 1733 19695 0,'0'0'864'0,"9"-6"192"0,-1-3-848 0,0 2-208 15,3-1 0-15,-1 2 0 0,1 4 0 0,0-1 0 16,-3 0 0-16,1-1 0 0,-1 0 0 0,-1 1 0 16,-7 3 0-16,0 0 0 0,5-7 224 0,0 3 96 15,-5 4 32-15,6-7 0 0,-4-1 496 0,0-1 112 16,0 0 0-16,0 1 16 0,-2 8-176 0,2-10-32 15,-2 2-16-15,0-2 0 0,0 0 80 0,-2-1 0 0,0 2 16 0,0-1 0 16,-1 0-112-16,-2 0-32 0,0 1 0 0,-2 0 0 16,0 2-224-16,-1-1-48 0,-4-1-16 0,1 0 0 15,-1 3-96-15,-4 0-32 0,-1 0 0 0,-3 2 0 16,0 2-64-16,-4 2-16 0,-3 1 0 0,1 2 0 16,1 1 0-16,-1-1 0 0,0-1 0 0,-1 6 0 15,-1 2-80-15,4 1 0 0,0-2-128 0,3 2 192 16,-2 0-192-16,3 0 128 0,2 0-128 0,3 1 0 15,1 2 0-15,3 0 0 0,2 0 0 0,2-1 0 16,3-2 0-16,3-1 0 0,1 0 0 0,3 1 0 16,2 3 0-16,4 0 0 0,2-3 0 0,5 0 0 0,5-1 0 15,5 1 128-15,6 1-128 0,5 1 0 0,4 1 0 0,3 0 144 16,-3 0-144-16,2-2 128 0,-2 3-128 16,0-4 160-16,-2-2-160 0,-2 7 160 0,0 3-160 15,0-1 0-15,-4-2 0 0,-1-2 0 16,-2 0 0-16,-3 2 0 0,-5 0 0 0,-2 2 0 0,-4-2 0 0,-2 4 0 15,-2-1 0-15,-2 1 0 0,-2-4 0 0,-5-1 0 16,-2 0 0-16,-3 1 0 0,-2 2 0 0,-5 3 0 16,-4-4 0-16,-6 1 0 0,-6-3 0 0,-3 1 128 15,0 0-128-15,-7 0 192 0,-3-2-48 0,0-1 0 16,-3-3 0-16,-3-1 0 0,-2-3 96 0,-4-3 16 16,-1 2 0-16,-2-2 0 0,-2 1 128 0,4-2 16 15,5-1 16-15,4-1 0 0,3-1 16 0,3-1 0 16,0 1 0-16,2-3 0 0,1 0-256 0,3-2-48 15,3 1-128-15,3 1 192 0,-2 0-192 0,4 2-128 0,-1 0 128 0,6 0-208 32,2 1-1728-32,3-1-352 0,2 2-64 0</inkml:trace>
  <inkml:trace contextRef="#ctx0" brushRef="#br0" timeOffset="40731.538">20538 1577 22111 0,'-7'-16'976'0,"3"8"208"0,1 2-944 0,0 0-240 0,0 1 0 16,3 5 0-16,0 0 1920 0,0 0 320 0,0 0 80 0,0 0 16 15,2 12-1696-15,-2 5-320 0,-1 5-80 0,-1 7-16 16,1 2-96-16,1 4-128 0,0 2 176 0,-3 8-176 16,-4 6 320-16,3 6-64 0,3 6 0 0,-2 0 0 15,-9-2-64-15,3-4 0 0,3-2-16 0,-1 0 0 16,-1 3-176-16,-1-4 160 0,0-3-160 0,1-5 160 15,2-4-160-15,-1-4 128 0,-2-5-128 0,1-4 128 16,2-4 0-16,0-3-128 0,-1-4 192 0,3-1-64 16,2-5-128-16,-1-3 160 0,3-9-160 0,0 0 160 15,-3 6-400-15,3-6-80 0,0 7 0 0,0-7-9680 16,7-8-1936-16</inkml:trace>
  <inkml:trace contextRef="#ctx0" brushRef="#br0" timeOffset="41028.919">20262 1636 31327 0,'-5'-18'1392'0,"4"6"272"0,0-3-1328 0,3-1-336 15,0 2 0-15,6 1 0 0,2 1 896 0,5-3 96 16,5 1 32-16,4-1 0 0,7-3-736 0,3 0-144 0,3 0-16 0,1 0-128 16,5 1 0-16,2-2 0 0,1 2 0 0,-1 0 0 15,0-1 0-15,4 1 0 0,1-1 0 16,-1 3 0-16,-3 0 0 0,-3 2 0 0,-2 0 0 0,-6 3 0 16,-2 0 0-16,-3 1 0 0,-3 0 0 0,-3 3 0 31,0 0-352-31,0 3-80 0,-1 1-16 0,-2-1 0 15,-3 1-1776-15,-1 2-352 0,-3 4-80 0</inkml:trace>
  <inkml:trace contextRef="#ctx0" brushRef="#br0" timeOffset="41296.415">20275 2178 21183 0,'-4'-7'1888'0,"6"0"-1504"16,2-2-384-16,6-1 0 0,5-1 4464 0,13-3 816 15,8-5 160-15,10 0 48 0,6-2-3968 0,5 2-800 16,5-2-144-16,4-3-48 0,3-7-320 0,6 0-64 16,2 0-16-16,-3 3 0 0,-3 2-128 0,2 4 0 15,-5-1 0-15,3 2 0 16,2 0-1024-16,-7 4-304 0,-8 0-48 0,-3 4-16512 0</inkml:trace>
  <inkml:trace contextRef="#ctx0" brushRef="#br0" timeOffset="45488.356">19954 950 9215 0,'0'0'816'0,"0"0"-656"0,5-5-160 0,-5 5 0 0,0 0 896 0,0 0 128 15,5-10 48-15,1 2 0 0,-6 8-576 0,7-7-112 16,-1 2-32-16,1 1 0 0,-1-4-224 0,2 2-128 16,-2 0 128-16,0 1-128 0,-6 5 0 0,7-7 0 15,-7 7 0-15,0 0 0 0,0 0 0 0,4-8 0 16,-4 8 0-16,0-7 0 0,0 7 160 0,0 0-32 15,0 0-128-15,-11-4 192 0,0 0 352 0,1 1 64 16,3 1 16-16,-2 2 0 0,0-2 176 0,-1 1 32 16,-2-1 16-16,-1 2 0 0,-2 2-144 0,1-1-16 15,0-1-16-15,3 0 0 0,-1 1-192 0,3 2-32 16,2 1-16-16,7-4 0 0,-8 0-48 0,0 3-16 16,0 3 0-16,2-1 0 0,-2 0-32 0,1 1 0 15,1 1 0-15,-2 3 0 0,1 0-16 0,-1 1-16 0,0-1 0 0,-2 3 0 16,1 2-48-16,-1 3 0 0,0 0 0 0,-1 2 0 15,3 1-16-15,-2 1-16 0,-1 0 0 0,1 1 0 16,2 0-32-16,0 2 0 0,1-3 0 0,0 1 0 16,2 0-192-16,-3 1 0 0,1 1 128 0,0 1-128 15,1-4 0-15,1 1 0 0,-1 1 128 0,3-2-128 16,1-1 0-16,2-1 0 0,0-1 0 0,0 2 0 16,3 1 160-16,1 0-16 0,2-1 0 0,-1 0 0 15,5 0 80-15,-1-1 16 0,2-2 0 0,2 1 0 16,-2-1 16-16,1 0 16 0,-1 1 0 0,1 1 0 15,3-1-32-15,-4-1-16 0,0 2 0 0,0 0 0 16,0 0-96-16,-1 0 0 0,-1-1-128 0,-2 4 192 16,2 2-192-16,-5 1 144 0,1 3-144 0,-1-5 128 0,-2-2-128 0,-2 1 0 15,0 1 0-15,-1 0 0 0,-4 2 128 16,-1-1-128-16,1 5 128 0,-4-3-128 0,0 1 128 0,-1 1-128 16,-1 3 0-16,-1 2 128 0,-1 3 16 0,0-2 0 15,-5-1 0-15,2-1 0 0,-1-1 48 0,-2-2 16 16,-2-3 0-16,-3 1 0 0,0 0 48 0,-2 1 0 15,0-5 0-15,2 2 0 0,-1-3 112 0,2 1 16 16,-3-5 16-16,6 1 0 0,-2-2-16 0,3 3-16 16,1 3 0-16,3-4 0 0,1-5-224 0,3 0-144 15,3-1 192-15,-1-3-192 0,2-3 0 0,3-2 0 16,4-6-192-16,-1 10 48 16,1-10-1648-16,5 5-336 0,-5-5-64 0,17 5-13216 0</inkml:trace>
  <inkml:trace contextRef="#ctx0" brushRef="#br0" timeOffset="58404.977">6507 2438 25791 0,'2'-14'2304'0,"-1"3"-1856"0,3-4-448 0,-3 0 0 16,1 1 880-16,1 3 80 0,-2 0 0 0,3 3 16 15,-3 0-848-15,1 0-128 0,-4 1-128 0,2 7 128 16,0-6 0-16,0 1 128 0,-4-3 0 0,4 8 16 16,-8-2 96-16,-5-1 16 0,-1-1 0 0,-6 4 0 15,-5 2-256-15,-2 2-240 0,-6-1 48 0,-5 1 16 16,-8 1 0-16,0 1 0 0,-3 5 0 0,-6 0 0 15,-4 1 176-15,-5 0-192 0,-4 3 192 0,-6-1-192 16,-3-1 192-16,-1-1 0 0,-1-2 0 0,-1-1 128 16,-6 1-128-16,3-3 0 0,5-2 0 0,0-2 0 0,1 1 176 15,-3-2 64-15,-2 0 16 0,1 0 0 0,0 0-16 0,-3 0 0 16,-2-4 0-16,-3 2 0 0,-1 2-240 0,-1-1 0 16,-2-2 0-16,-4-1 0 0,-4 4 0 0,-1 0 0 15,1 0 0-15,-6 3 0 0,-6 2-160 0,3 2 32 16,3 0 0-16,-1 2 0 0,-3-5 128 0,7 2 0 15,5 0-144-15,3-1 144 0,0 3 0 0,6-2 0 16,1-4 0-16,5 2 0 0,6-1 144 0,-1 0-144 16,1-2 160-16,1 1-160 0,2 0 0 0,4-2 0 15,2 0 0-15,1 0 0 0,-2 1 128 0,2-2-128 16,2-1 0-16,3 1 0 0,5 0 0 0,2-1 0 16,2-1 0-16,1 1 0 0,0 1 0 0,4 0 0 15,0-1 0-15,3 2 0 0,1-4 0 0,5 2 128 16,5-1-128-16,3 1 0 0,1 0 0 0,4 0 0 0,2 0 0 15,1 0 0-15,1 0 0 0,2 0 128 0,2 0-128 0,1 0 0 16,3 0 192-16,-2 0-64 0,-2 0-128 0,4 0 192 16,2 0 0-16,1 1 0 0,3 2 0 0,1-1 0 15,2 0-48-15,-1 1-16 0,-1 1 0 0,1 3 0 16,-1 2-128-16,1 1 0 0,4 1 144 0,-4 4-144 16,0 3 0-16,-2 4 144 0,1 4-144 0,2 4 0 15,-2 3 144-15,-1 4-144 0,0 4 0 0,-2-1 144 16,0 2-144-16,1 2 0 0,-2 2 0 0,0 4 0 15,0 5 0-15,-2 3 0 0,-3 6 0 0,0 0 0 16,0-1 0-16,-2 0 0 0,0 2 0 0,-2 5 0 16,3 2 0-16,-1 0 0 0,1 0 0 0,-3 2 0 15,0 0 0-15,4 4 0 0,4 3 0 0,-4 1 0 0,-4 0 0 0,1-1 0 16,2 1 0-16,2 3 0 0,-2 0 0 0,3 0 0 16,3 1 0-16,-1-1 0 0,-3 0 0 0,2 0 0 15,2-2 0-15,-3-1 0 0,1-2 0 0,1 4 0 16,2 3 0-16,1-5 128 0,-1-4-128 0,0-3 0 15,0-1 144-15,1 1-144 0,1 0 128 0,2-5-128 16,-3-4 128-16,3-3-128 0,-2-4 128 0,3-1-128 16,-2 1 160-16,1-4-160 0,1-4 0 0,0-3 128 15,3-5-128-15,-2-4 0 0,0-1 0 0,4-3 0 16,2-2 0-16,-1-6 0 0,-1-5 0 0,0 2 0 16,0-2 0-16,3-2 0 0,2-1 0 0,3-3 0 15,-3 0 0-15,5-3 0 0,-1-1 0 0,3-2 0 16,2-1 0-16,1 0 0 0,4-3 0 0,1 0 0 0,3-2 0 0,2-2 0 15,3-2 0-15,4 0 128 0,1 0-128 0,6-3 0 16,2-5 0-16,6 2 0 0,4 2 0 0,2-3 0 16,2-6 0-16,4-1 0 0,1 2 0 0,7-2 0 15,1-3-144-15,5 1 144 0,-1-3-208 0,2 2 80 16,1 0 128-16,5 3-208 0,7 0 80 0,-3-2 128 16,-5 0-192-16,5 0 192 0,4 2-160 0,0 1 160 15,-1 2 0-15,2-1-144 0,-4 0 144 0,5 1 0 16,3 2 0-16,0 3 0 0,-2 1 0 0,4 0-128 15,0 1 128-15,0 1 0 0,-2 0 0 0,-2 2 0 16,-3 1 0-16,5 3 0 0,3-1 0 0,-1 2 0 16,-4 2 0-16,1-1 0 0,3-2 0 0,-3 3 0 15,-3-1 0-15,-2 1 0 0,-1-2 0 0,-1 2 0 0,2-1 0 0,-2 2 0 16,2 1 0-16,-7-1 0 0,-3 1 0 16,1 1 0-16,3 0 0 0,-2 1 0 0,-4-1 0 0,-4 2 0 15,-1 0 0-15,0 2-128 0,0-1 128 0,-4 1 0 16,1 0 0-16,-5 1 0 0,-3 0 0 0,-2-1-128 15,-2 1 128-15,-2 0 0 0,1 1 0 0,-3-1 0 16,-4 2 0-16,-1-1-128 0,0-1 128 0,-4 0 0 16,-3 2 0-16,0-1 0 0,-4-2 0 0,0 2 0 15,-2-4 0-15,-1 0 128 0,-1-1-128 0,1-1 0 16,-4 0 0-16,-2 0 0 0,-3-1 0 0,-1-1 0 16,0 1 0-16,-4-1 0 0,-1-3 0 0,-2 1 128 15,-1-1-128-15,-2 0 0 0,-3 1 0 0,-8-5 0 16,0 0 0-16,10 2 128 0,-10-2-128 0,0 0 176 15,8-2-176-15,-8 2 192 0,5-6-48 0,-2-1 0 0,0-2 0 0,-1-3 0 16,0-4 16-16,-2-4 0 0,-1-5 0 0,0-6 0 16,0-6-160-16,0-4 0 0,-2 1 0 0,2-3 0 15,-1-2 0-15,1-5 0 0,-3-4 0 0,0-5 0 16,2-9 0-16,1-3 192 0,1-3-64 0,0 1 0 16,0 0 160-16,2-8 32 0,3-11 0 0,-1 0 0 15,3 1 16-15,1-8 16 0,-1-8 0 0,2-1 0 16,-3 0-48-16,4-4-16 0,-1-5 0 0,1 1 0 15,0 3-32-15,-1-4 0 0,1-8 0 0,-1 2 0 16,1 0 0-16,1-2 0 0,3-7 0 0,-3 3 0 16,1 4-80-16,0 2-32 0,0 3 0 0,-2 3 0 15,1 3 240-15,-1 5 64 0,-4 2 0 0,2 7 0 16,-1 3-48-16,-1 6 0 0,0 3 0 0,-1 8 0 16,2 6-128-16,-5 7-16 0,-1 3-16 0,1 8 0 0,0 7-240 0,0 5 0 15,-4 4 0-15,1 9 0 16,0 8-496-16,2 7 16 0,2 2 0 0,-3 14 0 15,0 0-2944-15,11 12-592 0</inkml:trace>
  <inkml:trace contextRef="#ctx0" brushRef="#br0" timeOffset="68482.528">8904 5244 21183 0,'-7'-2'1888'0,"7"2"-1504"0,-7-4-384 0,0 2 0 15,7 2 368-15,0 0 0 0,0 0 0 0,0 0 0 16,0 0 208-16,0 0 32 0,0 0 16 0,0 0 0 16,0 0-304-16,0 0-64 0,7-5-16 0,2 1 0 15,4 1-240-15,3 0 0 0,3 0 0 0,3 1 0 16,2 1 0-16,3 1 0 0,3 2 0 0,2-1 0 16,1-1 0-16,3 2 0 0,0-1 0 0,0 1 144 15,1 0-144-15,2-2 0 0,3-1 0 0,3-2 0 16,2 3 0-16,0 0 192 0,2 0-192 0,-1 0 192 15,0-1-32-15,2 1 0 0,-2 0 0 0,3 1 0 16,2-1-32-16,3 0-128 0,2 0 192 0,0 3-64 0,0-1-128 16,0-1 160-16,0-1-160 0,3 0 160 0,1 0-160 0,3 1 0 15,2-1 144-15,-2 1-144 0,-2 1 0 0,1-1 0 16,1 0 0-16,3 0 128 0,0 1-128 0,-2 1 0 16,-1 1 0-16,-1-1 0 0,-2-1 0 0,-2-1 0 15,-2 0 0-15,4-1 0 0,1 0 0 0,-2 1 0 16,0-2 0-16,-3-1 0 0,-1-1 0 0,5 0 0 15,-1-3 0-15,1 2 0 0,0-2 0 0,-5 1 0 16,-2 2 0-16,-2 1 0 0,-2 0 0 0,-1-1 0 16,2-1 0-16,-1 0 128 0,-3 0-128 0,-2 0 128 15,-4 2-128-15,-1 1 128 0,-1-1-128 0,-5 1 0 16,-1 0 0-16,-1 0-128 0,-2-2 128 0,-1 1 0 16,-2-1 0-16,1 1 0 0,-5-1 0 0,-1 1 0 0,-3 0 0 15,-2 1 0-15,-3 0 0 0,-2 1 0 0,-3 0 0 0,-1 0 128 16,-9 0 128-16,8 0 16 0,-8 0 16 0,0 0 0 15,0 0-112-15,0 0-32 0,0 0 0 0,0 0 0 16,0 0 48-16,0 0 0 0,-10-1 0 0,-3 0 0 16,-3 1-192-16,0 0 0 0,-3 1 144 0,-2 0-144 15,-5-1 0-15,0 1 0 0,1-1 0 0,-1 0 0 16,-3 0 0-16,0 0 0 0,-1-1 0 0,-4 0 128 16,-4-1-128-16,-1 0 0 0,-5 1 0 0,-3 0 0 15,-1 0 0-15,-2 1 0 0,1 2 0 0,-1-2 0 16,-3-1 0-16,-2 0 0 0,-5 1 0 0,0 0 0 15,-4 0 0-15,2 2 0 0,2 2 0 0,-2-2 0 16,-1-1 0-16,0 0 0 0,-6-1 0 0,2 2 0 0,1 0 0 16,0 1 0-16,3-2 0 0,-5 0 0 0,-2 0 0 0,-1 1 0 15,-2 0 0-15,5-1 0 0,0-1 0 0,-1 0 0 16,0 0 0-16,0 2 0 0,-1 0 0 0,6-1 0 16,1 1 0-16,1-1 0 0,-1 0 0 0,1-1 0 15,-3 0 0-15,1 2 0 0,-3 2 0 0,4-2 0 16,5-1 0-16,-3-1 0 0,0 0 0 0,0 0 0 15,5 1 0-15,1 0 0 0,-3 1 0 0,2 1 0 16,2-1 0-16,2 0 0 0,2 0 0 0,-2 0 0 16,0 0 0-16,2 1 0 0,1 0 0 0,4 2-160 15,3-1 160-15,4 0 0 0,4 1-128 0,-1-1 128 16,0-1 0-16,2 2 0 0,0-2-160 0,3 2 160 16,0-2-128-16,2 2 128 0,4 1-192 0,0 0 64 15,2 0 0-15,0-1 0 0,4 0 128 0,3-2 0 0,3 0 0 16,2 1 0-16,2-3 0 0,8-1 0 0,0 0 0 0,0 0 0 15,0 0 0-15,0 0 0 0,0 0 0 0,9 9 0 16,4-2 0-16,4 0-160 0,6-2 160 0,3 0 0 16,3-2 0-16,4-1 0 0,3 1 0 0,3-2 0 15,1-1 0-15,4-1 0 0,4-2 0 0,5 0 0 16,2 0 0-16,5-1 144 0,5 0-144 0,2 0 128 16,-2-4-128-16,4 1 160 0,5 1-160 0,2-1 160 15,1 1-160-15,-1-1 0 0,1 1 144 0,4-1-144 16,5 0 0-16,2 2 0 0,3-2 0 0,1 3 128 15,-3-1-128-15,3 1 0 0,2-1 128 0,0 1-128 16,0 0 0-16,3-1 144 0,0-1-144 0,1 3 0 0,-1-1 144 16,2-1-144-16,-1 1 0 0,0 0 144 0,1-2-144 15,-4 1 0-15,-2-1 0 0,4 1 0 0,4 0 0 0,-6 1 128 16,-5 0-128-16,-2-1 0 0,2 0 128 0,-2 1-128 16,-2 3 0-16,-4 0 128 0,-7-2-128 0,0 1 128 15,2-2-128-15,-3 3 128 0,-5 0 32 0,-5 1 0 16,-5 0 0-16,-5-1 0 0,-2 0-32 0,-2 0 0 15,-2-1 0-15,-7 3 0 0,-3-1 0 0,-4 2 0 16,-5 0 0-16,-2-1 0 0,-5 0 0 0,-3 3 0 16,-5-3 0-16,-2 1 0 0,-1-1-128 0,-11-1 128 15,0 0-128-15,0 0 128 0,9 5-320 0,-9-5-80 16,0 0-16-16,0 0 0 16,0 0-2128-16,2 9-416 0</inkml:trace>
  <inkml:trace contextRef="#ctx0" brushRef="#br0" timeOffset="70335.434">9745 7447 17503 0,'0'0'1552'0,"0"0"-1232"16,0 0-320-16,0 0 0 0,0 0 1152 0,0 0 160 15,0-8 32-15,3 1 16 0,-1-2-1168 0,3-2-192 16,3-2-144-16,1-2 144 0,-2 0 0 0,3-3 0 16,1-3 0-16,4-2 0 15,0-3-592-15,4 2-48 0,-2 3-16 0,3-1 0 16,0 0 128-16,0 2 16 0,-3 1 16 0,2 2 0 0,-1 0 336 0,-2 4 160 16,1 4-160-16,-2 2 160 0,0 0 192 0,-1 3 128 15,-4 1 16-15,1 6 16 0,0 2 176 0,-2 4 48 16,-2 4 0-16,-1 5 0 0,0 6-176 0,-1 3-16 15,-1 6-16-15,-2 9 0 0,-3 8-64 0,-1 1-16 0,0 0 0 16,-2 2 0-16,0-3-288 0,-2-1 0 0,1-2 128 0,1-4-128 16,-1-2 336-16,1-4 16 0,-3-3 0 0,3-5 0 15,2-5 208-15,-1-3 32 0,1-5 16 0,1-4 0 16,1-4-304-16,0-8-64 0,0 0-16 0,0 0 0 16,0 0-224-16,8-3 0 0,-1-9 0 0,0-7 0 31,2-8-384-31,0-3-32 0,1-9 0 0,1 2 0 15,-4 0-32-15,3 0 0 0,-1 3 0 0,0 1 0 0,0 0 448 0,0 0 224 0,1 0-32 0,1 0 0 16,1 1 256-16,1 1 64 0,-2 2 0 0,3 2 0 16,0 2-96-16,-1 5-16 0,1 5 0 0,0 2 0 15,-1 2-80-15,0 3-32 0,-1 5 0 0,0 4 0 16,0 1-128-16,0 7-32 0,1 4 0 0,-1 7 0 0,-4 5-128 16,1 7 0-16,5 4 0 0,-3 6 0 0,-1 2 0 15,-4 3-144-15,0 1 144 0,-3 1 0 0,3 1 0 0,-1-1 0 16,-4 2 0-16,0-3 0 0,4-6 0 0,-2-2 0 15,-3-5 0-15,2-2 0 0,3 0 0 0,-3-5 0 16,0 0 0-16,0-4 144 0,-1-1-144 0,1-4 0 16,4-4 0-16,-5 1 0 15,0-5-1248-15,0-3-288 0,-1-8-48 0,0 0-10128 0</inkml:trace>
  <inkml:trace contextRef="#ctx0" brushRef="#br0" timeOffset="70915.052">9642 6918 19343 0,'-19'-2'1728'0,"5"1"-1392"0,-1-2-336 0,0 2 0 16,1 0 2048-16,3 1 352 0,2 2 64 0,0-2 16 15,9 0-2032-15,0 0-448 0,0 0 0 0,0 0 0 16,0 0-224-16,0 0-32 0,14 7 0 0,1-1 0 0,0-2-96 0,6-2-32 15,3-2 0-15,4 1 0 0,-2-1 192 0,4 0 48 16,1 0 0-16,6-3 0 0,2-4-112 0,3 2-32 16,2 0 0-16,3 3 0 0,3-1 288 15,2 2-128-15,0-2 128 0,-5 0 0 0,0 1 0 0,1-1 0 16,0-3 0-16,2 1 0 0,-2 0 352 0,-2 2 32 16,-1 0 0-16,-2-2 0 0,-1 0 256 0,-4-1 64 15,-2 1 16-15,0-2 0 0,-2 2-64 0,-1-3-16 16,1 2 0-16,-4-2 0 0,-4 0-176 0,-2-1-32 15,-4-1-16-15,-2 2 0 0,-3 0-160 0,-2 0-16 16,-4 2-16-16,-3-4 0 0,-4-1 416 0,-2 0 64 16,-2-1 32-16,-7 1 0 0,-2-1 0 0,-5 1 0 15,-5-2 0-15,-1 0 0 0,-6 0-512 0,-1 0-96 16,-3 1-128-16,0 2 176 0,0 2-176 0,1 2 0 16,-4 1 0-16,4 1 0 0,2 2 0 0,1-2-144 0,1 2 144 0,4 2-208 31,-1 2-1040-31,7 3-208 0,2-1-32 0,3 2-8880 0,3 0-1792 15</inkml:trace>
  <inkml:trace contextRef="#ctx0" brushRef="#br0" timeOffset="75849.336">11355 7544 35183 0,'0'0'1552'0,"0"0"336"0,2-6-1504 0,1 2-384 15,5 1 0-15,7-3 0 16,7 2-816-16,5-1-224 0,-1 1-48 0,4-2-16 0,0 2 736 0,1-1 160 16,4-2 16-16,1 0 16 0,1 1 0 0,3 1 0 15,3 2 0-15,1 0 0 16,-2-5-1280-16,-1 5-256 0,0 1-48 0,-5 0-16 0</inkml:trace>
  <inkml:trace contextRef="#ctx0" brushRef="#br0" timeOffset="76092.517">11419 7906 33983 0,'-10'-6'1504'0,"10"6"304"16,0 0-1440-16,0 0-368 0,-5-3 0 0,5 3 0 0,0 0 256 0,13-1 0 15,3-2-16-15,3 3 0 0,3 1-416 0,2 1-80 16,3-1 0-16,0 1-16 0,1-2 32 0,5 0 16 16,5 0 0-16,0 1 0 15,4 0-1952-15,1 2-400 0,-1 0-80 0,-3 0-16 0</inkml:trace>
  <inkml:trace contextRef="#ctx0" brushRef="#br0" timeOffset="76433.454">12587 7052 27647 0,'0'0'2448'0,"0"0"-1952"0,-8 1-496 0,8-1 0 16,-5 13 944-16,2 5 80 0,4 6 32 15,1 6 0-15,1 4-1056 0,-1 3 0 0,1 5-256 0,2 4 64 16,0 4 0-16,1-1 16 0,1 0 0 0,2-2 0 31,1 0-496-31,0-3-96 0,4-2-32 0,0-5 0 0,-2-8 0 0,2-7 0 16,0-10 0-16,2-6 0 0,-1-5 560 0,0-9 240 0,1-7-192 0,3-6 192 16,0-7 848-16,1-2 304 0,0-3 48 0,-1-3 16 15,-2-1-256-15,0-4-64 0,-2 0 0 0,1 0 0 16,-3 3-128-16,-1-1-48 0,-1-4 0 0,-1 3 0 0,-1 4-448 15,-4 3-80-15,1 2-32 0,-2 5 0 16,-4 3-1456-16,1 2-304 0,-2 2-48 0,1 5-12144 16</inkml:trace>
  <inkml:trace contextRef="#ctx0" brushRef="#br0" timeOffset="76851.089">13260 6960 32703 0,'0'0'1456'0,"0"0"288"0,0 0-1392 0,-2 11-352 16,-2 0 0-16,3 5 0 0,0 5 0 0,-1 6 0 0,-1 3 0 0,-1 7-192 16,0 2 192-16,-1 4-128 0,-1 2 128 0,-2 1-128 15,1 2 0-15,0-4 0 0,0-5 0 0,1-5 0 16,-1-8-32-16,2-5 0 0,-1-6 0 0,2-1 0 15,-1-5 160-15,5-9 128 0,0 0-128 0,0 0 176 16,0 0-16-16,0 0 0 0,-5-8 0 0,3-4 0 16,2-4 64-16,2-5 16 0,2-2 0 0,-1-2 0 15,-1-2-80-15,1 1-16 0,1-2 0 0,5-3 0 16,2-2 64-16,0 0 16 0,0 3 0 0,2 2 0 16,3 3-96-16,-1 5-128 0,0 1 176 0,-2 6-176 15,0 1 0-15,-3 4 0 0,1 3 0 0,-1 5 0 16,-10 0-224-16,10 11 48 0,0 4 16 0,-2 5 0 0,0 9-32 15,0 4 0-15,-3 6 0 0,1 6 0 0,-3 5-48 16,1-2-16-16,-2-2 0 0,-2-2 0 16,-2-4-208-16,1-6-48 0,-2-5-16 0,2-3 0 15,0-2 80-15,0-1 32 0,-1-4 0 16,0-7 0-16,1-4-1120 0,1-8-208 0,0 0-48 0</inkml:trace>
  <inkml:trace contextRef="#ctx0" brushRef="#br0" timeOffset="77061.291">13642 7105 27935 0,'0'0'1232'0,"0"0"256"0,0 0-1184 0,0 0-304 16,-5 9 0-16,1 1 0 0,2 1 560 0,-4 5 48 0,0 5 16 15,2 2 0-15,4 4-480 0,-1 2-144 0,-4 3 0 0,1 2 0 16,2 1 0-16,1 3 0 0,1-2 0 0,-2 0 0 15,-5 1-144-15,1-4-144 0,1-1-32 0,1-2 0 32,2 0-2496-32,1-5-512 0</inkml:trace>
  <inkml:trace contextRef="#ctx0" brushRef="#br0" timeOffset="77398.819">14112 6195 28559 0,'0'0'2544'0,"-1"-7"-2032"15,-1-1-512-15,1 3 0 0,1 5 1232 0,0 0 160 16,0 0 16-16,0 0 16 0,-2 13-1168 0,1 4-256 16,0 7 0-16,-2 7 0 0,-1 7-128 0,1 6-16 15,-4 4 0-15,2 7 0 0,1 7 144 0,-2 5 0 16,-1 9 0-16,2 8-128 0,0 5 128 0,1 4 0 15,1-1 0-15,-2 3-128 0,3 0 128 0,0-10-128 16,1-10 128-16,1-10-128 0,2-7 0 0,1-7 0 16,2-6 0-16,-3-4 0 0,1-7 128 0,3-6-128 15,-1-4 128-15,3-5-128 16,-1-2-448-16,1-6-96 0,0-7-16 0,-8-4-8352 16,0 0-1680-16</inkml:trace>
  <inkml:trace contextRef="#ctx0" brushRef="#br0" timeOffset="77579.276">13694 7028 28559 0,'0'0'2544'0,"0"0"-2032"0,0 0-512 0,0 0 0 16,0 0 1104-16,14 4 128 0,5-1 32 0,5 1 0 15,1 0-944-15,3 2-176 0,4-2-144 0,2 1 192 16,5-2 0-16,-2 0 0 0,4 1 0 0,3 0 0 15,0 4-192-15,-1-1 0 0,-5 1 144 0,0-1-144 16,0-3 0-16,-2 2-240 0,-3-2 48 0,-2-1 0 16,-1 1-784-16,-1-3-160 0,-4 1-16 0,-3-1-12640 15</inkml:trace>
  <inkml:trace contextRef="#ctx0" brushRef="#br0" timeOffset="77765.342">13469 6593 35935 0,'-9'-9'3200'0,"-1"-5"-2560"16,5 1-512-16,-2 2-128 0,3 2 1600 0,0-2 320 0,3 0 48 16,1 5 16-16,0 6-1664 0,0 0-320 15,4-6 0-15,-4 6 0 16,5-5-2032-16,-5 5-272 0,0 0-64 0</inkml:trace>
  <inkml:trace contextRef="#ctx0" brushRef="#br0" timeOffset="78205.106">12355 8499 28559 0,'-6'-4'2544'0,"2"2"-2032"16,-3-1-512-16,7 3 0 0,0 0 1264 0,0 0 144 15,0 0 48-15,0 0 0 0,0 0-1264 0,5 8-192 16,0 3-176-16,3 5 48 0,-1 6-16 0,3 6 0 16,1 6 0-16,0 1 0 0,1 0 144 0,-3 1 0 15,0 2-144-15,1 0 144 0,-1 1 0 0,2-2 0 16,-4-4 0-16,2-3 0 0,-1-5 0 0,0-4 0 16,-2-4 0-16,2-6 0 0,-3-5 144 0,4-1 112 15,-9-5 0-15,10-4 16 0,2-1 544 0,0-6 96 16,3-6 32-16,-1-5 0 0,1-5-336 0,2-4-64 0,0-3-16 15,3-1 0-15,0-1-400 0,1 0-128 0,-2 1 0 0,0 2 0 16,0 2-144-16,0 3-96 0,-3 1-16 16,1 2 0-1,-3 4-2080-15,0 1-416 0,-4 3-96 0,1 4-11216 0</inkml:trace>
  <inkml:trace contextRef="#ctx0" brushRef="#br0" timeOffset="78626.541">12967 8721 20271 0,'0'0'1792'0,"0"0"-1424"0,0 0-368 0,0 0 0 0,0 0 3344 0,14 5 608 16,1-2 112-16,3-1 32 0,2-2-3392 0,5-2-704 16,1-2 0-16,3-6-160 0,-2-7-144 0,2-3-16 15,-2-1-16-15,0-3 0 16,-2-3-304-16,-1-1-48 0,-5 0-16 0,-4 2 0 15,-3 0-368-15,-3 1-80 0,-1 3 0 0,-5 4-16 0,-1 0 1168 0,-2 4 0 16,-2 3 0-16,-2 1 224 0,-5 3 480 0,0 2 112 16,-1-2 16-16,-3 9 0 0,-3 5-208 0,-2 3-48 15,-4 1 0-15,0 4 0 0,-1 4-64 0,1 3 0 16,1 4-16-16,1 6 0 0,1 1-16 0,0 6 0 16,-3 3 0-16,4 2 0 0,5 0-480 0,2-2 128 15,1-1-128-15,3-2 0 0,3-5 0 0,3-1-256 0,3-2 48 16,2-2 16-16,5-1 0 0,1-2 0 0,2 1 0 0,4-7 0 15,-1-4 0-15,4-1 0 0,3-2 0 0,2-3 0 32,3-4-320-32,5-4-48 0,2-2-16 0,1-10 0 15,-1-7-1856-15,1-9-384 0</inkml:trace>
  <inkml:trace contextRef="#ctx0" brushRef="#br0" timeOffset="78980.062">13921 8477 25791 0,'0'0'2304'0,"0"0"-1856"0,-5-3-448 0,-1 0 0 0,1-2 2192 0,-2 0 352 16,0 1 64-16,-3 3 16 0,2 1-1920 0,-1-2-384 15,-1 2-80-15,-1 2-16 0,0 0-224 0,-3 2 128 16,-1 2-128-16,1 0 0 0,-1 0 128 0,-1 4-128 16,0 4 0-16,-3 4 144 0,-1-1-144 0,2 5 0 15,0 3 0-15,3 0 0 0,1 1-128 0,1 2 128 16,1-1 0-16,3 0 0 0,7-2 0 0,2 2 0 16,0 2 128-16,1 0-128 0,1-2 192 0,4 1-32 15,2 1-16-15,4-4 0 0,2-3-144 0,4-4 0 16,5 1 0-16,1-7 0 0,1-1 0 0,3-5 0 0,0-5 0 15,3-2 0-15,2-6 0 0,3-6 0 0,1-6 0 16,2-5 0 0,1-4-1600-16,2-7-192 0,4-6-32 0,-4-3-16 0</inkml:trace>
  <inkml:trace contextRef="#ctx0" brushRef="#br0" timeOffset="79197.304">14373 7752 17503 0,'0'0'1552'0,"0"0"-1232"0,-10 3-320 0,4 5 0 15,-3 4 4704-15,3 4 880 0,0 4 176 0,0 7 48 16,1 4-4800-16,-2 5-1008 0,2 4 0 0,-2 7-256 0,0 0-80 16,0 10-16-16,-1 9 0 0,0 1 0 15,0 0-80-15,1 1-16 0,0 2 0 0,2 2 0 16,-3 6-1840-16,4-5-368 0,2-8-80 0,-4-8-10000 15</inkml:trace>
  <inkml:trace contextRef="#ctx0" brushRef="#br0" timeOffset="79615.906">14137 8478 33983 0,'0'0'1504'0,"0"0"304"0,0 0-1440 0,4-7-368 0,0-2 0 0,7 3 0 16,4-3 304-16,1 2-16 0,3-1 0 0,4-2 0 16,2 0-288-16,4-2-256 0,1-2 64 0,3 0 0 15,0 0-32-15,3 2 0 0,0 1 0 0,-1 1 0 16,-2-1 32-16,-2 2 0 0,-3 2 0 0,-3 6 0 16,-4 4 192-16,0 4-144 0,-4 1 144 0,-1 6-128 15,-3 3 128-15,-2 4-160 0,-3 4 160 0,-3 5-160 16,-1 2 160-16,-3 4 0 0,-4 2 160 0,1 1-160 15,0-1 240-15,-1-4-48 0,2-6-16 0,2-5 0 16,2-3 288-16,-1-4 64 0,3-4 16 0,0-3 0 16,3-3-144-16,4-4-16 0,-1-5-16 0,3-5 0 15,5-4-48-15,0-7-16 0,3-3 0 0,1-8 0 16,1-7-304-16,-1 2 0 0,-1-1 0 0,-2 0 0 16,0 1 0-16,-5 1 0 0,-4-2 128 0,-1 3-128 0,-2 0 416 0,-5 2 32 15,0-1 0-15,-3 5 0 0,-2 5-64 16,-2 4-16-16,-6 3 0 0,-1-2 0 0,-5-2-32 0,-2 4 0 15,-3 1 0-15,-6 6 0 0,0 5-336 0,-2 2 144 16,-2 1-144-16,2 2 0 16,1 0-496-16,0 2-208 0,1 1-32 0,4 0-16 15,0 0-2016-15,3 2-416 0,3 2-80 0</inkml:trace>
  <inkml:trace contextRef="#ctx0" brushRef="#br0" timeOffset="79939.29">15087 7849 17503 0,'0'0'768'0,"0"0"176"16,4 15-752-16,3 3-192 0,-3 6 0 0,3 3 0 0,1 3 3008 0,-1 7 576 0,0 8 128 0,0 4 0 16,-3 1-2944-16,-1 7-608 0,-2 0-160 0,1 0 0 15,-1-1 0-15,-1 2 0 0,-1 0-128 0,1-1 128 16,0-3-160-16,0-7 160 0,0-10-160 0,0-7 160 15,0-8 128-15,0-7 128 0,0-2 32 0,0-13 0 16,0 0 416-16,0 0 96 0,0 0 16 0,0 0 0 16,5-20 288-16,1-8 64 0,1-9 16 0,3-7 0 15,-2-5-544-15,5 0-96 0,2 1-32 0,2-4 0 16,-1 1-512-16,4-3 0 0,3 0 0 0,2 3 0 16,-1 3 256-16,4 6-48 0,5 4-16 0,3 3 0 0,1 3-192 15,-1 2 0-15,4 2 0 0,-2 5 0 16,3 4-944-16,-4 1-272 0,3 5-64 0,-1 3-15760 15</inkml:trace>
  <inkml:trace contextRef="#ctx0" brushRef="#br0" timeOffset="80982.121">9894 13445 31439 0,'-8'13'1392'0,"2"-6"288"0,-1 2-1344 0,1-1-336 0,2-2 0 0,4-6 0 15,-5-1 576-15,5 1 32 0,-7 0 16 0,3-5 0 16,-1-8-208-16,2-5-32 0,-5-3-16 0,2-5 0 16,1-6-64-16,1-5-16 0,-3-3 0 0,1-5 0 15,2-5-288-15,2-4 0 0,0-5 0 0,1-1 0 16,-1 2 0-16,2-3 0 0,1-4 128 0,0-2-128 15,-1-5 176-15,2 4-32 0,3 3 0 0,2-1 0 16,-3 2-144-16,4 1 0 0,2 2 0 0,0 0 128 16,-2 1-128-16,2 4 0 0,2 3 0 0,-4 3 128 15,0 4-128-15,3 2 0 0,1 1 144 0,-1 5-144 16,-2 2 0-16,0 4 144 0,-3 2-144 0,2 5 0 16,2 5 0-16,-2 4 0 0,-1 8 0 0,0 2 0 0,2 1 0 15,-9 5 0-15,0 0 0 0,11 7-144 0,1 5 0 16,2 10 0-16,1 10 0 0,0 6 0 0,0 4 0 0,2 5 0 15,2 6 0-15,3 3 0 0,-3 8 144 0,6 6-208 16,1 10 80-16,3 3 128 0,0-2-192 0,2 8 192 16,1 8-160-16,0-2 160 0,1-7 0 0,-2 2 0 15,1-1 0-15,-2-1 0 0,1-7 0 0,-2-5 208 16,-3-6-16-16,-2-8 0 0,-2-5 176 0,-2-4 16 16,1-4 16-16,0-8 0 0,-3-4-80 0,-2-6 0 15,0-5-16-15,-2-5 0 0,-1-6 32 0,0-4 16 16,-5-3 0-16,2-3 0 0,-1-1-16 0,-1-4 0 15,-1-4 0-15,1-1 0 0,-4-3-160 0,3-8-48 16,0-10 0-16,0-5 0 0,1-9 48 0,-4-6 0 0,-2-6 0 16,-1-10 0-16,-1-8-48 0,-1-7-128 0,0-10 192 15,0-5-64-15,-1-5-128 0,-2-6 0 0,-2-7 0 16,2 2 0-16,-1 4 0 0,3-1 0 0,1 0-128 0,1 4 128 16,1 5 0-16,0 5 0 0,2 3 0 0,3 3 0 15,1 6 0-15,-1 8 0 0,-3 6 0 16,4 5 0-16,1 8 0 0,1 4 0 15,-1 4 0-15,0 5 0 0,-4 3 0 0,2 7-192 0,-4 3 64 0,4 6 128 16,-2 3-512 0,2 5 32-16,-5 3 0 0,1 4 0 0,-2 5-944 0,0 0-192 15,0 0-48-15,0 0-9216 0,0 0-1856 0</inkml:trace>
  <inkml:trace contextRef="#ctx0" brushRef="#br0" timeOffset="81703.918">9212 11249 35583 0,'-10'-6'1584'0,"4"2"320"0,6 4-1520 0,0 0-384 0,0 0 0 0,0 0 0 15,-5-5 336-15,5 5 0 0,0 0 0 0,9-6 0 16,1-1-336-16,2 3-256 0,2-1 32 0,3 1 16 15,-1 2 208-15,4-1-144 0,3 0 144 0,0 2-128 16,3 0 128-16,4 1 0 0,3-1 0 0,2 1 0 16,5 0 0-16,-3 0 128 0,4 0 0 0,-1 1 0 15,0-1 48-15,3 1 16 0,-1 1 0 0,4 2 0 16,5-2 32-16,-1 1 16 0,5 1 0 0,0 0 0 16,0-2 16-16,-1 1 0 0,1 0 0 0,-1-2 0 15,2-2 64-15,2 1 32 0,-1-3 0 0,0 2 0 16,1-1-16-16,-3 1 0 0,0 1 0 0,1 0 0 0,1 0-112 15,-2-1-32-15,-3-2 0 0,-1 0 0 0,-3-1-48 0,-4 2-16 16,-4 0 0-16,-6-1 0 0,-2-1-128 0,-5 2 160 16,-2 0-160-16,-3 1 160 0,-5-3-160 0,-1 2 160 15,-4 0-160-15,-3 0 160 0,-9 2-16 0,0 0 0 16,6-6 0-16,-6 6 0 0,-1-8 144 0,-3-1 32 16,-1-2 0-16,-4-4 0 0,-4 1 160 0,-4-4 32 15,-2-4 16-15,-3-1 0 0,-3-2-208 0,-4-1-64 16,-1-3 0-16,-2 0 0 0,-2 2 128 0,-1-2 0 15,1 0 16-15,-4-1 0 0,-1 0 48 0,2 3 0 16,-2-2 0-16,5 2 0 0,0-1-176 0,2 5-16 16,2-1-16-16,3 4 0 0,-1 0-96 0,3 1-16 0,2 1 0 15,0 1 0-15,3 3-128 0,4 0 0 16,0-1 0-16,2 3 0 0,-3 0-144 0,4 2 144 0,3 3 0 16,1 1 0-16,-2-2-432 0,5 4 32 0,6 4 0 0,0 0 0 31,0 0-1520-31,0 0-288 0,0 0-64 0,12 12-11184 0,8 3-2240 0</inkml:trace>
  <inkml:trace contextRef="#ctx0" brushRef="#br0" timeOffset="84882.79">20534 15069 3679 0,'0'0'320'0,"0"0"-320"16,0 0 0-16,0 0 0 0,-7-2 5376 0,2 0 1024 15,5 2 192-15,0 0 32 0,0 0-4848 0,0 0-976 16,0 0-192-16,0 0-32 0,0 0-320 0,0 0-64 16,0 0-16-16,0 0 0 0,0 0 32 0,10-3 16 0,-1 1 0 0,0 0 0 15,1 2 352-15,-10 0 80 0,10 0 16 0,-1 0 0 16,4-1-32-16,-4 2 0 0,1 1 0 0,2 2 0 15,-1-1-208-15,3 0-48 0,0-1-16 0,-1 1 0 16,0 1-96-16,3 1-16 0,1 0 0 0,0 0 0 16,-2 1-80-16,5-1-32 0,3 3 0 0,1 1 0 15,-1 2 16-15,2-2 0 0,0-2 0 0,1 2 0 16,3 1 80-16,-4 0 16 0,1-1 0 0,1 1 0 16,-1 0-16-16,0 1 0 0,-2 0 0 0,-2 0 0 15,3-2-32-15,1 2 0 0,-2 0 0 0,2 0 0 16,-2-1-16-16,3 4-16 0,1-5 0 0,-3-1 0 15,-2 3-48-15,-1-1 0 0,1 0 0 0,-3 1 0 16,-2-2-128-16,1-2 0 0,2 3 144 0,-6-1-144 0,1-2 0 16,-3-1 128-16,-2 1-128 0,1 1 0 0,-1-2 0 0,-2 0-128 15,-3-2 0-15,1 2 0 16,1 1-384-16,-8-7-80 0,0 0-16 0,4 7 0 16,-4-7-432-16,0 0-96 0,2 9-16 0,-2-9 0 15,0 0-1920-15,0 0-400 0,-11 9-80 0,-2-6-16 0</inkml:trace>
  <inkml:trace contextRef="#ctx0" brushRef="#br0" timeOffset="85227.078">21448 14978 29487 0,'0'0'2624'0,"0"0"-2112"0,0 0-512 0,0 0 0 16,0 0 2144-16,0 0 320 0,0 0 64 0,15 2 16 31,0 0-2544-31,2 0-672 0,0-4-48 0,1 2-16 16,2-1-16-16,-3 1 0 0,0 0 0 0,0 3 0 0,0 0 496 0,-2 1 112 0,-2 1 16 0,1 4 0 16,0 2 384-16,-3 1 96 0,-1 0 16 0,1 2 0 15,-3 1 112-15,-1 0 32 0,-3 1 0 0,-1-1 0 16,-1 1 48-16,-1 0 16 0,-2 0 0 0,-1 0 0 15,-3 1-240-15,-1 1-32 0,-4 1-16 0,-3 2 0 16,-4 0-80-16,0 2-16 0,-3 2 0 0,-1 0 0 16,0-1-32-16,-1-5-16 0,-1-1 0 0,-1 0 0 15,1-2-336-15,-4-3-80 0,0-3-16 0,1-2 0 16,0-3-1632-16,0-1-336 16,-3-5-64-16</inkml:trace>
  <inkml:trace contextRef="#ctx0" brushRef="#br0" timeOffset="85776.743">20550 15264 12895 0,'-6'11'1152'0,"6"-11"-928"0,0 0-224 0,0 0 0 15,0 0 4672-15,0 0 896 0,0 0 192 0,0 0 16 16,0 0-5008 0,7-9-992-16,-1-4-208 0,2-4-32 0,2-3 48 0,-2-2 16 0,1-2 0 0,-3-1 0 15,3-3 720-15,-2 0 128 0,0-2 48 0,1-4 0 16,2-4 32-16,-2-3 16 0,-1-1 0 0,1-1 0 0,3 1-160 16,1 2-16-16,0-2-16 0,0-1 0 0,0 1 32 15,4-1 0-15,0-2 0 0,3-4 0 0,2-3-128 0,2 1 0 16,4-3-16-16,-2 4 0 0,-3-4-240 0,2 0 176 15,4-2-176-15,0-2 160 0,-2-3-160 0,2 5 0 16,-5 2 0-16,0 6 0 0,-4 0 0 0,-2 7 0 16,-1-3 0-16,0 6 0 0,0 5 0 0,-1 1 0 15,-1-2 0-15,0 3 0 0,-1 3 0 0,-4 1 0 16,-2 5 0-16,0 5 0 0,1 5 0 0,-4 2 0 16,-1-1-176-16,1 3 176 0,0 4-320 0,-2-3 0 15,-2 4 16-15,0-2 0 16,-1 2-1296-16,1 3-272 0,0 0-48 0,0 0-7808 15,0 0-1568-15</inkml:trace>
  <inkml:trace contextRef="#ctx0" brushRef="#br0" timeOffset="86227.858">20986 13461 28559 0,'0'0'1264'0,"0"0"272"0,-6-10-1232 0,1 0-304 0,5 0 0 0,5-2 0 15,-2-2-576-15,4-2-192 0,2 1-16 0,3-2-16 16,3 3 80-16,2-1 16 0,-1-2 0 0,1 1 0 0,-1-2 704 0,3 1 0 15,-1 3 160-15,2-2-32 0,1-3 704 0,1 0 128 16,0 0 16-16,2 2 16 0,2 1-32 0,0-1-16 16,2-2 0-16,-1 4 0 0,4 3-176 0,-1 3-16 15,-3 0-16-15,-1 3 0 0,1 1-192 0,-3 3-32 16,0 2-16-16,-3 0 0 0,0-2-128 0,0 3-32 16,-5 5 0-16,1 2 0 0,-2 8-48 0,0 1-16 15,-3 2 0-15,0 3 0 0,-1 6 192 0,-1 2 48 16,-5 3 0-16,0 3 0 0,-2 2-192 0,-3 4-48 15,-3 1 0-15,-3 7 0 0,-2 4 48 0,-1 1 0 16,-7 0 0-16,0-2 0 0,0-2-320 0,-2-1 0 0,-1 1 0 0,-1 4 0 31,-1 3-2736-31,-1 0-592 0</inkml:trace>
  <inkml:trace contextRef="#ctx0" brushRef="#br0" timeOffset="96564.602">13808 3907 14735 0,'3'-20'640'0,"1"9"160"0,-1-4-640 0,0 0-160 15,-1-5 0-15,1 1 0 0,2 2 3888 0,-2 0 736 16,2 1 160-16,-2-2 16 0,0 0-3696 0,-3 0-736 16,-3 1-160-16,1 0-16 0,1-4 0 0,-2 2 16 15,-1-1 0-15,0-1 0 0,-2 0-208 0,1-2-288 0,-5-2 64 0,0 0 16 32,-1-1-176-32,-2 1-48 0,-4-5 0 0,1 0 0 15,-4-2 0-15,-3-1 0 0,-4 0 0 0,2 1 0 0,-3 2 240 0,2 3 32 0,-3-3 16 0,0 5 0 16,-3 0 400-16,0 6 64 0,1-1 32 0,-1 1 0 15,0 4 32-15,0 0 0 0,-1 1 0 0,-2 2 0 16,-5 0 32-16,3 2 16 0,6 2 0 0,-2 2 0 16,-4 0-112-16,2 1 0 0,1 1-16 0,-1 2 0 15,0 1-160-15,0 1-16 0,0 1-128 0,-6 2 192 16,0 2-192-16,-5 1 0 0,-1 3 0 0,1 3 0 16,-2 3 0-16,1 1 0 0,2 2 0 0,3 0-160 15,-2 1 160-15,4 4-128 0,0-3 128 0,2 5-128 16,1 4 128-16,4 1 0 0,0-1 0 0,5 5 0 0,-1 5 0 15,4 2-128-15,3 0 128 0,-1 0 0 0,3 1 0 0,2 2-160 16,1 2 160-16,1 4 0 0,0 2-128 0,2 5 128 16,-2 0 0-16,3 1 0 0,0 0 0 0,-2 3 0 15,0 4 0-15,0-1 0 0,-1-1 0 0,2-1 0 16,0-4 0-16,0-2 0 0,3-5 0 0,0-2 0 16,4 1 0-16,0-1 0 0,2-1 0 0,1-2 0 15,2 0 0-15,3-1 0 0,4-3 0 0,1 2 0 16,5-3 0-16,4-1 0 0,0 0 0 0,1 2 144 15,4 1-144-15,6 0 128 0,-1-4-128 0,3 0 0 16,2-4 0-16,2-1 0 0,2-3 0 0,2-3 0 16,3-1 0-16,2 0 0 0,3-2 0 0,2-5 0 15,1-2 0-15,-1-1 0 0,1-2 0 0,-1-2 0 16,0-2 0-16,2-2 0 0,5 2 144 0,1-2-144 0,-1-2 160 0,1-4-160 16,-4-4 176-16,2-3-176 0,0 1 192 0,-4-5-192 15,-1-3 160-15,4-3-160 0,2-3 128 0,-1 0-128 16,-4-7 0-16,0-1 0 0,-1-2 128 0,0-4-128 15,0-3 0-15,-1-3 0 0,-2-7 0 0,1-1-176 16,2-4 176-16,-1 2 0 0,-1-4-144 0,-1 1 144 16,-7-1 0-16,0-3 0 0,-2-3 0 0,-3-4 0 15,0-1 0-15,-3 0 0 0,-2 4 0 0,-3 0 128 16,-3-3-128-16,-1 2 0 0,-4-2 144 0,-5 3-144 16,-2 2 0-16,-2 0 0 0,-3 0 0 0,-4 2 0 15,-3 3 0-15,-3-2 0 0,0 2 0 0,-7-1 0 16,0 3 0-16,-3 1 128 0,-3 3-128 0,-2 3 128 0,-2 3-128 15,-1 1 144-15,-1 1-144 0,-3-1 160 0,-1 2-160 0,-1 1 0 16,-4-1 0-16,-4 1 0 0,-3 2-192 0,-3 4 192 16,-3 2-160-16,0 4 160 0,1 1-160 0,2 2 160 15,2 4-160-15,1 2 160 0,-4 0-144 0,2 3 144 16,0 0-128-16,4 4 128 0,-2 0 0 0,2 5-128 16,-1-1 128-16,1 2 0 0,2 4-144 0,1 2 144 15,-2 2-160-15,1 2 160 0,-4 2-240 0,0 2 48 16,-3 2 16-16,-1 4 0 0,2 1 176 0,0 0-192 15,2 1 192-15,-1 3-192 0,3 7 192 0,2 2 0 16,2 0 0-16,-4 0 0 0,1-2 0 0,0 2 0 16,0 2 0-16,2 1 128 0,-1 2-128 0,3 3 0 15,2-1-176-15,3 5 176 0,0 4 0 0,3 1-144 0,0-1 144 16,1 2 0-16,0 1 0 0,0 0 0 0,2 2 0 0,0 2 0 16,-2 3 0-16,2 0 0 0,4 2 0 0,0-3 0 15,3-2 0-15,2 1 0 0,3 1 0 0,2 1-128 16,7 0 128-16,2-1 0 0,2 0 0 0,6-1 0 15,1 2 0-15,4 0-128 0,-1 1 128 0,4 1-128 16,4-2 128-16,2 0 0 0,-1-6 0 0,2-2-128 16,2-4 128-16,3-4 0 0,0-3 0 0,3-2 0 15,2 2 0-15,5-4 128 0,3-3-128 0,4-3 0 16,3-7 0-16,1-3 128 0,1-3-128 0,1-4 0 16,0-2 0-16,3-5 0 0,3-5 0 0,5-3 128 15,3-3-128-15,-4 0 0 0,0-1 0 0,-2-6 128 16,-1-8-128-16,2-4 0 0,-4-4 0 0,4-2 0 15,4-1 0-15,-3-3 0 0,-6-3 0 0,-1-2 0 0,0 1 0 16,-3-4 0-16,2-3 0 0,-2-1-128 0,-3 0 128 0,-2-2 0 16,-2-3-144-16,-4 2 144 0,-3-2 0 0,-5 4 0 15,-1-2 0-15,-2-5 128 0,-4-7-128 0,1-2 0 16,-2-1 144-16,-2-2-144 0,-2-2 0 0,-2 2 0 16,2-2 0-16,-3-2 0 0,-1-2 0 0,-2 4-192 15,-6 2 32-15,0 2 0 0,-3-1 160 0,-3 2-128 16,-3-1 128-16,-3 3-128 0,-4 4 128 0,-3 4 144 15,-9 4-16-15,0 3-128 0,0-1 208 0,-5 6-64 16,-2 1-16-16,-3-1 0 0,-1 0-128 0,-3 0 0 16,-3 2 0-16,-4 5 0 0,-2 3-128 0,-4 4 128 15,-5 2-160-15,1 0 160 0,-2 5-160 0,2 2 160 0,3 1-160 16,-1 4 160-16,-4 1-144 0,1 1 144 0,-1 5-128 16,-1 2 128-16,-2 4-160 0,2 2 160 0,1 0-192 0,0 5 192 15,0 1-336-15,-4 5 32 0,0 1 16 0,1 4 0 16,-2 2-96-16,3 3 0 0,3 1-16 0,4 1 0 15,1 2 400-15,1 5-160 0,-2 2 160 0,2 3 0 16,-2 2 0-16,4 0 0 0,4 2 0 0,2-1 0 16,2-2 192-16,3 4 0 0,2-1 0 0,2 6 0 15,3 5-192-15,2-1 176 0,1 0-176 0,2 2 160 16,2 2-160-16,2 3 128 0,-1 3-128 0,1 5 128 16,3 1-128-16,1 2 0 0,0 0 0 0,2-3-176 15,3 0-112-15,4-2-32 0,-3 2 0 0,6-2 0 16,4-3 128-16,4-2 0 0,3-4 16 0,3-2 0 15,2-2 176-15,6 1 0 0,0 3 0 0,6-2 0 16,-1-2 0-16,5-1 0 0,4-4 0 0,-1-2 128 0,2-1-128 16,6-2 144-16,4-3-144 0,2 0 160 0,-2-4-160 0,1-1-256 15,0 0 64-15,0-7 16 0,-3-6-96 0,1-1-32 16,0-5 0-16,4-5 0 0,3-4 304 0,2 2 176 16,-2 1-32-16,2-7 0 0,-4-5 240 0,1-2 32 15,-3-6 16-15,4-2 0 0,0-1 0 0,4-5 0 16,-2-6 0-16,2-4 0 0,-4-1-240 0,2-4-32 15,-4-2-16-15,0-5 0 0,2-3-144 0,0-6 0 16,1-5 0-16,-1-1-176 0,-2-2 176 0,-4 1-160 16,-4 2 160-16,-5 2-160 0,-5-1 160 0,-1-1 0 15,-3-5 160-15,-3 1-160 0,-3 3 288 0,-3-1-32 16,-4 3-16-16,0-4 0 0,0-2-64 0,-4-1-16 16,-5-2 0-16,-2 0 0 0,-4-1-160 0,-3-1 0 0,0-1 0 15,0-2 0-15,-5 1-288 0,-1 1 64 0,-4 1 16 16,-2 7 0-16,-3 3-48 0,-3 4 0 0,-1 0 0 15,-1 2 0-15,-2-1 256 0,-4 5 0 0,-2 2 0 0,-1 2 0 16,-2 5 0-16,-3 4 160 0,0 5-32 0,-2 3 0 16,-1 4 48-16,-1 2 0 0,-1 2 0 0,1 1 0 15,0 3-176-15,-1 2 0 0,-5 2 0 0,0 1 0 16,-1 5-144-16,-5 3-64 0,-5 3-16 0,0 2 0 16,2 3-80-16,-2 0-16 0,-1 3 0 0,-2 4 0 15,-2 2 192-15,2 2 128 0,2 2-192 0,4 0 192 16,2 1 0-16,2 1 0 0,0 3 192 0,1 3-48 15,-1 3 64-15,3 4 16 0,0 1 0 0,2 7 0 16,0 0-64-16,2 2-16 0,2 0 0 0,3 7 0 16,-1 6-144-16,3 3 0 0,0-1 0 0,0 2 0 15,2 0 0-15,2 1 0 0,2 4-160 0,3 0 160 0,3 2-144 16,4 1 144-16,3-3-128 0,2-1 128 0,4-1-240 0,2 2 48 16,2 4 0-16,5-3 0 0,0-3 16 15,3-2 16-15,4-5 0 0,2 0 0 0,4 2 160 0,0-1 0 16,2 0 0-16,2-3 0 0,2-3 0 0,9-1 0 15,1-2 0-15,5 0 0 0,1-1 0 0,3 1 0 16,3 0 0-16,1-3 128 0,1-4-128 0,0-1 0 16,3-3 0-16,4-4 0 0,6-6 0 0,2-3 0 15,-2 0-128-15,3-5 128 0,-2-9 0 0,1-2 0 16,0-3 0-16,2-3 0 0,4-1 0 0,0-4 144 16,0-6 0-16,0-5 0 0,0-2 64 0,1-3 16 15,-2-4 0-15,2-5 0 0,-1-5 32 0,3-3 0 16,1-1 0-16,-3-6 0 0,-4-8-256 0,-1 2 0 15,4 0 128-15,0 0-128 0,1-2 0 0,-2 1 0 0,0-1 0 0,-2-4 0 16,-5-2-128-16,1-4 128 0,-5-5-192 16,1 4 192-16,-2-1-224 0,-3 1 64 0,-4-2 16 0,-3-5 0 15,0-3 144-15,-6-1 0 0,-6-2 0 0,-1-1-128 16,-3 0 128-16,-2-4 0 0,-4-4-144 0,-1 2 144 16,-5 4 0-16,-2 1-144 0,-4 6 144 0,-3-3 0 15,-2-2-192-15,-2 2 192 0,-3 6-192 0,-5 4 192 16,-2 1 0-16,-4 4-128 0,-1 0 128 0,-8 0 0 15,-1 3 0-15,-5 4 0 0,-3 2 0 0,-3 3 0 16,-4 4 0-16,-4 2 0 0,-2 2 0 0,0 2 144 16,-2 4-144-16,-2 1 0 0,-4-2 144 0,-1 4-144 0,-2 3 0 15,-2 1 0-15,0 2 0 0,0 4 0 0,2 0 0 16,-3 7-208-16,-3 5 80 0,0 2 128 0,0 3-352 16,2 3 48-16,-1 1 16 0,2 5 0 15,0 5-16-15,-3 4 0 0,-2-1 0 0,1 6 0 0,-2 3 32 16,5 1 0-16,3 2 0 0,0 2 0 0,-3 1 96 15,0 2 32-15,-2 2 0 0,3 7 0 0,1 6 144 0,3 3 0 16,2 0 0-16,0-1 0 0,1 4 0 0,0 2 0 16,3 1-192-16,3 5 64 0,6 6 128 0,2 3 0 15,7 3 0-15,4 4 0 0,4 3 0 0,3 5 256 16,2 10-64-16,4-1-16 0,6 0-176 0,4 5 0 16,3 6 0-16,6-3 128 0,5-3-128 0,7 3 0 15,7 3 0-15,9-3 0 0,6-1 0 0,15 2 0 16,13 3-144-16,7-2 144 0,5-7 0 0,8-8-160 0,8-4 160 15,7-11-128 1,3-8-1456-16,7-11-272 0,45 9-64 0,-9-19-16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34:31.70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631 2237 2751 0,'0'0'128'0,"0"0"16"0,8-1-144 0,-1-1 0 0,2 4 0 0,0-2 0 16,0-2 2016-16,0 2 368 0,-1 2 80 0,3 1 16 15,-1-3-1632-15,1 1-320 0,1-1-64 0,2 1-16 16,-1 1-192-16,0 0-32 0,2-1-16 0,3 3 0 16,0-2-208-16,-1 0 0 0,3 1 0 0,1-1 0 0,1-2 0 15,0 2 0-15,0-1 0 0,1 1 0 0,4 1 128 0,0-2-128 16,-3 0 0-16,0 0 0 0,0-1 240 0,3 2-48 16,0 0-16-16,2 0 0 0,1 0 32 0,0 0 16 15,2-1 0-15,-1 2 0 0,2-2-64 0,2 3-16 16,2 2 0-16,-1-2 0 0,0-4-144 0,3 3 0 15,-4 3 0-15,1-2 128 0,-2-4-128 0,3 0 0 16,0-1 0-16,2 2 128 0,1 1 0 0,1 1-128 16,0-1 192-16,-2-3-64 0,2-3 16 0,-2 2 0 15,-2 2 0-15,-2-1 0 0,-2-1-144 0,-1 1 0 16,-2 3 0-16,-1-2 0 0,0-1 0 0,0 1 0 16,-2 1 0-16,0-1 0 0,-4 0 0 0,0 0 0 15,1 0 0-15,-2 2 0 0,-2 0 0 0,0 3 0 0,-2 0 0 16,1 1 0-1,-1-3-352-15,1 6-96 0,0 5-32 0</inkml:trace>
  <inkml:trace contextRef="#ctx0" brushRef="#br0" timeOffset="9271.284">13105 5699 11055 0,'-5'-9'976'0,"1"-2"-784"0,1 1-192 0,1 1 0 15,0 0 1616-15,2 9 288 0,0 0 48 0,0 0 16 16,-1-11-1584-16,-2 2-384 0,0 0 0 0,-1 3 0 15,1 0 0-15,3 6 0 0,-8-7 0 0,0 3 0 16,-2 3 0-16,0 0 0 0,-1 0-176 0,-1 4 176 16,-4 3 0-16,0-1-160 0,-1-1 160 0,0 4 0 15,-5 3-192-15,0 0 64 0,-2-1 128 0,-2 3-208 16,-3 0 208-16,-1 2 0 0,0 1 0 0,3 1-144 16,-1-2 144-16,4 2 0 0,1-2 0 0,2 2 0 15,2-2 272-15,3 4-16 0,0-2 0 0,1 4 0 16,0 0-112-16,0 3-16 0,2 3-128 0,2-3 192 15,0-1-192-15,0 0 0 0,1 1 0 0,2 2 0 0,1 0 0 16,2 0 0-16,3-1 0 0,1-1 0 0,1-2 0 0,1 0 0 16,0 1 0-16,4 1 0 0,0 2 256 0,2-1-64 15,0-3 0-15,2 2 0 0,2 1-192 0,-1 0 0 16,1 0 0-16,1-2 0 0,-1 2 0 0,2-1 0 16,1-1 0-16,1 2 0 0,2-1 0 0,-1 0 176 15,-1 1-176-15,2-1 160 0,3-2 80 0,-3 4 16 16,3-3 0-16,0 2 0 0,1 2-80 0,-1 0-16 15,-4 2 0-15,0-2 0 0,-2 3-160 0,-1-2 160 16,-1 0-160-16,-3 1 160 0,0-3-160 0,-5 1 0 16,1 0 0-16,-3 0 0 0,-3 0 128 0,-3-2 0 15,-1 0 0-15,-2 5 0 0,0 2 256 0,-4 0 64 16,-5 0 0-16,-1-1 0 0,-3-1-64 0,-1 1-16 0,-2 1 0 16,0-4 0-16,-2-4-208 0,-1 0-32 0,-5 0-128 0,3-2 192 15,3 0-192-15,-2 1 176 0,1-3-176 0,1 1 160 16,0 0-160-16,1-1 0 0,1-3-192 0,2 0 192 31,-1-2-688-31,3-4-16 0,2-3 0 0,1-4 0 0</inkml:trace>
  <inkml:trace contextRef="#ctx0" brushRef="#br0" timeOffset="9866.405">13573 5584 24703 0,'-11'-11'1088'0,"3"3"240"0,-2-1-1072 0,0 3-256 15,1 0 0-15,-1 4 0 0,0 2 0 0,-3 3 0 16,1 3-176-16,-1-3 176 0,-2-1-240 0,0 5 64 16,-1 0 16-16,-2 4 0 15,-2 2-304-15,-2 2-64 0,-2 0-16 0,-1 3 0 16,-3 3-32-16,-2 0-16 0,-1 2 0 0,1 1 0 0,3 1 224 0,4 0 48 0,4-2 16 0,0 2 0 15,1 2 304-15,5 1-128 0,3 3 128 0,5 1 0 16,-3 0-224-16,4-2 64 0,1-3 16 0,3 1 0 16,1 4 144-16,3 0-160 0,0-3 160 0,3 4-160 15,0 2 160-15,2-1 0 0,0-2 160 0,4 0-160 16,7 1 160-16,-2 0-160 0,-3-1 160 0,0 0-160 16,3 0 240-16,1-2-48 0,1-1-16 0,0 0 0 15,-3-3-48-15,-2 0 0 0,2 2 0 0,-2-3 0 16,0 0-128-16,-2 2 0 0,-3 0 0 0,-2 6 128 15,-2 1 128-15,-2-1 0 0,1-3 16 0,-3 1 0 0,-3-1 144 16,0-2 32-16,-4-1 0 0,-1 2 0 0,-3 2 64 16,-2 2 0-16,-4 0 16 0,-5 1 0 0,-3-4-80 0,0 0-32 15,-2 0 0-15,2 0 0 0,1-2-112 0,-2-4-32 16,-2-1 0-16,0 0 0 0,4-2-80 0,0 2-32 16,3-2 0-16,0-1 0 0,1-5-160 0,1 2-144 15,0-1 144-15,2-2-208 16,0-3-1312-16,3-2-256 0,1-3-48 0</inkml:trace>
  <inkml:trace contextRef="#ctx0" brushRef="#br0" timeOffset="10726.059">13672 7905 10127 0,'-4'-11'896'0,"-1"5"-704"0,-5 2-192 0,-1-3 0 0,0-1 2400 0,-1 2 448 0,1 0 96 0,2 0 0 16,-2 2-2336-16,1-1-480 0,-1-3-128 0,-7 2 0 15,-3 2 0-15,0 2 0 0,-3 0 0 0,0 4 0 16,-3-1-176-16,0 3-32 0,1 1-16 0,-1-2 0 16,0 3 80-16,0-2 16 0,3 1 0 0,-1 1 0 15,3 2 128-15,1 1 0 0,5 0 0 0,0-1 0 16,2-1 0-16,4 2 0 0,0-3 0 0,5 3 0 15,-1 0 0-15,2-4 0 0,-1 2 0 0,3 0-128 16,4 1 128-16,0 1 0 0,3 1 0 0,3-2-128 16,-1 1 128-16,4 2 0 0,4 2 128 0,-1 2-128 0,1 1 224 0,1 1-32 15,2 1 0-15,2-3 0 0,-1 1-48 0,2 2-16 16,-3 2 0-16,2 1 0 0,-3 1 0 0,-2 1 0 16,-1-2 0-16,-1-3 0 0,-2-3-128 0,-2 0 0 15,-1 0 0-15,-2 0 0 0,-3 2 0 0,-2-3 0 16,-2-2 0-16,-1-1 0 0,-3-2 704 0,-1 0 128 15,-5 1 0-15,-1 1 16 0,-4-3-32 0,-1 0-16 16,-3-1 0-16,-4 0 0 0,-3 1-176 0,0-2-48 16,-6-2 0-16,1-2 0 0,-1-2-64 0,-1-1 0 15,-3-2-16-15,2-2 0 0,2 0-224 0,2-1-32 16,3-2-16-16,1-2 0 0,1-2-224 0,3-3 0 16,-2 1 0-16,5-1 0 15,1-3-2080-15,4 0-352 0,-5-5-80 0,8 3-16 0</inkml:trace>
  <inkml:trace contextRef="#ctx0" brushRef="#br0" timeOffset="11629.362">13945 6050 17503 0,'0'0'1552'0,"0"0"-1232"0,0 0-320 0,0 0 0 15,0 0 896-15,0 0 112 0,0 0 16 0,0 0 16 16,0 0-912-16,1 10-128 0,-1 3-160 0,1 3 160 16,-1-1-128-16,-1 6 128 0,-1 1 0 0,0 6 0 15,2 7 0-15,0 4 0 0,-1 5 0 0,0 6 0 16,0 4 0-16,-3 2 0 0,2 0 0 0,-1-1 128 16,0-6-128-16,0 3 128 0,0 0-128 0,1 0 128 15,0-3-128-15,-1-6 0 0,2-5 0 0,0-3 0 16,-1 0 0-16,1-6 0 0,1-5 0 0,1-5-6320 15,-1-2-1216-15</inkml:trace>
  <inkml:trace contextRef="#ctx0" brushRef="#br0" timeOffset="12017.36">13774 5982 25455 0,'-11'-10'1120'0,"5"4"240"0,-2 2-1088 0,8 4-272 16,-5-2 0-16,5 2 0 0,0 0 240 0,0 0-16 0,0 0 0 0,0 0 0 16,12 2-224-16,2-1 0 0,2 1 0 0,1-1-160 15,5 1 160-15,5-2-128 0,2-2 128 0,6-1-128 16,3-3 128-16,2-3 0 0,3-1 0 0,2 2 0 16,0 2-192-16,1-2 64 0,-1-1 0 0,0 2 0 15,-3 2-192-15,1 2-16 0,1 2-16 0,-2-2 0 31,-7 1-464-31,-1-1-80 0,0-2-32 0,-3 3 0 0,-5 3-384 16,-2 2-80-16,-5 0-16 0,-3-1 0 0</inkml:trace>
  <inkml:trace contextRef="#ctx0" brushRef="#br0" timeOffset="12258.992">13817 6569 22111 0,'0'0'976'0,"0"0"208"0,0-11-944 0,3 1-240 16,2 0 0-16,5 5 0 0,3 1 1792 0,5-1 320 16,3-3 64-16,5 2 16 0,4-3-1760 0,3 0-432 15,1-2 0-15,4 2 0 0,-1 4 0 0,5-4-288 16,2 0 64-16,-2-1 16 15,0-2-2496-15,1 2-496 0,17-4-112 0,-14 2-16 0</inkml:trace>
  <inkml:trace contextRef="#ctx0" brushRef="#br0" timeOffset="12881.795">14704 6857 23727 0,'-3'-16'1040'0,"2"6"240"0,0 1-1024 0,1-2-256 0,1 1 0 0,1-1 0 16,0-2 0-16,2 1 0 0,0 1 0 0,-1 1 0 16,1 5 0-16,-4 5 0 0,5-11 0 0,1 4 0 15,-6 7 0-15,5-7-160 0,1-1 32 0,-6 8 0 16,0 0-64-16,6-3-16 0,-6 3 0 0,0 0 0 15,7-5 208-15,-7 5-176 0,6-8 176 0,-6 8-160 16,0 0 160-16,0 0 128 0,0 0-128 0,0 0 176 16,0 0 80-16,0 0 32 0,0 0 0 0,0 0 0 15,0 0 64-15,0 0 16 0,8 8 0 0,-8-8 0 16,0 0 160-16,2 10 48 0,2 0 0 0,-7 0 0 16,1 1 32-16,0-1 16 0,2-10 0 0,-1 9 0 0,1-9-304 0,-1 11-64 15,1-11-16-15,1 10 0 16,-1-10-544-16,0 0-96 0,0 0-32 0,0 0 0 15,0 0-1840-15,0 0-368 0</inkml:trace>
  <inkml:trace contextRef="#ctx0" brushRef="#br0" timeOffset="13451.318">13872 5506 16575 0,'-9'-2'1472'0,"0"1"-1168"0,2 0-304 0,7 1 0 16,0 0 624-16,-8-1 64 0,8 1 16 0,0 0 0 16,0 0-416-16,0 0-80 0,0 0-16 0,0 0 0 15,0 0 144-15,0 0 32 0,0 0 0 0,11 2 0 16,2 2-112-16,3-4-32 0,2-3 0 0,4 0 0 0,2-2-16 0,4-2 0 15,-3-1 0-15,7 3 0 0,4 3 48 0,0-4 0 16,4 1 0-16,-2 1 0 0,2 3-112 0,2-2-16 16,1-4 0-16,0 4 0 0,1 5-128 0,1-1 160 15,-2-2-160-15,0 0 160 0,-3 1-160 0,-1 0 0 16,-3 0 0-16,-3 0 128 0,-4-1-128 0,-3 2 0 16,-2 1 0-16,-3-2 0 0,-3-2 0 0,-3 0 0 15,-3 0 0-15,-2 0 0 0,-10 2 320 0,9-4 0 16,-9 4-16-16,5-5 0 0,-5 5 336 0,-1-10 64 15,-4 0 0-15,-4 0 16 0,-2 1-64 0,-3-1-16 16,-3 0 0-16,-4-1 0 0,-5-4-384 0,-2 1-64 16,-3 1-32-16,-6-2 0 0,-5 2-160 0,4 0 0 0,2 1 144 15,0 1-144-15,1 0 0 0,4 2 0 0,3 1-160 0,5 4 160 16,3 2-352-16,5 4 32 0,2 0 16 0</inkml:trace>
  <inkml:trace contextRef="#ctx0" brushRef="#br0" timeOffset="14313.799">15536 6632 17503 0,'-9'-12'1552'0,"2"3"-1232"0,-2-3-320 0,0-1 0 15,-2-2 1616-15,2-1 272 0,1-2 48 0,-2 4 16 16,0 2-1472-16,-2 1-288 0,2-1-64 0,2 1-128 16,-3 2 208-16,0 1-64 0,-1 1-16 0,2 0 0 15,1 2-128-15,1 0 0 0,-4 4 0 0,1 2 0 16,2 2 0-16,-3 3-192 0,0 1 0 0,-1 8 16 16,0 6-32-16,2 2-16 0,-1 0 0 0,1 1 0 15,-3 2 224-15,4-1 0 0,-1 2 0 0,3 4-144 16,-1 3-16-16,1 4 0 0,3 5 0 0,0-4 0 0,2-1 32 15,3-3 0-15,2-2 0 0,-1-4 0 0,1-1-64 16,3-5-16-16,0-1 0 0,3-3 0 0,2-6 208 0,0-1 0 16,1-3-160-16,2-4 160 0,2-5 160 0,4-2 96 15,1-4 32-15,3-5 0 0,1-5-288 0,2-4 128 16,-1-5-128-16,1-5 0 0,4-3 0 0,-1-4-304 16,-2-5 48-16,1-3 0 0,-4-2 80 0,0-1 32 15,-2 0 0-15,-2-1 0 0,-2-3 288 0,-1-4 64 16,-2-6 16-16,1 1 0 0,-5 2-80 0,1-1-16 15,-1-5 0-15,-1 1 0 0,-5-1-128 0,1 1-144 16,-2 1 144-16,-2 6-208 0,-2 8 208 0,-1 8 0 16,-3 8 0-16,1 5 0 0,-1-1 576 0,1 7 176 15,-3 6 16-15,3 1 16 0,1 5-144 0,0 4-48 0,0-1 0 16,2 7 0-16,0 0-592 0,0 0 0 0,-9 3 0 0,2 7 0 16,-2 6 0-16,3 4-208 0,-2 2 48 0,0 5 16 15,-4 5 144-15,2 8 0 0,0 5-144 0,-2 6 144 16,2 5 0-16,1 3-144 0,-5-1 144 0,3 1 0 15,4 2 0-15,-2 3 0 0,3-2 0 0,-1 1 0 16,1-1 0-16,4-4 0 0,-1-4 128 0,3 1-128 16,3-2 0-16,-1-2 0 0,1 1 0 0,2-2 0 15,1-5-1184 1,1-6-336-16,1-5-64 0,-2-6-16 0</inkml:trace>
  <inkml:trace contextRef="#ctx0" brushRef="#br0" timeOffset="14789.47">17001 5718 28623 0,'-8'-10'1264'0,"3"4"272"0,-4 1-1232 0,1-1-304 16,0 2 0-16,0 1 0 0,-5 2 0 0,-1 2 0 15,-1 4 0-15,-3 3 0 0,-5 1-368 0,-1 3 32 16,-4 1 0-16,-4 7 0 0,-5 3 0 0,-1 1 0 16,-2 0 0-16,1 4 0 15,-1 2-240-15,2 4-32 0,0 0-16 0,5-1 0 0,3-7 432 0,6-1 192 0,1-1-192 0,4 0 192 16,4 0-160-16,6-2 160 0,6-3 0 0,5-2-144 15,4 0-112-15,4-3 0 0,3-2-16 0,4 0 0 16,4 3 432-16,2-3 96 0,2-1 0 0,0 0 16 16,1 0 32-16,1 2 0 0,1 3 0 0,0 3 0 15,0-1 80-15,2-2 0 0,0-2 16 0,-3 3 0 16,0 2-128-16,-4-1-16 0,0 1-16 0,-4 1 0 16,-3 0-240-16,-4-2 0 0,-6-2-144 0,-3 1 144 15,-5 2-224-15,-5 0 48 0,-7-1 16 0,-6 2 0 16,-6 0 304-16,-7 0 64 0,-8 2 16 0,-2 1 0 15,-3 0 112-15,-6 2 32 0,-4 0 0 0,-4-2 0 16,-4-1-112-16,3-3-32 0,3-2 0 0,3-4 0 16,4-2-1360-16,5-5-272 0,3-7-48 0</inkml:trace>
  <inkml:trace contextRef="#ctx0" brushRef="#br0" timeOffset="15326.666">16325 5357 11967 0,'0'0'528'0,"0"0"112"16,0 0-512-16,8-5-128 0,4 0 0 0,5 2 0 16,4 1 2368-16,2 1 448 0,7-1 96 0,2 0 16 0,2-1-2144 0,3 0-416 15,3-6-96-15,1 3-16 0,3 3-64 0,2-2-32 16,0-2 0-16,-1 0 0 0,-3 0-160 0,-2-1 128 16,1 0-128-16,-8-2 128 0,-1-3-128 0,-3 1 0 15,-6 2 0-15,0 1 0 0,-6 2 0 0,-2 0 0 16,-4 2 0-16,-4-3 0 0,-3 2 576 0,-2 0 64 15,-2-2 32-15,-6 3 0 0,-4 0 272 0,-3-1 48 16,-3-2 16-16,-5-1 0 0,-6-3-640 0,-2 3-128 16,-4 1-32-16,-2 0 0 0,-1-3-208 0,0 1 176 15,3 1-176-15,2 5 160 0,4 2-160 0,1 2 0 16,3 0 0-16,4 0-9328 16,4 0-1776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09:20.191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FFC000"/>
    </inkml:brush>
  </inkml:definitions>
  <inkml:trace contextRef="#ctx0" brushRef="#br0">3935 1766 23151 0,'-3'-14'1024'0,"1"6"208"0,-5-2-976 0,3 2-256 0,1-1 0 15,2 3 0-15,1 6 240 0,0 0 0 0,0 0 0 0,0 0 0 16,1-7-112-16,-1 7-128 0,0 0 176 0,9-1-176 16,-9 1 0-16,13 2 0 0,2 1 0 0,2 2 0 15,4-1 0-15,2 1 0 0,5-1 0 0,5-1 0 16,6 4 0-16,2-2 0 0,4-1 0 0,3-1-144 15,1 0 144-15,8 3 0 0,6-4 0 0,3 0 0 16,1-2 0-16,2 0 0 0,1 0 0 0,2 0 0 16,4 0 128-16,2 0-128 0,5-2 160 0,-4 3-160 15,0 2 192-15,8 1-48 0,8-2-16 0,-3 1 0 16,-4-3-128-16,6 0 128 0,3 2-128 0,1 1 128 16,5-2-128-16,-4 0 0 0,-3 0 0 0,3 1 128 15,3-1-128-15,-3 0 0 0,-6 3 0 0,5-4 0 16,5-4 0-16,-5 2 0 0,-2 0 0 0,3 0 0 0,0-2 0 15,1 2 0-15,-2 2 0 0,0-4 0 0,0 0 0 0,0 2 0 16,0 0 0-16,-2 0 0 0,0-1 0 0,1-1 0 16,4 0 144-16,-3 1-144 0,-4 1 0 0,0 1 128 15,2 1-128-15,-3 0 0 0,-4 0 0 0,-4 3 0 16,-6 0 0-16,3 0 0 0,-1-3 0 0,-3 0 0 16,-5 0 0-16,-4 2 0 0,-4 3 0 0,-2-4 0 15,-2-1 0-15,0 0 0 0,-2 0 0 0,-2 2 0 16,-2-1 0-16,-5-2 128 0,-8-1-128 0,-2 1 0 15,1-3 0-15,-6 1 0 0,-2 0 0 0,-1-3 0 16,-2 1 0-16,-5 2 0 0,-6-1 0 0,-1 2 0 16,-3 1 0-16,-3-3 128 0,-6-1-128 0,-6 5 144 15,0 0-144-15,0 0 160 0,-10-6-32 0,0 1-128 16,-1 1 192-16,-9 0-64 0,-6 1-128 0,-6 1 0 0,-4-1 0 16,-1 2 0-16,-4 1 0 0,-4 0 0 0,-3-2 0 15,-8 0 0-15,-5 0 0 0,-4 1 0 0,-1 0 0 0,-7 1 0 16,-5 1 0-16,-9 1 0 0,-9 1 128 0,-2 1-128 15,-4 0 0-15,-8 1 128 0,-11 2-128 0,-2 0 0 16,-4-2 0-16,-2 2 0 0,-3 0 0 0,1-1 0 16,1 0 0-16,2-1 0 0,4 2 0 0,-1-2 0 15,0 2 0-15,0 2 0 0,-1 1 0 0,-5-3 0 16,-2 0 0-16,-1-1 0 0,2 2-144 0,-2 2 144 16,-5 0-208-16,-1 2 16 0,0-1 0 0,-3-1 0 15,0-2-192 1,-3 5-16-16,-1 3-16 0,1 0 0 0,1-5-48 0,4 2-16 15,4 0 0-15,5-1 0 0,6 3 160 0,9-3 48 0,13-1 0 0,7-6 0 0,7-6 512 16,6 0 96-16,6 3 32 0,8 1 0 0,7 2 112 0,7 0 32 16,2 0 0-16,1-2 0 0,-3-3-352 0,3 0-160 15,-2 1 160-15,5 2-160 0,1 2 0 0,4-1 0 16,1 1 0-16,3 0 0 0,3 0 0 0,3-1 0 16,-2 0 0-16,6 0 0 0,2-1 0 0,6-1 0 15,5 1 0-15,6 0 0 0,3-2-128 0,9-1 128 16,0 0-192-16,0 0 192 0,0 0-128 0,19 5 128 15,1 2 0-15,6-2 0 0,1-1 0 0,3-1 0 16,2 1 0-16,8-1 0 0,5-1 0 0,7-1 224 16,5-1-64-16,5-1-16 0,2-1 64 0,2 0 16 15,2 1 0-15,3 1 0 0,9-1 32 0,6 1 0 16,3 0 0-16,5 0 0 0,0-1-64 0,6-1-16 16,6 0 0-16,0 0 0 0,1-1-176 0,5 1 128 0,4 0-128 15,-3 0 128-15,-3-4-128 0,7 2 0 0,2-1 0 0,0 0 128 16,-3-3-128-16,2 2 0 0,3 0 0 0,0 2 0 15,-1-1 0-15,-5 1 0 0,2 1 0 0,-2-3 0 16,4-3 128-16,-2 5-128 0,-2 3 0 0,2-5 128 16,0-4-128-16,2 3 160 0,-1 1-160 0,1-1 160 15,-1-6-160-15,-1 4 128 0,2 1-128 0,0 1 128 16,3 2-128-16,-2-1 160 0,-2 0-160 0,-4-2 160 16,3-3-160-16,-7 2 0 0,-3 3 0 0,-2 0 0 15,-2 2 0-15,-3-2 0 0,-5-2 0 0,-4 1 0 16,-8-1 0-16,-1 3 0 0,2 1 0 0,-7-1 0 15,-8-4 0-15,-3 2 0 0,-4 2 0 0,-5-2 0 16,-3 1 0-16,-5-3 0 0,-1 2 0 0,-3 2 0 0,-1-1 0 16,-7 3 0-16,-3 1 0 0,-6-3 0 0,-5-1 0 15,-4-1 0-15,-4 3 144 0,-6 0-144 0,-9 4 0 0,0 0 0 16,0 0 0-16,0 0 0 0,-16-5 0 0,-4 1-128 16,-8 1 0-16,-7 0 0 0,-7-1-64 0,-5 0 0 15,-4 2 0-15,-1 2 0 0,1 1 192 0,-2 1-128 16,-2-2 128-16,-6 0-128 0,-6 4 128 0,0-3 0 15,-3 0 0-15,-1 1 0 0,-1 1 0 0,-6 2 176 16,-10-2-176-16,-2 2 192 0,-3-2-192 0,-4 0 0 16,-5-2 0-16,-7 3 128 0,-6 2-128 0,-6-1 0 15,-5-2 0-15,1 0 0 0,-1 2-304 0,-3-3 64 16,-4 0 16-16,-2 0 0 0,4-1 32 0,-3 1 16 16,-1 2 0-16,2-3 0 0,-4 4 176 0,9 1-192 15,5-2 192-15,3 0-192 0,1-4 192 0,8-2 0 16,6 0 0-16,5 1 0 0,0 2 0 0,1 3 0 0,-2-1 0 15,2 0 0-15,3-4 0 0,-4 5 176 0,0 3-48 0,-1 1 0 16,1-2-128-16,-5 4 0 16,-6 2 0-16,2 6 0 0,-1 5 0 0,-2 0 0 0,0-2-192 15,6 4 192-15,8 4-224 0,7-3 80 0,4-4 16 0,14-2 0 32,11-1-240-32,13-2-32 0,12-1-16 0,13-1 0 15,6-2-464-15,13 2-80 0,9-3-32 0,8 1 0 0</inkml:trace>
  <inkml:trace contextRef="#ctx0" brushRef="#br0" timeOffset="6507.546">22821 12586 7359 0,'0'0'320'0,"0"0"80"0,-10 0-400 0,4-2 0 16,6 2 0-16,-9-1 0 0,2-2 1840 0,7 3 272 15,-10-4 64-15,10 4 16 0,0 0-1680 0,0 0-320 16,-7-2-192-16,7 2 192 0,0 0 384 0,0 0 64 16,-9-2 32-16,9 2 0 0,0 0 464 0,0 0 80 15,-7-3 32-15,7 3 0 0,0 0-448 0,0 0-96 16,-8-2 0-16,8 2-16 0,0 0-112 0,0 0 0 15,0 0-16-15,0 0 0 0,-7 1-16 0,7-1 0 16,0 0 0-16,0 0 0 0,0 0 0 0,0 0 0 16,0 0 0-16,0 0 0 0,0 0 16 0,0 0 0 15,0 0 0-15,0 0 0 0,0 0-48 0,8 3-16 16,-8-3 0-16,10 3 0 0,-1-4-112 0,0 2-32 16,-9-1 0-16,9 2 0 0,2-3-48 0,0 1-16 15,-2 0 0-15,1 1 0 0,0 1-80 0,1-1-16 16,1 1 0-16,0 0 0 0,0 1-192 0,1 2 128 0,1 1-128 0,0 0 0 15,0-5 160-15,1 3-160 0,1 4 160 0,0 2-160 16,3-1 208-16,1-4-48 0,2-4-16 0,2 4 0 16,-1-1-16-16,1 2-128 0,2-1 192 0,-1 2-64 15,2 0 64-15,1 2 0 0,-1 2 0 0,0-2 0 16,1-5-192-16,-1 3 0 0,-3 2 0 0,0 0 128 16,4-3-128-16,-3 2 0 0,-2 2 0 0,5-2 0 15,-3-1 0-15,3 3 0 0,0 1-144 0,1-1 144 16,-1-2 0-16,-1 1 0 0,0-2 0 0,-1 3 0 15,-1-1 0-15,0 0 0 0,1 2 0 0,-1-1 0 16,-2-3 0-16,-1 1 0 0,1 2 0 0,-2-1 0 0,1 2 0 16,1-1 0-16,0-3 0 0,1 3 0 0,2 0 0 0,-1 0 0 15,-3-2 0-15,1-1 0 0,1-1 0 16,-1 1 0-16,-1 1 0 0,-2-1 0 0,1 0 0 0,-1-2 0 16,-5-2 0-16,1 0 0 0,2 1 0 0,-1 0 0 15,-4-1 0-15,1 1 0 0,-2 3 0 0,0-4 0 16,0 0 0-16,-2 0 0 0,-10-3 0 0,10 6 0 15,2-1 0-15,-2 0 0 0,-10-5 0 0,0 0 0 16,8 5 0-16,-8-5 0 0,8 4 0 0,-8-4 0 16,0 0 0-16,0 0 0 0,0 0-160 0,0 0 160 15,0 0-128-15,0 0 128 0,0 0 0 0,0 0-128 16,-10 0 128-16,0-1 0 0,-1-1-144 0,-2-1 144 16,-1-2-160-16,1-1 160 0,0 2 0 0,-2-1 0 15,-3-1-128-15,0-1 128 0,2 1 0 0,-3-1 0 16,-4-1 0-16,-1 1-144 0,-5-3 144 0,0 1 0 15,-3 2 0-15,-1 0 0 0,-4-2 0 0,3 0 0 0,1 0 0 0,2 0-128 16,0 1 128-16,-1-2 0 0,-1 0 0 0,1-1 0 16,1 3 128-16,-4-2 0 0,-3 0 0 0,3-2 0 15,-1-1-128-15,0 1 0 0,1-1 128 0,4-1-128 16,0 2 0-16,0 0 0 0,0 0 0 0,1 2 128 16,0-3-128-16,-1 1 0 0,0-2 0 0,-2-1 0 15,-1 0 0-15,-2 2 0 0,0 1 0 0,2 3 128 16,-2-2-128-16,3 3 0 0,2 3 0 0,3-2 0 15,1-1 0-15,0 2 0 0,1 1 0 0,3 2 128 16,1 2-128-16,0 0 192 0,1 0-64 0,-1 0 0 16,6 0-128-16,1 1 192 0,0-2-64 0,3 1 0 0,1-3 0 15,0 2 0-15,2 2 0 0,9 0 0 0,-7-2-128 0,7 2 144 16,0 0-144-16,0 0 160 0,0 0-160 0,0 0 0 16,0 0 0-16,0 0 128 0,0 0-128 0,0 0 192 15,0 0-192-15,12 0 192 0,1 2-192 0,2 0 0 16,6 2 0-16,1 1 128 0,0-2-128 0,1 4 0 15,3-2 0-15,1 5 0 0,0 2 0 0,1 0 0 16,2-2 0-16,2 0 0 0,5-2 176 0,1 2-48 16,2 1-128-16,0 1 192 0,3-2-64 0,0 1-128 15,-3 2 176-15,1-1-176 0,1 1 128 0,2 1-128 16,-5 1 0-16,7 1 0 0,1-3 0 0,1 2 0 16,0-2 0-16,-4 1 0 0,-4-2 0 0,-1 4 0 15,-1-2 0-15,-1-2 0 0,-4-2 128 0,1 0-128 16,2 5 0-16,-3 0 0 0,-2-2 0 0,0-2 0 0,-1-1 0 15,0-1 0-15,0 2 0 0,-6 0 0 0,-2-5 0 16,-3 3 0-16,-1-1 0 0,-1-1 0 0,-3 0 0 16,-2-2 0-16,-3-2 0 0,0 1-144 0,-3-3 144 15,-6-1-128-15,0 0 128 0,8 5 0 0,-8-5 0 0,0 0 0 16,0 0 0-16,0 0-160 0,0 0 160 0,0 0-160 16,0 0 16-16,0 0 0 0,0 0 0 0,-10 0 0 15,-3-4 144-15,1 0-192 0,0-2 192 0,-2 0-192 16,-6-2 192-16,-1 0 0 0,2 2 0 0,-1-2-128 15,-2-1 128-15,-2-1 0 0,-2 0 0 0,-1-2 0 16,1 1 0-16,-2-2 0 0,-1 0 0 0,-1-2 0 16,1-4 0-16,-1 3 0 0,-3 2 0 0,-1-1 0 15,-1-3-144-15,-2 1 144 0,-4 1-160 0,1 2 160 0,2-5 0 0,1 3 0 16,2 0 0-16,1 3 0 0,-1 0 0 16,2 2 0-16,5-2 0 0,-1-1 0 0,-2 1 0 0,2 0 0 15,-1 1 0-15,-2 2 0 0,-2 1 0 0,0 4 0 16,8-5 0-16,-2 1 0 0,3 1 0 15,1 4 0-15,2 1 0 0,2-1 0 0,3 0 0 0,3 1 0 16,1 0 0-16,3 0 0 0,0-1 0 0,1-1 0 16,0 2 128-16,9 3-128 0,0 0 0 0,0 0 0 15,-8-1 0-15,8 1 0 0,0 0 128 0,0 0-128 16,0 0 0-16,0 0 0 0,0 0 0 0,0 0 0 16,0 0 0-16,12 9 0 0,1-4 0 0,4 4 0 15,4 4 0-15,5 2 0 0,2 1 128 0,3-1-128 16,4 1 0-16,6 1 0 0,3 1 0 0,0 0 128 15,0-1-128-15,1 0 0 0,0-2 176 0,4 2-176 0,1-1 160 0,4-2-160 16,3 0 0-16,-5 2 128 0,-4 3-128 0,-3-2 0 16,-2 2 0-16,-2 0 0 0,-4 0 0 0,0-1 0 15,-3-1 0-15,-2 0 0 0,-1 1 0 0,-5 0-160 16,-3-1-128-16,-1 0-32 0,2-3 0 0,-6-2 0 31,-4-2-320-31,-3-1-80 0,1-2-16 0,-2 0 0 16,-3-1-2128-16,-7-6-416 0,0 0-96 0,0 0-10048 0</inkml:trace>
  <inkml:trace contextRef="#ctx0" brushRef="#br0" timeOffset="6898.908">24197 12770 11967 0,'0'0'1072'0,"0"0"-864"15,0 0-208-15,7 7 0 0,-7-7 5280 0,9 0 1008 16,2-1 208-16,0-1 32 16,1 1-5904-16,3 0-1200 0,2-2-224 0,1 6-48 15,0-1 336-15,0 3 64 0,-1 0 0 0,0 0 16 0,-2-1 432 0,-1 3 0 16,-1 4 0-16,0-1 128 0,0 0 464 0,-1 1 112 0,0 0 0 0,-3 2 16 15,0 0-176-15,-3 2-32 0,-1 1-16 0,-2 1 0 16,-3 0-128-16,-4 0-32 16,-4 2 0-16,-2 0 0 0,-3 0-80 0,0 1 0 0,-3 4-16 0,-5-1 0 15,-1 0 48-15,-1-1 16 0,2-2 0 0,-4-1 0 16,-5 0-32-16,0 1 0 0,-2-1 0 0,-5 0 0 16,-4 0-272-16,1-4 0 0,-1-4 0 0,4-1 0 31,6-3-512-31,1-4-128 0,3-4 0 0,2-5-10688 0,3-8-2144 0</inkml:trace>
  <inkml:trace contextRef="#ctx0" brushRef="#br0" timeOffset="8936.002">22820 12591 21135 0,'-9'9'928'0,"6"-4"208"0,1-1-912 0,0 2-224 0,-2-1 0 0,4-5 0 16,-3 4 0-16,3-4-240 0,0 0 48 0,0 0 16 16,0 0-96-16,0 0-32 0,0 0 0 0,0 0 0 15,-1 7 624-15,-2-1 112 0,-1-2 16 0,0 2 16 16,4-6 320-16,-1 8 64 0,1-8 16 0,-1 6 0 16,1-6-224-16,0 0-64 0,0 0 0 0,0 0 0 15,0 0-160-15,0 0-32 0,0 0-16 0,0 0 0 16,0 0-32-16,0 0 0 0,1 8 0 0,-1-8 0 15,0 0-80-15,0 0-32 0,0 0 0 0,0 0 0 16,0 0 192-16,11-3 32 0,-1-4 16 0,0-1 0 16,-2 1-16-16,3-3 0 0,-2-4 0 0,1-1 0 15,2-4-64-15,-2-3 0 0,2 0-16 0,1-2 0 16,2 0-80-16,-1-4-16 0,0 1 0 0,3-3 0 16,-1-2-144-16,3-2-128 0,2-1 192 0,0-6-192 0,1-4 144 15,1 1-144-15,-1 1 0 0,0 0 144 0,-2 1-144 0,3-1 0 16,2 0 0-16,-1-1 128 0,-3 2 32 0,2-2 0 15,0-6 0-15,2 4 0 0,-2 1 144 0,-1 4 16 16,1 3 16-16,-1-1 0 0,1 1-80 0,0 1 0 16,2 0-16-16,3 1 0 0,-1-3-96 0,2 1-16 15,-2-2 0-15,2 2 0 0,2 3-128 0,-1 2 0 16,-5 1 0-16,0 1 0 0,-1-1 0 0,-6 3 0 16,-3 4 128-16,0 2-128 0,-5 0 144 0,1 1 0 15,1 0 0-15,-4 1 0 0,0 0 64 0,-1 0 16 16,-1-2 0-16,-3 6 0 0,-3 2 32 0,1 4 0 15,0 1 0-15,0 2 0 0,-2 2-96 0,1 6-16 16,0 0 0-16,0 0 0 0,-5-3-144 0,5 3 0 0,-8 3-160 16,1 1 160-16,-3 3-192 0,1 2 48 15,-2 7 16-15,0 2 0 0,0-2 128 0,-2 3-192 0,-2 3 192 16,0 2-192-16,-2 1 192 0,-1 2 0 0,-1 1-144 0,0 3 144 16,-2 4 0-16,0 1 0 0,1 5 0 0,-2 3 0 15,-2 1 0-15,1 2 0 0,-1 2 0 0,0 1 0 16,0-3 0-16,1-2 0 0,1 2 0 0,0 1 0 15,-1 3 0-15,1-2 0 0,-1 3 0 0,3-1 0 16,-4-1 0-16,2-1 0 0,-6-2 0 0,4-4 0 16,0-3 0-16,-1 1 0 0,1-3 0 0,-1 2 0 15,3-1 0-15,-1-2 0 0,1-2 0 0,2-3 128 16,2-3-128-16,2-3 0 0,1-1 0 0,1-3 128 16,-1-2-128-16,4-2 0 0,0-2 0 0,1 0 0 15,2-2 176-15,-3-2-48 0,4-2-128 0,0-3 192 0,2-3-192 16,-1 1 0-16,2 2 0 0,4-7 0 0,0 0 0 0,0 0 0 15,0 0 0-15,0 0-160 0,0 0 160 0,0 0 0 16,0 0 0-16,0 0 0 0,8-5 0 0,-2-2 0 16,4-1 0-16,-1-2 0 0,2-2 0 0,1-2 144 15,0-3-144-15,0-1 0 0,3-4 0 0,0-4 0 16,2-1 0-16,1-4 0 0,2-3 0 0,1-3 0 16,1-5 0-16,-3 0 0 0,-2-1 0 0,6-2 0 15,5-2 0-15,0-3 0 0,-2-1 160 0,-2-7-160 16,2-4 128-16,1-1-128 0,-4 2 128 0,1 3-128 15,-2 1 128-15,2 2-128 0,0 0 160 0,2 1-160 16,0-1 192-16,-1 3-192 0,1 2 0 0,1 2 0 16,3 2 0-16,-1 2 0 0,4 0 0 0,-5-1 0 0,-3 1 128 0,1 1-128 15,-2 1 0-15,-2 4 0 0,-3 2 0 16,-2 4 0-16,-1 4 0 0,-3 6 0 0,0 2 0 0,-2 3 0 16,-2 0 128-16,0 4-128 0,-4 2 0 15,1 1 0-15,-4 3 0 0,2 2 160 0,-2-1-160 0,-2 6 128 16,0 0-128-16,0 0 0 0,0 0 144 0,0 0-144 15,0 0 0-15,-3 11-128 0,-3 0 0 0,-1 0 0 16,-2-3-64-16,1 4 0 0,-3 2 0 0,2 1 0 16,-1-2 192-16,0 4 0 0,0-1 0 0,-2 5 0 15,0 1 0-15,-3 2 0 0,1 4 0 0,0-1 0 16,-4 1 0-16,1 3 0 0,0 2 0 0,-2 1 0 16,-5 0 0-16,0 1 0 0,0 4 0 0,0 2 0 15,-2 4 0-15,1 5-160 0,2 2 160 0,-1-1 0 16,-1 0-128-16,3-3 128 0,2-3 0 0,-2 1 0 0,1-4 0 15,1 4 0-15,-1-1 0 0,2 0 0 0,1-3 0 16,-1-1 0-16,-6-2 0 0,4-3 0 0,4 0 0 16,0-1 0-16,0-2 0 0,2-2 0 0,-1-1 0 0,2-3 0 15,2 1 0-15,-1 0 0 0,2-1 0 0,1-4 0 16,2-5 0-16,3-3 0 0,-3-2-128 0,5 0 128 16,-1-4 0-16,4-9 0 0,0 0-176 0,0 0 176 15,0 0-160-15,0 0 160 0,0 0 0 0,0 0 0 16,0 0 0-16,-1-13 0 0,2-3 0 0,0-3 0 15,3 3 0-15,1-3 0 0,2-3 160 0,0 0-160 16,2-1 128-16,4-1-128 0,3-3 0 0,-1-3 0 0,1-1 128 16,0-2-128-16,1-5 0 0,5-4 0 0,2-3 0 15,-1-1 0-15,-1-2 0 0,1-1 160 0,1 0-160 0,0-1 160 16,-2 1-16-16,0-5 0 0,3-2 0 0,-1 1 0 16,1-4-144-16,3 2 192 0,-3 3-192 0,4 3 192 15,-1 0-192-15,0 0 128 0,1 0-128 16,-2-3 128-16,0-2 32 0,0 3 0 0,-4 2 0 0,0 2 0 15,0 0-160-15,-2 3 192 0,-1 0-192 0,-1 1 192 16,2 3-192-16,-4 0 0 0,0-1 144 0,1 4-144 16,-1 5 160-16,-1 3-32 0,-1 0-128 0,2 4 192 15,2-2 0-15,-4 5-16 0,-2 3 0 0,-1 1 0 16,-1 0-176-16,0 4 192 0,-2 0-192 0,-2 5 192 16,-3 0-192-16,-1 2 0 0,2 1 0 0,-2 2 128 15,-3 1-128-15,0 5 0 0,0 0 0 0,0 0 0 0,0 0-352 0,0 0 48 16,-8 3 16-16,1 3 0 15,-1 1-432-15,-1 3-96 0,0 2-16 16,-2 0 0-16,2 3-1664 0,-2 0-320 16,1-4-80-16,-2 3-7552 0,-1 0-1520 0</inkml:trace>
  <inkml:trace contextRef="#ctx0" brushRef="#br0" timeOffset="9446.936">23377 10606 32831 0,'0'0'1456'0,"0"0"288"0,1-11-1392 0,2-1-352 0,5-1 0 0,4-5 0 16,3-2 160-16,6-6-32 0,0-2-128 0,7-3 192 0,-1-3-192 15,7 0 0-15,1-2 0 0,4 1 0 16,-1 3 0-16,1 2 0 0,-1-1 0 0,0 2 144 0,-2 2 432 0,-1 0 64 16,1 1 32-16,0 2 0 0,-2 1-32 0,0 2-16 15,-1 0 0-15,0 5 0 0,-1 3-240 0,-3 3-32 16,-4 3-16-16,-3 5 0 0,-3 7-112 0,-1 4-32 16,-1 3 0-16,-2 4 0 0,-4 4-192 0,0 3 144 15,-1 5-144-15,0 4 128 0,1 2-128 0,-2 3 160 16,-4 2-160-16,0 1 160 0,0 4-160 0,-2 2 0 15,-1 1 0-15,-1-2 0 16,0-3-1232-16,1-4-176 0,0-1-48 0,-1-2-15008 0</inkml:trace>
  <inkml:trace contextRef="#ctx0" brushRef="#br0" timeOffset="10634.852">24021 10083 20847 0,'0'0'912'0,"0"0"208"0,0 0-896 0,0 0-224 0,0 0 0 0,0 0 0 16,0 0 0-16,0 0 144 0,0 0-144 0,0 0 128 16,0 0-128-16,0 0-176 0,0 0 48 0,0 0 0 15,0 0 384-15,0 0 96 0,0 0 16 0,0 0 0 16,0 0 368-16,0 0 80 0,0 0 16 0,0 0 0 16,0 0-272-16,0 0-48 0,0 0-16 0,0 0 0 15,9 4-16-15,-1 1 0 0,-8-5 0 0,10 6 0 16,1 1-80-16,2-1-16 0,-2 1 0 0,2 2 0 15,0-3-32-15,4 1-16 0,0-2 0 0,2 2 0 16,0 1-80-16,-3-1-32 0,3 1 0 0,0-1 0 0,-1-1 32 0,3 1 16 16,-1-2 0-16,1 2 0 0,1 0-32 0,0 0-16 15,1 2 0-15,-2-1 0 0,1 0-224 0,1 0 144 16,0 2-144-16,-1 2 128 0,-2 0-128 0,3-1 0 16,0 0 0-16,1 3 0 0,-4 0 0 15,0 1 0-15,1 0 0 0,-2 2 0 0,0 1 128 0,1-1 0 16,1 0 0-16,-1-2 0 0,0-1 48 0,2-3 0 15,-4 0 0-15,2 0 0 0,0 0-176 0,0-2 0 16,-3-1 0-16,2 0 128 0,1 0-128 0,-1-1 0 16,-5 0 0-16,1-1 0 0,-1 0-144 0,-3 1-16 15,-11-7 0-15,9 4 0 16,1 0-384-16,-2 1-80 0,-2 0-16 0,-6-5 0 16,0 0-1856-16,0 0-384 0,0 0-80 0,0 0-4784 15,0 0-944-15</inkml:trace>
  <inkml:trace contextRef="#ctx0" brushRef="#br0" timeOffset="11878.627">24162 13093 10127 0,'7'13'896'0,"-7"-13"-704"0,0 0-192 0,0 0 0 15,0 0 4032-15,0 0 768 0,0 0 144 0,0 0 48 16,0 0-4368-16,0 0-880 0,5-10-160 16,2 0-32-16,-3 0 160 0,3 0 32 0,1-3 16 0,-2 1 0 0,0 1 368 15,-1-1 80-15,4-1 16 0,-4-1 0 0,1-1 304 0,1-3 64 16,0-1 16-16,2-3 0 0,2-2-144 0,1-3-16 16,1-5-16-16,3-1 0 0,1-3-288 0,2-7-144 15,1-9 160-15,3-2-160 0,3 1 0 0,3-1 0 16,3-5 0-16,1-4 0 0,0-5 0 0,1-1 0 15,2-2 0-15,-3 3 0 0,0 2 0 0,-2-2-128 16,-2-1 128-16,0-3 0 0,-3-2 0 0,0 6 0 16,0 4 0-16,-1 2 0 0,0 0 0 0,1 3 0 15,-1 0 0-15,-2 4 0 0,-4 5 0 0,1 3 0 16,3 3-128-16,-4 6 128 0,0 5 0 0,-4 1 176 16,1 3-32-16,-2 0 0 0,1 1 272 0,-2 1 48 15,-2 3 16-15,-1-2 0 0,0 0-96 0,0 3-32 0,-4 3 0 16,-2 3 0-16,3 0-352 0,-3 2 128 15,-1 0-128-15,2 3 0 0,-2 2 0 0,-2 3 0 0,-1 7 0 16,0 0-192-16,0 0 192 0,0 0 0 0,0-9 0 0,0 9 0 16,0 0 0-16,0 0-128 0,0 0 128 0,0 0-128 15,0 0 128-15,0 0-128 0,0 0 128 0,0 0-128 16,0 0 128-16,0 0-160 0,0 0 160 0,-9 11-160 16,5 0 160-16,1 2 0 0,-5 0 0 0,4 4 0 15,0-1 0-15,-2 5 0 0,-2 2 0 0,0 3 0 16,1 2 0-16,-3 3 144 0,0 1-144 0,-2 1 0 15,-3 3 0-15,-2 4 0 0,-2 3 0 0,-2 4 0 16,-3 7 160-16,-4 4-160 0,2 4 128 0,0 0-128 16,-3 2 128-16,3 3-128 0,-2 3 128 0,2 3-128 0,-2 5 192 15,1-3-32-15,-3-4-16 0,0 0 0 0,-2 4 16 16,1-2 0-16,-1-2 0 0,-2-3 0 0,2-4-32 0,-1-1-128 16,-1 1 192-16,3-3-64 0,4 1-128 0,2-3 0 15,-1-3 0-15,0-4 128 0,3-6-128 0,0-1 0 16,2 0 0-16,1-2 128 0,-2-2-128 0,4-3 0 15,0 1 144-15,3-5-144 0,-1-2 0 0,2-7 0 16,2-5 0-16,2-3 0 0,-2-3 0 0,4-3 0 16,3-2 0-16,5-9 0 0,-9 3 0 15,9-3 0-15,0 0-128 0,0 0 128 0,-4-7-160 0,1-1 160 16,3-5-192-16,4-2 192 0,2-1 0 0,-1-8 0 16,0-3 0-16,4-4 0 0,4-3 0 0,3-2 0 15,-1-2 0-15,4-3 0 0,0-2 0 0,3-5 0 0,-1-1 0 16,1-7 0-16,0-7 0 0,3 0 0 0,2 1 0 15,1-7 0-15,-1-4 0 0,3-8-128 0,1-4 128 16,-3-2 0-16,1-1 0 0,3-5 144 0,4-3-16 16,-1 1 0-16,0 4-128 0,2 6 160 0,-3 7-160 15,2 2 160-15,3 1-160 0,-1 8 0 0,2 5 144 0,4 9-144 16,-3 3 0-16,-2 5 0 0,-4 3 0 0,-1 4 0 16,0 0-176-16,-5 3-96 0,-5 1-32 0,-3 4 0 31,-3 4-1376-31,-4 6-288 0,-3 6-48 0</inkml:trace>
  <inkml:trace contextRef="#ctx0" brushRef="#br0" timeOffset="14387.934">22807 12781 19631 0,'0'0'864'0,"0"0"192"0,0 0-848 0,0 0-208 0,0 0 0 0,0 0 0 15,0 0 0-15,0 0 176 0,0 0-176 0,0 0 160 16,0 0-160-16,0 0 0 0,0 0 144 0,0 0-144 16,0 0 784-16,0 0 96 0,0 0 16 0,0 0 0 15,0 0 144-15,0 0 48 0,0 0 0 0,5-8 0 0,-1-2-272 0,-4 10-48 16,4-9-16-16,-3-2 0 16,-1-2-368-16,0-1-64 0,2-1 0 0,0-3-16 0,-4-3-32 0,2 5 0 15,0-3 0-15,2 3 0 0,-1-1-80 0,0-1 0 16,-1 1-16-16,2-4 0 0,1-1-48 0,1 1-128 15,-4 0 192-15,0-2-64 0,2-2 64 0,-2-3 0 16,-2 1 0-16,2-2 0 0,0-3 80 0,0-3 32 16,-2-3 0-16,2-1 0 0,0-1 80 0,0 0 0 15,-2-1 16-15,0 0 0 0,1 1-80 0,0-1 0 16,-1-2-16-16,-1-3 0 0,2-1-128 0,1-1-32 16,3 1 0-16,-2 0 0 0,-1 0-144 0,0 3 128 15,2 2-128-15,0-4 128 0,-1 1 32 0,-1-1 0 16,-1-1 0-16,2 2 0 0,0 0 32 0,-2-2 16 15,-2 3 0-15,1-1 0 0,1 0 112 0,-2 0 0 0,-3 0 16 16,0-2 0-16,3-3-80 0,0 2 0 0,-6 2-16 16,3 1 0-16,3 1-64 0,-1-2-16 0,-3 0 0 0,0 0 0 15,1 0 32-15,1-3 0 0,-1 1 0 0,0 0 0 16,-1 1 0-16,0-1 16 0,3 5 0 0,-2 0 0 16,1-2-64-16,1 1-16 0,-1-1 0 0,0 2 0 15,2-1-128-15,1 2 160 0,-4 2-160 0,3 0 160 16,-1 3-160-16,0 4 160 0,-1 1-160 0,1 1 160 15,-1-2-160-15,3 1 160 0,-2 2-160 0,1-2 160 16,1 1-160-16,-2-2 128 0,2 1-128 0,-2 0 128 16,2 1-128-16,0 4 0 0,0 2 0 0,-2-1 0 15,3-3 0-15,0 3 0 0,1 4-128 0,-2-2 128 16,1-3 0-16,2 1 0 0,2-3 0 0,-2 1 0 16,-1 0 0-16,0-2 0 0,0-2 0 0,0 6 0 0,1 7-128 15,1-2 128-15,0-2 0 0,0 0 0 0,-1-1 0 16,-1 1 0-16,0 3 0 0,1-2 0 0,0 0 0 0,0 0 0 15,2 1 0-15,-3 0 0 0,0-1 0 0,1 0 0 16,0-3 0-16,0 3 0 0,-2 2 0 0,1 0 0 16,2 1 0-16,0-1 0 0,-2-1 0 0,1 0 0 15,-1 1 0-15,0 2 0 0,1-2-128 0,-1 0 128 16,-1 0 0-16,2 1 0 0,2 0 0 0,-1 1 0 16,0 2 0-16,-1-1 0 0,-1-1 0 0,1 0 0 15,2 2 0-15,0 0 0 0,-4-1-128 0,1 2 128 16,1-2 0-16,-1 1 0 0,-1-1 0 0,1 3 0 15,0 0 0-15,0 0 0 0,0-2 0 0,0 0 0 0,1-2 0 16,-1 3 0-16,0 3 0 0,0-1 0 16,0-1 0-16,1 0 0 0,0-2 0 0,-1 2 0 0,-1 1 0 0,0 1 0 15,1 0 0-15,0 0 0 0,0-2 0 0,0 2 0 16,-1 1 0-16,1 0 0 0,0-2 0 0,-2 0 0 16,1 0 0-16,1 1 0 15,0-2 0-15,0 0 0 0,0 1 0 0,-1 0 0 0,0 0 0 0,0-2 0 16,0 2 0-16,-1-1 0 0,1-3 0 0,0 3 0 15,-2 2 0-15,2 0 0 0,1-3 0 0,0 2 0 16,-1 0 0-16,0 0 0 0,1 0 0 0,0-1 0 16,0 3 0-16,0-2 0 0,-1 3 0 0,1-2 0 15,1-1 0-15,1 0 0 0,-1-1 0 0,0 1 0 16,1 0 0-16,-2 1 0 0,0-1 0 0,2 1 0 16,2-1 0-16,-4 1 0 0,1-1 0 0,-1-1 0 15,0-1-144-15,1-2 144 0,0 1 0 0,-1 0 0 0,-2 3 0 16,2-2-128-16,1-1 128 0,-1 1 0 0,-2 5 0 15,2-2 0-15,0 0 0 0,0-2 0 0,-1-3 0 0,-2 3 0 16,1-1 0-16,-1 3 0 0,3 0 0 0,0 0 0 16,-2 1 0-16,1 0 144 0,0 0-144 0,2 0 0 15,1-2-160-15,-2 3 160 0,0 10 0 0,-1-9 0 16,-1 0-128-16,2 9 128 0,0-8 0 0,0 8 0 16,0 0 0-16,-1-11 0 0,1 0 0 0,-1 1 0 15,1 3 0-15,0 7 0 0,0-10 0 0,0 1 0 16,-1 2-128-16,0 2 128 0,1 5 0 0,0 0 0 15,-4-10 0-15,4 10 0 0,-3-8 0 0,1 0 0 16,2 8 0-16,-2-9 0 0,-1 3 0 0,3 6 0 0,0 0 0 16,0 0 0-16,-1-10 0 0,-2 2 0 15,3 8-144-15,0 0 144 0,0 0 0 0,-1-8 0 0,2 1 0 16,-1 7 0-16,0 0 0 0,0 0-128 0,0 0 128 0,0 0 0 16,-2-8 0-16,2 8 0 0,0 0 0 0,0 0 128 15,-1-8-128-15,0 2 0 0,1-2-128 0,0 2 128 16,0 6 0-16,0 0 0 0,0 0 144 0,0 0-144 15,-3-4 0-15,3 4 0 0,0 0-160 0,0 0 160 16,-2-6 0-16,2 6 0 0,0-6 0 0,0 6 0 16,0 0-176-16,0 0 176 0,0 0-128 0,0 0 128 15,0 0-176-15,0 0 176 0,0 0-208 0,0 0 80 16,0 0 128-16,0 0-128 0,0 0 128 0,0 0-128 16,0 0 128-16,0 0 0 0,0 0-144 0,0 0 144 15,0 0 0-15,0 0 0 0,-6 4-144 0,0 4 144 16,-1 1 0-16,1 0-160 0,-1-1 160 0,1 3-128 0,-2 0 128 0,0 1 0 15,-1 2-144-15,0 1 144 0,0 3 0 0,-2-1 0 16,1 2-144-16,0 5 144 0,-3 3 0 0,0 0-128 16,-2 7 128-16,1 6 0 0,-1 9-144 0,-1 4 144 15,0-2 0-15,-1-2-144 0,2 2 144 0,-1-2 0 16,0 2 0-16,3-3-128 0,1-4 128 0,-1-1 0 16,0 0 0-16,2-9 0 0,6-4 0 0,-3-3 0 15,1 0 0-15,-1-3 0 0,1-4 0 0,-1-3 0 16,3-2 0-16,-2-2 128 0,-2-1-128 0,2 1 0 15,1-4 0-15,3 0 128 0,-4-4-128 0,7-5 0 16,-4 6 128-16,4-6-128 0,0 0 128 0,0 0-128 16,0 0 128-16,0 0-128 0,-6-6 176 0,2-1-48 15,2-2 0-15,3-3 0 0,3-5-128 0,0-2 160 16,0-1-160-16,5-2 160 0,-1-3-160 0,3-3 0 0,1-5 0 0,-4-2 0 16,1-3 0-16,0 0 128 0,0-2-128 0,3-1 0 15,1-2 0-15,0-2 0 0,3-1 0 0,-1-3 0 16,-1 2-144-16,1 2 144 0,-1 0 0 0,0 3 0 15,2 2 0-15,-2-1 0 0,-1 3 0 0,0 1 0 16,-2 3-128-16,2-1 128 0,-2 2 0 0,1 2 0 16,-2 5-144-16,1 0 144 0,-2 2 0 0,-1 1-144 15,1 0 144-15,0 3 0 0,-2 4-144 0,2 1 144 16,0 4 0-16,1 2 0 0,-3 2-144 0,2 3 144 16,-1 1 0-16,3 7-160 0,2 2 160 0,3 3-128 15,-1 2 128-15,3 3-192 0,2 5 192 0,2 5-192 0,-4 6 192 16,4 3-160-16,2 5 160 0,1 3-160 0,-1 3 160 0,0 0 0 15,0 0 0-15,3 5 0 0,-5 2 0 0,2-2 0 16,0-1 0-16,0-3 0 0,0-4 0 0,1-4 0 16,-3-2 0-16,0-3 128 0,-1-2-128 0,-3-4 0 15,-1-1 128-15,-2 0-128 16,1-2-672-16,-4-1-208 0,-4-4-32 0,2-1-16720 16</inkml:trace>
  <inkml:trace contextRef="#ctx0" brushRef="#br0" timeOffset="16535.372">15908 3999 18431 0,'-9'-10'1632'0,"4"1"-1312"0,1-3-320 0,4 2 0 16,3-1 288-16,2 2-16 15,2-1 0-15,-1 0 0 0,-2-1 128 0,2 1 32 0,-2 2 0 0,2-1 0 16,-1 1 96-16,1 1 32 0,-6 7 0 0,4-4 0 15,-4 4-80-15,0 0-16 0,5-9 0 0,-5 9 0 16,0 0-192-16,0 0-32 0,0 0-16 0,0 0 0 16,0 0-32-16,0 0-16 0,2 9 0 0,0 0 0 15,0 0 64-15,-2-1 16 0,0-8 0 0,-1 14 0 16,-1 0 0-16,2 1 0 0,2 2 0 0,-2-1 0 16,-1 0 48-16,0 2 16 0,0 4 0 0,2 3 0 15,1 0-32-15,0 1 0 0,-2 3 0 0,4 3 0 16,1 1-48-16,3 0-16 0,-1 0 0 0,2 0 0 15,2-1-64-15,2 0-16 0,1-3 0 0,1-1 0 0,0-3-16 16,1 2 0-16,1 0 0 0,2 3 0 16,0 1-128-16,2-2 128 0,-1-1-128 0,2-3 128 0,1-4-128 15,2-1 0-15,1-3 0 0,3 0 128 0,2-1-128 0,0 1 0 16,-1-3 0-16,3 0 0 0,-2-3 0 0,0 0 128 16,-2 2-128-16,-1-2 0 0,1-2 128 0,-2-1-128 15,3-1 0-15,3 0 128 0,2 0-128 0,-2-1 0 16,0-3 0-16,1-1 128 0,1 0 48 0,3-3 0 15,-2-1 0-15,2-2 0 0,-3-2 80 0,3-4 0 16,2 0 16-16,2 0 0 0,3-2-96 0,1-2-32 16,1-3 0-16,1 3 0 0,-2 0-144 0,0 0 128 15,-5-5-128-15,-1 1 128 0,1 1-128 0,-4 0 0 16,1 3 144-16,3 0-144 0,1-2 0 0,2 3 144 16,-3 2-144-16,1-1 0 0,0-2 0 0,-4 0 0 0,1 1 0 15,-3 2 0-15,1 2 0 0,1 1 0 0,0-2 0 0,4 2 0 16,0 0 144-16,0 2-144 0,0-1 0 0,-2 3 144 15,-1-3-144-15,-1 3 0 0,-1 0 0 0,2 1 0 16,-1 1 0-16,2 1 0 0,2 1 0 0,2 2 0 16,1 1 0-16,0 3 0 0,-3-1 0 0,-3 4 0 15,-5 3 0-15,-1 4 0 0,-5 1 0 0,1 6 0 16,-1 5-160-16,-1 3 160 0,-3-1 0 0,0-1-144 16,2 1 144-16,-6-2 0 0,1 1 0 0,0 1 0 15,-5-3 0-15,-2-1 0 0,-2-1 0 0,-1-1 128 16,-1 0-128-16,-2 1 0 0,-2-3 0 0,-4 3 128 15,0-5-128-15,-4 4 144 0,1-1-144 0,-3 0 160 0,1-3-160 16,-2-2 0-16,0-1 0 0,-2-1 128 0,3 2-128 16,0-4 0-16,-3-3 0 0,2-1 0 0,2-3 128 15,3-7-128-15,0 0 0 0,0 0 128 0,0 0-128 16,0 0 160-16,0 0-160 0,0 0 160 0,0 0-160 0,2-12 160 16,3-3-160-16,3-1 160 0,1-2-160 0,2-1 0 15,1 0 0-15,5-1 0 0,-1-1-128 0,2 1 128 16,2-1 0-16,1 0 0 0,-3-1 0 0,3 1 0 15,2 2 0-15,-2 1 0 0,1 2 0 0,0 0 0 16,1 2 0-16,2 1 0 0,-1 2 0 0,0 3 0 16,1 0 0-16,-1 4 0 0,3 2 0 0,0 2 0 15,-2 0-144-15,2 2 144 0,-1 1 0 0,3 4 0 16,-4 0-128-16,3 1 128 0,-1 1 0 0,4 2 0 16,1 2-128-16,2 0 128 0,2 2 0 0,3-4-128 15,1 0 128-15,0 0 0 0,3-4 0 0,0 0 0 0,-2-2 0 16,0-2 0-16,-2-4 0 0,3-3 0 0,1-1 0 0,1-4 0 15,0-3 176-15,0-1-176 0,1-4 192 0,-1-2-192 16,-2 0 496-16,0-3-16 0,-3-3 0 0,2 1 0 16,0-2 96-16,-1-1 32 0,2-1 0 15,1-2 0-15,-3 0-208 0,-1-1-32 0,-6-2-16 0,1 0 0 16,1-3 0-16,-4 6 0 0,-4 2 0 0,-1 2 0 16,-3 4-96-16,0 0 0 0,-1 2-16 0,-1 3 0 15,-1 2-240-15,-2 2 176 0,-3 1-176 0,0 3 160 16,0 2-416-16,-3 4-64 0,-12 3-32 0,9 0 0 15,-1 3-2784-15,-3 8-544 16</inkml:trace>
  <inkml:trace contextRef="#ctx0" brushRef="#br1" timeOffset="26835.785">14530 12818 9215 0,'0'0'400'0,"-7"2"96"0,0-6-496 0,7 4 0 15,-9-2 0-15,2-1 0 0,-1-4 2176 0,1 2 320 16,7 5 80-16,-7-6 16 0,-1 1-2000 0,0-2-400 15,8 7-64-15,-6-7-128 0,-1 1 208 0,0 0-48 16,7 6-16-16,0 0 0 0,-5-5 320 0,2-1 64 16,3 6 16-16,0 0 0 0,0 0 96 0,0 0 32 15,0 0 0-15,0 0 0 0,-5 7-368 0,3 2-80 16,0 1-16-16,1 2 0 0,2 3-80 0,-1 1 0 16,0-2-128-16,0-1 192 0,-1 1 96 0,1 2 16 15,-1 0 0-15,0 0 0 0,-2-2 64 0,3 4 16 16,0 1 0-16,0 2 0 0,-1 0-64 0,-1 2-16 15,1 5 0-15,0 0 0 0,1 2-304 0,-1 0 160 0,-1-2-160 0,0 2 128 16,1-1 32-16,1-3 0 16,0-1 0-16,0 0 0 0,1-1 48 0,-1-2 16 0,0-1 0 0,2-3 0 15,-1 2 0-15,1-1 0 0,2-2 0 0,-2 0 0 16,1-2-96-16,0 2-128 0,1 2 176 0,0-4-176 16,-4-3 144-16,1 0-144 0,1 0 0 0,0-1 144 15,0 1-144-15,-1-1 0 0,1 0 0 0,-2-2 0 16,0-9 128-16,-3 9-128 0,3 1 0 0,-1-1 128 15,1-9-128-15,0 0 0 0,-3 8 0 0,3-8 0 16,-1 9 0-16,1-9 0 0,-5 8 0 0,5-8 0 16,3 10 0-16,-3-10 128 0,0 0-128 0,0 0 0 15,2 10 144-15,-2-10-144 0,2 10 160 0,-2-10-160 16,8 4 208-16,-8-4-48 0,7 4-16 0,2 0 0 16,-9-4 96-16,11 3 16 0,1-3 0 0,0 0 0 0,-1 1-256 0,2 1 144 15,2 1-144-15,0-3 128 0,0-2-128 16,3 1 0-16,3 1 0 0,1 0 128 0,-2-2-128 0,1-1 0 15,0-2 0-15,3 2 0 0,-2 0 0 0,3 1 0 16,-2-4 0-16,3 3 0 0,2 1 0 0,0 1 0 16,0-1 0-16,2 1 0 0,0 1 0 0,1-1 0 15,-2-1 0-15,1 2 0 0,-1 2 0 0,-1 2 0 16,2-2 0-16,-4 0 0 0,0 1 0 0,-1 2 0 16,-2-1 0-16,2-1 0 0,-3 0 0 0,3-2 0 15,-2 1 0-15,0 0 0 0,-2-2 128 0,1 0-128 16,-1 0 0-16,-2 1 128 0,1-2-128 0,-1 1 160 15,-6-2-160-15,2 1 160 0,0-1-160 0,-3-1 0 16,-2 1 144-16,0 2-144 0,-2 1 0 0,-8-1 144 16,0 0-144-16,0 0 0 0,9 1 128 0,-9-1-128 0,0 0 0 0,0 0 0 15,0 0 0-15,0 0 160 0,0 0-160 0,0 0 128 16,0 0 0-16,0 0 0 0,0 0 0 0,0 0 0 16,-6-7-128-16,-1 1 160 0,0 1-160 15,0-4 160-15,-2-4-32 0,1-1-128 0,-2 3 192 16,3-5-64-16,-7-5 0 0,3 1 0 0,2-1 0 0,0-1 0 15,0-1-128-15,0-2 192 0,-2-1-192 0,1-3 192 16,1 0-192-16,2 1 0 0,0-2 0 0,2 0 0 16,0 1 0-16,1-3 0 0,1-2 0 0,3 1 0 15,3 1 0-15,1 1 0 0,1-2 0 0,-1 2-176 16,-1 4 176-16,3 2-192 0,3 3 192 0,-2 2-192 16,-1 0 48-16,-1 3 0 0,4 3 0 0,-3 4 0 15,-1 2-32-15,-5 8 0 0,0 0 0 0,5-5 0 16,-2-1 176-16,-3 6-160 0,0 0 160 0,0 0-160 0,2-6 160 15,-2 6 0-15,0 0 0 0,0 0 0 0,0 0 160 0,0 0 16 16,0 0 0-16,0 0 0 16,0 0-16-16,0 0 0 0,0 0 0 0,-10 2 0 0,0 0-160 15,0-1 128-15,-1 0-128 0,-3-1 128 0,-4 4-128 0,1-2 128 16,0-1-128-16,-2 0 128 0,-3 1 0 0,1 0 0 16,0 1 0-16,-1-2 0 0,-2 1 32 0,-3 0 0 15,0 0 0-15,-3 2 0 0,-2-1-32 0,-2-1-128 16,-2-2 192-16,-2 0-64 0,0 3-128 0,-2-1 160 15,-1-4-160-15,0 4 160 0,5-1-16 0,-1 1 0 16,1-1 0-16,2 0 0 0,-2-1-16 0,3 1-128 16,3 0 192-16,3-1-64 0,0-3 16 0,4 1 0 15,3 2 0-15,1-1 0 0,2 0-16 0,1 1-128 0,2-2 192 16,3 2-64-16,1-1-128 0,1-1 0 0,1 0 0 16,3 1 0-16,5 1 0 0,-8 2 0 0,2-1-192 15,6-1 192-15,0 0-256 0,0 0 80 0,-7 0 16 0,7 0 0 16,0 0 160-16,0 0 0 0,-7-1 0 0,7 1-128 15,0 0 128-15,0 0 0 0,0 0-144 0,0 0 144 16,0 0 0-16,0 0 0 0,0 0-144 0,0 0 144 16,0 0 0-16,6 10-192 0,-3 0 192 0,3 1-160 15,1 1 160-15,-1 1-128 0,1 3 128 16,-1 0-128-16,1 2 128 0,0 3 0 0,1-2 0 0,-2 3-128 16,-4 1 128-16,1 4 0 0,0 0 0 0,0 3 0 15,-1 0 0-15,0 1 0 0,-1 2 0 0,-1 0 0 16,1-2 0-16,0 0 0 0,-2-2 0 0,0 1 0 15,0 1 0-15,-2 2 0 0,-1-3 0 0,1-1 0 0,-1-4 0 16,-2-1 0-16,1-2 0 0,0-1 0 0,0-2 0 16,0-3 0-16,1-2 0 0,2-3 0 0,-3-2 0 15,2 0 0-15,3-9 0 0,0 0 128 0,0 0-128 0,0 0 0 16,0 0 128-16,0 0-128 0,0 0 0 0,0 0 0 16,0 0 0-16,0 0-192 0,0 0 192 0,0 0-160 15,0 0 160-15,10-3-160 0,-2-1 160 0,2-1 0 16,1 1 0-16,-3 0-128 0,3 0 128 0,4 1-128 15,2-3 128-15,2 2-128 0,4-1 128 0,-1 1 0 16,3 0 0-16,1-1 0 0,0 2-176 0,3 0 176 16,0-1-208-16,1 1 80 0,1-1 128 0,0 0-128 15,2 2 128-15,1 1-128 0,-1 0 128 0,4 2 0 16,1 1 0-16,2 0 0 0,-4 1 0 0,-2-3 0 16,-2 0 0-16,-3 0 0 0,0-1 0 0,-3-2 0 0,-3 1 0 15,0 0 0-15,-3 1 0 0,-1 0 0 0,-3-1 0 0,0-2 0 16,-4 0 128-16,0-2-128 0,1 1 160 0,-2 0-160 15,-3-1 224-15,-1-2-48 0,-2 0-16 0,-1 1 0 16,-4 7-32-16,7-9-128 0,-1 1 192 0,-6 8-64 16,3-9-288-16,-3 9-64 0,0 0-16 0,2-6 0 31,0-2-1936-31,-2 8-384 0</inkml:trace>
  <inkml:trace contextRef="#ctx0" brushRef="#br1" timeOffset="27765.552">15053 14390 15663 0,'0'0'688'0,"-7"-5"144"0,0-4-656 0,0 1-176 0,2 1 0 0,0-2 0 0,-3 0 2560 0,2-1 464 15,-5 2 112-15,4 1 0 16,0-2-2112-16,1 0-448 0,-3-1-64 0,0 1-32 0,-3 4-32 0,1-1-16 16,0 0 0-16,0 0 0 0,-1 2-48 0,0 2-16 15,0 1 0-15,-1 2 0 0,2 2-240 0,0 3-128 16,-1 0 160-16,2 5-160 0,-3 5 0 0,2 2 0 15,-1 3 0-15,2 7 0 0,-2 1-160 0,2 2 160 16,2 0-128-16,-2 0 128 0,3-3 0 0,0 0-160 16,2-2 160-16,3-2 0 0,1-3 0 0,1-2 0 15,0-4 0-15,1-1 0 0,2-3 0 0,2-1 0 16,-5-10 0-16,8 9 0 0,-8-9 0 0,11 7 0 16,-2-3 0-16,2-2 0 0,-1-6 0 0,0-1 0 0,2-3 0 15,0-3 0-15,-3-2 0 0,1-5 0 0,3-2 0 16,-4-2 0-16,1-2 0 0,1-3 0 0,-1-1 0 0,1-4 0 15,0-4 0-15,-1 2 0 0,-2 1 0 0,-1 1 0 16,0-1-128-16,-2 1 128 0,1 0 0 0,-4 4 0 16,-5 0 0-16,-1 0 0 0,0-2 128 0,1 1-128 15,-1 1 240-15,-1 2-48 0,-2 2-16 0,-1-1 0 16,1-3-176-16,1 3 192 0,-1 4-192 0,5 5 192 16,-2 4-64-16,2 3-128 0,-1 2 192 0,3 7-64 15,0 0 32-15,0 0 0 0,0 0 0 0,0 11 0 16,-1 0-160-16,2 7 0 0,3 4 0 0,1 4 0 15,-4 3 0-15,1 3 0 0,0 0 0 0,1 1 0 16,3 0 0-16,-4 1 0 0,1 1 0 0,2 1 0 0,1 0 0 16,-2 0 128-16,-1-4 32 0,1 1 0 0,0 1 80 15,-3-6 16-15,1-4 0 0,2-2 0 0,2 0-256 0,-1-3 144 16,1-2-144-16,2-6 128 0,-4-3-288 0,0-1-64 16,3-3-16-16,-7-4 0 15,0 0-816-15,8 0-160 0,-1-2-48 0,-1-3-8096 16,-1-3-1632-16</inkml:trace>
  <inkml:trace contextRef="#ctx0" brushRef="#br1" timeOffset="28426.243">15203 14169 24879 0,'0'0'1088'0,"-8"7"256"0,0-1-1088 0,2 0-256 0,6-6 0 0,-5 5 0 16,0 2 2272-16,2 1 400 0,3-8 80 0,0 12 0 16,0 2-2416-16,3 2-480 0,0 0-112 0,1 2 0 15,2 0-64-15,3 4-16 0,-3 1 0 0,3 3 0 16,-2 1 32-16,1 1 16 0,-1-1 0 0,2-1 0 16,-4-2 288-16,1-1-192 0,-1-3 192 0,0-3-160 15,-1-1 160-15,2-3 0 0,-2-2 160 0,-4-11-160 16,0 0 432-16,0 0-16 0,0 0 0 0,0 0 0 15,0 0 48-15,0 0 16 0,0 0 0 0,0 0 0 16,3-10-288-16,1-2-64 0,-1-2-128 0,-1-2 192 16,-1 1-192-16,1-3 0 0,2-3 0 0,-1 0 0 0,1 2 0 0,-1-3 0 15,1 2 0-15,0 0 0 0,1-1 0 0,-1 2 0 16,4 2 0-16,0 1-160 0,-2 2 160 0,1 0 0 16,2-2-144-16,-3 3 144 0,-1 1 0 0,1 0 0 15,3 0 0-15,-2 1 0 0,-3 0 0 0,2 1 0 16,2 1 0-16,0 3 0 0,-8 6 144 0,8-8-144 15,-5 1 160-15,-3 7-160 0,0 0 160 0,6-6-160 16,-6 6 160-16,0 0-160 0,0 0 0 0,0 0 0 16,6-5 0-16,-6 5 0 0,0 0 0 0,0 0 0 15,0 0-192-15,0 0 192 0,0 0-240 0,0 0 64 16,0 0 16-16,0 0 0 0,0 0 160 0,0 0-128 16,0 0 128-16,0 0-128 0,2 9 128 0,-2-9 0 15,0 0 0-15,0 0 0 0,0 0 0 0,0 0 144 0,0 0-144 16,0 0 160-16,0 0-160 0,0 0 192 0,0 0-192 0,0 0 192 15,0 0-64-15,0 0-128 0,0 0 192 0,0 0-64 16,-6 6-128-16,6-6 0 0,0 0 0 0,0 0 0 16,0 0 0-16,0 0 0 0,-6-2 0 0,6 2-176 15,-6 0 32-15,6 0 0 0,0 0 0 0,-8-1 0 16,8 1 144-16,0 0-160 0,0 0 160 0,0 0-160 16,-8-2 0-16,8 2 0 0,0 0 0 0,0 0 0 15,0 0-224 1,0 0-64-16,-7-8 0 0,4 2 0 0,3 6-176 0,0 0-32 0,0 0-16 0,0 0 0 15,0 0 0-15,0 0 0 0,0 0 0 0,-1-7 0 16,1 7-1456-16,-4-5-304 0</inkml:trace>
  <inkml:trace contextRef="#ctx0" brushRef="#br1" timeOffset="29041.01">15162 14163 14735 0,'0'0'1312'0,"0"0"-1056"15,0 0-256-15,0 0 0 0,-3-6 2816 0,-1 0 512 16,1-3 112-16,2 1 16 0,1 8-2880 0,-1-10-576 0,0-1 0 0,1 1-192 15,2 0 192-15,-2 2 0 0,0-2-144 16,0 2 144-16,0 8 0 0,0 0 0 0,0 0 0 0,0 0 0 16,0 0 352-16,0 0-16 0,0 0 0 0,6 5 0 15,-1 6 112-15,-3 3 32 0,1 2 0 0,2 3 0 16,0 3-224-16,1 2-32 0,3 5-16 0,-3 1 0 16,5 2-208-16,-3 1 128 0,1 0-128 0,-1 0 0 15,2 1 384-15,-1-4-32 0,-2-6 0 0,2-2 0 16,-2-2 32-16,1-4 16 0,-3-7 0 0,2-1 0 15,1-2-208-15,-2-1-64 0,-6-5 0 0,0 0 0 16,8-1-128-16,0-6 192 0,-2 1-192 0,-1-6 192 16,0-3 0-16,2-2 0 0,-2-2 0 0,1-6 0 15,-2-3 0-15,3-1 16 0,1 1 0 0,-1 1 0 0,0-4-208 16,1 1 0-16,3 3 0 0,-2 0 0 0,-1 2 0 16,2 0 0-16,-1 0 0 0,0 3 0 0,-5 4 0 0,0 0-240 15,1 3 80-15,-1 0 16 0,1 2-48 0,-1 4 0 16,-4 9 0-16,0 0 0 0,0 0-64 0,8 4 0 15,-2 1-16-15,1 6 0 0,0 6 272 0,0 4 0 16,0 4 0-16,2 2 144 0,2 6-144 0,1 0 0 16,0 0 0-16,1-1 0 0,0-1 0 0,3-3 128 15,-1-2-128-15,2-1 128 0,-1-2 224 0,1-3 32 16,-1-3 16-16,2-7 0 0,0-7 80 0,3-3 16 16,0-2 0-16,1-7 0 0,1-4-304 0,1-8-64 15,2-7-128-15,-1-2 192 16,4-5-1024-16,-5-6-192 0,0-6-64 0,-3-1-14432 0</inkml:trace>
  <inkml:trace contextRef="#ctx0" brushRef="#br1" timeOffset="30077.335">13501 13308 25743 0,'-10'1'1136'0,"10"-1"240"0,-7-3-1104 0,7 3-272 0,-8-2 0 0,0 0 0 0,8 2 624 0,-8-1 64 15,8 1 16-15,-8-1 0 0,1 1-432 0,-2-1-80 16,2-2 0-16,0 2-16 0,-1 1-32 0,-2-1 0 15,0 1 0-15,0 2 0 0,0 0 80 0,2 0 16 16,-3-1 0-16,0 4 0 0,-3 0-240 0,3 5 0 16,-1 1 0-16,1 0 0 0,0 3 0 0,1 3 0 15,-2 1 0-15,3 0 0 0,3 1 0 0,1 5 0 16,2 3 0-16,2-1 0 0,2-1 128 0,2-2 0 16,1-2-128-16,0 1 192 0,3-1-64 0,0-5 0 15,3-5-128-15,1-2 192 0,1 0-192 0,2-2 0 16,0-3 0-16,0-2 0 0,-1-3 128 0,2-1-128 15,-2-3 0-15,-2-2 0 0,0-3 0 0,1-2 0 0,1-1 0 16,-3-5 0-16,0-5 0 0,2-4 0 0,-2-3 0 16,0-3 0-16,-2-1 0 0,-2-2-192 0,0-2 192 0,-3 3-208 15,0 2 208-15,-2-2-192 0,-2-3 192 0,-2 1-192 16,-1-2 192-16,-3-5 160 0,-2-1-32 0,-2-1 0 16,1 0 64-16,-1 2 16 0,-1 3 0 0,1 1 0 15,-3 3-208-15,4 2 144 0,0 1-144 0,1 6 128 16,1 6 32-16,1 5 0 0,4 4 0 0,-3 2 0 15,2 2 96-15,4 9 32 0,0 0 0 0,0 0 0 16,-2-6-64-16,2 6-16 0,0 0 0 0,4 18 0 16,0 5-208-16,2 6-160 0,-2 1 32 0,5 6 0 15,-1-1 128-15,2 2 0 0,0 1 0 0,2 1-128 16,2 3 128-16,1 2 0 0,0 1 0 0,0-2 0 0,0-2 0 16,1-5 0-16,0-3 0 0,-2-2 0 0,-3 1 0 15,-2-1 0-15,5-3 0 0,0-1 0 0,1-2 0 0,1-1 0 16,-5 1 0-16,1 0 0 0,-1-6 0 0,2-1 0 15,-2-3 0-15,1-4-192 16,-3-4-1280-16,1-3-256 0,2-1-48 0,-3-9-7056 16,0-4-1424-16</inkml:trace>
  <inkml:trace contextRef="#ctx0" brushRef="#br1" timeOffset="30457.323">13737 12999 13823 0,'0'0'1216'0,"-10"2"-960"0,5 4-256 0,-2 0 0 16,4 2 4224-16,2 3 816 0,1 3 144 0,3 4 48 16,3 2-4288-16,3 0-944 0,2 1 0 0,-2 0 0 15,4 0-176-15,-2 0 176 0,1-1-128 0,-1 0 128 16,1-2 0-16,0 1-128 0,0 0 128 0,2-2 0 15,1 0 0-15,-6-4 0 0,0-2 0 0,0-1 0 16,-1 0 0-16,-4-4 0 0,-4-6 0 0,0 0 0 16,0 0 416-16,0 0 112 0,0 0 32 0,9-2 0 15,-2-5 608-15,-2-6 128 0,-3-2 32 0,-1-5 0 16,-1-2-240-16,3-5-32 0,-1-4-16 0,-1-1 0 16,-1-3-448-16,2-3-80 0,1-1-32 0,2 3 0 15,-1 3-304-15,3 2-176 0,0 0 192 0,2 2-192 0,0 2 0 16,2 0 0-16,0 2 0 0,3 1 0 0,3 3-224 0,-2-1 0 15,-3 2 0-15,4 3 0 16,6 0-2448-16,-4 3-480 0,10-3-112 0,-7 7 0 0</inkml:trace>
  <inkml:trace contextRef="#ctx0" brushRef="#br1" timeOffset="34205.701">22932 13273 11967 0,'0'0'1072'0,"-8"-2"-864"0,-2-2-208 0,-1 1 0 16,4 1 2752-16,-2-2 512 0,3 1 112 0,-2 1 16 15,2 1-3056-15,6 1-592 16,-9-7-128-16,-1 2-32 0,-1 1 160 0,1 0 48 0,-1 1 0 0,0-1 0 15,-2 1 432-15,0 2 96 0,4-1 0 0,-2 2 16 16,-5 2 48-16,1 1 0 0,-1 2 0 0,1 2 0 16,0 1-384-16,-1 3 128 0,3 1-128 0,1 4 0 0,1-1 0 0,0 2 0 15,0 2 0-15,2 3 0 0,2 1 0 0,3 3 0 16,-3 3 128-16,5 2-128 0,2 3 0 0,2-3 0 16,2-9 0-16,0-1 0 0,2 2 0 0,1-5 0 15,-2-5 0-15,4-3-128 0,0-1 128 0,2-4 0 16,2 0 0-16,-1-4 128 0,1-2-128 0,1-3 192 15,0 0-64-15,2-5 0 0,-2-4 128 0,3 0 16 16,0-2 16-16,3-4 0 0,-1-11-288 0,-1-1 0 16,-1 1 0-16,2 0-144 0,-1-5 144 0,-1 4 0 15,-2-2 0-15,0 2 128 0,-1-2 64 0,-2 0 32 16,-2 1 0-16,0 0 0 0,0 0 32 0,0 2 16 16,-6-2 0-16,1 3 0 0,2 2 32 0,-3 5 0 0,1 4 0 15,-1 2 0-15,-2 2 64 0,1 1 16 0,0 1 0 0,-1 3 0 16,-2 9-144-16,2-8-32 0,1 3 0 0,-3 5 0 15,0 0-208-15,0 0 0 0,0 0 0 0,0 0-160 16,0 0 32-16,0 0 0 0,-2 7 0 0,0 3 0 16,0 2 128-16,-1 4 0 0,-1 2 0 0,0 4-128 15,0 5 128-15,-2 0 0 0,1 1 0 0,-2 3-128 16,0 3 128-16,0-2 0 0,0-4 0 0,-1 1 0 16,2-2 0-16,-1 1 0 0,1-1 0 0,1-2 128 15,-1-1 48-15,1-2 16 0,3 0 0 0,0 1 0 16,-3 0 48-16,3 0 16 0,0-2 0 0,1-1 0 15,1-3-256-15,0-1 144 0,0-2-144 0,1-1 128 16,2-1-128-16,1-1-176 0,0-1 48 0,-2-3 0 16,-2-7-608-16,0 0-112 0,8 4-32 0,-8-4-12352 15</inkml:trace>
  <inkml:trace contextRef="#ctx0" brushRef="#br1" timeOffset="35074.397">23335 13428 27231 0,'0'0'1216'0,"0"0"240"0,0 0-1168 0,0 0-288 0,0 0 0 0,0 0 0 15,0 0 320-15,0 0 16 0,0 0 0 0,0 0 0 16,0 0-544-16,0 0-112 0,0 0-32 0,-10 4 0 16,0 4 352-16,0 3 0 0,1 2-144 0,-2 7 144 15,-2 2 288-15,2 5 112 0,4 6 32 0,-4 3 0 16,0 2-96-16,3 1-16 0,2-2 0 0,4-4 0 16,1 1-320-16,0-4 0 0,0-6 0 0,4-3 0 15,5-3 0-15,-3-3 144 0,0-2-144 0,1-4 0 16,5-2 288-16,-2-5-48 0,-9-2-16 0,12-8 0 15,0 1-96-15,-1-4 0 0,0-4-128 0,3-5 192 16,0-3-192-16,0-2 0 0,0-3-144 0,1 2 144 16,-5-2-288-16,1 1 32 0,0 3 16 0,-4-2 0 15,1 1 240-15,-2 1 208 0,1 2-32 0,-2 1-16 0,0 0 160 16,2 4 48-16,-3 1 0 0,1 5 0 0,-5 11-176 0,0 0-16 16,0 0-16-16,0 0 0 0,2 10-160 15,-1 5 0-15,-1 9 0 0,2 2 0 0,-1 3 0 0,0 1 0 16,-1 1 0-16,1 2 0 0,2 1 0 0,1-1 0 15,3-5 0-15,-1-1 0 0,3-1 0 0,-1-4 0 16,3-3 0-16,1 0 0 0,-1-1 128 0,1-4 32 16,0-5 16-16,3-3 0 0,3 2-304 0,3-2-64 15,2-9-16-15,1-5-14288 0</inkml:trace>
  <inkml:trace contextRef="#ctx0" brushRef="#br1" timeOffset="36488.924">22916 10930 29487 0,'0'0'1296'0,"0"0"288"0,-8-1-1264 0,8 1-320 0,-10-1 0 0,10 1 0 16,0 0 896-16,-10-2 128 0,3 2 32 0,7 0 0 31,0 0-1184-31,-9 0-256 0,9 0-32 0,-6 4-16 0,6-4 32 0,-7 9 0 0,2-1 0 0,2 3 0 15,-1 3 16-15,0 1 0 0,2 3 0 0,0 1 0 16,1 2 128-16,0 1 16 0,1 0 16 0,0-1 0 16,1-1 224-16,0 0 0 0,0 1 0 0,1-3 0 15,3-2 0-15,-1-2 0 0,0-1 0 0,3-2 0 16,2-1 416-16,2-1-32 0,-4-2 0 0,4-4 0 0,3-3-32 16,-1-2-16-16,0-1 0 0,1-3 0 15,1-4-336-15,1-2 0 0,1 0 0 0,0-4 0 0,0-3-144 0,-2-3 144 16,1-3-160-16,-3 0 160 0,0-1-192 0,-1-2 192 15,-2 0-208-15,-2-3 80 0,-3 0 128 0,-3 0 0 16,-1-4 160-16,-1-1-160 0,-1-4 416 0,-5-1-16 16,-2-2 0-16,-2-2 0 0,-2 0 176 0,-2-4 16 15,-4-6 16-15,2-1 0 0,0 0-224 0,1 2-64 16,1 0 0-16,-1 9 0 0,3 3-320 0,-1 8 0 16,1 1 0-16,2 3 0 0,1 5 0 0,0-2 128 15,2 4-128-15,-1 2 0 0,-1 2 0 0,1-1 0 16,2 1 0-16,0 4 128 0,1 0-128 0,0 3-208 15,0 3 48-15,3 3 16 0,2 6 144 0,0 0 0 16,0 0-144-16,0 0 144 0,0 0 0 0,0 0-144 0,-6 16 144 0,4 4 0 16,2 4 0-16,0 4-128 0,0 4 128 15,4 3 0-15,1 0 0 0,1 4 0 0,2-1 0 0,0 2 0 16,0-3 0-16,0 3 0 0,2 0 0 0,-1 0 0 16,0-7 128-16,0-1 0 0,2-2-128 0,0-5 192 15,-4-5 0-15,3-3-16 0,-2 0 0 0,1-5 0 16,0-1 144-16,-1-2 48 0,2-4 0 0,-10-5 0 15,10 4 96-15,-1-2 32 0,-9-2 0 0,11-2 0 16,0-2-288-16,-1 0-48 0,-10 4-16 0,10-9 0 16,0-1-144-16,-2 1-176 0,-1 1 48 0,-1-1 0 15,-6 9-160-15,0 0-32 0,5-10 0 0,-5 10 0 16,0 0-352-16,0 0-80 16,0 0-16-16,0 0 0 0,4-8-1584 0,-4 8-320 0,0 0-64 15,10-2-9936-15</inkml:trace>
  <inkml:trace contextRef="#ctx0" brushRef="#br1" timeOffset="36915.27">23123 9975 36911 0,'0'0'1632'0,"0"0"352"0,0 0-1600 0,0 0-384 0,0 0 0 0,0 0 0 16,3 13 0-16,2 3-224 0,4 1 32 0,1 3 0 15,1 2-112-15,0 0-16 0,5-1 0 0,2 1 0 16,2 0 64-16,0 1 16 0,-3-3 0 0,1 0 0 15,1-3 96-15,-4-1 16 0,-3-4 0 0,0-2 0 16,-1-3 288-16,1-2 64 0,-3-5 16 0,0-1 0 16,0-2 416-16,0-1 96 0,1-4 16 0,-4-3 0 15,2-3 192-15,-4-5 64 0,2-7 0 0,-1-4 0 16,-3-3-32-16,0-2 0 0,0-6 0 0,-2-4 0 16,-4-7-688-16,2 1-144 0,-3 0-32 0,0 4 0 0,2 4-128 15,-4 2-224-15,1-1 48 0,-2 3 16 16,0 3-1168-16,-1 0-224 15,-5-1-48-15,2-2-16576 0</inkml:trace>
  <inkml:trace contextRef="#ctx0" brushRef="#br1" timeOffset="39414.276">21435 4444 11967 0,'0'0'1072'0,"0"0"-864"15,-6-7-208-15,6 7 0 0,0 0 3104 0,0 0 576 16,-6-4 112-16,6 4 32 0,-2-8-2800 0,2 8-576 16,0 0-96-16,0 0-32 15,0 0-608-15,0 0-128 0,-6-5-32 0,6 5 0 16,0 0-384-16,0 0-64 0,0 0-32 0,0 0 0 15,-8 0 48-15,8 0 16 0,-7 5 0 0,3 0 0 16,4-5 352-16,0 0 80 0,0 0 16 0,0 0 0 0,-9 4 640 0,9-4 128 16,0 0 32-16,-6 5 0 0,6-5 64 0,-8 4 32 15,0 0 0-15,-1 0 0 0,9-4-480 0,-10 3 0 16,-1 0 0-16,-2 2 0 16,1-1-544-16,0 2-96 0,-3 0-32 0,4-1 0 15,-2 0 160-15,2 1 16 0,-1 0 16 0,2 0 0 0,-1-3 480 0,4 2 0 16,0 0 0-16,1-2 0 0,-1-3 256 0,7 0 160 0,0 0 32 0,-8 1 0 15,1-2 480-15,7 1 96 0,0 0 32 0,0 0 0 16,-7-2-160-16,7 2-48 0,-5-4 0 0,5 4 0 16,0 0-144-16,0 0-48 0,0 0 0 0,0 0 0 15,0 0-144-15,0 0-16 0,0 0-16 0,10 0 0 16,2 0-80-16,2 1-16 0,1 0 0 0,1 1 0 16,6 0 0-16,3-1-16 0,3-1 0 0,2 0 0 15,3 0-112-15,-1 0 0 0,1 1-16 0,1-1 0 16,2-1-80-16,2 1-16 0,0 1 0 0,4-2 0 15,2-1 0-15,4 0 0 0,4-1 0 0,1-1 0 0,-1 1 64 0,-2 1 16 16,0 0 0-16,-1-1 0 0,3-1 16 16,3 0 0-16,-1 2 0 0,4 1 0 0,3 0-32 0,-2 1 0 15,-6-1 0-15,2 1 0 0,-1 0-48 0,2 0-16 16,1-2 0-16,-1 1 0 0,0 2-144 0,-5-1 160 16,-4-1-160-16,-4 1 160 0,-2 0-160 15,-2 0 0-15,2 1 0 0,-4-1 128 0,0-2-128 0,-1 1 0 16,-4 2 0-16,0-1 0 0,-4-2 0 0,-2 0 0 15,-3 1 0-15,-5 1 0 0,0 1-256 0,-5 1 32 16,-2-2 0-16,-11 0 0 0,0 0-112 0,0 0-32 16,0 0 0-16,0 0 0 0,0 0 368 0,0 0-176 15,0 0 176-15,-12 2-128 0,-2 1 128 0,-6-1 0 16,-5-2 0-16,-4 1 0 0,-4 2 0 0,-2-3 128 16,-2-2-128-16,-4 2 0 0,-2 2 144 0,-2-2-144 0,-4 3 192 15,-6-3-192-15,-3-3 0 0,-9 1 0 16,-4 0 0-16,-2-1 0 0,0 0 0 0,-6-1 0 0,-7 0-160 0,-2 2 160 15,-1 0-368-15,0-2 48 0,0-1 16 0,-4 4 0 16,-5-2-80-16,10 1 0 0,6-1-16 0,12-1 0 16,7-2 400-16,7 2-160 0,7-1 160 0,7 3 0 15,8 2 128-15,5 0 128 0,6-3 16 0,2 2 16 16,3 0-288-16,3 1 0 0,1 0-128 0,4 1 128 16,1 1-352-16,9-2 32 0,0 0 0 15,0 0 0-15,0 0 320 0,0 0 0 0,0 0 0 0,14 6 0 16,5-1 0-16,5-1 0 0,5 0 0 0,2-1 0 15,2 1 144-15,5 0-144 0,5-3 160 0,3 0-160 0,2 2 288 16,3 0-32-16,5 1-16 0,9-2 0 0,8 0 16 0,-1-1 16 16,-4 4 0-16,4-2 0 0,1-1-144 15,4-1-128-15,4 0 192 0,-2 1-192 0,-2 0 128 0,-1 0-128 16,-2-1 0-16,3-1 0 0,2 0 0 0,-2 0 128 16,-5-3-128-16,-4 0 0 0,-2 0 208 0,-3 0-64 15,-1-1-16-15,-1 1 0 0,-7-1 16 0,-2 0 0 16,-4 2 0-16,-5 1 0 0,-6 0-144 0,-3-2 0 15,-2 1 0-15,-4-1 128 0,-3 2-128 0,-5 1 0 16,-3-1 144-16,-4 2-144 0,-3-1 0 0,-10 0 128 16,0 0-128-16,0 0 0 0,0 0 0 0,-7 1 0 15,-5 0-160-15,-7 1 160 0,-9 0-256 0,-4 0 64 16,-4-1 16-16,-7-1 0 0,-6 0 48 0,-10 0 0 16,-8 1 0-16,-2-1 0 0,-1-2 128 0,-1 0 0 0,1-2 128 15,-10 2-128-15,-5 0 256 0,2 0 0 0,-1 0-16 0,0 1 0 16,-5-2-240-16,-1 3 176 0,-3 0-176 15,3 0 160-15,3 3-160 0,-3-1 0 0,-2 0 0 0,9-1 0 16,7 0 0-16,5 0 0 0,6 0 0 0,9 0 0 16,6-1 0-16,2 2 0 0,1-2 0 0,5 2 0 15,5 0 0-15,7 1-192 0,4-1 64 0,5 0 128 16,4-2-272-16,3 0 64 0,3 0 16 0,11 0 0 16,0 0-48-16,0 0 0 0,0 0 0 0,11 4 0 15,4-2 240-15,9 3 0 0,7-3 0 0,9 1-144 16,6-1 144-16,4 0 224 0,5-2-48 0,1 2-16 15,5-2-160-15,8 2 128 0,5-2-128 0,3-2 128 0,1 0-128 16,-2 1 0-16,-1 2 0 0,4-1 0 0,6-2 0 0,-3 0 0 16,-3 0 0-16,-2 0 0 0,-3-2 0 0,2 1 0 15,3 0 0-15,-5-1 0 0,-6 0-128 0,-4 1 128 16,-4 2 0-16,-2-3 0 0,-1 0 0 0,-7 0 0 16,-2 0 0-16,-5 2 0 0,-7 0 0 0,-3 1 0 15,-6 1 0-15,-5 0 0 0,-5 0 128 0,-6 1-128 16,-11-1 128-16,0 0-128 0,0 0 128 0,0 0-128 15,-12 3 128-15,-10-1-128 0,-8 3 0 0,-11-2-320 16,-11 0 48-16,-7 1 16 16,-1-3-272-16,-8 3-48 0,-9-1-16 0,-6 0 0 0,-8-2 208 0,2 1 32 15,2-2 16-15,-5 1 0 0,-4 0 336 0,1 1 0 16,3-1 0-16,0-1 0 0,1 0 0 0,4 3 0 16,1 0 0-16,12 0 128 0,9-3 192 0,5 2 48 15,6 0 0-15,7 1 0 0,4 0-16 0,7 0 0 0,3 1 0 16,5 0 0-16,6 1-352 0,5-3 128 0,1 0-128 0,9 0 0 15,7-2 160-15,0 0-32 0,0 0-128 0,5 7 192 16,6-1-192-16,7-1 0 0,6 1-144 0,6-1 144 16,5-2 0-16,2 0-144 0,5 3 144 0,4-2 0 15,3 0 0-15,7 1 0 0,8 2 0 0,-1-1 0 16,2-2 0-16,-2-1-128 0,-3 0 128 0,2 2 0 16,1-2 0-16,2 1-160 0,0 0 160 0,-2 0 0 15,-2 0 0-15,-3 1-128 0,-1-2 128 0,2 0 0 16,-3-7 0-16,-1 2 0 0,-4 2 0 0,-1 2 0 15,-3 2 0-15,-6-3 0 0,-7-1 0 0,-2 0 0 16,-5 3 0-16,-2 0 128 0,-7-2-128 0,-1 0 0 0,-4 0 128 16,-4-1 0-16,-9 0-128 0,0 0 192 0,0 0-192 0,0 0 144 15,0 0-144-15,0 0 128 0,-13 0-128 0,-6 0 0 16,-4-1 0-16,-8 1 0 0,-11-1-400 16,-5-1 32-16,-7 0 16 0,-4 2 0 15,-8 2-64-15,1-2-16 0,1-3 0 0,-1-3 0 16,0-1 432-16,-4 2 0 0,-1-1 0 0,2 0 176 0,7-3 160 0,4 2 48 15,-1 1 0-15,8 3 0 0,-1 1-64 0,2 2-16 16,0 3 0-16,6-2 0 0,7-1 80 0,8 1 32 16,6 2 0-16,6-2 0 0,3-1-48 0,13 0-16 15,0 0 0-15,0 0 0 0,9 5-144 0,11-1-16 16,8 2-16-16,13-2 0 0,12 1-176 0,3 1 0 16,4-2 144-16,10 1-144 0,3-3 0 0,10-1 0 15,7 0 0-15,-1-1 0 16,1 0-1168-16,9-1-304 0,7-1-64 0,-1-6-13408 0</inkml:trace>
  <inkml:trace contextRef="#ctx0" brushRef="#br1" timeOffset="46991.647">23074 11596 6447 0,'0'0'272'0,"-6"-2"80"0,-4 1-352 0,3 0 0 0,7 1 0 0,0 0 0 16,-9-1 2976-16,9 1 528 0,0 0 96 0,0 0 32 16,0 0-2752-16,0 0-560 0,-6 1-96 0,6-1-32 15,0 0 112-15,0 0 16 0,0 0 0 0,0 0 0 16,0 0 720-16,0 0 160 0,0 0 16 0,0 0 16 16,0 0-400-16,0 0-96 0,5 8-16 0,6-2 0 15,1 1-176-15,4-3-32 0,2-2-16 0,0 0 0 16,2-4-32-16,4 1 0 0,-1-1 0 0,5-2 0 15,0-3-128-15,2 2-16 0,-4-2-16 0,2-1 0 16,-1 0-16-16,1 0 0 0,0 0 0 0,1-2 0 0,2-1-32 0,0 1-16 16,-1 0 0-16,2 2 0 0,2-2-112 15,-2 1 0-15,-5 0-128 0,-1 1 192 0,-2 1-192 0,-2 0 128 16,-2 1-128-16,-1 1 0 0,-6 3 160 0,-1-1-160 16,-1-3 160-16,0 4-160 0,-3 3 176 0,-8-1-176 15,0 0 192-15,0 0-192 0,9 1 144 0,-9-1-144 16,0 0 0-16,0 0 144 0,0 0-144 0,0 0 128 15,0 0-128-15,0 0 128 0,0 0-128 0,0 0 192 16,0 0-192-16,0 0 192 0,4 10-192 0,-4-10 192 16,0 0-192-16,0 0 192 0,0 0-64 0,0 0 0 15,0 0 0-15,0 0 0 0,0 0 16 0,0 0 0 16,0 0 0-16,0 0 0 0,0 0-144 0,0 0 0 16,0 0 0-16,-4 9 0 0,4-9 0 0,-5 8 0 0,5-8 0 15,-3 8 0-15,3-8 0 0,-2 11 0 0,-3 5 0 16,3-4 0-16,-2 0 0 0,0 3-176 0,-1 5 176 0,-1 4-128 15,2 3 128-15,-3 6 0 0,0 7-144 0,0 3 144 16,1 0 0-16,-1 1-176 0,0 0 176 0,-1-1-128 16,-1-1 128-16,0-1 0 0,0-3 0 0,1 0 0 15,-1-1 0-15,1 0 0 0,-1 1 0 0,1-2 128 16,-3-3-128-16,4-1 176 0,0-3-176 0,2-1 192 16,-3 0-192-16,2-3 128 0,0 0-128 0,-1-4 128 15,1 1-128-15,0-1 0 0,1-2 0 0,0-1 0 16,1 2 128-16,-1-2-128 0,2-3 128 0,-2-2-128 15,0 1 0-15,2-1 128 0,1 0-128 0,-3 0 0 16,1 0 160-16,2 0-160 0,-2-1 192 0,3-4-192 16,1-8 128-16,-4 9-128 0,1 0 0 0,3-9 0 0,0 0 240 15,0 0-64-15,-7 4-16 0,7-4 0 0,-7 4-32 16,7-4 0-16,-6 4 0 0,6-4 0 0,-5 2 0 0,-1 2 0 16,6-4 0-16,-7 3 0 0,7-3 64 0,-8 3 16 15,1 2 0-15,-1-3 0 0,1-3-80 0,0 2-128 16,-2 4 176-16,0-2-176 0,1-5 144 0,-1 0-144 15,-1-2 0-15,-1 4 144 0,-1 2 0 0,-2-2 0 16,-2-2 0-16,-2 2 0 0,0 0-144 0,-2 0 0 16,-1-1 0-16,-3 0 0 0,-4 0 0 0,3-2 0 15,3 1 0-15,-5 2 0 0,-1 1 0 0,0 1 160 16,0 1-160-16,0-1 160 0,3 2-160 0,2 1 0 16,-1-2 144-16,3 0-144 0,-1-1 0 0,1 2 0 15,-2 0 0-15,2-1 128 0,1 0-128 0,-1-1 0 16,0 1 0-16,1 0 0 0,4-1 0 0,1-2 0 0,-3-2 0 15,0 1 0-15,5 2 0 0,-1 1 0 0,-2-2 0 0,3 0 0 16,2-3 0-16,1 2 0 0,-1 1 128 0,3 0-128 16,-1-2 0-16,0 1 128 0,3 1-128 0,0-1 0 15,0-2 128-15,3 0-128 0,3 3 128 0,0 0-128 16,-7-2 128-16,7 2-128 0,0 0 128 0,0 0-128 16,0 0 0-16,0 0 0 0,0 0 0 0,0 0 0 15,0 0 0-15,0 0 0 0,0 0 0 0,0 0-128 16,0 0 128-16,0 0 0 0,0 0 0 0,0 0-128 15,0 0 128-15,0 0 0 0,0 0 0 0,0 0 0 16,0 0 0-16,10 2 0 0,1-3 0 0,-2-1 0 16,-9 2 0-16,12-4-192 0,0-1 64 0,-1 2 0 15,-2-1 128-15,2-4 0 0,5-8 0 0,-3 4 0 16,-2 0 0-16,1-3 0 0,2-7 0 0,2 1-128 0,0-3 128 16,1 0 0-16,-4-1 0 0,1-1 0 0,1-4 0 0,-1 1 0 15,0-1 0-15,-2 1 0 0,1 0 0 16,-2-1 0-16,0-1 0 0,-1 0 0 0,1 0 0 0,-1 0 0 15,0-6 0-15,-1 5 0 0,-2 3 0 0,2-1 0 16,0-1 0-16,-2 4 128 0,1 1-128 0,-1-2 0 16,0 1 0-16,0 1 0 0,0 3 0 0,-2-1 0 15,2-2 0-15,2 1 0 0,-3 3 0 0,2-3 0 16,-3-2 0-16,0 0 0 0,1 5 0 0,-4 0 0 16,1 1 0-16,0 1 0 0,0 0 0 0,-1 3 0 15,0 1 0-15,-1 2 0 0,-1 2 0 0,1 2 0 16,-2 0 0-16,0 0 0 0,-1 3 0 0,2 7 0 15,-1-9 0-15,-2 1 0 0,3 8 0 0,-3-7 0 0,3 7 0 16,0 0 0-16,-4-7 0 0,2 1-128 0,-3 1 128 0,5 5-128 16,0 0 128-16,0 0 0 0,-5-6-144 0,1 3 144 15,4 3 0-15,0 0 0 0,0 0-144 0,0 0 144 16,0 0 0-16,0 0 0 0,0 0 0 0,0 0 0 16,0 0-144-16,0 0 144 0,0 0 0 0,0 0-144 15,0 0 144-15,0 0-160 0,0 0 160 0,11 4-160 16,-1 1 160-16,2 0 0 0,0-1-144 0,3 0 144 15,-2-1 0-15,1 2 0 0,1-2 0 0,0-1 0 16,3 3-160-16,1-1 160 0,-1-2 0 0,1-1-144 16,-1-1 144-16,3-1 0 0,-2 0 0 0,1-1 0 15,-2 0 0-15,2-2 0 0,-2 0 0 0,-2-2 0 16,3 1 0-16,-1-1 0 0,-1 0 0 0,1-1 0 0,2 0 0 16,-3-1 0-16,2 1 0 0,-1 0 0 0,-3-1 0 0,3 0 0 15,-1 2 0-15,1-1 0 0,-6-1 0 0,0 1 0 16,-1-1 0-16,0 2 128 0,-4 1-128 0,-1 0 0 15,1 1 0-15,-7 4 0 0,0 0 0 0,0 0 0 16,6-3 0-16,-6 3 128 0,0 0-128 0,0 0 0 16,0 0 0-16,0 0 0 0,0 0 0 0,0 0 0 15,0 0 0-15,0 0 128 0,0 0-128 0,0 0 0 16,0 0 0-16,-3 9 128 0,3-9-128 0,-2 9 0 16,-1 0 0-16,0 1 0 0,1 2 0 0,2 3 0 15,-3 0-144-15,0 3 144 0,-1 1 0 0,3 3-176 16,1 3 176-16,0 3-128 0,-2 5 128 0,-1 5 0 15,3 3 0-15,0 2-128 0,-4 2 128 0,3-3 0 0,2-2 0 16,0-2-128-16,-2 1 128 0,0-4 0 0,0-1 0 16,0-1 0-16,0 0 0 0,0-2 0 0,0-1 0 0,-4-1 0 15,-1 2 0-15,0-1 0 0,-1-4 0 0,1-2 128 16,3-2-128-16,-5 1 0 0,0-2 128 0,0 0-128 16,2-1 0-16,-3-1 128 0,3-2-128 0,-4 1 0 15,1 0 0-15,1-1 0 0,3 1 0 16,-3-2 128-16,1 0-128 0,2 2 0 0,-1 2 0 0,2-2 0 15,-3-1 0-15,3 0 0 0,0 3 0 0,1-2 0 16,-1-1 0-16,1-5 0 0,-1-4 0 0,2 3 0 16,0 0 0-16,-1-3 0 0,3-8 0 0,0 0 128 15,0 0-128-15,-2 11 0 0,2-11 0 0,-3 8 0 16,3-8 0-16,0 0 0 0,0 0 0 0,0 0 0 0,0 0 0 16,0 0 0-16,0 0 0 0,0 0 0 0,0 0 0 15,0 0 0-15,-3 8 0 0,3-8 0 0,0 0 0 0,0 0 128 16,-7 3-128-16,7-3 128 0,-5-1-128 0,5 1 0 15,-6-1 128-15,-1 3-128 0,-1 5 0 0,-1-5 128 16,0-3-128-16,-4 2 0 0,-1 2 0 0,-3 2 0 16,-3-2 0-16,-1 2 0 0,0 1 0 0,-7 4 0 15,-3 1 0-15,3-1 0 0,1-4-272 0,2 1 16 16,0 0 16-16,4-2 0 16,3-1-1344-16,1 1-272 0,5-5-48 0,-2-3-14528 0</inkml:trace>
  <inkml:trace contextRef="#ctx0" brushRef="#br1" timeOffset="47334.725">22951 11892 32879 0,'0'0'1456'0,"0"0"304"0,0 0-1408 0,0 0-352 0,0 0 0 0,0 0 0 0,0 0 704 0,12-3 80 15,2-1 16-15,5-2 0 0,4-1-640 0,1-1-160 16,4-6 0-16,3 1 0 0,1 0 0 0,1-1 0 15,3 2 0-15,0-3 0 0,1 2 0 0,-3 1 0 16,-2 0 0-16,-2 2 0 16,-1 1-320-16,-3 3-112 0,-3-1-16 0,-1 4 0 15,0 1-752-15,0 0-144 0,-4 2-48 0,-1 2 0 16,-3 0-1648-16,-1 0-336 0</inkml:trace>
  <inkml:trace contextRef="#ctx0" brushRef="#br1" timeOffset="47623.119">23037 12022 33167 0,'0'0'2944'0,"0"0"-2352"0,0 0-464 0,9-4-128 15,3-2 976-15,6-2 176 0,9-1 48 0,4-5 0 31,4 1-1472-31,3-2-304 0,1-3-48 0,0 1-16 16,2-2 0-16,-2 2 0 0,-3 3 0 0,0 1 0 0,-2 0 384 0,-2 2 64 0,-3 2 0 0,2 1 16 31,-4 0-464-31,1 3-112 0,-4 2-16 0,-2 0 0 0,0 3-1664 0,-6 4-320 16,0 1-80-16,-6 1-16 0</inkml:trace>
  <inkml:trace contextRef="#ctx0" brushRef="#br1" timeOffset="47777.976">23028 12296 15663 0,'0'0'1392'0,"0"0"-1120"15,0 0-272-15,0 0 0 0,0 0 3712 0,0 0 672 16,15 0 144-16,6-3 16 0,7-3-3840 0,3-4-704 16,1-4-304-16,5 0 32 15,5-2-224-15,0-4-32 0,-1-5-16 0,4 1 0 0,-1 3 112 0,-2 2 32 16,0 2 0-16,1 1 0 15,-2 1-1200-15,-5 2-256 0,-5 3-32 0,-6 3-8528 0</inkml:trace>
  <inkml:trace contextRef="#ctx0" brushRef="#br1" timeOffset="48152.884">23002 12545 911 0,'-18'11'0'0,"-1"0"0"0,0 3 0 0,2 0 0 16,5 0 6160-16,2-3 1152 0,1-1 240 0,9-10 32 15,0 0-6256-15,0 0-1328 0,8 1 0 0,3-4-320 16,3-5 32-16,5-3 0 0,5 0 0 0,0-3 0 16,5-3 528-16,5-1 96 0,3 3 32 0,2-1 0 15,-2-3-16-15,1 3 0 0,1 1 0 0,-3 0 0 16,-3 0-1040-16,-4 3-208 0,-1 1-32 0,-8 4-16 16,-2 1-784-1,-2 3-176-15,-4 7-16 0,-12-4-16 0,0 0 400 0,-1 15 64 0,-8 2 32 0,-4 1 0 16,-4 2-464-16,-5 3-80 0,-4 4-32 0,-2-2 0 15,2 0 2016-15,-4 2 592 0,-3-2 32 0,3-3 0 0,5 0 2080 0,3-1 432 16,0-3 64-16,6-2 32 0,4-3-1376 0,4-3-288 16,5-2-48-16,3-8-16 0,0 0-400 0,14 2-80 15,2-8 0-15,4 0-16 0,2-4-432 0,6-4-96 16,2-3-16-16,6-5 0 0,3-7 48 0,3-1 16 16,0-2 0-16,7-2 0 15,4-3-1232-15,5-1-256 0,5-5-64 16</inkml:trace>
  <inkml:trace contextRef="#ctx0" brushRef="#br1" timeOffset="49209.54">22535 12853 24239 0,'0'0'1072'0,"0"0"224"0,0 0-1040 0,0 0-256 0,0 0 0 0,0 0 0 15,0 0-528 1,0 0-176-16,0 0-16 0,0 0-16 0,-4-8 16 16,4 8 0-16,0 0 0 0,0 0 0 0,2-9 1824 0,0 0 368 0,0 0 80 0,3 2 16 15,-2-1 16-15,5-1 0 0,1-2 0 0,2-2 0 16,0-2-704-16,4-2-144 0,5-4-32 0,0-3 0 15,-1-1-128-15,5-4-48 0,1-1 0 0,2-1 0 16,2-5-112-16,1 0-32 0,-1-2 0 0,2-1 0 0,0 3-112 0,0-3-16 16,-3-4-16-16,3 2 0 0,0-1-64 0,1 0-16 15,-1-2 0-15,-1 3 0 0,2 3-160 0,-3-1 0 16,-5 3 0-16,3-1 128 0,1 1-128 0,-1-1 0 16,-4 0 0-16,-2 0 0 0,-3 0 0 0,0 2 128 15,-2-1-128-15,-1 5 0 0,-4 0 128 0,0 1-128 16,-1 1 128-16,-4 4-128 0,2 4 160 0,-4 1-160 15,2 2 192-15,-3 2-192 0,0 3 144 0,-2 1-144 16,-1 1 0-16,0 3 144 0,0 2-144 0,0 6 0 16,0 0 0-16,0 0 0 0,-5-2-288 0,-2 4 64 15,-1 2 16-15,-1 3 0 0,-1 2 0 0,-2 2 0 16,-3 3 0-16,0 2 0 0,0 5 80 0,-2 2 128 0,-2 0-208 0,0 5 80 16,-1-1 128-16,-3 5 0 0,0 2 0 0,-4 3 0 15,0 1 0-15,-2 2 0 0,1-1 0 0,0 2 0 16,-3 2 0-16,2 0 192 0,0 1-32 0,-1 0-16 15,-1 1-16-15,-2 3 0 0,0 4 0 0,-3-2 0 16,1-4-128-16,0-2 0 0,0-6 144 0,0-1-144 16,5-4 224-16,2 0-32 0,2-1 0 0,6-2 0 15,2-2 0-15,6-1 0 0,-1-4 0 0,4-1 0 16,0-1-192-16,3-4 128 0,0-6-128 0,3 0 0 16,2 0 0-16,0 0 0 0,1-11 0 0,0 0-160 15,0 0 0-15,0 0 0 0,4 6 0 0,-4-6 0 16,12-6 160-16,-1-4 0 0,4-1 0 0,1 0-128 15,1 1 128-15,2-5 0 0,2-10-144 0,4 1 144 0,-2 0-192 0,4-3 16 16,2-2 16-16,0 0 0 0,0-1-16 16,-3 1 0-16,0 0 0 0,-1-1 0 15,1-2-912-15,1 0-192 0,-5-2-48 0,0-5-8816 16,-2-6-1760-16</inkml:trace>
  <inkml:trace contextRef="#ctx0" brushRef="#br1" timeOffset="49623.08">23108 11581 30399 0,'-5'-3'2704'0,"0"-2"-2160"0,0-1-544 0,4-1 0 15,3-2 0-15,2-2 0 0,6-1-160 0,1-2 160 32,3-3-992-32,0 1-80 0,1-2-16 0,4 1 0 0,2-2 1088 0,0-1 144 0,-4 0 64 0,4 2 16 15,2 2 1056-15,0 0 192 0,1-3 64 0,-1 0 0 16,1 3-528-16,0 3-112 0,0 3 0 0,-1 2-16 16,-1 0-608-16,1 3-112 0,2 4-32 0,-2 2 0 15,-2 2-128-15,-3 3 0 0,2 0 0 0,-3 4-176 16,-3 4 176-16,-1 2 0 0,-1 1 0 0,1 7-128 15,0 3 128-15,-2 6 0 0,-4-1 0 0,-1 2-128 0,0-1 128 0,-1 1 0 16,-6 1 0-16,0 2 0 0,2-2 0 16,-6 2 0-16,-2 0 0 0,-1-1 0 0,-1 1 0 0,-1-3 144 15,-2-2-16-15,-3-2-128 0,-4-1 0 0,-1-4 0 16,0 0-240-16,-4-3-10352 16,-2-2-2080-16</inkml:trace>
  <inkml:trace contextRef="#ctx0" brushRef="#br1" timeOffset="50097.635">22240 12976 10127 0,'0'0'896'0,"0"0"-704"0,0 0-192 0,0 0 0 16,0 0 4864-16,0 0 960 0,0 0 176 0,17-5 32 15,4-2-5664-15,-1-1-1136 0,1-1-240 0,3-1-32 16,3-2 208-16,-1 2 32 16,-2 3 16-16,3 0 0 0,-3 0 784 0,3 3 0 0,1 1 0 0,2 0 144 0,2 2 176 0,5 0 16 15,5 0 16-15,2-1 0 0,-3-1-208 0,3-2-144 16,2 2 192-16,-1-1-192 0,-2-1 224 0,3 2-64 16,2 0-16-16,2-2 0 0,2 5-144 0,0-2 0 15,-1-1 144-15,-1 0-144 0,-3 3 0 0,-2-2 144 16,-3-2-144-16,0-1 0 0,-4 1 128 0,1 1-128 15,-3-1 0-15,-2 2 0 0,-2 0 0 0,-3 1 0 16,-7-1 0-16,-5 3 0 0,0 2 0 0,-3 2 0 16,-4-5 0-16,-2 1 0 0,-8-1-224 0,0 0 0 15,0 0 0-15,0 0 0 16,0 0-1504-16,0 0-288 0,-9-1-64 0,-4-1-16 0</inkml:trace>
  <inkml:trace contextRef="#ctx0" brushRef="#br1" timeOffset="50414.014">23338 12652 33343 0,'0'0'1472'0,"0"0"320"0,9-10-1440 0,2-1-352 0,4 5 0 0,6-3 0 16,4 1-464-16,4 0-176 0,6-3-16 0,3 2-16 15,5 1-384-15,-3 3-80 0,-1 2-16 0,-3 1 0 16,-2 0 704-16,-3 2 144 0,-3 2 32 0,-5 1 0 0,-3 1 592 0,-2-1 128 16,0 3 32-16,-3 0 0 0,-3 4 16 15,-1 2 0-15,-1 1 0 0,-2 4 0 0,-4 0-16 0,-1 1 0 16,-5 0 0-16,-2 0 0 0,-5 3-16 0,-4 0 0 16,-8 2 0-16,-2-2 0 0,-7 0-48 0,-6 4-16 15,-7 3 0-15,-4-1 0 0,-6 0 192 0,2-1 48 16,1 2 0-16,4 1 0 0,1-1-384 0,2-3-80 15,1-6-16-15,4-3 0 16,4 1-1536-16,4-7-304 0</inkml:trace>
  <inkml:trace contextRef="#ctx0" brushRef="#br1" timeOffset="54153.018">22568 15056 25279 0,'0'0'1120'0,"0"0"224"0,0 0-1072 0,0 0-272 0,0 0 0 0,0 0 0 16,0 0-192-16,0 0-80 0,0 0-32 0,0 0 0 16,7-5-272-1,-7 5-64-15,9-3-16 0,-9 3 0 0,7-5 1360 0,1 0 256 0,0 1 64 0,1-2 16 16,-1-1 32-16,4-3 0 0,3 0 0 0,0-3 0 16,1-2-560-16,2-1-128 0,5-3 0 0,-1-2-16 15,-3-3-368-15,1 1 0 0,1-3 0 0,0 1 0 0,-2 1 0 16,-1 1 0-16,1-1-176 0,-3 3 176 0,1 3-192 0,-2 2 192 15,-1 3-208-15,-3 2 80 0,2 0-32 0,-2 2 0 16,-2 2 0-16,-2 6 0 0,-7 1 32 16,10 1 0-16,-10-1 0 0,7 8 0 0,0 2 128 0,-2 3 0 15,0 1 0-15,0 5 0 0,-2 2-192 0,-1 4 64 16,0-1 0-16,-1 5 0 0,0 4-16 0,1 1 0 16,0 1 0-16,-2-1 0 0,-2-5 144 0,0 1 0 15,1-3 0-15,0 0 128 0,-2-5 192 0,2 2 64 16,-2-2 0-16,0 1 0 0,0-4 64 0,1-3 0 15,0-4 16-15,-1 1 0 0,2 0-144 0,0-4-48 16,-2-2 0-16,3-7 0 0,0 0-80 0,0 0-32 16,0 0 0-16,0 0 0 0,0 0 144 0,0 0 16 15,0 0 16-15,0 0 0 0,0-14 144 0,3-4 32 0,1-3 0 16,1-2 0-16,1-2-320 0,1-2-64 0,3-1-128 0,0-3 192 16,1 0-192-16,2-1 0 0,3-1-192 0,1 1 192 15,2 1-192-15,-1 2 192 0,-2 4-192 0,5 0 192 16,0 0 0-16,2 4 0 0,-3 1 0 0,3 4 0 15,1 1 0-15,-1 2 0 0,-2 2 0 0,0 4 0 16,-2 1 0-16,-2 2-208 0,1 3 16 0,-3 2 0 31,1 5-272-31,-4 2-48 0,0-1-16 0,-1 2 0 0,1 4-240 16,-4 2-64-16,-1 1 0 0,-2 0-8480 0,-1 2-1696 0</inkml:trace>
  <inkml:trace contextRef="#ctx0" brushRef="#br1" timeOffset="54736.978">23643 15181 26719 0,'0'0'2368'0,"0"0"-1888"0,0 0-480 0,0 0 0 16,0 0 1184-16,0 0 144 0,0 0 16 0,0 0 16 31,4 8-1872-31,3 1-384 0,-3 2-80 0,1 5-16 0,-3 6 608 0,2 4 128 0,1 5 32 0,-1 4 0 16,-3 0 480-16,3 1 80 0,3-1 32 0,1-1 0 16,1-1-128-16,1-3-32 0,-4-5 0 0,4-3 0 15,-2-3 112-15,0-4 0 0,-5-4 16 0,3-4 0 0,3-4-80 0,0-3-32 16,-9 0 0-16,12-10 0 0,1-4-224 15,1-8 0-15,-1-5 0 0,1-5 0 0,-1-6 0 0,-2-2 0 16,-1-3 0-16,2-6 0 0,-3-5-208 0,2 5 64 16,0 3 16-16,-2 3 0 0,0 3 128 15,-1 5-192-15,2 3 192 0,0 7-192 0,-2 8 192 0,0 3 0 16,-3 3 0-16,2 4 0 0,-7 7 176 0,9 0 64 16,0 4 16-16,-2 6 0 0,1 4-112 0,-4 7-16 15,2 4 0-15,0 6 0 0,-2 4-128 0,1 1 0 16,2 4 144-16,-3 2-144 0,0 2 288 0,3-3-16 15,-1-4 0-15,2-5 0 0,-1-5 288 0,2-4 48 16,-3-4 16-16,1-3 0 0,1-7-112 0,3-2 0 16,1 0-16-16,1-4 0 0,0-4-688 0,3-4-144 15,0-1-32-15,-1-5 0 16,-1-5-1584-16,0 0-320 0,2-6-64 0</inkml:trace>
  <inkml:trace contextRef="#ctx0" brushRef="#br1" timeOffset="55287.256">22786 14426 18431 0,'0'0'1632'0,"0"0"-1312"16,0 0-320-16,0 0 0 0,0 0 2736 0,8-4 464 0,2 0 112 16,3-2 16-1,7-1-3040-15,3-1-608 0,1 0-112 0,6-2-16 0,-4 4 448 0,7-1 0 0,2 1 0 16,5-2 0-16,3 0 720 0,2 0 96 0,1 0 16 0,2-2 0 15,2 2-128-15,-3-2-32 0,-1-2 0 0,1 2 0 16,-1 1-336-16,-1 2-64 0,-2-3-16 0,-2 0 0 16,-7 1-256-16,-5 2 128 0,-1-2-128 0,-7 3 0 15,-4-2 272-15,-3 2-48 0,-5-2-16 0,-4 3 0 16,-3 1 208-16,-4-1 32 0,-6-2 16 0,-3 1 0 16,-5-2-32-16,-11 0-16 0,-7-1 0 0,-5 3 0 15,-3 0-240-15,-1 2-48 0,0-1-128 0,-2 4 192 16,-2 0-192-16,-2 1 0 0,1-1 0 0,-6 1 0 15,0-1-592-15,0 0-16 16,6 0 0-16,3-2-16368 0</inkml:trace>
  <inkml:trace contextRef="#ctx0" brushRef="#br1" timeOffset="58152.759">21943 11914 4607 0,'0'0'400'0,"0"0"-400"0,-3-5 0 0,2-5 0 15,2-3 5600-15,1-4 1040 0,2-4 208 0,0-4 32 16,0-4-5616-16,2 0-1136 0,2-2-128 0,-4 0-192 16,2 0 32-16,0-1 16 0,0 2 0 0,-2-1 0 15,0-1 144-15,-1 1 0 0,0 0 0 0,0 4 0 16,1 3 0-16,-1 3 0 0,-2 1 0 0,0 7 128 15,0 2-128-15,-1 11 0 0,0 0 0 0,0 0 0 16,0 0 128-16,0 0-128 0,10 8 160 0,0 8-160 16,1 6 0-16,1 6-192 0,-4 3 16 0,4 3 0 0,1 3-16 15,-1 1 0-15,0 3 0 0,0 2 0 16,0 3 192-16,1-2 0 0,-5-3 0 0,1-4 0 0,-2-3 0 16,2-5 256-16,-3-5-64 0,2-5-16 0,-5-3 544 0,2-3 112 15,-2-3 32-15,-3-10 0 0,0 0 144 0,0 0 16 16,0 0 16-16,0 0 0 0,0 0-240 0,0 0-48 15,0 0-16-15,0-14 0 0,-2-1-160 0,-1-3-16 16,-1-5-16-16,-1-6 0 0,-1-3-112 0,1-4-32 16,-1-7 0-16,-1-1 0 0,-1-1-128 0,0 1-16 15,1 0-16-15,2 3 0 0,-1 3-240 0,4 2 144 16,2 0-144-16,1 6 128 0,3 1-128 0,0 3 0 16,3 0 0-16,-1 4 0 0,4 2 0 0,-2 1-192 15,1 1 32-15,-1 3 16 16,3 1-384-16,0 5-80 0,-1-2-16 0,1 1 0 15,0 2-1472-15,1 0-288 0,-3 5-64 0,4 1-7760 16,5 1-1552-16</inkml:trace>
  <inkml:trace contextRef="#ctx0" brushRef="#br1" timeOffset="58968.232">21644 11239 6447 0,'0'0'576'0,"0"0"-576"16,0 0 0-16,0 0 0 0,8-1 4048 0,2-1 704 15,0-1 144-15,0-1 32 0,1-3-3856 0,2 1-768 16,-1-2-160-16,-1 0-16 0,-1 0-128 0,4-1 176 0,2-1-176 16,-1 1 192-16,0 1-192 0,1 0 128 0,0-1-128 0,0 0 128 15,-2 1 0-15,-2-1 0 0,2 2 0 0,2-3 0 16,-2 0 256-16,-1-2 32 0,0 2 16 0,1 1 0 16,-1-1-112-16,2 0 0 0,-4-1-16 0,1 3 0 15,0-1-304-15,-1 2 0 0,-1-2 0 0,-1 2 0 16,1-1 0-16,-3 1-144 0,-1 2 144 0,1-1-192 15,-1 1 192-15,1-1 0 0,-7 6 0 0,8-5 0 16,-8 5 0-16,0 0 0 0,0 0 0 0,0 0 0 16,0 0 0-16,7-5 0 0,-7 5 0 0,0 0-128 15,0 0 128-15,0 0-128 0,0 0 128 0,0 0-128 16,0 0 128-16,0 0 0 0,0 0 0 0,0 0 128 16,0 0-128-16,0 0 176 0,0 0-176 0,0 0 192 0,0 0-192 0,0 0 0 15,0 0 0-15,0 0 0 0,0 0 208 0,0 0-32 16,0 0-16-16,0 0 0 0,0 0 48 0,0 0 16 15,0 0 0-15,0 0 0 0,0 0-96 0,0 0-128 16,0 0 176-16,0 0-176 0,0 0 128 0,0 0-128 16,0 0 0-16,0 0 0 0,2-8 160 0,-2 8-160 15,0 0 128-15,0 0-128 0,-2-9 128 0,2 9-128 16,0 0 0-16,0 0 128 0,0 0-128 0,-4-8 0 16,0 0 144-16,4 8-144 0,0 0 128 0,-6-6-128 15,-2-1 128-15,2-3-128 0,-2-2 352 0,-2-1 0 16,-4 0 0-16,1 2 0 0,-2 2 240 0,0-1 48 15,-1-3 16-15,-2 2 0 0,1 1-80 0,1 1-32 16,-1 2 0-16,-2-1 0 0,1 0-272 0,2 2-48 16,1 1-16-16,1 1 0 0,0-1-208 0,4 1 0 0,0 0-144 15,3-2 144 1,-3 2-672-16,6-1-32 0,-2-1-16 0,5 1-9760 0,2 0-1936 16</inkml:trace>
  <inkml:trace contextRef="#ctx0" brushRef="#br1" timeOffset="59500.427">22238 11473 36511 0,'0'0'1616'0,"0"0"336"0,0 0-1568 0,0 0-384 16,0 0 0-16,0 0 0 0,0 0 256 0,0 0-48 15,0 0 0-15,0 0 0 0,13 6-400 0,1-1-64 0,0 1-32 0,1 2 0 16,2 5 288-16,2 1 0 0,0 3 0 0,3 3 0 16,-2 1 0-16,1 2 0 0,0 3 0 0,-5-1 0 15,2 1 0-15,-3 1 0 0,-1-1 144 0,-3-3-144 16,-3-3 384-16,-1-5 0 0,-1-5 0 0,-2-1 0 15,-4-9 336-15,0 0 64 0,0 0 16 0,0 0 0 16,0 0 32-16,4-10 0 0,2-5 0 0,-5-6 0 16,-2-9-272-16,0-4-48 0,-3-1-16 0,1-5 0 15,-1-2-192-15,0 0-48 0,-1 0 0 0,1-4 0 16,-1-1-256-16,2 0-256 0,-4 1 64 0,4 4 0 16,2 6-1136-16,0 3-208 15,1 2-64-15,1 0-17152 0</inkml:trace>
  <inkml:trace contextRef="#ctx0" brushRef="#br1" timeOffset="60675.429">22453 12645 13183 0,'-1'-29'288'0,"1"29"64"0,0 0 16 0,0 0 0 0,0 0-368 0,0 0 0 0,0 0 0 0,0 0 0 16,0 0 912-16,0 0 112 0,0 0 32 0,0 0 0 15,11 0 144-15,-11 0 16 0,0 0 16 0,0 0 0 16,0 0-16-16,0 0 0 0,0 0 0 0,0 0 0 16,7-1-64-16,-7 1-32 0,0 0 0 0,0 0 0 15,0 0-224-15,0 0-64 0,0 0 0 0,0 0 0 16,0 0-272-16,11 1-64 0,-11-1-16 0,10-2 0 16,-10 2-48-16,12-6-16 0,-2 0 0 0,3-5 0 15,-2-1 128-15,4-4 32 0,0-4 0 0,3-3 0 16,2-3-112-16,5-4-16 0,5-4 0 0,3-2 0 0,2-3-224 15,-3-5-48-15,1-4-16 0,0-2 0 0,1 3-32 0,-1 3-128 16,-2 0 192-16,-3 3-64 0,0 3-128 0,-1 3 128 16,0 1-128-16,-2 0 128 0,-2 2-128 0,-3 2 0 15,1 4 0-15,-4 1 0 0,-4 4 0 0,0 2 160 16,-2 2-160-16,-3 2 160 0,-1 0 0 0,-2 4 0 16,1 2 0-16,-3 1 0 0,-4 1 16 0,1 7 0 15,2-4 0-15,-2 4 0 0,0 0 0 0,0 0 0 16,0 0 0-16,0 0 0 0,0 0-176 0,-5 0 0 15,-3 6 0-15,0 2 0 0,-1 1 0 0,-1 5-224 16,-2 5 80-16,-3 5 16 0,-1 3-16 0,-3 3 0 16,-2 2 0-16,0 5 0 0,-1 1 144 0,2 4 0 15,1 1-144-15,-1 3 144 0,1 5 0 0,0 2 0 0,0 7-144 16,0-4 144-16,-3-3 0 0,4-2 0 0,0-3 0 0,-2-3 0 16,-1-3 0-16,2-3 0 0,1-1 0 0,0-1 0 15,1-2 128-15,0-4-128 0,0-5 176 0,1 0-176 16,-1-5 208-16,3-5-64 0,1-4-16 0,2-2 0 15,3-3-128-15,4-1 160 0,-3 2-160 0,7-8 160 16,-3-7-160-16,2 2 0 0,0-2 144 0,3-5-144 16,1-5 0-16,5-6 0 0,3-4 0 0,2-5 0 15,-1-3 128-15,5-3-128 0,2-3 128 0,2-1-128 16,2-4 160-16,2-1-32 0,3-2-128 0,0 1 192 16,-1-2 48-16,1 0 0 0,-1-2 0 0,3 6 0 15,-4 5-240-15,1 4 0 0,1 0 0 0,0 4 0 16,-4 3 0-16,1 5-192 0,0 1 48 0,-3 4 0 15,-4 3-528-15,-3 4-96 16,-4 2-32-16,-4 2 0 0,2 1-1520 0,-3 3-304 16,-6 5-64-16,0 0-7920 0,0 0-1568 0</inkml:trace>
  <inkml:trace contextRef="#ctx0" brushRef="#br1" timeOffset="61063.312">23029 11516 18431 0,'0'0'816'0,"-8"1"160"0,1-1-784 0,-1 0-192 0,8 0 0 15,-7-3 0-15,7 3 4736 0,0 0 912 0,0-10 176 0,7 0 48 31,2-2-5712-31,5-2-1136 0,4-3-240 0,2 1-32 16,-1 0 544-16,4-1 96 0,2-1 32 0,1 0 0 0,0 2 768 0,1 1 176 0,-2-2 16 0,-1 2 16 16,-1 1 112-16,1 3 0 0,-1 3 16 0,-1 1 0 15,-4 3-256-15,2 3-48 0,-3 1-16 0,-2 4 0 16,-1 4-64-16,-2 4-16 0,1 2 0 0,-2 5 0 16,-2 4 176-16,-2 3 16 0,-3 2 16 15,-1 3 0-15,-3 0-144 0,-3 5-48 0,-2 0 0 0,-1 4 0 16,-2-1 48-16,-2 3 0 0,0 2 0 0,-3-2 0 15,1-2-32-15,1-4 0 0,0-3 0 0,0-5 0 16,1-1-160-16,1-2-144 0,0-4 144 0,2-2-208 16,0-3-2224-16,0-3-448 0</inkml:trace>
  <inkml:trace contextRef="#ctx0" brushRef="#br1" timeOffset="61606.382">22565 12735 17503 0,'0'0'768'0,"0"0"176"0,0 0-752 0,0 0-192 0,-7 0 0 0,7 0 0 15,0 0 2368-15,0 0 448 0,0 0 96 0,0 0 16 16,0 0-2752-16,0 0-560 0,0 0-96 0,0 0-32 16,0 0 512-16,6-9 208 0,-6 9-16 0,9-3 0 0,-9 3 656 0,10 1 128 15,1 3 32-15,2 0 0 0,2 0-48 0,3 1-16 16,2-1 0-16,4 0 0 0,4 1-352 0,3-2-64 16,-1-1-16-16,3 1 0 0,3 1-80 0,0-2-32 15,0-1 0-15,1 0 0 0,3 1 32 0,5-2 0 16,1 0 0-16,-3-2 0 0,-1 1-112 0,-1 1-32 15,-2 0 0-15,-3 0 0 0,-4 0-288 0,-4 0 0 16,-4 0-176-16,-2 3 176 0,-2 1-256 0,-4 0 48 16,0-1 16-16,-3 2 0 15,-2-1-224-15,-1 2-32 0,-2-1-16 0,-8-5 0 16,5 6-512-16,-5-6-112 0,0 0 0 0,0 0-16 16,0 0-1984-16,0 0-400 0,-18 4-80 0,1-4-16 0</inkml:trace>
  <inkml:trace contextRef="#ctx0" brushRef="#br1" timeOffset="61890.251">22968 12724 30399 0,'0'0'2704'0,"0"0"-2160"0,15-1-544 0,3-1 0 15,2-3 640-15,6 1 32 0,6-2 0 0,4 0 0 16,0-1-1248-16,5 0-240 0,1 2-48 0,0 1-16 16,-1-1 176-16,-1 3 16 0,-3 3 16 0,0 3 0 0,-2 3 672 15,0 1 0-15,-3-2 208 0,-1 4-48 0,-2 5 160 16,-5 0 48-16,-5 0 0 0,0 1 0 0,-4-2 272 0,-4 1 48 16,-3 1 16-16,-3-1 0 0,-3 1-560 0,-3-2-144 15,-4-1 0-15,-2 0 0 16,-4 3-624-16,-4-5-192 0,-1 0-32 0,-4-5-12368 15</inkml:trace>
  <inkml:trace contextRef="#ctx0" brushRef="#br1" timeOffset="62424.821">23182 11483 5519 0,'0'0'240'0,"0"0"64"0,0 0-304 0,0 0 0 0,0 0 0 0,9 3 0 0,2 3 5328 0,2-3 1008 15,1 0 208-15,6-1 48 0,4-1-4928 0,3-2-960 16,-2-1-208-16,4 0-48 0,1-2 0 0,3-2-16 16,3 3 0-16,0 1 0 0,4-3 32 0,1 0 16 15,3-1 0-15,-2 3 0 0,-4 1-176 0,-4 2-48 16,-2-1 0-16,-4 2 0 0,-4 1-256 0,-1 0 0 15,-1 2 0-15,-4-1 0 0,-1 0 160 0,-2 2-32 16,-1 1 0-16,-1 1 0 0,1 2 112 0,-4-1 16 16,1 0 0-16,-2 5 0 0,-2 3-112 0,-1 1-16 15,-4 5 0-15,-2 5 0 0,-2 0-128 0,-4 6 0 16,-3 9 144-16,-2 2-144 0,-3-1 224 0,-3 3-32 16,0 3 0-16,-4 1 0 0,0 3 0 0,1 5 0 15,-2 7 0-15,0 1 0 0,-2 0 96 0,1-1 16 0,-3 0 0 16,1-5 0-16,-1-2 32 0,4-9 16 0,3-6 0 0,2-3 0 15,-2-4-224-15,4-6-128 0,0-9 160 0,3-6-160 32,1-4-2384-32,0-6-576 0</inkml:trace>
  <inkml:trace contextRef="#ctx0" brushRef="#br1" timeOffset="63906.477">22592 12794 9215 0,'-4'16'400'0,"-1"-6"96"0,-1 1-496 0,2-2 0 0,-1-1 0 0,5-8 0 0,-5 5 4224 15,5-5 768-15,0 0 128 0,0 0 48 0,0 0-3936 0,0 0-784 16,0 0-144-16,0 0-48 0,2-9-48 0,0-1-16 16,-1-2 0-16,3-3 0 0,-3 0 336 0,-1-1 64 15,1-3 16-15,0-2 0 0,2-2 80 0,-1-4 16 16,-2-3 0-16,1-1 0 0,2 0-64 0,-2-2 0 15,-1-3 0-15,0-3 0 0,0-1-160 0,0-2-32 16,-1-4-16-16,1-4 0 0,3-3-112 0,-2 0 0 16,0 1-16-16,1 1 0 0,1 2-48 0,0 0-16 15,0 1 0-15,2-4 0 0,-1-2-96 0,-2 0-16 16,0 0 0-16,-1 0 0 0,-1 1-128 0,2 0 0 16,-2-1 0-16,-2 0 128 0,1 2-128 0,0-1 160 15,0 1-160-15,0 2 160 0,1 3-160 0,-1 4 160 16,0 3-160-16,1 3 160 0,-1-2-160 0,1 3 128 0,1 0-128 0,-1-2 128 15,1-2-128-15,0 2 160 0,1 4-160 0,0 0 160 16,0 1-160-16,0 1 0 0,-1 1-192 0,-1 1 192 16,0 0-128-16,0 1 128 0,0 1 0 0,0-1 0 15,-1 1 0-15,-3-1 0 0,2 0 0 0,-1 3 0 16,0 3 0-16,0 3 0 0,0 0 144 0,0 4-144 16,1 1 0-16,-2 1 128 0,2 2-128 0,1 1 0 15,-3 1 0-15,0 1 144 0,1 2-144 0,0-1 0 16,2 2 0-16,-4 2 0 0,1 1 0 0,2 1 0 15,2 2 0-15,0 0 0 0,0 0 0 0,0 0 0 16,0 0-160-16,0 0 160 0,0 0-160 0,-5 8 160 16,0 2-176-16,3 3 176 0,-1 3-192 0,2 5 192 15,-1 2-144-15,1 8 144 0,1 5 0 0,0 4-144 0,1 2 144 16,1 5 0-16,2 2 0 0,0 5 0 0,0 1-128 0,1 11 128 16,0 4-128-16,0 1 128 0,-4-3 0 15,1-1 0-15,1-1 0 0,-2 6 0 0,0 4 0 0,-1-2 0 16,0-3 0-16,0 0 0 0,0 0 0 0,-2 3 0 15,0 2 0-15,0 0 0 0,-1-4 0 0,-3 1 128 16,2-1-128-16,-1 1 0 0,2 0 0 0,0 0 0 16,0-4 0-16,1-5 0 0,0-7 0 0,1-1 0 15,0-1 0-15,0 0 128 0,-4 0-128 0,4-4 0 16,-2-5 0-16,0-4 0 0,0-3 0 0,1-4 144 16,-2-7-144-16,2-1 0 0,-1-2 160 0,1-6-160 15,-1-2 128-15,-1-5-128 0,4-12 128 0,-3 9-128 16,3-9 128-16,0 0-128 0,0 0 0 0,0 0 0 15,0 0 0-15,0 0 0 0,-3-10 0 0,2-3 0 16,1-4 0-16,0-5 0 0,0-5 0 0,1-5 128 0,1-2 32 16,2-5 0-16,-1-3 48 0,-1-9 16 0,2-7 0 0,1-2 0 15,0 1-224-15,-1-6 176 0,0-7-176 0,0-5 160 16,2-5-160-16,-1-2 160 0,1 0-160 0,1-4 160 16,-1-6-160-16,1 4 0 0,-1 2 0 0,2 3-176 15,0 3 176-15,-1-2 0 0,-1-1 0 0,-1 4-128 16,-1 3 128-16,-2 2 0 0,2 2 0 0,0 3 0 15,-2 2 0-15,1 5 0 0,-1 4 0 0,2 5 0 16,-2 5 0-16,1 2 0 0,2 3 0 0,-2 4 0 16,-1 2 0-16,2 5 0 0,0 3 0 0,0 3 0 15,-5 0 0-15,1 6-128 0,1 2 128 0,0 5 0 16,-2 2 0-16,0 2-160 0,0 1 160 0,-1 4 0 16,2 6-144-16,0 0 144 0,0 0 0 0,0 0-144 0,0 0 144 0,0 0-160 15,0 0 160-15,0 0-160 0,-5 11 160 0,2 1-192 16,0 3 192-16,3 2-192 0,-1 1 192 0,0 6-128 15,-2 5 128-15,2 3-128 0,-2-1 128 0,0 5 0 16,-1-2-144-16,2 3 144 0,2 4 0 0,0 4 0 16,0 0 0-16,0 9 0 0,0 6 0 0,1 5 0 15,-2 1 0-15,1 1 0 0,0-2 0 0,1 4 0 16,0 1 0-16,0-6 0 0,-1-7 0 0,0-6 0 16,2-7 0-16,-2-6 0 0,0-5 0 0,1-3 0 15,1-5 0-15,-2-2 0 0,-3-2 0 0,1-3 0 16,1-4-192-16,1-4 192 15,0-10-1872-15,0 0-256 0,0 0-48 0,0 0-8704 0,-11-13-1728 16</inkml:trace>
  <inkml:trace contextRef="#ctx0" brushRef="#br1" timeOffset="64323.611">22053 10689 41583 0,'-17'-1'1840'0,"8"2"384"0,1 0-1776 0,8-1-448 0,0 0 0 0,0 0 0 16,0 0 0-16,-2-9-256 0,3-2 48 0,5-5 0 15,3-5-320-15,4-6-64 0,3-3-16 0,1-8 0 16,1-6 608-16,4-2 0 0,5-5 0 0,1 0 0 0,4-3 128 0,0 1 128 15,-3 2 48-15,3 0 0 0,2 1 128 0,-1 2 16 16,-2-1 16-16,-3 6 0 0,-1 6-48 0,-1 6-16 16,-3 3 0-16,1 3 0 0,-4 2 0 0,1 4 0 15,0 0 0-15,-5 3 0 0,1 5-32 0,-2 6-16 16,1 2 0-16,-5 2 0 0,1 3-96 0,1 5 0 16,1 6-16-16,2 4 0 0,0 6-240 0,2 9 144 15,1 10-144-15,-3 5 128 0,2 7-128 0,-2 3 0 16,0 4 0-16,-2-3 0 0,-5-1 0 0,2 2 0 15,-3 0 0-15,0-4 0 0,-1-3 0 0,-2-6 0 16,0-6 0-16,0-4 0 0,1-3 0 0,-4-1 0 0,0-5 0 16,1-3-176-1,3-3-896-15,-2-3-176 0,0-3-32 0,0-4-11712 0,1-3-2320 16</inkml:trace>
  <inkml:trace contextRef="#ctx0" brushRef="#br1" timeOffset="67213.54">15835 3827 10127 0,'-2'-10'896'0,"0"1"-704"15,-1 0-192-15,2 2 0 0,1 0 1280 0,0 7 240 0,-4-4 32 0,4 4 16 16,0 0-288-16,0 0-48 0,-3-6-16 16,3 6 0-16,0 0-464 0,0 0-112 0,0-5 0 0,0 5-16 15,0 0-240-15,0 0-64 0,0 0 0 0,0 0 0 16,0 0-32-16,0 0-16 0,0 0 0 0,0 0 0 15,0 0 112-15,0 0 32 0,0 0 0 0,0 0 0 16,0 0 16-16,7 11 0 0,-2 1 0 0,0 1 0 16,1-2-16-16,-1 3 0 0,4 4 0 0,-2 0 0 15,3-1-96-15,-3 3 0 0,3 2-16 0,2 3 0 16,-1 3-80-16,2 4-16 0,1 2 0 0,1 4 0 16,4 3-80-16,3 0 0 0,-2 3-128 0,2-1 192 15,1-3-192-15,1 3 0 0,1-1 128 0,4-4-128 16,0-1 0-16,6-1 128 0,4 0-128 0,-1-2 0 0,2-3 192 15,1-1-48-15,4-1-16 0,-1-2 0 0,-2 1 0 0,2-3-128 16,-2-1 192-16,3-4-64 0,3-5-128 0,3 1 128 16,-2-3-128-16,2-2 128 0,-2-2 32 0,-1-6 0 15,-3-1 0-15,-1-2 0 0,-1 0 32 0,2-4 0 16,1-4 0-16,2 0 0 0,2-3 16 0,-1 1 16 16,-2 1 0-16,0-4 0 0,-3-1-80 0,-1 1-16 15,-1 0 0-15,-1-3 0 0,4-1-128 0,4-1 0 16,1 2 144-16,-2 0-144 0,-1 2 0 0,-1-1 128 15,0-2-128-15,0 2 0 0,-1 0 0 0,0 2 0 16,3-1 0-16,1 1 128 0,1-2-128 0,-3 7 0 16,-3 0 0-16,0 0 128 0,-3-1-128 0,1 1 0 15,0-1 0-15,-2 4 0 0,0 3 0 0,3 2 0 0,-1-1 0 16,1 1 0-16,0 2 0 0,-1 2 0 0,2-1 0 0,-4 0 0 16,1 4 0-16,2 0 128 0,-2 1-128 0,3 4 0 15,-1 4 0-15,1-1 0 0,-2-3 0 0,0 8 0 16,-2 4 0-16,-2-1 0 0,1-1 0 0,-4 0 0 15,1 0 0-15,1 2 0 0,-1 0 128 0,-1-1-128 16,1 1 128-16,-3-2-128 0,-1-2 160 0,-1 3-160 16,1 3 160-16,-4-1-160 0,-6 1 160 0,1-1-160 15,-3 1 128-15,-2 2-128 0,-3 2 0 0,0 0 144 16,-3 1-144-16,1 0 160 0,-3 1-160 0,0-3 160 16,-3-2-160-16,-1-2 160 0,-2 0-160 0,0 0 160 15,-2-1-160-15,-1-1 160 0,1-1-160 0,-2-2 160 16,0-2-160-16,0-1 128 0,-3 1-128 0,-1-5 128 0,0-4-128 15,0-3 160-15,-4 0-160 0,2 0 160 0,0 2-16 16,-2-3 0-16,-1-7 0 0,2-2 0 16,0-4 48-16,0 0 16 0,1-1 0 0,2-2 0 0,0-2-16 0,2-1-16 15,1 1 0-15,0-2 0 0,1-3-48 16,2 1 0-16,1-1 0 0,1-1 0 0,-1-4-128 0,1 2 0 16,4 0 0-16,0 2 0 0,-1 0 192 0,3-1-32 15,2 0-16-15,3 0 0 0,0 0-144 0,3 0 0 16,4 1 144-16,4-1-144 0,4-1 0 0,2 0 0 15,0 2 0-15,3 1 0 0,3-1 0 0,1 2 0 16,0-2-128-16,1 5 128 0,2 2 0 0,1 3-128 16,-1 2 128-16,4-2 0 0,3 3 0 0,-1 1-128 15,0 4 128-15,0 0 0 0,2 1 0 0,-2 1 0 16,0 2 0-16,4 0-128 0,2-1 128 0,2 2 0 16,-1 0 0-16,-1-1-128 0,-2 0 128 0,2 1 0 0,-1-1 0 15,3 0 0-15,1 2 0 0,0-4 0 0,-1 1 0 16,1-1 0-16,1-1 0 0,-2-1 0 0,-2 0 0 0,2-1 0 15,3-2 0-15,3-1 144 0,2-4-144 0,-2 1 0 16,-1 0 208-16,-2-3-64 0,-3-2-16 0,6-2 0 16,6-4 80-16,-2-2 16 0,1-2 0 0,-2-2 0 15,0-1-32-15,-1-3 0 0,5-3 0 0,0-3 0 16,-3 0 48-16,0-5 0 0,-3 1 0 0,-2-1 0 16,-1 1 16-16,1 0 0 0,-1-6 0 0,1 0 0 15,-2 1-48-15,-4 0 0 0,-3 0 0 0,-8 3 0 16,-3 1-32-16,-1 5-16 0,-5 8 0 0,-3 1 0 15,-4 5-16-15,-3 5 0 0,-4 1 0 0,-2 1 0 0,-3 3-144 16,-6 4 0-16,-5 1 0 0,-5 6 0 16,0 0-768-16,0 0-224 0,0 0-48 0,0 0-16 15,-5 11-1440-15,-5 5-272 0,-5 1-64 0,-6 5-16 0</inkml:trace>
  <inkml:trace contextRef="#ctx0" brushRef="#br1" timeOffset="68392.703">19302 6472 22111 0,'-10'-15'976'0,"0"3"208"16,-3-3-944-16,0-3-240 0,2-1 0 0,-1 5 0 16,1 6 1968-16,-1 1 336 0,-2-1 80 0,0 3 16 15,0 1-1952-15,-2 2-448 0,-4 0 0 0,-2 4 0 0,-1 4-128 16,-4 4 0-16,-4 5 0 0,1 4 0 0,0 7-96 0,-2 2-16 16,0 3 0-16,-2 1 0 0,3 1 240 0,-2 6 0 15,-1-3-160-15,2 7 160 0,3 3 0 0,2 3-144 16,5 3 144-16,2-1 0 0,-3-5-128 0,9-3 128 15,6-5 0-15,5-2 0 0,-1-3 0 0,5-5 0 16,4-1 0-16,3-7 0 0,0-1 0 0,3-9 0 16,2-7 0-16,3 0 0 0,3 0 160 0,-1-4-16 15,0-7 0-15,4-4 0 0,4-7 192 0,1-3 48 16,-2 0 0-16,5-6 0 0,0-6-208 0,-1-4-48 16,0 0 0-16,1-6 0 0,-2-5-128 0,2-1 0 15,-2-1 144-15,-1 0-144 0,-2 0 320 0,-2-5-16 16,-2-7 0-16,0-4 0 0,-1-2-176 0,0-1-128 0,-4 2 192 15,0-5-192 1,-4-1-304-16,-1 0-160 0,-1 1-48 0,-1 10 0 16,-3 5-16-16,2 6-16 0,-2 2 0 0,0 8 0 0,-1 8 736 0,0 8 160 0,-2 2 32 0,0 4 0 15,1 2 16-15,-1 3 16 0,-5 5 0 0,2 2 0 16,2 4-208-16,-2 4-32 0,0 0-16 0,0 11 0 16,0 1-160-16,-2 8-192 0,0 5 32 0,-1 4 16 15,0 2 144-15,1 6-128 0,0 3 128 0,-4 10-128 16,1 7 128-16,-1 6 0 0,-1 2 0 0,1 0 0 15,4 1 144-15,-3-4 16 0,1-2 0 0,1 2 0 16,2 6 96-16,1-6 32 0,0-5 0 0,0-2 0 16,0-4-32-16,1-5-16 0,0-3 0 0,1-1 0 15,0 2-240-15,2-2 144 0,0-3-144 0,-1-6 128 16,2-6-128-16,1-3 0 0,-1-4 0 0,1-3 0 16,2-2-1088-16,1-3-240 15,1-1-48-15,1-4-12624 0</inkml:trace>
  <inkml:trace contextRef="#ctx0" brushRef="#br1" timeOffset="68904.398">20956 5739 31263 0,'-3'-16'1392'0,"5"8"272"0,1 0-1328 0,-2 1-336 0,-1 7 0 0,-1-7 0 16,1-1 0-16,0 8 0 0,0 0 0 0,0 0 128 15,-11-5-128-15,-5 1 0 0,-2-3-176 0,-5 7 176 16,-6 4-160-16,-3-1 160 0,-1-1-160 0,-2 4 160 15,-5 4 0-15,0 2 128 0,-2 2 16 0,-3 0 0 16,-3-2 64-16,-2 6 16 0,-3 1 0 0,1 3 0 16,4 1-224-16,0-1 0 0,5-2 0 0,2 3 0 15,6 1 0-15,4 1 0 0,3-4 0 0,8 1 0 0,0 1 160 16,5 0-160-16,4-1 160 0,5 0-160 0,5 0 0 0,6 0 128 16,4 3-128-16,5-1 0 0,4 1 0 0,5 1 0 15,6 2-192-15,0 2 192 0,5 2-160 0,3 2 160 16,2 1-128-16,0 2 128 0,3 2 0 0,3-2 0 15,0-4 0-15,-2 1 0 0,0 1 0 0,-4-2 0 16,-5 0 0-16,-2-2 0 0,-2-4 0 0,-6-4 0 16,-4-1 0-16,-5 1 128 0,-4-2 192 0,-5-4 64 15,-4-2 0-15,-5-2 0 0,-6 1 656 0,-8-1 144 16,-8-2 32-16,-9 1 0 0,-8-2-160 0,-13 1-32 16,-9 1 0-16,-7 1 0 0,-9-1-512 0,-11 0-128 15,-8 1 0-15,-8 5-16 0,-9 4-368 0,-7 3 144 16,-7 5-144-16,-58 20-8432 15,19 3-1744-15,10 0-368 0</inkml:trace>
  <inkml:trace contextRef="#ctx0" brushRef="#br1" timeOffset="71529.235">24743 16876 32831 0,'0'0'1456'0,"0"0"288"0,0 0-1392 0,0 0-352 16,0 0 0-16,0 0 0 15,0 0 0-15,0 0 0 0,-4-10 0 0,-3-2 0 16,0-1-560-16,1-1-16 0,-1 1-16 0,-2-5 0 0,-2-4 352 0,0 1 80 15,0-1 16-15,-3-2 0 0,-6-5 144 0,-1 0-128 16,-1 1 128-16,-2 1-128 0,-3-6-128 0,-3 7 0 16,1 3-16-16,-1 0 0 0,-3-2 16 0,1 1 16 15,2 2 0-15,-2 1 0 0,-3-1 240 0,-4-1 0 16,0-2-160-16,-5 6 160 0,-2 2 0 0,-3 2 0 16,-1-1 128-16,0-2-128 0,2-5 240 0,-3 3-48 15,-6 4 0-15,-3 1 0 0,-2-2-16 0,-2-1-16 16,-3-3 0-16,2 1 0 0,-1 0-160 0,-1 0 0 15,-6 0 0-15,-4-1 128 0,-3-1-128 0,-1 1 0 16,-1-2 0-16,-9-2 0 0,-6-1 0 0,-2-1 0 0,1-2 0 16,-4-4 0-16,-5-7-144 0,-1 2 144 0,1-2-192 0,-7 3 192 15,-7 2-336-15,5 1 32 0,0 2 16 0,-2 1 0 16,-7 3 288-16,5 0 0 0,6-1 0 0,-3 1 0 16,1-2 160-16,2 3-16 0,3 2 0 0,1 5 0 15,-1 3 288-15,3 2 48 0,5 3 16 0,-4 4 0 16,-2 1 32-16,2 3 16 0,4 4 0 0,-4 0 0 15,-3 1-176-15,-1-1-48 0,0 0 0 0,-1 1 0 16,-6 1-320-16,4-1 0 0,-3 1 0 0,-2-1 128 16,0 3-128-16,0-1-256 0,0 0 64 0,-3 1 0 15,-5 1-64-15,5 1 0 0,0 1-16 0,-2 1 0 16,0 0 80-16,3 2 0 0,1 1 16 0,1 0 0 16,-1-2 176-16,6 0-128 0,5-1 128 0,-1 3-128 0,-1-1 128 15,3-1 0-15,2-1 0 0,-3 2 0 0,-2 0 0 0,0 0 0 16,5-1-128-16,-7 1 128 0,-5 2-320 0,5 1 32 15,3 0 0-15,-4-1 0 0,-6 2 32 0,4 0 0 16,7 2 0-16,-3 3 0 0,-5 0 96 0,5 1 32 16,6 2 0-16,0 1 0 0,-3 1 256 0,4 2 48 15,3 4 16-15,2-2 0 0,4-5 96 0,1-1 32 16,3 2 0-16,2-3 0 0,8-3-128 0,-4 2 0 16,0 0-16-16,6-1 0 0,5 1 80 0,4 0 0 15,1 0 16-15,3 2 0 0,0-1-272 0,0 3-224 16,3 1 32-16,3 2 16 15,1 2-256-15,3 1-48 0,1 7-16 0,2-2 0 0,-2-4 192 16,2 2 48-16,5 0 0 0,2 0 0 0,3-2 256 0,4-4-128 0,3 1 128 16,3 1 0-16,4 5 0 0,-1 0 144 0,1-1 16 15,4 0 0-15,-2 2-32 0,4-1 0 0,2-5 0 16,3 2 0-16,4 0-128 0,2 0 0 0,3 2 0 0,1-2 0 16,-1 0-160-16,7 0 160 0,5 0 0 15,2 1-144-15,1 1 144 0,2 2 0 0,8 4-144 0,3-6 144 16,6-3 0-16,-1 0-144 0,3-1 144 15,3-2 0-15,1-5-192 0,2 0 192 0,-1 1-192 0,7 0 192 16,2 1-224-16,6-2 64 0,7 2 16 0,2-2 0 16,2-4 144-16,2 4 0 0,-3 3 0 0,4 0-128 15,4-2 128-15,5 0 0 0,3-1 0 0,-2 0 0 16,2 0 0-16,-1-1 0 0,3-1 0 0,5 0 0 16,5-1 0-16,3 2 0 0,-5-2 0 0,7 0 0 15,0-3 0-15,3 2 0 0,1-2 0 0,3 2 0 0,-3 0 0 16,4-3 0-16,4-6 0 0,0 2 0 0,-5-1 0 0,8 2 0 15,1-5 0-15,0 3 0 0,-3 4 0 16,5-2 0-16,6-1 0 0,-2 3 0 0,-1-2 0 0,1 1 0 16,2-2 0-16,-2 2 128 0,-2 3-128 0,3-1 0 15,4-3 0-15,0 0 128 0,-3-2-128 0,3 1 0 16,4 1 0-16,-2 2 0 0,-5 0 0 0,5 0 0 16,8-3 0-16,-4 1 0 0,-7-1 0 0,5 3 0 15,3-3 0-15,0 1 0 0,-9-2 0 0,6-1 0 16,3 1 0-16,0 0 0 0,-4 1 0 0,0-1 128 15,0-4-128-15,2 2 128 0,0 7 0 0,0-4 0 16,-1-4 0-16,-2 2 0 0,1 1-128 0,-1 1 192 16,-3-2-64-16,-49-2 0 0,10 5-128 0,8-1 176 15,7 0-176-15,7 1 192 0,6-1-192 0,1 0 160 0,2-1-160 16,99 6 160-16,-38-3-160 0,-22-4 0 0,-15-3 0 0,-8-2 0 16,-3-1-256-16,-4-2 64 0,-6-3 0 0,2 0 16 15,3-2 32-15,-4-4 0 0,-3-2 0 0,1 0 0 16,1 0 0-16,-49 1 0 0,6-3 0 15,10-2 0-15,6-1 144 0,3 0-208 0,4 2 80 0,3 0 128 16,-2 0 0-16,86-10 0 0,-29 7 0 0,-26 3 0 16,-16 0 0-16,-6 0 0 0,2 1 0 0,-9-2 0 15,-5 2 0-15,-5 0 0 0,-3 0 160 0,-2-2-160 16,0 1 192-16,-2-3-192 0,-4-1 192 0,-6-2-192 16,-6-2 192-16,4-3-192 0,1-3 192 0,0-1-192 15,-4-1 208-15,-2-3-64 0,-2-1-16 0,-7 1 0 0,0-1 16 16,-2 3 0-16,-3-1 0 0,2 0 0 0,1-2-144 15,-4 0 0-15,-6 0 144 0,-2-2-144 0,-2-2 0 16,-3 0 0-16,-7-3 0 0,-3 0 0 0,-5 1 0 0,-4 3 0 16,-4-1 0-16,-3 0 0 0,0-1 208 0,-4-2-16 15,-3-2-16-15,-4-3 0 0,-6-3 144 0,1-1 16 16,0 2 16-16,-4 4 0 0,-6 4 32 0,-4 0 0 16,-4-4 0-16,-1 4 0 0,-1 0 0 0,-3-2 0 15,-6-3 0-15,-1-2 0 0,2 0-384 0,-3 0 0 16,-5 1 0-16,-1 3 0 15,0 3-1616-15,-7 3-304 0,-7 1-48 0</inkml:trace>
  <inkml:trace contextRef="#ctx0" brushRef="#br1" timeOffset="73311.888">3946 2306 26719 0,'16'-31'1184'0,"-2"14"240"0,2 1-1136 0,7 0-288 16,7 2 0-16,6-2 0 0,6-2 240 0,3 4-16 15,3 2 0-15,2 2 0 0,3-1-224 0,6 2 0 16,4 1 0-16,2 2 0 0,2 0 0 0,4 0 0 16,0-4-144-16,5 2 144 0,2 1-144 0,0 5 144 15,-1 2-128-15,1-2 128 0,1-4-176 0,1 3 176 16,3 0-208-16,4 1 80 0,-2-2 128 0,3 1-192 0,2-2 192 16,5 1-192-16,3 4 192 0,-1 0 0 0,1 0-144 0,2-2 144 15,5-2 0-15,1 0 0 0,-2 2 0 0,6 2 0 16,3 2 0-16,1-1 0 0,-2-1 192 0,3 4-64 15,6 0-128-15,0-2 0 0,-1-3 0 0,1 1 0 16,2 4 0-16,-2-4 0 0,-1-4 0 0,2 2 0 16,3 2 0-16,-1 0 0 0,0-2 0 0,-2-3 128 15,-3 0-128-15,1-1 0 0,0 0 0 0,0 1-176 16,-5 4 176-16,3-2 0 0,-2-4 0 0,-1 3 0 16,-6 3 0-16,2 2 0 0,2 1 0 0,-6 2 0 15,-6-1 0-15,-5-1 0 0,-2-2 0 0,-4 2 0 16,-2 0 0-16,-6 1 0 0,-4-1 0 0,-5 0 128 15,-4 0-128-15,-5-1 0 0,-3-2 0 0,-9 2 0 0,-6 3 0 16,-8-2 0-16,-5-1 0 0,-7 2 0 16,-8-1 176-16,-4 1-48 0,-5-1 0 0,-9-2 0 0,0 0-128 0,0 0 0 15,0 0 0-15,-10-3 128 0,-5 0-128 0,-10 0 0 16,-7-1 0-16,-9-1 0 0,-7 1 0 0,-4 2-144 16,-5 1 144-16,-5-2-208 0,-4-1 208 0,-4 1 0 15,-4-1 0-15,-8 3 0 0,-3 2 0 0,-7-2 0 16,-8-3 176-16,-2 5-48 0,-4 7-128 0,-4-2 192 15,-4-5-64-15,-6 3 0 0,-5 1-128 0,-10-2 0 16,-4 0 0-16,-2-1 0 0,0-1 0 0,-6 4 0 16,-8 3 0-16,-5-1 0 0,-4-3 0 0,-1 2 0 15,-3 0 0-15,0 2 0 0,3 0 0 0,0 2 0 16,1-2 0-16,5 0 0 0,2 0 256 0,10-2 16 16,7 0 16-16,-1 2 0 0,0-1 160 0,3 3 48 0,4 1 0 15,-1 0 0-15,1-3-240 0,-1 1-64 0,0-1 0 16,4 5 0-16,4-1-192 0,-3 1 0 0,-2 0 128 0,5 0-128 15,6 0 0-15,-1 1 0 0,0-3 0 0,7 0 0 16,7-1 0-16,4 2 0 0,3 3 0 0,8-1 0 16,10 3 0-16,6-4-192 0,5-6 192 0,6 0-208 15,5 2 208-15,4 0 0 0,7 0-160 0,7-2 160 16,7 0-192-16,8 0 48 0,8-1 0 0,8 0 0 16,7-5-160-16,5-1-16 0,0 0-16 0,15 3 0 15,3 3 176-15,9-3 160 0,5-3-208 0,14 0 80 16,12 1 336-16,8-1 80 0,2-1 16 0,14-1 0 15,16-2 208-15,10-1 32 0,7 2 16 0,16-3 0 16,10-3-208-16,13 3-32 0,9 0-16 0,10 5 0 16,8 7-1456-16,7 1-272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0:44.412"/>
    </inkml:context>
    <inkml:brush xml:id="br0">
      <inkml:brushProperty name="width" value="0.05292" units="cm"/>
      <inkml:brushProperty name="height" value="0.05292" units="cm"/>
      <inkml:brushProperty name="color" value="#FFC00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240 3458 10127 0,'0'0'896'0,"0"0"-704"16,0 0-192-16,0 0 0 0,-6-9 2944 0,4 0 576 16,2 9 96-16,5-11 32 0,3-2-2432 0,3-3-496 15,7-3-80-15,2-1-32 0,3-2-352 0,3-2-80 16,4-2-16-16,2-5 0 0,2-3-160 0,3 1 0 0,0 1 0 0,0 0 0 16,-1 2 0-16,3-1 0 0,-1-1 0 0,-1 2 0 15,-3 2 0-15,-3 3 0 0,-4 0 0 0,-2 6 0 16,-6 6 176-16,-2 3-48 0,-3 3-128 0,-2 3 192 15,-12 4 96-15,8 4 16 0,-1 3 0 0,-3 6 0 16,-2 5 96-16,-3 6 32 0,-3 7 0 0,-2 5 0 16,-3 4-112-16,-4 6-32 0,-1 7 0 0,-1 5 0 15,1 5-160-15,0-1-128 0,-2-3 192 0,2-5-192 16,0-7 128-16,4-1-128 0,1-2 0 0,2-8 0 16,-4-11 0-16,5-4 128 0,0-6-128 0,3-3 0 15,0-3 240-15,3-9-64 0,0 0-16 0,0 0 0 16,0 0 352-16,-4-5 64 0,1-11 0 0,3-5 16 0,6-2-112 0,-5-3-32 15,0-2 0-15,4-1 0 0,4-6-208 16,1-1-48-16,-1-2-16 0,3-3 0 0,2-3 128 0,4-1 16 16,3-2 16-16,2 1 0 0,-1 5-208 0,3 2-128 15,1 4 160-15,1 6-160 0,-2 3 0 0,3 4 0 16,-4 3 0-16,1 5 0 0,-1 3 0 0,1 3 0 16,-2 5 0-16,0 6-160 0,0 6 32 0,0 4 0 15,-1 4 0-15,0 5 0 0,-2 5-112 0,0 6-16 16,-3 4 0-16,-1 3 0 0,-4 4 0 0,-2 4 0 15,-1 3 0-15,-1-1 0 0,-1-4 256 0,-2-3 0 16,-4-1 0-16,-1-2 0 0,-1 0 0 0,-3 0 0 16,-1-4 0-16,1 0 0 0,0-1 0 0,-2-5 0 15,2 1 0-15,-1-4 0 0,0-1-336 0,-1-4-32 16,2-1 0-16,0-3 0 16,1-2-2656-16,1-4-544 0</inkml:trace>
  <inkml:trace contextRef="#ctx0" brushRef="#br0" timeOffset="429.546">16367 2438 21183 0,'-8'-22'944'0,"3"5"192"0,1-5-912 0,2 2-224 0,2 5 0 0,5 1 0 15,4 4 2880-15,6 4 544 0,8 4 96 0,6 2 32 0,4 1-2912 0,7 2-640 16,4 5 0-16,6 2 0 0,6 0-128 0,6 3 128 16,3 6 0-16,1 1 0 0,0-2-144 15,1-1 144-15,0-2 0 0,2 0-144 0,4-2 0 0,-5 0 0 16,-1-2 0-16,-5-2 0 0,-7-5-96 0,0-2-16 15,-3-4 0-15,-4 0 0 0,-3 1 256 0,-4-5 0 16,-5-2 0-16,-5 0 0 0,-6-3 176 0,-4 0 80 16,-6 0 0-16,-4-1 16 0,-4-3 704 0,-3 1 144 15,-4 1 32-15,-3-5 0 0,-2-3-64 0,-6 5 0 16,-4 1 0-16,0-1 0 0,-4 0-608 0,-5 0-128 16,-6 1-32-16,-4 3 0 0,-2-1-320 0,-1 3 0 15,2 2-192-15,5 1 64 16,1 1-480-16,3 4-96 0,-1 4 0 0,4 2-16 15,2-1-2848-15,6 3-560 0,-2-2-112 0,17-4-32 0</inkml:trace>
  <inkml:trace contextRef="#ctx0" brushRef="#br0" timeOffset="767.629">18504 3113 31327 0,'0'0'1392'0,"-5"-8"272"0,2 1-1328 0,2-1-336 15,4 1 0-15,3 2 0 0,2 0 512 0,9 1 48 16,6 0 0-16,7-1 0 16,3 0-992-16,4 0-192 0,4 1-32 0,2 0-16 0,0 0 400 0,5 1 80 15,-1 1 0-15,3 1 16 0,3 2-16 0,-1-1 0 16,-2-1 0-16,-3 3 0 16,-4 3-1472-16,-5 2-288 0,-7 0-64 0,-4-1-16 0</inkml:trace>
  <inkml:trace contextRef="#ctx0" brushRef="#br0" timeOffset="955.989">18627 3599 32255 0,'0'0'1424'0,"11"-7"304"0,8-2-1392 0,0 0-336 0,6 0 0 0,3 0 0 15,5 2 1440-15,5-1 224 0,7 0 32 0,2 2 16 16,6-2-1152-16,4 2-240 0,5-3-32 0,-1 3-16 15,-1 1-272-15,-2 0 0 0,-1 1 0 0,-1 0 0 16,-1 2-1536-16,-2 1-304 16,-2 1-64-16,-4 0-13648 0</inkml:trace>
  <inkml:trace contextRef="#ctx0" brushRef="#br0" timeOffset="1372.715">20222 2698 12895 0,'0'0'576'0,"0"0"112"0,-4-6-560 0,4 6-128 0,0 0 0 0,0 0 0 15,0 0 5376-15,-3 12 1024 16,2 5 224-16,0 11 32 0,-1 9-5504 0,1 6-1152 0,0 5-160 0,1 0-64 16,0 1 224-16,0 1-192 0,-1 4 192 0,2 2-192 15,2 0-64-15,3-1-16 0,0-4 0 0,3-7 0 32,2-8-192-32,1-4-48 0,1-8 0 0,3-5 0 0,1-6 208 0,4-3 48 0,2-8 0 0,5-2 0 15,-2-5 640-15,5-5 128 0,2-4 16 0,3-3 16 16,-1-5 128-16,2-3 32 0,-1-4 0 0,-3-7 0 15,0-3-192-15,-2 0-48 0,-1 0 0 0,-2 3 0 16,-3-3-96-16,-1 5-32 0,-2 2 0 0,-3 1 0 16,-4 1-336-16,-3 2 0 0,-2 3 0 0,2 2-192 15,-1 0-1632-15,-2 2-336 0,-6 1-64 16</inkml:trace>
  <inkml:trace contextRef="#ctx0" brushRef="#br0" timeOffset="1817.888">21232 2680 29487 0,'0'0'2624'16,"0"0"-2112"-16,0 0-512 0,0 0 0 0,0 0 1792 0,-1 15 240 16,0 6 48-16,-1 6 16 0,1 11-1776 0,-1 4-320 15,-2 4-144-15,-2 3 16 0,1 2 128 0,-5 2 0 16,0-2 0-16,0 4-128 0,-1 3-64 0,1-4 0 15,0-7 0-15,1-6 0 16,3-6-352-16,1-9-80 0,1-7-16 0,2-7 0 0,1-4 320 0,1-8 64 0,0 0 16 0,0 0 0 16,4-11 576-16,4-6 112 0,0-6 32 0,1-6 0 15,5-2-64-15,1-1-16 0,2-2 0 0,0-2 0 16,2 1-80-16,4-2-32 0,1 0 0 0,3 0 0 16,-1-1-96-16,1 1-32 0,4 0 0 0,-1 4 0 15,0 2-160-15,-3 4 0 0,1 1 0 0,-4 6 0 16,-1 7 0-16,-1 7-192 0,0 3 64 0,-4 6 128 15,-2 2-256-15,-1 6 64 0,0 8 0 0,-2 4 16 16,-4 4-272-16,-2 5-48 0,-3 4-16 16,-2 2 0-16,-3 4 208 0,-2 3 48 0,-3 2 0 0,-2 4 0 15,0 1 256-15,-2-2-160 0,-1-1 160 0,2-7-128 0,1-3 128 16,2-7 0-16,-1-5 0 0,1-1 0 0,2-3-192 0,1 0 32 16,-1-4 16-16,3-3 0 15,0-2-1872-15,2-4-368 16,-1-10-80-16,8 6-16 0</inkml:trace>
  <inkml:trace contextRef="#ctx0" brushRef="#br0" timeOffset="2048.744">22306 2823 36223 0,'-9'-7'1600'0,"9"7"336"0,0 0-1552 0,0 0-384 0,0 0 0 0,0 0 0 16,-4 11 0-16,0 8-192 16,1 4 0-16,-1 5 16 0,1 5 32 0,1 4 0 0,-5 0 0 0,2 4 0 15,-1 2 144-15,-2 5-128 0,0 3 128 0,-2 0-128 16,-1 0-160-16,0-1-32 0,0-1 0 0,-2-3 0 31,0-3-1920-31,1-5-384 0,0-5-64 0</inkml:trace>
  <inkml:trace contextRef="#ctx0" brushRef="#br0" timeOffset="2342.661">23252 1795 37775 0,'-8'-14'1664'0,"4"7"368"16,4 7-1632-16,0 0-400 0,0 0 0 0,0 0 0 0,-2 8 0 0,-3 7 0 15,-1 9 0-15,0 9-176 0,-7 9-64 0,5 11-16 16,0 9 0-16,-5 4 0 0,-5 2 256 0,1 9-176 16,-5 8 176-16,0 6-160 0,0 3 16 0,0-4 0 15,2-2 0-15,0-1 0 16,2 0-352-16,2-8-64 0,-2-8-16 0,6-7 0 15,4-9-384-15,1-3-96 0,1-2-16 0,4-7 0 16,2-6-112-16,0-9-32 0,2-6 0 0,0-4-10816 0</inkml:trace>
  <inkml:trace contextRef="#ctx0" brushRef="#br0" timeOffset="2590.62">22676 2657 38703 0,'0'0'3440'0,"6"-8"-2752"0,1 2-560 0,6 0-128 15,6 1 400-15,9 2 48 0,8 1 16 0,6 4 0 16,4 5-144-16,9 0-48 0,1 1 0 0,5 4 0 16,1 4-272-16,3-2 0 0,1-1 0 0,-1 1 0 15,-2 3 0-15,-2 0-176 0,1 2 176 0,0-1-208 16,-1-4-416-16,-4 0-80 0,-8-2 0 0,-3 2-16 15,-6-2-2592-15,-4-3-512 0,5-6-96 0,-15-3-32 0</inkml:trace>
  <inkml:trace contextRef="#ctx0" brushRef="#br0" timeOffset="2750.807">22135 2061 45151 0,'-5'-15'4016'0,"1"0"-3216"0,2 0-640 0,1 3-160 16,-3-1 160-16,4 4 0 0,4 2 0 0,-4 7 0 15,3-8-160-15,4 3 0 0,3 2 0 0,3 5 0 32,-2 3-2512-32,0 4-384 0,-2 3-80 0</inkml:trace>
  <inkml:trace contextRef="#ctx0" brushRef="#br0" timeOffset="3189.496">20178 4412 35935 0,'-3'-9'3200'16,"-1"1"-2560"-16,3 0-512 0,1 8-128 0,0-7 752 0,0 7 128 15,0 0 16-15,0 0 16 0,8 7-912 0,1 6-224 16,-2 5-32-16,4 4 0 0,-2 1-64 0,2 8-32 15,1 4 0-15,-2 5 0 0,1 6 96 0,0-1 32 16,-1-2 0-16,-1-5 0 0,-2-2-32 0,0-5 0 16,1-3 0-16,1-10 0 0,-4-4 256 0,2-5 0 0,1-4 0 0,0-5-144 15,1-3 688-15,4-6 144 0,4-7 16 0,6-5 16 16,7-7 112-16,0-5 0 0,2-7 16 16,4-3 0-16,2-5-576 0,-2 1-112 0,1 0-32 0,0 1 0 15,-1 1-128-15,4 2-176 0,-2 1 48 0,2 4 0 31,-6 1-320-31,1 2-64 0,-2 7-16 0,-3 6 0 16,-5 3-2640-16,-2 7-528 0</inkml:trace>
  <inkml:trace contextRef="#ctx0" brushRef="#br0" timeOffset="3579.317">21122 4674 35759 0,'0'0'1584'0,"0"0"336"0,0 0-1536 0,9-3-384 16,-1-2 0-16,6 1 0 0,3-2 0 0,5 0 0 15,5-2-160-15,6 0 160 0,5-6-192 0,3-2 192 16,1-5-192-16,3-4 192 0,2-2 0 0,-2-2 0 16,-3 0 0-16,-3-1 0 0,0-2-160 0,-4 1 160 15,-4-1-128-15,-5 2 128 0,-5-1 0 0,-4 3 0 16,-6 3 0-16,-5 3 128 0,-5 1 256 0,-3 3 48 15,-4 2 16-15,-5 4 0 0,-6 2-64 0,-3 3-16 16,-3 1 0-16,-2 6 0 0,-6 4-64 0,-3 5-16 16,-2 5 0-16,-3 5 0 0,-5 3-112 0,-1 3-32 0,-2 6 0 15,1 3 0-15,1 0-144 0,3 1 0 0,4 3 0 16,5-3 0-16,6 2 0 0,3 1 0 0,3-1 0 16,5 2 0-16,6 1-208 0,4-1 80 0,4-4 128 0,3-2-208 15,6-2-48-15,8 0 0 0,3 0 0 0,7-5 0 31,4-2-240-31,11 0-48 0,6-1-16 0,10-3 0 16,9-8-1440-16,4-5-304 0,6-7-48 0,7-4-11296 0</inkml:trace>
  <inkml:trace contextRef="#ctx0" brushRef="#br0" timeOffset="3896.131">22635 4341 24879 0,'-11'-12'2208'0,"5"3"-1760"15,-6-1-448-15,1 0 0 0,-1 1 2560 0,1 3 448 16,-4 0 64-16,0 3 32 0,-2 2-2592 0,-4 3-512 16,-2 1 0-16,-3 5-192 0,-4 3-64 0,-2 4-16 15,-1 4 0-15,-2 4 0 0,-1 6 128 0,-2 4 144 16,2 5-208-16,0 3 80 0,3 2-32 0,3 5 0 15,4 2 0-15,5-4 0 0,4-4-128 0,5-3-32 16,3-7 0-16,7-4 0 0,2-2 96 0,4-7 16 16,3-4 0-16,5-1 0 0,4 0 208 0,4-3 0 0,4-4 144 15,5-3-144-15,6-5 128 0,4-2-128 0,3-1 0 0,4-4 0 32,1-4-2048-32,2-4-496 0,18-14-96 0,-12-1-32 0</inkml:trace>
  <inkml:trace contextRef="#ctx0" brushRef="#br0" timeOffset="4694.267">22970 3694 30399 0,'0'0'1344'0,"0"0"288"0,-9-3-1312 0,1 3-320 0,1 0 0 0,-2 9 0 0,0 10 1472 16,-2 8 240-16,0 4 32 0,-2 7 16 15,2 5-1520-15,-4 6-240 0,-1 4-192 0,-1 5 48 0,-1 5 144 0,-3 4-160 16,-2 2 160-16,-3 3-160 16,2 2-112-16,1 0-32 0,-1 5 0 0,1-7 0 15,2-7-336-15,1-3-80 0,0-6-16 0,4-9 0 16,3-5-544-16,3-8-96 0,1-4-32 0,3-8 0 16,4-8-64-16,2-4-32 0,0-10 0 0,0 0 0 15,0 0 288-15,8-6 64 0,0-5 16 0,2-2 0 16,1-3-240-16,-3-4-48 0,2-1-16 0,0-2 0 0,-1-1 1440 15,0-2 512-15,-4 3-16 0,1 1 0 0,-1 0 1584 0,-1 4 320 16,0 1 64-16,0 2 16 0,1 0-560 0,-1 2-96 16,5-2-32-16,-2-1 0 0,1 2-768 0,2-1-144 0,5-2-48 15,2 0 0-15,4-2-304 0,0 0-64 0,4 0-16 16,-1 1 0-16,3-2-192 0,1 0-32 0,3 0-16 16,2-1 0-16,0-3-208 0,1 0 176 0,2-1-176 0,-2 4 160 15,-4 3-160-15,-4 3 128 0,-4 1-128 0,-7 1 128 16,-2 6 32-16,-5 2 0 0,-8 5 0 0,0 0 0 15,10 5-160-15,-10-5 0 0,-6 18 144 0,-3 6-144 16,-11 5 0-16,-3 3-240 0,-4 4 48 0,-1 7 0 16,-3 6 16-16,2 2 16 0,0 4 0 0,1-5 0 15,5-6-224-15,4-7-64 16,4-4 0-16,3-5 0 0,4-6 320 0,6-6 128 0,2-1-128 0,3-5 128 16,4-2 0-16,3-3 176 0,2-3-16 0,3-4 0 15,4-5 160-15,5-2 16 0,0-1 16 0,4-3 0 16,0-4-48-16,2-2-16 0,0-1 0 0,-3-3 0 15,1 3 128-15,-3-4 32 0,-4-2 0 0,1-2 0 0,-2 1-64 16,-3 0 0-16,-2-1 0 0,-2 0 0 0,0 1-192 16,-5 1-64-16,-3 3 0 0,-1 2 0 0,-4 3-128 0,-4 0 0 15,-1-1 0-15,-3 4 0 0,-5 0-128 0,0 0 128 16,-3 0-160-16,1-1 160 16,-3 3-512-16,5 1 0 0,3-2 0 15,2 2 0-15,1 1-80 0,2-1-32 0,4 1 0 0,5-1 0 0,3-1 320 16,2 1 64-16,2-1 16 0,9 0 0 0,7-2 416 0,1 4 64 15,-2 4 32-15,3 1 0 0,3 1-32 0,0 3 0 16,2 3 0-16,-1 4 0 0,3 2 16 0,4 3 0 16,-2 4 0-16,2 5 0 0,-2 0 32 0,1 5 0 15,-2 1 0-15,-1 4 0 0,0 1 64 0,-2 3 16 0,1 3 0 16,2 1 0-16,0 3-64 0,-1 1 0 0,0 5 0 0,-1 1 0 16,3 2 80-16,-1 1 16 0,1-2 0 15,0 1 0-15,1-4-208 0,-1-1-32 0,1 0-16 0,1-1 0 31,5 0-1232-31,-4 1-240 0,-1-7-48 0</inkml:trace>
  <inkml:trace contextRef="#ctx0" brushRef="#br0" timeOffset="6616.036">11907 5187 7359 0,'-9'-3'656'0,"-2"-2"-528"0,0-3-128 0,2 2 0 16,2 1 4624-16,7 5 896 0,0 0 176 0,0 0 48 16,0 0-4096-16,0 0-816 0,0 0-176 0,0 0-16 15,0 0-640-15,13 2 0 0,2 3 0 0,3 0 0 16,1 4 0-16,3 0 0 0,2 0 0 0,3-1 128 15,5 1 64-15,2 1 32 0,4-2 0 0,3 1 0 16,0-1 32-16,4 7 16 0,4-2 0 0,-1 0 0 16,3-1-128-16,-3 4-16 0,0 1-128 0,5 1 192 0,4-2-192 15,2 2 128-15,1 2-128 0,-4 3 0 0,-1 1 0 16,-1 2 128-16,-1-1-128 0,0 0 0 0,2-1 0 0,-6 4 0 16,0-3 128-16,-4 2-128 0,-3 1 0 0,-3 1 0 15,0-1 0-15,-7 3 0 0,-3 0 0 0,-2 1 0 16,-3 1 128-16,-1 3-128 0,-2 5 0 0,0-1 176 15,-2 1-176-15,-1 1 160 0,-1 1 64 0,-5-3 16 16,-2-1 0-16,0-1 0 0,-4 2 64 0,2 0 16 16,-6 0 0-16,1-2 0 0,1-3 16 0,-2-1 16 15,2-2 0-15,-5 0 0 0,-3-2-96 0,2-1-32 16,-1 0 0-16,1-3 0 0,0-2 48 0,1-2 16 16,0-1 0-16,-4-1 0 0,1 0 0 0,1-1 0 15,1-4 0-15,-2-3 0 0,1-1-80 0,2-1-16 16,1-10 0-16,2 8 0 0,-2-8-192 0,0 0 0 0,0 0 128 15,0 0-128-15,11 1 0 0,-11-1-128 0,6-6 128 0,2-2-208 32,4-5-1072-32,5-4-224 0,3-6-32 0,0-5-14608 0</inkml:trace>
  <inkml:trace contextRef="#ctx0" brushRef="#br0" timeOffset="7953.907">17025 7223 29423 0,'0'0'1296'0,"-5"-11"288"0,-4-6-1264 0,1 0-320 0,-3-7 0 16,0 4 0-16,0-1 416 0,-3-1 32 0,-3 1 0 0,-2-3 0 15,-2-4-448-15,1-2 0 0,-4 0 0 0,1-2 0 16,-5-2 0-16,3 3 0 0,1-1 0 0,-4 0 0 16,0-1-128-16,-2 3-16 0,-1 4 0 0,-1-2 0 15,-1 2 144-15,-2 0 0 0,-6 0 0 0,-4 0 0 16,-5-3 0-16,-3 2 176 0,-1-1-16 0,0 2 0 15,1 2-32-15,-3-1-128 0,-4 1 192 0,-4 2-64 16,-2 2 32-16,0 2 0 0,1 1 0 0,-1 2 0 16,2 1 224-16,-3 1 64 0,-3 0 0 0,-2 1 0 15,1 0-240-15,0 1-32 0,-3 2-16 0,-3 2 0 0,-3-2-160 0,-6 1 0 16,-1 3 0-16,-2 0 0 0,-3 4-144 0,-8 1 144 16,-1 0-192-16,-2 2 192 0,5 0-176 15,-3 3 176-15,-2 1-160 0,1 2 160 0,5 0 0 0,-4 2 0 16,-1 1 0-16,3 1 0 0,6 1 0 0,0-2 0 15,0 1 0-15,1-1 160 0,-1-1-160 0,3 1 128 16,3 1-128-16,-3 0 128 0,-6 1-128 0,4 2 0 16,3 5 0-16,-4 0 0 0,0 0 0 0,-1 4 0 15,0 4 0-15,2 1 0 0,4 1 0 0,3 2 0 16,-5-1 0-16,6 2 0 0,3 3 0 0,6 4 0 16,3 2 0-16,3 2 0 0,1 1 0 0,2 2 0 15,-3-1 0-15,7 2 0 0,3-1 0 0,3 1 0 16,0 3 0-16,2 5 0 0,-1 3 0 0,2 2 0 15,0-1 0-15,2 1 0 0,4 1-128 0,2 4 128 16,1 5 0-16,3 1 0 0,3-2 0 0,2-1 0 0,0 1-144 0,4 0 144 16,6 0 0-16,1 3 0 0,5-2 0 0,4 1 0 15,1-3 0-15,4-1 0 0,6 0 0 0,4-1 0 16,3 3-128-16,5-3 128 0,2-2 0 0,5-2 0 16,2-2-176-16,2 1 176 0,3 0-160 0,4-2 160 15,3 1-192-15,-1-4 192 0,3-3-208 0,3 0 80 16,2-2 128-16,4 7 0 0,0 1-144 0,6-1 144 15,4-7 0-15,5 0-144 0,1-2 144 0,-1-1 0 16,0-1 0-16,4 2-128 0,0 2 128 0,4-1 0 16,0-2-128-16,4-2 128 0,0-1-192 0,2 0 192 15,-4-2-144-15,5-1 144 0,5 1 0 0,0-1-144 16,0 3 144-16,1 3 0 0,-4-1 0 0,5 0 0 16,1-7 0-16,2 1 0 0,-1-3 0 0,2-2 0 0,-3-1 0 15,4-2 0-15,6 1 144 0,-1 1-144 0,-1 2 288 0,5-2-48 16,-2-5-16-16,4 0 0 0,1-1-16 0,0-1 0 15,-3-4 0-15,5-3 0 0,5-3-80 0,-2-2-128 16,1-3 176-16,1-1-176 0,1-2 160 0,0-4-160 16,-1 1 128-16,0-4-128 0,0 1 0 0,2-2 0 15,1-4 0-15,-4 0 0 0,-3-1 0 0,5-2 0 16,2 0 0-16,0-6 0 0,-7-2 0 0,3-2 0 16,0-1 0-16,0-3-176 0,-2-4 176 0,-3-4-128 15,-1 0 128-15,1-5-128 0,-4-3 128 0,-3 0-160 16,-5 0 160-16,-1 1-160 0,-1 0 32 0,-2 1 0 15,-1 1 0-15,-4-1 0 0,-8-2 128 0,-1 0 0 16,2-2 0-16,-1-6 0 0,-3-3 0 0,-5-1 0 0,-3-1 128 16,-3-1-128-16,-3 0 128 0,-2-3-128 0,-1-3 128 15,2-3-128-15,-2-2 208 0,-2-3-16 0,-4 1-16 16,0 0 0-16,-3 0 32 0,-5 0 16 0,-4-3 0 0,0 0 0 16,-5 0 32-16,-5 0 16 0,0 0 0 0,-3 3 0 15,-2 4 0-15,-2-6 0 0,-7-6 0 0,1 1 0 16,-2 2 0-16,-3 3 0 0,-4 2 0 0,-1-2 0 15,-2-7 128-15,-2-3 32 0,-3-5 0 0,-1 1 0 16,0 2-64-16,-3-3-16 0,-2-5 0 0,0 2 0 16,0-1-160-16,-1 5-48 0,-1 4 0 0,0 0 0 15,-1-1-144-15,-1 4 0 0,-2 5 0 0,-1 2 128 16,-3 4 16-16,-3 2 0 0,-2 0 0 0,0 2 0 0,-2 0 48 16,1 0 0-16,-6 0 0 0,-4 3 0 0,-3 5 32 0,-3-1 16 15,-1 5 0-15,-2 2 0 0,1-2-240 0,0 1 0 16,1 1 0-16,-5 5 0 0,-3 3 0 0,-1 2-160 15,0 4 32-15,0 5 0 16,2 3-1312-16,-2 5-256 0,3 3-48 16,-6 3-15520-16</inkml:trace>
  <inkml:trace contextRef="#ctx0" brushRef="#br0" timeOffset="15375.939">11867 5068 27071 0,'0'0'1200'0,"0"0"240"0,0 0-1152 0,0 0-288 0,0 0 0 0,0 0 0 15,0 0 352-15,0 0 16 0,0 0 0 0,0 0 0 16,0 0-368-16,0 0 0 0,0 0 0 0,0 0 0 16,0 0 0-16,0 0 0 0,0 7 0 0,0-7 0 15,-2 8 0-15,-2 0-128 0,0 0 128 0,0 0 0 16,1 1 0-16,-4 0 0 0,1 0 0 0,-2 0 0 15,-1-1 0-15,-5 1 0 0,1-1 0 0,-2-2 0 16,0 4 384-16,-2-4 0 0,0 0 0 0,-2 2 0 16,-4 0 144-16,1-2 48 0,-1-3 0 0,1 2 0 15,0-2-16-15,-2 1 0 0,-2-3 0 0,0 0 0 16,0-1-160-16,-2-1-16 0,-1-1-16 0,0-1 0 16,-2 0-144-16,0-2-32 0,0-1 0 0,2-2 0 15,1-1 64-15,2-2 16 0,0-2 0 0,3-1 0 0,-3-3-272 16,2-2 160-16,1 0-160 0,1-2 128 0,-1-5-128 0,-1 2 0 15,2 2-160-15,2-1 160 0,-2-4 0 0,1 1 0 16,-4-2 0-16,3 0 0 0,3-3 0 0,-4 0-144 16,-2-2 144-16,2-3 0 0,3-3 0 0,2 1 0 15,-4-5 0-15,3 2 128 0,1 0-128 0,2 3 192 16,3 2-64-16,1-1 0 0,0-1-128 0,2-3 144 16,-2 0-144-16,3-1 160 0,-1-4-160 0,2 1 128 15,0-1-128-15,2 2 128 0,-1 1-128 0,4 1 0 16,-1 1 0-16,1-2 0 0,2-3 0 0,1-1 0 15,2-2 0-15,3 5 0 0,-4 0-192 0,4 3 192 16,1 2-192-16,-1 2 192 0,1 2-224 0,-2 2 80 16,2 3 16-16,-2 2 0 0,3-1 128 0,-1 2 0 0,1 0 0 15,2 3 0-15,-1 0 0 0,1 1 0 0,2 1 0 0,-1 1 0 16,2 1 0-16,2 2-160 0,1 2 160 0,0 3 0 16,0 2-208-16,-1 2 64 0,1 1 16 0,2 3 0 15,1 0-32-15,-1 3 0 0,0-1 0 0,0 2 0 16,4 1 160-16,-3 2-128 0,0 2 128 0,1 0-128 15,-1-1 128-15,0 2 0 0,-1 1 0 0,1 4 0 16,-1 4 0-16,1 2-128 0,-1-2 128 0,1 3 0 16,1 5 0-16,-2 2 0 0,0 0 0 0,0 0-128 15,1-1 128-15,1 3 0 0,-2 0 0 0,2 1 0 16,-3 0 0-16,2 0 0 0,0 0 0 0,0 1 0 16,0 4 0-16,0 0 0 0,-1 0 0 0,0 4 0 15,0 3 0-15,0-2 0 0,-1 0 0 0,1 0 128 16,-1-1-128-16,0-1 0 0,-1 2 0 0,-1-2 0 0,0 0 0 15,-1 1 0-15,1 1 0 0,-2 4 0 0,0 0 0 0,1-1 0 16,-2-3 0-16,3-1 0 0,-3 1 0 0,1-3 0 16,0 0 0-16,0 0 0 0,-2 0 0 0,0 0 0 15,2 2 0-15,-4 0 0 0,-1-2 0 0,-2 2 144 16,-2 0-144-16,-2-2 0 0,-1-2 192 0,0-2-192 16,0 0 192-16,-1-3-192 0,-2 0 320 0,-2-1-32 15,0-3-16-15,0 0 0 0,1-1 64 0,2 0 16 16,-5-1 0-16,1 6 0 0,-1 0-80 0,0-1-16 15,2-4 0-15,-2-1 0 0,4 0-128 0,0-1-128 16,-3-1 192-16,2-2-192 0,-1 0 0 0,2-2 0 16,-2-2 0-16,1 1 0 0,1-1 0 0,1-1-176 15,-3-2 0-15,3-1 0 16,2-9-512-16,-1 8-96 0,1-8-32 0,0 9-10144 0,0-9-2032 16</inkml:trace>
  <inkml:trace contextRef="#ctx0" brushRef="#br1" timeOffset="20897.467">13344 3517 27647 0,'-17'-10'2448'0,"7"2"-1952"15,-1-3-496-15,-1-1 0 0,2 0 1408 0,1 0 176 16,-3-1 32-16,3-1 16 0,2 1-1120 0,-1-2-208 0,-1-3-48 0,0 1-16 16,1-4-240-16,-2-2-288 0,0 2 64 0,-1 0 16 15,-5 0-96-15,1 0-16 0,0-1 0 0,-3 1 0 32,-6 1-80-32,0 2-32 0,-2-1 0 0,0 4 0 0,-3 0 208 0,-1 2 32 0,-5 1 16 0,0 3 0 15,-2 5 176-15,-3 0 0 0,-3 2 128 0,-3 3-128 16,-1 2 1136-16,2 1 144 0,3 3 48 0,1 4 0 31,1 2-1328-31,2 2-432 0,0-1 0 0,-1 5 0 0,1 1 624 0,0 4 128 0,2 3 32 0,-1 2 0 16,-1 3-352-16,0 3 0 0,2-1 0 0,2 4 128 15,-1-3-128-15,1 4 0 0,1 0 0 0,2 1 0 16,2 0 0-16,0 4 0 0,0 4 0 0,4-2 0 0,3 0 0 16,2 0 0-16,2-1 0 0,1 1 0 0,2-4-128 15,3 2 128-15,1 2-128 0,2 1 128 0,0 2 0 16,1 0-160-16,1-2 160 0,1 0 0 15,3-2-960-15,-2 1-64 0,2-2-32 0,2 3 0 0,1 2 1664 0,3 0 336 16,3 1 64-16,-1 1 16 0,5-2-832 0,0 1-192 16,3-1 0-16,3-5 0 0,2-4 0 0,4-3 0 15,3 0 0-15,2 1 0 0,4 1 0 0,1-4-160 16,0-6 160-16,1-5-128 0,3-1 128 0,2-3 0 16,3-5 0-16,4-2 0 0,3-4 0 0,2-1 176 15,1-1-176-15,2-4 192 0,-4-1-192 0,2-2 192 16,-1-2-192-16,4-2 192 0,4 0-32 0,0-2 0 15,0-1 0-15,-1-3 0 0,-3-1 64 0,1-3 16 16,1-2 0-16,-2-4 0 0,2-4 144 0,1-2 16 0,5-4 16 16,-2-4 0-16,-1-5-32 0,0 3-16 0,1 2 0 0,-2-3 0 15,2-3-176-15,1-3-48 0,-3-4 0 0,-1-2 0 16,-1-3-144-16,-4 0 192 0,-3 1-192 16,-1 1 192-16,-1-2-192 0,-4-1 192 0,-5-2-192 0,-1-3 192 15,-3-1-64-15,-3-2 0 0,-4 2 0 0,-6-1 0 16,-2 0 0-16,-4-1 0 0,-3-6 0 0,-2 2 0 15,-7 0-128-15,-1 3 192 0,-2 1-192 0,-4 4 192 16,-5 5-192-16,-2 2 160 0,-3-2-160 0,-4 4 160 16,-5 2 160-16,-6 6 48 0,-3 6 0 0,-2 2 0 15,-5 2 16-15,0 5 0 0,-6 4 0 0,-1 4 0 16,-5 4-384-16,-5 5 0 0,-7 4 0 0,0 1 0 16,1 6-1328-16,1 4-224 15,5 1-48-15,6 3-16 0,3 2-496 0,8 1-112 0,4 2-16 0</inkml:trace>
  <inkml:trace contextRef="#ctx0" brushRef="#br1" timeOffset="24181.861">13537 4142 23039 0,'-12'6'1024'0,"12"-6"192"0,-8 7-960 0,8-7-256 16,0 0 0-16,0 0 0 0,0 0 480 0,8 10 48 16,5 0 16-16,4-2 0 0,4 0-400 0,3-2-144 15,1-2 0-15,4 0 144 0,4 3 112 0,2 1 32 16,-2-1 0-16,3-3 0 0,4-2 64 0,1-2 16 16,1 0 0-16,7-2 0 0,1-2-96 0,2 2-16 15,-1-1 0-15,0 1 0 0,2 2-256 0,0 0 128 16,2 0-128-16,2 0 0 0,2 0 128 0,0 4-128 15,0 3 0-15,1 3 0 0,-1-2 0 0,-2 0 0 16,3 1 0-16,1 0 0 0,4 1 128 0,-1 2-128 16,0 1 0-16,-5-2 0 0,1-2 208 0,3 2-16 15,7-1 0-15,-1 2 0 0,0 0-32 0,-2 0-16 0,-2 0 0 16,1 1 0-16,-1 0-144 0,5-1 128 0,0-3-128 0,-1 0 128 16,-1-1-128-16,-3 4 0 0,1 1 0 0,3-1 0 15,0-3 0-15,2 1 0 0,0-1 128 0,-2-2-128 16,-4 2 0-16,3-1 192 0,4-2-192 0,-1 2 192 15,-3 2 0-15,-1 0 0 0,1 1 0 0,-1-1 0 16,5-2-16-16,-2 0 0 0,0-1 0 0,-2 2 0 16,-2 0-16-16,-1 0 0 0,-3 1 0 0,1 0 0 15,2-1-32-15,1 0 0 0,-3 1 0 0,-2 1 0 16,-4-1 48-16,-1 2 0 0,-1 1 0 0,2 0 0 16,-1 0-176-16,0 1 160 0,0 0-160 0,-4-1 160 15,-4 5-160-15,1-3 0 0,-3 2 144 0,2 0-144 16,2 1 0-16,-2-2 0 0,-1 0 0 0,-5 0 0 0,2 3 0 0,-2 3 0 15,-2 3 0-15,-2 0 128 0,1 2-128 16,-3-4 0-16,-2-1 128 0,1-1-128 0,0 2 128 0,1 1-128 16,1-1 128-16,0 0-128 0,-6-4 160 15,1 1-32-15,1 0-128 0,-3 1 192 0,-4-1-64 0,2 1 0 16,1 0-128-16,-1 1 192 0,0-2-192 0,-2 1 0 16,3-1 128-16,-3 2-128 0,0 4 0 0,1-1 0 15,-1 0 0-15,0-3 0 0,-1-1 144 0,-2-1-144 16,0 6 128-16,-1-3-128 0,0-1 160 0,0 4-160 15,-4 2 192-15,-1-2-192 0,1-1 160 0,-3 1-160 16,0-1 128-16,-1 0-128 0,0 2 128 0,0 0-128 16,1 0 0-16,-3-1 128 0,-1-2-128 0,2 0 192 15,1 1-192-15,-1 0 192 0,-4-2-64 0,2 0-128 16,3-1 192-16,-1-1-64 0,-4-1 0 0,3-1-128 16,2-1 192-16,-1 2-64 0,-1 0-128 0,-3 0 160 0,0-3-160 15,3 3 160-15,-3 2-160 0,1-1 0 0,2 3 0 16,-2-3 128-16,2-2-128 0,0-1 0 0,-2 3 0 0,1 0 0 15,0-2 0-15,0 0 0 0,-5 0 0 0,3 0 0 16,-3-2 0-16,0-2 128 0,1-1-128 0,0 1 0 16,0-2 0-16,-1 0 0 0,-1-1 128 0,1-1-128 15,-6-11 0-15,5 10 0 0,0-1 144 0,-1 0-144 16,-1-1 0-16,-3-8 144 0,4 9-144 0,-4-9 0 16,0 0 160-16,0 0-160 0,3 9 128 0,-3-9-128 15,5 9 0-15,-5-9 128 0,0 0-128 0,0 0 0 16,2 9 128-16,-2-9-128 0,0 0 128 0,0 0-128 15,0 0 128-15,0 8-128 0,0-8 0 0,0 0 128 0,0 0-128 16,0 0 0-16,0 0 144 0,0 0-144 0,0 0 0 0,0 0 144 16,0 0-144-16,0 0 0 0,0 0 144 15,0 0-144-15,-7 7 0 0,7-7 144 0,-8 0-144 0,1 0 0 16,-2-3 0-16,0 2 128 0,1 2-128 0,-3-1 192 16,0 0-192-16,1-1 192 0,-4 0-192 0,-2-2 0 15,-5 1 0-15,1 1 0 0,0 0 0 0,-3 1 0 16,-1 0-128-16,-4 0 128 0,1-1 0 0,-1 1 0 15,2-1 0-15,-4 0 0 0,-1-2 0 0,0 1 0 16,2 0 0-16,-3 1 0 0,-3 3 0 0,-3 0 0 16,-2 3 0-16,0-3 0 0,-1-2 0 0,2 0 0 15,-1 1 0-15,0 0 0 0,1 1 0 0,-1 1 0 16,0-1 0-16,-3 1 0 0,-2-3 0 0,-2 1 0 16,-1 0 0-16,1 0 0 0,0 0 0 0,2 2 0 15,1-2 0-15,1 0 0 0,1 0 0 0,-4-1 128 0,2 0-128 16,2 0 128-16,0 1-128 0,-1 0 128 0,-2-1-128 15,1 0 128-15,2-2-128 0,2 1 0 0,0 0 0 16,0 1 0-16,-1 0 0 0,0 1 0 0,-3 1 0 16,0 0 0-16,0 0 0 0,1 1 0 15,4-2 0-15,3 1 0 0,2 1 0 0,2 2 0 0,1-2-144 0,1 0 144 16,2-1 0-16,0 1 0 0,0-2 0 0,2 1 0 16,0 2 0-16,3 0 0 0,1-2 0 0,1-1 0 15,-2-1 128-15,3 0-128 0,2 0 0 0,2 0 0 16,-1-1 224-16,1 1-48 0,1 1-16 0,0 0 0 15,2-3 32-15,2 2 0 0,1 1 0 0,1 0 0 16,-1 0-48-16,2 1 0 0,0 3 0 0,0-2 0 0,-1-1-144 16,3-1 160-16,-3 2-160 0,4 3 160 0,-1 5-32 15,1 1 0-15,-1 0 0 0,1 0 0 0,0-1-128 0,1 3 0 16,0 1 0-16,0 3 128 0,2 0-128 0,0 3 0 16,-1 2 0-16,2 0 128 0,0-1-128 0,0 5-144 15,0 1 144-15,-3 3-208 0,0 2 208 0,2 5 0 16,2 5 0-16,-1-1 0 0,-1-1 0 0,2 1 0 15,-1 0 0-15,0 0-144 0,-4-1 144 0,4 4 0 16,1 2 0-16,0 1 0 0,-1 2 0 0,3 0 0 16,5 2 0-16,-3-3 0 0,1-4 0 0,0-2 0 15,-2-1 0-15,4 3-128 0,0 5 128 0,0 0 0 16,1 0 0-16,0-2 0 0,-1-5 0 0,-1-1 0 16,2-1 0-16,-2-3 0 0,1 1 0 0,1 1 0 15,-1 3 0-15,1 0-128 0,0 0 128 0,-2-1 0 0,0-1 0 0,1-1 0 16,-1 0 0-16,-1-1 0 0,1 1 0 15,1-1 0-15,0-2 0 0,1 0 0 0,0-1 0 0,-3 4 0 16,4 5 0-16,-5-3 0 0,2-7 0 0,0-1 0 16,-1 2 0-16,1-2 0 0,0-1 0 0,2-1 0 15,0-2 0-15,0 3 0 0,-1-1 0 0,0-3 0 16,2-4 0-16,0 3 0 0,0-1 0 0,-1 0 0 16,0-7-240-16,2-2 48 0,-1 2 0 0,1-1 0 15,2-2 192-15,-3 0-144 0,-1-2 144 0,0 1-128 16,2-1 128-16,1 0 0 0,-2 1 0 0,1-2 0 15,3-3 0-15,-2 1 0 0,2-1 0 0,1-1 0 16,0 0 0-16,2 1 0 0,3 1 0 0,-1-2 0 16,1-3 0-16,2 1 0 0,6 3 0 0,2 0 0 15,3-1 0-15,1-2 0 0,0-2 0 0,4 0-128 0,1 2 128 16,2-4 0-16,-2-2 0 0,4 2-128 0,-1 1 128 0,4 0 0 16,2-2 0-16,4-1 0 0,0 1 0 15,6-1 0-15,0 1 0 0,-1 0 0 0,-2-5 0 0,2 4 0 16,3 4 0-16,2 0 0 0,0 1 0 0,1 1 0 15,0-1 0-15,-2-1 0 0,-1-4 0 0,4 2 0 16,3 1 0-16,0 0 0 0,2 0 0 0,1-1 0 16,-7-1 0-16,5 1 0 0,5-4 0 0,0-4 0 15,3 1 0-15,0 3 0 0,0 1 0 0,1-1 0 16,0-2 0-16,1-1 0 0,2 0 0 0,-3 2 0 16,-1 1 0-16,-2 0 0 0,5-2 0 0,-1 0 0 15,0 0 0-15,-1 1 0 0,-2 2 0 0,0-1 0 0,1-1 0 16,-1 1 0-16,2-1 0 0,1-2 0 0,-2-1 0 15,0 2 0-15,3 0 0 0,0 0 0 0,1 0 0 16,-2-1 0-16,-3-1 0 0,1 2 0 0,1 7 0 16,3-3 0-16,-1-2 0 0,-2-2 0 0,-5-3 0 0,2 4 0 15,3 6 0-15,0-3-160 0,1-1 160 0,-4-2 0 16,-5-1-192-16,-2 1 192 0,-2 1-192 0,0 0 192 16,0 0-192-16,-2 3 192 0,-2 4-192 0,-3-1 192 15,-3-6 0-15,-3 0 0 0,-2-1 0 0,4 1 0 16,0 1 0-16,-1 1 0 0,-1 2 0 0,-2-1 0 15,-3 2 0-15,-2-1 0 0,-3-3 0 0,-3 1 0 16,0 1-144-16,-1 1 144 0,-3-1 0 0,0 0-144 0,-1 1 144 16,-3-4 0-16,-3-2 0 0,2 4-128 0,-6 2 128 15,0-1 0-15,-5-1 0 0,-3 1-128 0,-2 0 128 0,3-1 0 16,-5 0 0-16,0 1 0 0,-2-2 0 0,-1 1 0 16,1 0 0-16,-9-2 0 0,0 0 0 0,12 3 128 15,-3 0-128-15,-9-3 0 0,0 0 0 0,0 0 128 16,14 0-128-16,-3 0 0 0,-11 0 0 0,0 0 0 15,12-5 0-15,-4 2 128 0,2 0-128 0,-2-2 0 16,-1 1 0-16,-1-2 0 0,2 1 0 0,-3-4 0 16,1-5 0-16,-1-2 128 0,0 1 0 0,-1-1 0 15,1 0 0-15,-1-1 0 0,1 2 16 0,2-3 16 16,-4-1 0-16,3-2 0 0,0-2-32 0,1-3 0 16,3-1 0-16,-3-2 0 0,2-2-128 0,-1-4 160 15,2-3-160-15,-1-4 160 0,-2-3-160 0,1-1 0 0,1-4 0 16,-3 2 0-16,1 1 0 0,-1-2 0 0,0-2 128 0,1-3-128 15,2-3 0-15,-5-2 0 0,-1-3 0 0,5 6 0 16,0 1 0-16,-1 2 0 0,-3 1 0 0,-2-2 0 16,0-4 0-16,0 3-144 0,-1 3 144 0,2-1 0 15,0-2 0-15,-2-1 0 0,1 0 0 0,4 0 0 16,2-1 0-16,1 1 0 0,-1-1-160 0,0 3 160 16,0 0-192-16,3 5 64 0,0-1 0 0,-1-2 0 15,-1-1 0-15,-1-1 0 0,2 0 0 0,-3 6 0 16,2 1-64-16,-1 6-16 0,1-1 0 0,-3 7 0 15,0 5 0-15,-3 2 0 0,-1 2 0 0,2 1 0 16,-1-1 208-16,0 0 0 0,-3 0 0 0,0 1 0 16,1 4 128-16,-1 4-128 0,-1 1 144 0,-1 2-144 0,1 2 176 15,0 2-176-15,1 1 192 0,-2-1-192 0,1 2 160 16,-1-1-160-16,1 3 128 0,-1 1-128 0,0-1 0 0,-1-1 0 16,-1-1 128-16,0 2-128 0,0 3 0 0,-1-2 0 15,0 2 0-15,0 0-176 0,0 0 176 0,-2 1-160 16,1-3 160-16,-2 4-160 0,2 2 160 0,-4 1 0 15,-1 0 0-15,2-2-128 0,-4 0 128 0,-1 0 0 16,-6 1-144-16,1 0 144 0,1 0 0 0,-2 1 0 16,-2 1-144-16,-4 1 144 0,0-1 0 0,-2-2 0 15,-1 0 0-15,1 1 0 0,-2 2 0 0,0-1 176 16,-1 0-176-16,0 3 160 0,-2-2-160 0,-4-1 0 16,1 0 0-16,-4 0 128 0,-1 0-128 0,-3-1 0 0,0 3 144 15,0-2-144-15,-3 0 0 0,0 1 0 0,-1 0 0 16,-3-1 128-16,-2 0-128 0,-3-1 0 0,0-1 0 0,3-1 0 15,-1-3 0-15,4-2 0 0,0 5 0 16,-1-2 0-16,-3-1 0 0,-1-3 0 0,-1 2 0 16,1-2 0-16,1 0 0 0,2-1 0 0,1 4 0 0,1 0 0 15,-5-6 0-15,0 2 0 0,-7 1 0 0,3-1 0 16,0 1-192-16,3 0 64 0,4-3 0 0,-2 2 0 16,-6 2-48-16,3 1 0 0,0-5 0 0,1 2 0 15,0-4-16-15,3 1-16 0,6 0 0 0,-1 0 0 16,3 1 208-16,-7 1-176 0,-4-1 176 0,0 0-160 15,0 0 160-15,2 0 0 0,4 0 0 0,-1 0 0 16,4 0 0-16,-3 0 0 0,-1 1 0 0,-2-3 0 16,0-2 0-16,2 2 0 0,5-1 0 0,0 2 176 15,2 3 64-15,3-2 16 0,1-2 0 0,-3 1 0 0,-1 1 0 16,2-1 16-16,1-2 0 0,-1 2 0 0,3 2-16 0,1 0-16 16,3 0 0-16,-2-1 0 0,0-1-96 0,2 2-16 15,0-1 0-15,0 0 0 0,-1 2-128 0,-2 1 160 16,-1 1-160-16,1 1 160 0,3-3 0 0,3 3 0 15,1-1 0-15,2-3 0 0,0 3 32 0,4 1 16 16,-1 1 0-16,5-2 0 0,-1 0-32 0,5 2-16 16,0 0 0-16,3 0 0 0,0 1-32 0,2-1 0 15,3-1 0-15,1 2 0 0,0 1-128 0,8 1-176 16,0 0 48-16,0 0 0 16,0 0-368-16,0 0-64 0,0 0-16 0,0 0-12160 15,7 7-2448-15</inkml:trace>
  <inkml:trace contextRef="#ctx0" brushRef="#br1" timeOffset="25546.265">20258 5820 26783 0,'0'0'1184'0,"0"0"240"0,0 0-1136 0,0 0-288 0,0 0 0 0,0 0 0 16,0 0 416-16,0 0 32 0,0 0 0 0,0 0 0 15,0 0-448-15,0 0 0 0,0 9 128 0,-1 1-128 16,0 2 176-16,-1 3 0 0,1 3 0 0,-1 6 0 16,-3 6 64-16,1 3 16 0,-2 0 0 0,0 1 0 15,1-1-128-15,1 0-128 0,-1-4 176 0,1 1-176 16,0 2 0-16,0-1 0 0,-1-2 0 0,2-4 0 16,-1 0 0-16,3-2 0 0,0 0 0 0,0-1 0 15,-1-4 0-15,4-3 0 0,-1-2-192 0,1-1 48 16,-1-1-1648-16,-1-11-320 0,0 0-64 0,0 0-5360 15,9 1-1072-15</inkml:trace>
  <inkml:trace contextRef="#ctx0" brushRef="#br1" timeOffset="26066.322">20388 5939 24879 0,'0'0'2208'0,"0"0"-1760"0,0 0-448 0,0-9 0 15,2-2 1856-15,4 1 272 0,5 0 64 0,4 2 16 16,1-3-1856-16,3 1-352 0,7 3 0 16,-3 0-192-16,1-5-64 0,1 1 0 0,4 0 0 0,-2 5 0 15,0 4 256-15,-4 0-192 0,1 1 192 0,-3 4-192 16,-1 0 192-16,-3 6-144 0,2 1 144 0,-4-1-128 15,0 2-16-15,-5 2 0 0,-3 3 0 0,-4 1 0 16,-3 2 144-16,-3 0 0 0,-4-1 0 0,-1 3 0 16,-6 3 0-16,-2 0 176 0,-1-4-16 0,-3-2 0 15,1-2 144-15,2-2 16 0,0 0 16 0,2-1 0 16,3-5-80-16,3 0-32 0,-1-1 0 0,3-1 0 0,-2-1-224 16,9-5 0-16,0 0 0 0,0 0 0 15,0 0-368 1,0 0-64-16,0 0-16 0,11 0 0 0,0 0 64 0,3 2 16 0,0 0 0 0,4 0 0 0,2-1 368 0,1 4-144 15,-1 0 144-15,1 2 0 0,-2-1-128 0,1 1 128 16,2 0 0-16,-5 3 0 0,-1 5 0 0,-4-3 0 16,-2-1 192-16,-2 1-48 0,-3 0 336 0,-4 3 64 15,-3-1 16-15,-6-1 0 0,-3 0 176 0,-4 2 32 16,-5 0 16-16,-3 1 0 0,-5 3-64 0,-2-3-16 16,2-5 0-16,-4 1 0 0,-2 2-192 0,1-3-64 15,2-3 0-15,-1-3 0 0,-1 0-160 0,1-2-32 16,3 0-16-16,2-1 0 0,5-3-400 0,0 1-80 15,2 0-16-15,5-3 0 16,4-5-2192-16,2-2-448 0,-1-3-96 0</inkml:trace>
  <inkml:trace contextRef="#ctx0" brushRef="#br1" timeOffset="26377.307">21189 6520 25791 0,'0'0'2304'0,"-5"-7"-1856"0,1 1-448 0,0-3 0 0,1 2 3536 15,2-6 624-15,0-4 112 0,1 2 16 0,1 2-3248 0,2-1-656 16,-1-2-128-16,1-1-16 16,1-3-576-16,2 2-112 0,1 2-32 0,-3 0 0 15,0 2-352-15,3 2-80 0,-4-1-16 0,3 4 0 16,-1 3-432-16,-5 6-96 0,0 0-16 0,0 0-8608 16,0 0-1728-16</inkml:trace>
  <inkml:trace contextRef="#ctx0" brushRef="#br1" timeOffset="27017.857">22326 5788 37023 0,'-9'-9'1648'0,"2"6"336"0,-3 2-1600 0,2 2-384 0,-1 2 0 0,-2 0 0 16,-5 0 0-16,-2 2-144 0,0 6 0 0,-1-1 0 16,-3 0-528-1,1 1-96-15,-1 0-32 0,2 0 0 0,4 1 416 0,1 0 96 0,3-1 16 0,1 4 0 16,1 2-224-16,3 1-32 0,-1-4-16 15,4-2 0-15,1-2 80 0,3 2 16 0,3 5 0 0,2-1 0 0,4 0 96 0,4 1 32 16,1 3 0-16,5 1 0 0,0 1 320 0,3 2 128 16,1 3 0-16,2-1 0 0,2 3 64 0,-2 0 16 15,-3 0 0-15,0 5 0 0,-3 6-80 0,-5-4-128 16,-1-3 176-16,-4-1-176 0,0-1 0 0,-5-3 0 16,-4-1 0-16,-1-2 0 0,-1-2 336 0,-4-1-32 15,-3-4-16-15,-3 1 0 0,-2-2 432 0,-6-2 96 16,-4-1 16-16,-1-2 0 0,-6 2-240 0,0-5-32 15,-1-4-16-15,0 1 0 0,2-4-256 0,0-4-48 16,1-5-16-16,2-2 0 0,-1-1 32 0,4-5 0 16,3-5 0-16,4-1 0 0,1-2-256 0,6-4-192 15,4-5 48-15,6-1 0 16,4-1-400-16,6-4-80 0,3-3-16 0,7 1 0 16,4 4 80-16,5-1 16 0,0 2 0 0,4 0 0 0,4-1 544 0,5 3 0 15,6-1 0-15,1 1 0 0,0-3 768 0,-1 3 64 16,1 3 16-16,-6-3 0 0,-5 2 16 0,-4 3 0 0,-5 2 0 15,-5 2 0-15,-3 1 48 0,-5 2 16 0,-2 0 0 0,-7 4 0 16,-2 4 0-16,-4 3 0 0,-3 1 0 0,-5-1 0 16,-4 1-592-16,-3 0-112 0,-7 3-32 0,-6 3 0 15,-5 3-384-15,-6 4-64 0,-9 4-32 0,-6 10 0 32,-2 3-1920-32,-3 4-384 0,-1-1-80 0</inkml:trace>
  <inkml:trace contextRef="#ctx0" brushRef="#br2" timeOffset="32774.464">12076 9864 27647 0,'-10'-5'2448'0,"-1"1"-1952"16,5-1-496-16,0 0 0 0,2 1 1264 0,4 4 144 15,0 0 48-15,0 0 0 0,0 0-1008 0,9-6-192 16,2 1-32-16,4 0-16 0,2 2-208 0,6 0 0 15,2-2 0-15,6-1 0 0,2-3 0 0,5 0 0 16,5 0 0-16,3-3 0 0,2-3 0 0,1-1 0 16,4 2 160-16,6-3-32 0,6 0 128 0,5 2 48 15,-1-2 0-15,2 1 0 0,2-3 80 0,1 0 0 0,4 1 16 0,3 0 0 16,1-1 64-16,0-1 16 0,2-4 0 0,0 3 0 16,7 4-128-16,-1-1-32 0,1-4 0 0,2 3 0 15,-1 4 96-15,4-2 16 0,0 0 0 0,5-2 0 16,-2-1-96-16,0 4-16 0,-2-2 0 0,1 0 0 15,-3-3-176-15,0-1-144 0,-3-1 192 0,-2 1-192 16,-3 0 160-16,-4 1-160 0,-4-5 128 0,-2 3-128 16,-2 3 0-16,-3 2 0 0,-7 0 128 0,-4 3-128 15,-6 0 0-15,-3 4 0 0,-2 2 144 0,-4 0-144 16,-3 2 0-16,-5 2 0 0,-2-2 0 0,-3 4 0 16,-7 3-320-16,-2 0-64 15,-2 0-32-15,-1 0 0 0,-5 2-2368 0,-5 2-480 0,-2 2-80 16</inkml:trace>
  <inkml:trace contextRef="#ctx0" brushRef="#br2" timeOffset="33255.625">21985 7641 911 0,'16'-11'0'0,"-3"3"0"0,-1-3 0 0,3 0 0 16,4-2 0-16</inkml:trace>
  <inkml:trace contextRef="#ctx0" brushRef="#br2" timeOffset="33655.623">22650 7410 911 0,'16'-5'0'0,"1"0"0"16,-2-2 0-16,2-1 0 0,-1 1 3744 0,-4 0 672 0,-3 3 128 0,0 0 16 16,0 1-2336-16,-9 3-480 0,0 0-80 0,0 0-32 15,0 0-752-15,0 0-160 0,0 0-16 0,0 0-16 16,0 0-544-16,-10 6-144 0,-1-1 0 0,-1 2 0 15,-4 0 160-15,-3 1-32 0,-1 1-128 0,-5-1 192 16,1-1 32-16,-2 2 0 0,0 0 0 0,-1 1 0 16,-2 1 224-16,-3-1 32 0,-2-1 16 0,-4 0 0 15,-7 4-16-15,-6-1 0 0,-9 1 0 0,-1 1 0 16,0 2-80-16,-5-1-16 0,-8 3 0 0,-6-2 0 16,-12-2-80-16,-1 4-32 0,-1 3 0 0,-9 2 0 15,-8 1 16-15,0 0 0 0,-4-2 0 0,-4 1 0 16,-9 3-80-16,-2-3-16 0,-1 0 0 0,-1 1 0 15,-2 4 0-15,-3 1 0 0,-1 2 0 0,4 1 0 16,3-1 208-16,-1 2 48 0,-5 0 0 0,2 8 0 16,0 1 64-16,-1 4 0 0,-2-1 16 0,-2-2 0 15,-1-2-160-15,5 1-48 0,7 0 0 0,2-4 0 0,-2 2-128 0,9 2-48 16,8 1 0-16,7-7 0 0,8-3-144 0,8-1 0 16,9-1 0-16,7-2 0 0,10-1-176 0,1-1-112 15,0 0-32-15,5 1-11504 16,4 5-2304-16</inkml:trace>
  <inkml:trace contextRef="#ctx0" brushRef="#br2" timeOffset="36623.737">9515 15081 6447 0,'0'0'576'0,"0"0"-576"0,-9-5 0 0,2 1 0 16,7 4 6176-16,-7-3 1120 0,1 1 240 0,6 2 32 31,0 0-6656-31,0 0-1328 0,-4 8-272 0,2 3-48 16,2 2 80-16,0 5 16 0,-2 4 0 0,0 3 0 0,-1 3 640 0,-1 9 0 0,2 3 0 0,-5 6 0 16,1 4 256-16,-4 1 144 0,2 0 32 0,-2 4 0 15,2 2 32-15,0 4 16 0,0 3 0 0,0-3 0 16,0-1-64-16,0-2-16 0,1 0 0 0,1-2 0 15,-2-3-80-15,1 3 0 0,2 4-16 0,-2-3 0 16,2-3 0-16,-1-7 0 0,-1-6 0 0,1-2 0 16,2 1-176-16,-1-3-128 0,1-4 192 0,2 4-192 15,0 0 0-15,-1-4 0 0,3-3 0 0,3-6-144 16,-2-6-528-16,0-5-96 16,1-4-32-16,-2-9-9312 0,0 0-1872 0</inkml:trace>
  <inkml:trace contextRef="#ctx0" brushRef="#br2" timeOffset="36968.735">9477 15320 34847 0,'-15'-8'1536'0,"5"7"320"0,-4 2-1472 0,3-1-384 16,2 0 0-16,9 0 0 16,0 0-496-16,0 0-160 0,0 0-48 0,0 0 0 15,11 5-1072-15,1-4-208 0,1-4-64 0,2-1 0 0,2-3 1408 0,1 1 288 0,1-1 48 0,4 0 16 16,-1-2 1120-16,2 0 208 0,3-1 48 0,1 1 16 16,4 2-112-16,5-1-32 0,-1-4 0 0,7 3 0 15,5 0-336-15,4 0-80 0,2-2-16 0,3 1 0 16,2 1-272-16,0 1-48 0,-2 0-16 0,0 2 0 15,3-1-192-15,-7 3 0 0,-3 0 0 0,-5 3 0 32,-2 0-704-32,-9 2-48 0,-5 1 0 0,-6 3 0 0,-4 2-2416 15,-7 2-480-15</inkml:trace>
  <inkml:trace contextRef="#ctx0" brushRef="#br2" timeOffset="37224.694">9507 15941 41807 0,'0'0'1856'0,"-7"3"384"0,0-3-1792 0,7 0-448 16,0 0 0-16,11 4 0 15,2-1-640-15,7 1-192 0,8 0-64 0,6-4 0 16,6-3 32-16,-2-3 0 0,4 0 0 0,5-5 0 0,5 0 624 0,2-2 240 15,2 1-176-15,1-2 176 0,1 1 0 0,-3 1 0 16,-3-1 0-16,0 0 0 0,4 4-272 0,-4 0 32 16,-3 2 16-16,3 2 0 15,-4 2-1424-15,0 3-272 0,-4-1-64 0,-4 0-11312 0</inkml:trace>
  <inkml:trace contextRef="#ctx0" brushRef="#br2" timeOffset="37736.788">9081 14658 28559 0,'-14'-7'2544'0,"3"0"-2032"16,2-1-512-16,2 1 0 0,3 2 384 0,4 5-32 15,6-7 0-15,7 0 0 16,3 2-1184-16,6-2-256 0,6 0-32 0,3-1-16 0,2 0 768 0,5 2 160 16,1 0 16-16,5-1 16 0,5 0 352 0,4 0 64 15,4-1 16-15,1 6 0 0,2 1 320 0,2 1 64 16,2 0 0-16,5 1 16 0,2-1-80 0,4 0-32 15,0-1 0-15,0 2 0 0,-1 1-192 0,0 1-32 16,0-2-16-16,-1 0 0 0,-2-1-32 0,-5 0 0 16,-5-1 0-16,-5 0 0 0,-2 1-80 0,-3 0 0 15,-6-3-16-15,-4 3 0 0,-8 4-176 0,-5-3 160 0,-9-2-160 0,-4 2 160 16,-3-2 80-16,-12 1 16 0,0 0 0 0,0 0 0 16,0 0 384-16,-11-4 64 0,-5 0 32 0,-7-1 0 15,-6-2-208-15,-5-1-32 0,-6-1-16 0,0-3 0 16,-2 0-352-16,1-1-128 0,-1 0 0 0,5-1 144 15,-1-2-144-15,2 3-192 0,4 3 32 0,3 0 16 32,2 0-1280-32,7 0-256 0,7 0-48 0,3 1-13568 0</inkml:trace>
  <inkml:trace contextRef="#ctx0" brushRef="#br2" timeOffset="38480.526">11729 16332 11055 0,'0'0'976'0,"0"0"-784"16,-8 0-192-16,-1-1 0 0,2-3 5760 0,7 4 1120 16,0 0 224-16,-4-9 32 15,2-2-6304-15,4 1-1280 0,4-1-240 0,4-3-48 0,2 0 352 0,2 2 80 16,0 0 16-16,3 3 0 0,-2 4 480 0,2 1 80 15,-2 3 32-15,1 3 0 0,-5 1 80 0,0 2 0 16,-2 3 16-16,-1 3 0 0,-1 0-64 0,-5 0-16 16,0 0 0-16,-2 1 0 0,-2 2 144 0,-1-2 32 0,-5 2 0 0,1-2 0 15,-3 0 144-15,-1-1 16 0,-1-2 16 16,-1-3 0-16,2-1-208 0,0-4-32 0,1-4-16 16,-1 0 0-16,2-1-208 0,3-5-32 0,1-4-16 15,4-5 0-15,-1-5-160 0,5-3-224 0,2-4 48 0,5-2 16 16,2-1-96-16,2-1-32 0,2 3 0 0,3 4 0 15,1 0 96-15,1 4 32 0,1 3 0 0,-2 5 0 32,0 4-336-32,-3 3-64 0,-1 4-16 0,-3 2 0 15,-1 5-464-15,-2 2-112 0,-6 4 0 0,0 4-16 0,-4 8-1920 16,-4 5-384-16</inkml:trace>
  <inkml:trace contextRef="#ctx0" brushRef="#br2" timeOffset="39373.406">13839 17267 39567 0,'0'0'1744'0,"-6"8"368"0,-1 0-1680 0,1-1-432 0,1-3 0 0,5-4 0 16,-5 7 0-16,5-7 0 0,-6 4 0 0,6-4 0 31,0 0-576-31,0 0 16 0,0 0 0 0,0 0 0 0,0 0 736 0,-1-10 144 0,1-2 16 0,1-1 16 16,2-1 48-16,1-3 16 0,2-6 0 0,-2-9 0 16,3-7 64-16,0-2 16 0,1-2 0 0,2-2 0 15,0-6-304-15,3-1-48 0,0-4-16 0,1-6 0 16,1-6-128-16,-1 0 0 0,3 0 0 0,0 2 0 0,0 3 128 15,1-1 0-15,-1 1 0 0,-1 0 0 0,3 0 0 16,-1 2-128-16,-2 3 192 0,1 5-64 0,-2 0-128 0,-1 4 0 16,-2-1 0-16,2 2 0 0,-1 1 0 0,-2 1 0 15,0 5 0-15,1 1 0 0,0 5 0 0,-3 2 0 16,0 1-224-16,-1 4 80 0,-1 2 16 0,1 2 0 16,-1 3 0-16,1 1 0 0,-1 0-64 0,-1 4 0 15,2 0 0-15,-2 5 0 0,0 3-32 0,1 2-16 16,-1 1 0-16,-6 5 0 0,9-1-80 0,2 3 0 15,-2 0-16-15,3 6 0 16,0 4-80-16,2 5-16 0,0 2 0 0,1 6 0 0,4 8 144 16,-1 4 32-16,0 2 0 0,1 13 0 0,2 8-48 0,0 4 0 15,-2 1 0-15,3 1 0 0,-3 2 112 0,2 1 0 16,1-2 16-16,-3 4 0 0,2 4 176 0,-2-7 0 0,0-7-144 16,0-5 144-16,1-3 0 0,-2-6 0 0,2-4 0 15,-3-3 128-15,0 0 144 0,0-4 32 0,-1-6 0 0,1-7 0 16,-1-6-48-16,1-2-16 0,-3-4 0 0,-1-1 0 15,0 0 32-15,2-6 16 0,-5-4 0 0,1-1 0 16,-2 0-144-16,1-3-16 0,0-4-128 0,0-2 192 16,-2-3 64-16,1-6 16 0,-3-3 0 0,1-9 0 15,-3-4 0-15,3-3 0 0,-1-5 0 0,1-3 0 16,1-6-32-16,-3-2-16 0,4-7 0 0,-3-8 0 16,-2-9-224-16,0-3 0 0,0 1 128 0,-1-4-128 15,-1-6 0-15,0 2 0 0,1 6 128 0,-1 7-128 16,1 8 0-16,-1 7 0 0,0 5 0 0,1 5 0 0,-1 3 160 15,0 7-16-15,-1 6 0 0,1 5 0 0,-2 3-144 16,0 4 0-16,-2 5-192 0,2 0 192 16,0 2-560-16,0 2 16 0,-1 3 0 15,0 1 0-15,0 0-1200 0,0 2-240 0,1 2-64 16,-1 2 0-16,1 3-1024 0,0 0-224 0,0 0-32 16,0 0-7856-16</inkml:trace>
  <inkml:trace contextRef="#ctx0" brushRef="#br2" timeOffset="39925.05">13599 14873 18431 0,'0'0'816'0,"0"0"160"0,0 0-784 0,0 0-192 0,9-9 0 0,4 1 0 15,3 3 2672-15,6 0 480 0,4 0 112 0,5 0 0 16,7-3-3008-16,0 0-592 0,5 1-128 16,6 0-32-16,6 2 496 0,3-2 0 0,7-3 0 0,-1 2 0 0,1 3 160 0,1-1 80 15,3 0 16-15,2-1 0 0,6 2 240 0,1-1 48 16,-2 2 16-16,4-2 0 0,3 1-112 0,-1 0-32 16,0-1 0-16,1 0 0 0,-4-1-112 0,1 1-32 15,0 2 0-15,1-2 0 0,-2 0 16 0,-4-1 0 16,-6 0 0-16,-3 1 0 0,-2-3 96 0,-4 2 0 15,-4 2 16-15,-5-1 0 0,-7 0-112 0,-8-1-32 16,-6 3 0-16,-7-1 0 0,-6 3 0 0,-6-1-16 16,-4 1 0-16,-7 2 0 0,0 0 320 0,0 0 64 15,-4-4 16-15,-8 0 0 0,-5 1-256 0,-7-2-32 16,-8 0-16-16,-5 0 0 0,-9 1 0 0,-6-1 0 16,-4-2 0-16,-6 0 0 0,1 0-336 0,-8-1 0 0,-3 1 0 15,-3 2 0 1,2 2-1904-16,3-1-336 0,-2 1-80 0</inkml:trace>
  <inkml:trace contextRef="#ctx0" brushRef="#br2" timeOffset="41315.46">10955 12472 30527 0,'0'0'1344'0,"0"0"288"0,0 0-1312 0,0 0-320 16,0 0 0-16,0 0 0 0,7 7 0 0,1 1 0 15,-4-1 0-15,7 4 0 0,0 4 0 0,3 3-192 16,1 0 32-16,0 5 0 0,1 3 160 0,0 0 0 16,2 2-144-16,0-2 144 0,-1 1 0 0,3-1 0 15,-1 2 0-15,2 0 0 0,-1 2 0 0,1 0 0 16,1-2 0-16,0 3 128 0,-1 0 96 0,2 3 16 16,3 2 0-16,0 1 0 0,0-3 32 0,1-1 16 15,-1-1 0-15,1-1 0 0,1 1-16 0,1-2 0 16,-1-4 0-16,3 0 0 0,0-1-32 0,1 3-16 0,2 0 0 15,2-1 0-15,3-5-80 0,-2 0-16 0,3 0 0 0,-4 1 0 16,2 2 0-16,-2-4-128 0,-1-4 192 16,0-1-64-16,1-2 0 0,-1-3-128 0,0-2 192 0,3 0-64 15,-3-2-128-15,3 1 160 0,-1-3-160 0,-1-3 160 16,-2-2-160-16,1-1 160 0,-2-2-160 0,-3-1 160 16,1-3-32-16,2-1-128 0,-1-3 192 0,0-1-64 15,-1-1-128-15,3-1 160 0,3-1-160 0,-4-1 160 16,1-1-160-16,0 1 0 0,-1 1 144 0,-1 1-144 15,-1-1 0-15,0 2 0 0,0 2 0 0,1 0 128 16,1 3-128-16,1-1 0 0,-2-2 0 0,-2 2 0 16,0 0 0-16,2 1 0 0,0-2 0 0,2 2 0 15,-1-1 0-15,0 0 0 0,-1 1 0 0,-1 1 0 0,-2-1 0 16,2 2 0-16,2 3 0 0,-1-1 0 0,-2 1 0 16,5 2 0-16,2 2 0 0,3 2 0 0,-5 1 0 0,3 2 0 15,-1 3 0-15,-1 4-128 0,1 0 128 0,-1 2 0 16,0 2 0-16,2 1 0 0,-3 4 0 0,0 1 0 15,-2 2 0-15,1 0 0 0,1-1 0 0,-3 0 0 16,-1 1 0-16,-5-1 0 0,0 0 0 0,-2-2 0 16,-4-2 0-16,0 0 0 0,-3-1 0 0,0 2 0 15,-5 0 128-15,0-1-128 0,0-2 128 0,-5-1-128 16,-1 4 160-16,-3-2-160 0,0-2 128 0,-2 1-128 16,0-2 0-16,-2 1 144 0,-1-2-144 0,-1-3 0 15,3-12 0-15,-2 11 128 0,2-11-128 0,-6 13 160 16,1 1-160-16,3-3 160 0,2-11 32 0,0 0 0 15,-8 4 0-15,8-4 0 0,-3-6 112 0,0-3 16 16,0-1 16-16,0 0 0 0,2-1-80 0,0-1-32 16,0-5 0-16,1-1 0 0,2-3-96 0,1-2 0 0,0-1-128 0,1-3 192 15,1 0-192-15,3-2 0 0,1-1 0 0,2 1 0 16,1 0 0-16,2 2 0 0,2 0 0 0,-1 0 0 16,2 0 0-16,1 3 0 0,1 4 0 0,3 3 0 15,-2 0 0-15,2 3 0 0,1 2 0 0,2 2 0 16,-2 0-192-16,3 1-16 0,-1 4-16 0,0 0 0 15,2 1-16-15,-3-1 0 0,1-2 0 0,-1-1 0 16,3 0 240-16,-1 0 0 0,2-3 0 0,-3 1 0 16,-1-1 0-16,5-5 160 0,-2-1 0 0,3-3 0 15,0 1 128-15,-2-3 32 0,-1-3 0 0,-3 0 0 16,-1-3 80-16,-2-3 32 0,0-3 0 0,-5 1 0 0,-1 1 16 16,-3 3 16-16,1-3 0 0,-2 4 0 0,-1 2-144 15,-4 0-48-15,0 1 0 0,-1 3 0 0,1 1-272 16,-2 5 0-16,-3-1 0 0,-1 4 0 15,0 0-352-15,-2 1-128 0,-1-1-32 16,-2 0-12400-16,-2 5-2480 0</inkml:trace>
  <inkml:trace contextRef="#ctx0" brushRef="#br2" timeOffset="43523.428">17802 16377 29487 0,'0'0'2624'0,"-9"-4"-2112"0,-4-1-512 0,-4-1 0 15,-1-2 1776-15,-4-3 240 0,0-1 48 0,0-4 16 31,0 1-2528-31,1 0-512 0,-2 2-112 0,2-1-16 16,-2-1 192-16,0-1 16 0,-2 0 16 0,2 4 0 0,1 4 864 0,-1 1 0 0,-2 6 0 0,-2 1 192 16,-1 3 48-16,-6 4 16 0,-1 6 0 0,-1 2 0 15,3 5-256-15,1 2-192 0,3 0 48 0,-1 4 0 16,4 4-112-16,4 2 0 0,3-1-16 0,6 7 0 0,-2 1 144 16,7 8 128-16,1 7-192 0,2-1 192 0,2-1-192 15,3-5 192-15,1-4-192 0,3-3 192 0,1-5-256 0,4-3 48 16,0-3 16-16,2-3 0 0,1-2-80 0,2-2-16 15,3-4 0-15,3-4 0 0,-1-6 16 0,3-5 0 16,1-6 0-16,4-2 0 0,-1-2 0 0,4-5 0 16,2-8 0-16,0-8 0 0,0-6 32 0,2-4 16 15,-2-2 0-15,1-14 0 0,0-10-80 0,1-4-16 16,1-1 0-16,0-3 0 16,-1-1-64-16,-2-5-32 0,-2-6 0 0,-3-3 0 15,-1-3-48-15,-4-1-16 0,-5-3 0 0,-1-2 0 0,-2 2 272 0,-1-2 48 16,-4 4 16-16,-1-2 0 0,-5 0-16 0,1 3 0 15,2 9 0-15,-4 5 0 0,-2 5 160 0,0 8 256 16,0 2-64-16,0 7-16 0,0 4 576 0,0 11 112 0,-4 4 32 16,1 7 0-16,3 7-624 0,-1 2-112 0,-2 3-32 15,0 5 0-15,-1 2-128 0,-1 8-192 0,-1 1 32 0,-1 4 16 16,-3 4 144-16,-1 6 192 0,-2 6-32 0,1 7-16 16,1 5-16-16,-2 9 0 0,0 6 0 0,1 8 0 15,3 6 80-15,-2 4 16 0,0 3 0 0,4 8 0 16,1 6 48-16,1 1 16 0,-1-1 0 0,5 3 0 15,2-1 272-15,-1 8 48 0,-1 2 16 0,2 0 0 16,4-4 16-16,3-1 16 0,1 0 0 0,2-1 0 16,2-4-224-16,-2-3-48 0,0-4-16 0,3 0 0 15,-1 0-368-15,1-8 144 0,0-8-144 0,1-7 0 16,-2-6 0-16,1-6-352 0,2-7 48 0,-1-6 16 31,0-5-1872-31,4-5-368 0,1-6-80 0,2-5-16 0</inkml:trace>
  <inkml:trace contextRef="#ctx0" brushRef="#br2" timeOffset="43999.843">18599 17174 14735 0,'0'0'1312'0,"-1"9"-1056"16,1-9-256-16,0 0 0 0,-7-1 4288 0,7 1 784 15,-3-12 176-15,2-11 16 16,-1-12-5040-16,3-8-1008 0,4-6-208 0,2-8-32 0,5-3 576 0,-2-8 112 0,-1-7 16 0,3-6 16 16,1-7 560-16,2-1 128 0,-2 1 0 15,2-6 16-15,3-10 240 0,3 2 64 0,-3 3 0 0,4-3 0 16,2-1-464-16,3 9-96 0,-3 9-16 0,4 9 0 15,-1 9 256-15,3 2 64 0,-1 3 0 0,-2 3 0 16,-2 9-16-16,2 3 0 0,-3 7 0 0,1 3 0 16,-1 8-192-16,-2 1-48 0,-3 2 0 0,0 5 0 15,-2 2-192-15,1 3 0 0,0 3 0 0,-2 3 0 16,0 5 0-16,-1 5-208 0,-1 4 16 0,3 4 0 16,0 9-160-16,4 6-32 0,2 9 0 0,3 9 0 15,1 10 0-15,3 13-16 0,0 11 0 0,-1 3 0 16,0 8 176-16,-3 6 32 0,3 10 16 0,-2 1 0 0,0 0 176 15,-5 1-208-15,2-2 80 0,-4-5 128 0,-1-5 0 0,-3-7 0 16,0-7 0-16,-1-1 0 0,-2-2 0 16,-1-7 0-16,0-8 128 0,-3-7-128 0,1-4 0 0,-1-8 0 15,-1-5 0-15,1-6 0 16,-3-3-1152-16,-2-6-304 0,-3-5-64 0,-2-4-7344 16,-1-3-1472-16</inkml:trace>
  <inkml:trace contextRef="#ctx0" brushRef="#br2" timeOffset="44222.803">18889 15913 35007 0,'0'0'1552'0,"0"0"320"0,0 0-1488 0,7 0-384 0,3 0 0 0,8 2 0 15,7 0 2512-15,13 3 432 0,9-1 96 0,11-1 16 31,6-1-2864-31,5-2-560 0,6-2-112 0,6-2-32 0,9-3 96 0,-2-2 16 0,-3 0 0 0,1-5 0 32,1 0-336-32,-2 0-64 0,2-1-16 0,-7 3 0 15,-4-1-2576-15,-5 4-512 0</inkml:trace>
  <inkml:trace contextRef="#ctx0" brushRef="#br2" timeOffset="49264.359">16080 13604 23951 0,'0'0'2128'0,"-5"1"-1696"15,5-1-432-15,-7 5 0 0,7-5 960 0,-5 9 96 16,0-1 32-16,2 1 0 16,5 2-1552-16,0 0-304 0,-2-1-64 0,3 4-16 0,-2 2 400 0,1 2 96 15,0-3 16-15,-1-1 0 0,-1 0 336 0,0 1 0 16,-1 1 0-16,1-2 0 0,0-3 272 0,-1 1-16 15,-1-1-16-15,0-2 0 0,2-9 208 0,-3 10 32 16,2 0 16-16,1-10 0 0,0 0-144 0,-3 9-32 0,3-9 0 0,0 0 0 16,-1 8-112-16,1-8-16 0,0 0-16 15,0 0 0-15,1 10-32 0,-1-10 0 0,0 0 0 0,0 0 0 16,0 0-144-16,0 0 0 0,0 0 0 0,0 0 0 16,0 0 0-16,0 0 0 0,0 0 0 0,0 0 0 15,0 0 0-15,0 0 160 0,7-7-16 0,-1-3 0 16,1 1 144-16,-2-1 32 0,4 0 0 0,-2-1 0 15,3-1 96-15,-2 0 32 0,5-1 0 0,1-3 0 16,1-2-16-16,2 0 0 0,0 1 0 0,8-2 0 16,-2 0-192-16,3-1-48 0,2-2 0 0,2 1 0 15,1 0-192-15,1-2 128 0,0-2-128 0,0-1 0 16,-1 2 0-16,-2 1-160 0,-1-1 0 0,-3 2 0 16,0 5-1728-16,-3 1-352 0,-1 3-64 0,-5 3-10368 15</inkml:trace>
  <inkml:trace contextRef="#ctx0" brushRef="#br2" timeOffset="49581.493">16262 13697 17503 0,'0'0'1552'0,"-9"1"-1232"16,0-1-320-16,0-1 0 0,5-2 3744 0,2-2 688 16,1-3 144-16,3-3 32 15,7-3-4160-15,3-6-816 0,2-4-160 0,6-3-48 0,4-1 320 0,5-3 48 0,2-4 16 0,2 2 0 16,2 1 320-16,1 0 64 0,0 1 0 0,3-1 16 16,0 0 48-16,7 0 16 0,1-3 0 0,2 3 0 15,3 2-128-15,1 0-16 0,-1-3-128 16,-2 4 192-16,2 4-192 0,0 3 0 0,3 1 0 0,0 2 0 15,0 2 0-15,-3-1 0 0,-2 6 0 0,-4 1 0 32,-3 2-704-32,-3-1-48 0,-7-2 0 0,-2 3-8656 0,-1 3-1744 0</inkml:trace>
  <inkml:trace contextRef="#ctx0" brushRef="#br2" timeOffset="50048.374">18217 12337 34095 0,'0'0'3024'0,"-7"2"-2416"15,7-2-480-15,0 0-128 0,0 0 832 0,-2 6 160 16,2 4 32-16,2 6 0 15,3 4-1728-15,1 4-320 0,-1 5-80 0,1 3-16 16,2 1 384-16,-5 8 80 0,-2 9 16 0,0 0 0 0,1 0 400 0,-2-3 96 16,-1-3 16-16,-1-1 0 0,-1-6 128 0,-4-3 128 15,1-4-128-15,1-7 176 0,-3-6 624 0,4-5 128 16,1-3 32-16,-1-1 0 0,4-8 64 0,0 0 0 0,0 0 16 0,0 0 0 16,-3-14-352-16,4-5-80 15,6-6-16-15,-1-4 0 0,4 0-432 0,-1-4-160 0,0-2 0 16,3-3 144-16,1-3-144 0,2 1-144 0,-2 1 144 15,2 3-208-15,1 1 208 0,-1 5 0 0,0 5 0 0,0 4-144 16,-1 5 144-16,-1 7 0 0,1 2 0 0,2 5-128 16,-1 3-48-16,2 4 0 0,3 6 0 0,-2 4 0 15,-1 1-80-15,1 7-32 0,-1 7 0 0,-1 2 0 16,-1-4 0-16,-1 0 0 0,-4-1 0 0,2 0 0 16,1 0 96-16,-1-4 32 0,-2-5 0 0,0 1 0 15,1-3-384 1,-3-1-80-16,0-6-16 0,-1 0 0 0,4-2-2496 0,1-3-496 0,0-2-96 15,2-5-7904-15</inkml:trace>
  <inkml:trace contextRef="#ctx0" brushRef="#br2" timeOffset="50365.729">19100 12402 911 0,'-1'-16'0'0,"1"16"0"0,0 0 0 0,0 0 0 16,-5-8 0-16,-1 4 0 0,-3 2 6784 0,-1 3 1264 15,-2 1 256-15,1 3 48 0,1-1-5936 0,-2 6-1200 16,-5 1-224-16,3 4-48 0,1 2-608 0,1 4-112 15,-4 1-32-15,1 3 0 0,1 5-192 0,1 3 0 16,2 4 128-16,2-2-128 0,1-3 0 0,4-3 144 16,1-6-144-16,3-3 128 0,3-4 0 0,1-3-128 15,4-1 192-15,-2-2-64 0,4-1 0 0,0-3-128 16,1-4 192-16,2-3-64 0,2-1 64 0,0-4 16 16,3-6 0-16,0 0 0 0,5-4 128 0,-4 1 32 0,-1 1 0 15,0-6 0-15,0-3-48 0,-3 0-16 0,-1 2 0 0,-3-1 0 16,-1 0 80-16,-4-1 0 0,-1 1 16 0,-1 1 0 15,-2 1 48-15,-2 1 0 0,-1 2 0 0,-4 0 0 16,-3 2-448-16,-1 1 0 0,0 0 0 16,-2 2-176-1,-1 2-352-15,-2 2-80 0,-4 0-16 0,1 2 0 16,0 1-1424-16,2 2-272 0,3-1-64 0,0 2-12960 0</inkml:trace>
  <inkml:trace contextRef="#ctx0" brushRef="#br2" timeOffset="50638.2">19343 11782 28559 0,'0'0'2544'0,"0"0"-2032"0,-3 9-512 0,3 4 0 0,1 5 2336 0,4 6 368 16,3 7 80-16,0 7 16 0,0 4-2416 0,3 4-384 15,3 4-288-15,0 5 48 16,0 3-224-16,3 0-48 0,1 0-16 0,1-4 0 16,-6-4-128-16,1-1-32 0,-1-3 0 0,1 0 0 15,-2-2 192-15,1-4 48 0,-2-6 0 0,1-4 0 0,-3-2 64 0,0-7 0 16,-1-6 16-16,-1 0 0 16,2-4-2096-16,-1-4-416 0,2-1-96 0,-10-6-16 0</inkml:trace>
  <inkml:trace contextRef="#ctx0" brushRef="#br2" timeOffset="50843.555">19154 12271 45039 0,'0'0'1984'0,"0"0"432"0,0 0-1936 0,0 0-480 0,0 0 0 0,10-1 0 15,5-2-256 1,8 0-128-16,6-2-48 0,6-3 0 0,7-2-144 0,6-2-16 15,12 2-16-15,-1-3 0 0,3-4-336 0,-3 2-64 0,-2 1-16 0,-4 0 0 32,-7 1-2144-32,0 4-432 0,1 2-96 0,-3 0-16 0</inkml:trace>
  <inkml:trace contextRef="#ctx0" brushRef="#br2" timeOffset="51263.95">20956 12012 32655 0,'0'0'1440'0,"-3"11"304"0,5 2-1392 0,-1 5-352 0,-1 4 0 0,6 2 0 16,4 1 0-16,1 2-208 0,-1-2 16 0,0-4 16 16,2-3-176-16,1-5-32 0,0-5-16 0,-2-3 0 15,0-1 400-15,0-4 304 0,3 0-48 0,-3-3-16 16,1-3 976-16,0-5 192 0,0-8 32 0,3-1 16 15,2-4-496-15,-2 0-80 0,2-1-32 0,-2 2 0 16,1-3-320-16,-1 1-64 0,-1-3-16 0,-1 3 0 16,-4 3-208-16,0 1-48 0,-1 0-16 0,-1 1 0 0,-1 3-432 15,1 1-96-15,-4 5-16 0,0-1 0 16,-2 1-1792-16,-3 3-352 0,-2-1-80 0</inkml:trace>
  <inkml:trace contextRef="#ctx0" brushRef="#br2" timeOffset="51625.989">21601 11714 43023 0,'0'0'1904'0,"-1"11"400"0,0 4-1856 0,1 10-448 0,1 5 0 0,1 6 0 31,1 2-464-31,-1 4-192 0,0 1-48 0,-2 0 0 15,-1 0-544-15,-1-3-112 0,-3-3-32 0,1-4 0 16,-5-1 704-16,3-8 144 0,-3-8 32 0,3-3 0 0,0-2 1232 0,2-2 256 0,4-9 48 16,0 0 16-16,0 0 0 0,0 0 0 0,0 0 0 0,-5-9 0 15,4-8-688-15,1-3-144 0,1-7-16 0,1-3-16 16,2 2-176-16,4-1-224 0,-1-4 48 0,3 2 16 16,-2 1 160-16,3 3-128 0,4 0 128 0,0 2-128 15,1 0-80-15,1 3-16 0,1 1 0 0,0 3 0 16,2 4 64-16,-1 3 16 0,1 1 0 0,2 7 0 15,-2 5-160-15,-3 4-16 0,-1 4-16 0,0 5 0 16,2 3-176-16,-4 5-48 16,-2 2 0-16,-1 4 0 0,-2 0 192 0,0 2 48 0,-4 0 0 0,1-2 0 15,-2-2-320-15,0-3-48 0,0 1-16 0,-1-3 0 16,0 1-704-16,0-3-128 0,1-3-48 0,0-5-11376 16</inkml:trace>
  <inkml:trace contextRef="#ctx0" brushRef="#br2" timeOffset="51864.407">22211 11718 21183 0,'0'0'1888'0,"0"0"-1504"15,0 0-384-15,0 0 0 0,0 0 5040 0,0 0 928 16,2 15 192-16,1 1 48 15,-2 2-6528-15,3 4-1280 0,0 3-272 0,-1 3-48 16,0 0 720-16,-1 1 160 0,0 1 16 0,-1-2 16 16,-3 1 384-16,1 0 80 0,-1 2 16 0,-3 1 0 15,0 0-16-15,0 1 0 0,0-1 0 0,-1-5 0 16,3-6-448-16,3-4-96 0,1-3 0 0,2-4-10752 0</inkml:trace>
  <inkml:trace contextRef="#ctx0" brushRef="#br2" timeOffset="52191.808">22701 10832 37775 0,'0'0'1664'0,"0"0"368"0,0 0-1632 0,-1 10-400 0,1 3 0 0,0 10 0 0,1 9 912 0,2 9 112 16,-1 5 0-16,0 6 16 15,0 1-1376-15,-1 9-288 0,-1 6-48 0,-3 4-16 16,0 0-144-16,0 2-16 0,2 1-16 0,-2 1 0 16,-4 3 288-16,1-6 64 0,0-7 16 0,1-7 0 0,3-8 496 0,1-6-144 15,2-5 144-15,1-6 0 0,0-5 0 0,2-5 0 16,-1-3 0-16,0-4 0 16,1-5-2336-16,2-5-432 0,-6-7-96 0</inkml:trace>
  <inkml:trace contextRef="#ctx0" brushRef="#br2" timeOffset="52329.447">22442 11591 46415 0,'0'0'2048'0,"0"0"448"0,0 0-2000 15,10-6-496-15,3 2 0 0,4 0 0 16,8-2-336-16,9 2-176 0,4 0-16 0,13 0-16 15,7-3-240-15,3 0-48 0,-2-1-16 0,0-1 0 0,1 0 464 0,-1 1 112 0,4-2 16 0,1 0 0 16,-3 0-496-16,-5 0-80 16,-3 0-32-16,-5 1-10608 0,-7 0-2128 0</inkml:trace>
  <inkml:trace contextRef="#ctx0" brushRef="#br2" timeOffset="52868.952">21928 12686 39615 0,'0'0'3520'0,"0"0"-2816"0,0 0-560 0,0 0-144 15,0 0 800-15,6 10 128 0,-1 2 32 0,1 4 0 31,3 1-1840-31,-1407 1-352 0,2816 3-80 0,-1407 2-16 0,-3-3 448 0,1 1 96 16,0-1 16-16,-2 2 0 0,0-3 768 0,-2-1 0 0,-1-2 0 0,0 1 0 16,-1-2 576-16,3-4 32 0,-6-11 0 0,5 7 0 0,-5-7 48 15,0 0 16-15,0 0 0 0,12 0 0 0,-2-2-192 16,2-4-32-16,1-4-16 0,1-5 0 0,-1-2-176 0,1-1-16 16,2-1-16-16,-3-2 0 0,0 0-224 0,0-2 0 15,-1-2 0-15,-2 4 0 0,-1 2-208 0,0 4-96 16,-1-4-16-16,-3 2 0 15,-2-3-1744-15,0 5-368 0,-3 7-64 0,0 8-13504 16</inkml:trace>
  <inkml:trace contextRef="#ctx0" brushRef="#br2" timeOffset="53167.076">22668 12751 2751 0,'0'0'256'0,"0"0"-256"0,0 0 0 0,11-1 0 16,0-4 9184-16,5-1 1792 0,0 1 352 0,4-5 80 31,0-6-9920-31,1 1-1984 0,0 0-400 0,-4-5-64 16,2-4 48-16,-8 3 16 0,-2 3 0 0,-4 1 0 0,-3 1 896 0,-3 2 256 0,-4 3 0 0,-3 1 16 16,0-2 256-16,0 6 48 0,-7 3 16 0,1 3 0 15,-2 0-160-15,-1 4-48 0,-1 4 0 0,-4 3 0 16,-2 3-384-16,-1 5 0 0,1 3 128 0,2 5-128 15,1 0 0-15,2-1 0 0,4-1-160 0,3-3 160 16,1-4 0-16,5 1 128 0,0-1 16 0,3-2 0 16,2 0-144-16,5-2 160 0,-1-2-160 0,2-1 160 15,3-3-160-15,2-3 160 0,1 3-160 0,0-4 160 16,7-2-160-16,1 0 0 0,0 2 0 0,7-5 128 0,4-5-320 0,-1-1-64 16,2-2 0-16,-1 2-16 15,0 3-432-15,-1-4-64 0,-3 0-32 0,2-1 0 16,-5 0-2256-16,1 0-448 0,-2 0-80 15</inkml:trace>
  <inkml:trace contextRef="#ctx0" brushRef="#br2" timeOffset="53568.645">23461 12314 5519 0,'0'0'496'0,"0"0"-496"0,-3-8 0 0,0 0 0 15,-5 0 4320-15,2 3 768 0,-1 1 160 0,7 4 16 16,-10-3-3488-16,-1 3-704 0,0 3-144 0,-2 3-32 15,0 3-128-15,-3 3-48 0,-1 3 0 0,0 5 0 16,-3 4-288-16,-1 3-64 0,-2 0-16 0,4 4 0 16,1 2-32-16,3 2-16 0,1 1 0 0,3-3 0 15,4 0 32-15,4-3 16 0,2 0 0 0,5-6 0 16,2-3 16-16,4-1 0 0,3-2 0 0,3-2 0 0,0-1-208 16,5-2-32-16,3-4-128 0,1-5 192 15,1-2-576-15,4-5-128 0,4-5-32 16,5-5-9712-16,0-6-1952 0</inkml:trace>
  <inkml:trace contextRef="#ctx0" brushRef="#br2" timeOffset="54331.607">23535 11876 44575 0,'0'0'1984'0,"0"0"384"0,0 0-1888 0,-4 13-480 16,-4 9 0-16,3 2 0 16,0 9-720-16,1 5-240 0,-1 6-64 0,2 5 0 15,2 4-256-15,0 1-64 0,-2-4-16 0,0 0 0 16,1-5 688-16,0 0 144 0,-1-1 16 0,0-1 16 0,-1-1 496 0,2-3 0 0,0 0 0 0,-1-5 0 16,1-4 0-16,2-7 192 0,1-6-64 0,0-1-128 15,-1-2 160-15,0-4-160 0,0-10 128 0,0 0-128 16,5 7 0-16,-5-7-256 0,9 4 48 0,1-4 0 15,1-3 208-15,0-6-176 0,2-3 176 0,2-4-160 16,2-3 160-16,-2-2 192 0,0 0-32 0,2-2-16 16,3-2 352-16,2 2 64 0,-2-3 16 0,-1 3 0 15,0 0 128-15,3 1 48 0,-3 2 0 0,-2-1 0 16,0 0-128-16,-2 4-32 0,1 0 0 0,-3 1 0 16,-1-1-192-16,-3 3-32 0,1 2-16 0,-3 1 0 0,-1 0-176 15,-2 2-48-15,0 2 0 0,-4 7 0 0,0 0-304 0,0 0-64 16,0 0-16-16,0 0 0 0,-7 15-96 0,-2 3-32 15,-1 5 0-15,-1 5 0 16,0 2-80-16,2 3-32 16,-3 2 0-16,5-1 0 0,2-2-96 0,3-3-32 15,1-2 0-15,3-3 0 0,3-2 352 0,2-2 64 0,3-1 16 0,1-5 0 0,1-4 192 16,1-5 0-16,3-3 192 0,-1 0-192 0,0-5 0 0,1-3 0 16,1-3 0-16,0-4 0 0,1-3 0 0,-3 1-144 15,-2-3 144-15,-1-1-192 0,-5-1 192 0,-3-2 256 16,-2 0-64-16,-5 1-16 0,-3 0 144 0,-3 0 48 15,-2-1 0-15,-3-1 0 0,-1 0-176 0,-1 2-16 16,-1 2-16-16,2 1 0 0,-2 1-160 0,2 1 0 0,0 1 0 16,3 2 0-16,3 2 0 0,2 0 0 0,4 0-176 15,1-1 176-15,2-1 0 0,4 1 0 0,4 1 0 0,3-5 0 16,2-4 0-16,6 3 0 0,3 3 0 0,3 0 128 16,1 3-128-16,4 3 0 0,2 0-176 0,-1 3 176 15,0 2 0-15,-2 3 0 0,2 2 0 0,1 3 0 16,-2 0 0-16,-4 3 160 0,-1 3-32 0,1 5 0 15,-8 4-128-15,1 2 192 0,-1 2-192 0,-1 0 192 16,1-2-192-16,1 2 128 0,-3 1-128 0,1 1 128 16,0 0 0-16,2-2 0 0,1-1 0 0,-2-1 0 15,-1-1 16-15,2 0 0 0,5-1 0 0,0-4 0 16,0-4-16-16,-2-2 0 0,3-2 0 0,2-3 0 16,-1-1-128-16,1-1-256 0,-2-1 64 0,0-1 16 15,2-1-224-15,-3 0-48 16,0-1-16-16,-1-2 0 0,1-4-2640 0,-1 0-528 0</inkml:trace>
  <inkml:trace contextRef="#ctx0" brushRef="#br2" timeOffset="54866.492">23128 12455 44927 0,'0'0'1984'0,"5"-6"416"0,3-6-1920 0,8-3-480 15,7-3 0-15,8-2 0 16,7-4-576-16,7-4-224 0,6-3-32 0,6-2-16 16,9-6-176-16,6 0-48 0,7 0 0 0,0 2 0 15,-3 3-336-15,2 2-80 0,3 5-16 0,-3 5 0 16,-2 4 240-16,-4 0 48 0,-2 0 16 0,0-1 0 0</inkml:trace>
  <inkml:trace contextRef="#ctx0" brushRef="#br2" timeOffset="55901.824">12370 9842 31903 0,'1'-17'1408'0,"4"6"304"0,-1-3-1376 0,7 1-336 0,2-5 0 0,7 2 0 15,5-3 0-15,8-1 0 0,7-1 0 0,8-3 0 16,9-1-240-16,8-2 48 0,7-1 0 0,7-3 0 15,6-1 192-15,10-4-192 0,10-2 192 0,5 2-192 0,3 0 192 16,8 1 128-16,11-1 0 0,6-1-128 0,6 0 400 0,1 2-16 16,-3 5-16-16,4-3 0 0,3-4-112 0,-4 7-32 15,-4 5 0-15,-5 3 0 0,-3 3-224 0,-5 0 0 16,-2 2 128-16,-8 2-128 0,-9 2 0 0,-6 2 0 16,-5 2 0-16,-6 3 0 0,-7 1-240 0,-8 3-80 15,-7 4-32-15,-9 2-9312 16,-2 3-1872-16</inkml:trace>
  <inkml:trace contextRef="#ctx0" brushRef="#br2" timeOffset="56488.733">22665 7532 15663 0,'0'0'688'0,"1"-9"144"0,0-2-656 0,-1 2-176 15,-1 3 0-15,-1-1 0 0,-5 3 4128 0,7 4 800 16,-8-2 144-16,-6 4 48 0,0 1-4416 0,-4 1-864 0,0 3-176 0,-8 2-48 16,-4 1 224-16,-9 1 160 15,-8 2-208-15,-9 3 80 0,-11 2 128 0,-6 3 0 0,-7-3 0 0,-9 6 0 16,-9 1 0-16,-9 6 0 0,-6 2 0 0,-9 0 128 15,-8 1-128-15,-4 2 0 0,-3 1 0 0,-9 3 128 16,-10 2-128-16,-11 5 0 0,-7 5 0 0,-10 7 0 16,-8 4 0-16,-6 4 0 0,-8 2 0 0,-11 7 0 15,-10 8 0-15,-1 5-128 0,0 8 128 0,-5 5-9696 16,0 7-1824-16</inkml:trace>
  <inkml:trace contextRef="#ctx0" brushRef="#br2" timeOffset="59461.99">10916 12213 10127 0,'0'0'448'0,"-1"-6"96"0,-6-3-544 0,5-2 0 0,0-1 0 0,1 3 0 15,1 9 4368-15,0 0 768 0,0 0 160 0,0 0 16 16,0 0-4288-16,0 0-880 0,0 0-144 0,0 0 0 15,0 0 0-15,0 0 0 0,-4-8 0 0,4 8 0 16,0 0 336-16,0 0 96 0,-5-6 16 0,5 6 0 16,-8-1 192-16,8 1 32 0,-5 6 16 0,0 3 0 15,-1 3-368-15,1 1-64 0,3 3 0 0,1 1-16 0,-3 5-240 16,2 0 144-16,7 3-144 0,-4 1 128 0,0 0-128 16,2 4 0-16,3 2 0 0,2 1 0 0,0 2 0 0,3 5 128 15,1 1-128-15,3-1 128 0,-1 0-128 16,1-1 160-16,1 1-160 0,0-1 160 0,1-2-32 0,0 0 0 15,1-1 0-15,1-1 0 0,1 0 16 0,-3 2 0 16,3 3 0-16,1-4 0 0,0-2-16 0,0-5 0 16,-2 0 0-16,5-3 0 0,2-3 64 0,-2-1 0 15,0-1 0-15,3 0 0 0,2-1 16 0,0-2 16 16,0 1 0-16,-1 0 0 0,2-1-64 0,0 2-16 16,-1 1 0-16,1-3 0 0,-1-1-144 0,0 0 0 15,2-1 0-15,3-1 0 0,-1-1 0 0,-1 1 0 16,0-5 128-16,1 2-128 0,2-3 0 0,-2-1 192 15,-3-3-192-15,0 1 192 0,-2-3-16 0,0-3 0 0,-1-1 0 0,0-2 0 16,-1-2-176-16,0-2 192 0,0-5-192 16,1-1 192-16,2 5-192 0,-1-2 160 0,1-1-160 15,-1 0 160-15,-1 1-160 0,2 0 0 0,-2 1 144 0,1 0-144 16,-4-1 128-16,0 2-128 0,-1-2 160 0,1 1-160 16,2-2 0-16,-1 0 0 0,0 2 0 0,2-1 0 15,2-2 0-15,2 2 0 0,-1-1 0 0,2 2 0 16,1-5 0-16,0 3 0 0,-6 0 0 0,1 1 0 15,-1 1 0-15,1 1 0 0,-3-1 0 0,-1-1 0 16,-1 0 0-16,2-1 0 0,0 2 0 0,-3 2 0 16,2-3 0-16,1-1 0 0,4 2 0 0,-2 1 0 15,0 4 0-15,-3-4 0 0,4-2 0 0,-1 2 0 16,1 4 0-16,-1 0 0 0,-1-1 0 0,2 2 0 0,-2 0 0 0,1 2 0 16,-2-2 0-16,1 0 0 0,2-2 0 0,1 1 0 15,-1 5 0-15,1 3 0 0,-1 1 0 0,0 3 0 16,3-2 0-16,-2 3-160 0,2 3 160 0,-2 3 0 15,-2-1 160-15,2 1-160 0,1-1 0 0,0 2 0 16,-3 1 0-16,2 1 0 0,2 2 0 0,1 2 0 16,-1 1-208-16,0 2 64 0,-2 4 144 0,0 3 0 15,-4 1 0-15,1 1-128 0,-2 0 128 0,-1 1 0 16,-3 2-144-16,-2-5 144 0,0-5 0 0,-1-1 0 16,-2 1 0-16,-1-1 0 0,-2 1 0 0,0-3 0 15,-3-1 0-15,0 0 0 0,-1-1 0 0,-2 1 0 16,-1 4 0-16,-1-3 0 0,1-3 0 0,-3 0 0 15,-2-2 0-15,0 0 128 0,0 0 16 0,0-1 0 16,0-1 0-16,-1-4 0 0,0-2-144 0,-2-1 0 0,2-1 0 0,-1-1 0 16,2-8 128-16,0 0 0 0,0 0 0 0,0 0 0 15,-4 7-128-15,4-7 0 0,0 0 144 0,0 0-144 16,0 0 256-16,0 0 0 0,0 0-16 0,0 0 0 16,0 0-32-16,-5-10 0 0,0-2 0 0,4-3 0 15,0-3-48-15,1-2-16 0,0-3 0 0,2-4 0 16,0-4-16-16,2-1 0 0,-1-1 0 0,3 0 0 15,3-1 0-15,2-1 0 0,-1 2 0 0,4 0 0 16,2-2-128-16,1-1 0 0,2 2-160 0,1 2 160 16,-3 2 0-16,4 1 0 0,3 0 0 0,2 4 0 15,-1-2-128-15,1 2 128 0,1 2 0 0,-1 1-144 16,-3 0 144-16,3 4-192 0,-1 1 192 0,2 2-192 16,2-2 192-16,0 0 0 0,1-3 0 0,6 2-128 0,1 2-128 15,1-3 0-15,-2-1-16 0,0 0 0 0,1 2 272 0,-3-3 0 16,1-3-128-16,-1-2 128 0,-1-1 0 0,3 3 0 15,-1 1 0-15,6-1 0 0,-2-1 0 0,2 1 0 16,-2 1 0-16,-2 1 0 0,0 0 0 0,-2-2 0 16,-4-1 0-16,-1 1 0 0,-3 4 0 0,-2 0 0 15,-2-1 128-15,-1-2-128 0,-4-4 0 0,-3 5 0 16,0 3 0-16,-4 1 0 0,-1-1-256 0,-1 3 16 16,-3 0 0-16,-2 1 0 15,-2 4-192-15,-3 1-32 0,-3 0-16 0,-3-1 0 16,-4 0-288-16,-2 0-48 0,-4 3-16 0,-2 1 0 15,-7-3-2304-15,0 2-448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1:52.9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968 3392 9215 0,'-21'-9'816'0,"-6"-1"-656"15,0 3-160-15,-3-1 0 0,-1 4-192 0</inkml:trace>
  <inkml:trace contextRef="#ctx0" brushRef="#br0" timeOffset="1809.807">8124 3419 12031 0,'-18'-3'528'0,"6"0"112"0,0 0-512 0,0 0-128 0,-1-1 0 0,2 1 0 15,1 0 320-15,0 3 16 0,0-2 16 0,0 2 0 16,3 0-352-16,-3 0 0 0,1-1 0 0,1 1 0 31,-1 0-416-31,1 1-48 0,-1-2-16 0,0 1 0 0,-1 0 160 0,1 0 48 0,2 0 0 0,7 0 0 16,-8 1 480-16,1 1 112 0,2-2 0 0,5 0 16 15,0 0 496-15,0 0 80 0,0 0 32 0,0 0 0 16,0 0-160-16,0 0-16 0,0 0-16 0,9 5 0 0,2 1-368 0,1-2-80 16,1-2-16-16,2 1 0 0,2-2 240 0,5 1 48 15,3 1 16-15,4-2 0 0,3-2 16 0,2 1 0 16,3 1 0-16,2 3 0 0,0-4-80 0,3 1-16 16,3 1 0-16,1-2 0 0,3-1-96 0,2 0-32 15,4 0 0-15,4-2 0 0,2 1-32 0,0 0-16 16,-4-1 0-16,3-2 0 0,2 1-16 0,3 0 0 15,2-1 0-15,2 0 0 0,1-1-96 0,-1 1-32 16,1-2 0-16,1 2 0 0,2-1-64 0,2-1-128 16,0 2 176-16,-3-1-176 0,-1 1 144 0,4-2-144 15,3 0 0-15,0 0 144 0,0 3-144 0,-1 1 192 16,-2 1-192-16,2 0 192 0,0-1 32 0,0 2 16 16,-1 1 0-16,-2 0 0 0,0 0-32 0,3 0 0 15,2-3 0-15,-1 3 0 0,-2 4-48 0,-3-2-16 0,0-1 0 0,-2 0 0 16,3-1 32-16,-1 2 0 0,-2 2 0 0,-2-2 0 15,0-1-48-15,1-1 0 0,0-1 0 0,2 1 0 16,-2 0 0-16,-1 1-128 0,-5 1 192 0,1-2-64 16,-1-2 16-16,3 1 0 0,-2 1 0 0,0 1 0 15,-3 0 16-15,-2 0 0 0,-2-1 0 0,3 1 0 16,1-2-32-16,1 0 0 0,3 1 0 0,-2-1 0 16,-2 0-128-16,-1-1 128 0,0 1-128 0,-1-1 128 15,-1 2-128-15,2 0 0 0,1-1 0 0,-2 1 128 16,-4 0-128-16,1-1 0 0,-2-1 0 0,0 1 128 15,1 0-128-15,-2 0 0 0,2 1 0 0,-1 1 0 16,-1 0 0-16,-3-2 0 0,-1-2 128 0,1-1-128 16,1 3 0-16,0-1 0 0,1 0 0 0,-4 2 128 0,-2 2-128 0,0-2 192 15,-1 0-192-15,-1-2 192 0,0 0-48 0,2-1 0 16,2 1 0-16,-2 1 0 0,-2 1-144 0,1 0 160 16,-1-2-160-16,-1 2 160 0,-4 0-160 0,1 0 0 15,1-5 0-15,-3 1 0 0,2 0 128 0,-2-1-128 16,0 0 128-16,-1-1-128 0,2-3 0 0,-1 5 0 15,-2 2 0-15,-1-1 0 0,-1-3 0 0,2 1 0 16,-4-1 0-16,3 2 0 0,1-1 0 0,2 2 0 16,4 0 0-16,0 2 0 0,-4 1 0 0,0-2 0 15,-1-1 0-15,1 1 0 0,-3 0 0 0,2 1 0 16,-2 0 0-16,0 1 0 0,2 1 0 0,-2 1 0 16,1-2 0-16,1 0 0 0,-2 1 0 0,-1-1 0 0,0 0 0 15,-3 0 0-15,1-1 0 0,-2 3 0 0,0 4 0 16,1-4 0-16,0-3 0 0,1 0 0 0,-1 1 0 15,3 2 0-15,3 1 0 0,0-1 0 0,-2-2 0 0,-2 0 0 16,1-1 0-16,-1 0 0 0,-2 1 0 0,0-1 0 16,-2 1 0-16,4 0 0 0,-1 1 0 0,0 0 0 15,-1 0 0-15,3 1 0 0,4 1 144 0,-3-2-144 16,-2-2 144-16,0 1-144 0,0 0 192 0,-3 1-192 16,-5-1 192-16,3 0-192 0,0-1 192 0,-1 2-192 15,1 1 160-15,0-1-160 0,1-2 128 0,-1 0-128 16,2 0 0-16,-1 1 0 0,1 0 128 0,0 0-128 15,-1 1 0-15,-1 1 160 0,0-1-160 0,0 1 160 16,-1-4-160-16,2 4 128 0,-4-1-128 0,3 3 128 16,1-5-128-16,-1 1 0 0,2 0 0 0,1 1 128 0,0 0-128 15,0 1 0-15,-1 0 0 0,-2 0 128 0,1 0-128 0,0-2 192 16,-1 0-192-16,0 2 192 0,-2-2-192 16,0 0 0-16,0 1 0 0,3 1 0 0,2 1 0 0,-1 1 0 15,-2-1 0-15,2 0 0 0,2-2 0 0,-1 0 0 16,-1 2 0-16,-1 0 128 0,-1-1-128 0,1 1 0 15,-1 0 0-15,-1 0 0 0,-2 1 0 0,1 1 0 16,2-2 128-16,0 0-128 0,3 1 0 0,0-1 0 16,-1 0 0-16,2 1 128 0,1-1-128 0,-1 0 0 15,-1 2 144-15,0 0-144 0,2 1 0 0,-3-1 0 16,0 2 0-16,-2-3 128 0,0-1-128 0,1 1 0 16,0-2 0-16,2 0 0 0,0 0 0 0,2 0 0 15,-1 0 0-15,1 0 0 0,-1-1 0 0,-1 2 0 16,-1 0 0-16,0 1 0 0,1-3 0 0,1 1 0 0,2 2 0 15,-2-1 128-15,1 1-128 0,3-2 0 0,4-1 0 16,1 3 0-16,-4 0 0 0,2-1 128 0,-1 0-128 0,-1-2 0 16,-2 2 0-16,3 0 0 0,-2-3 0 0,5 0 128 15,-1 0-128-15,2-2 0 0,0 1 0 0,1 1 0 16,0 3 0-16,-4-3 0 0,0 0 0 0,1 0 0 16,0 0 0-16,2-2 144 0,1 1-144 0,4 1 0 15,-1 1 192-15,-2 1-192 0,-4-2 192 0,1 1-192 16,-1 3 160-16,0-3-160 0,-1-2 128 0,0 1-128 15,0 2 0-15,2 0 0 0,4 0 128 0,-3-1-128 16,-7-1 0-16,3 0 0 0,-1-1 0 0,0 1 0 16,-1 1 0-16,0-1 128 0,2 0-128 0,-2 0 0 15,4-1 128-15,1 0-128 0,0 1 128 0,-1 0-128 0,3 1 0 16,-1 1 128-16,-1 1-128 0,0-3 0 0,0 0 0 16,-1 1 0-16,3-1 128 0,2 1-128 0,0 1 0 15,1 0 0-15,1 2 0 0,1-1 0 0,-5-1 0 0,-2 1 0 16,-1 2 0-16,-2-3 0 0,2-1 0 0,0 0 128 15,6 0-128-15,-1 1 0 0,-2 1 144 0,0-1-144 16,0 0 160-16,0-1-160 0,-5 0 144 0,1-1-144 16,-3 0 128-16,4 2-128 0,2 1 128 0,-1 0-128 15,2-2 0-15,0-1 128 0,1-1-128 0,-3 1 0 16,-6 1 0-16,-1-2 0 0,2 1 128 0,-6 0-128 16,1-1 128-16,1 1-128 0,1 1 0 0,1 0 128 15,0-1-128-15,-1 1 0 0,2 1 128 0,-2 2-128 16,1-1 0-16,-3-1 128 0,-4 0-128 0,-1 2 0 15,1-1 0-15,-2 0 128 0,-4-1-128 0,2 0 0 0,1 1 0 16,0 0 0-16,-3 2 0 0,1-1 0 0,0-1 0 16,-1 1 128-16,-2-1-128 0,-1 2 0 0,-2-1 0 15,2-1 0-15,-3-1 0 0,0 1 0 0,-4 0 0 0,2-2 0 16,1 1 0-16,-2 0 0 0,-3-1 0 0,0 1 0 16,-1 2 0-16,1-2 128 0,-2-2-128 0,0 2 0 15,-8-2 0-15,7 3 0 0,1 1 0 0,-8-4 0 16,0 0-320-16,6 4 16 0,-6-4 0 0,0 0 0 31,0 0-1264-31,0 0-256 0,0 0-48 0,-12 12-16 0,-6 3-1920 16,-5-3-384-16</inkml:trace>
  <inkml:trace contextRef="#ctx0" brushRef="#br0" timeOffset="3143.044">1290 4421 8287 0,'0'0'368'0,"0"0"80"0,-3-8-448 0,3 8 0 16,4-7 0-16,-4 7 0 0,0 0 2672 0,0 0 448 15,5-7 80-15,2 3 32 0,-7 4-2448 0,11-5-480 16,-3 2-112-16,3 0 0 0,1 1-192 0,-1 1 0 15,3 0 0-15,1 0 0 0,3 0 0 0,0 1 0 16,-3-1 0-16,0 1 0 0,4 0 0 0,0 0 0 16,2 0 0-16,2-1 128 0,-1-1 192 0,4-1 48 0,3-1 0 0,2 1 0 15,-1-2 192-15,6 2 32 0,5-4 16 16,1 2 0-16,-2-2 32 0,3 2 0 0,0-2 0 0,-1 2 0 16,0-1-176-16,4 0-16 0,5 1-16 0,2 2 0 15,-3 1-48-15,3 1 0 0,0 0 0 0,1 1 0 16,0-2-128-16,-1 2-48 0,3 0 0 0,0 2 0 15,3-1-208-15,1 1 144 0,-2-1-144 0,0 1 128 16,-5-1-128-16,1-1 0 0,0 0 0 0,3 0 0 16,0 0 0-16,0-1 0 0,1 0 0 0,-7-1 128 15,-2-1-128-15,-2-1 0 0,0 2 0 0,1-2 0 16,-1-5 208-16,2 3-32 0,-1 1-16 0,-2 0 0 16,-3 2 208-16,-2 0 32 0,-3 0 16 0,-2-1 0 0,1 0-32 15,-1 1-16-15,-3 0 0 0,-2 1 0 0,0-3-64 16,-3 4-16-16,-5-1 0 0,1 1 0 0,0 0-96 0,0 1-32 15,-3 1 0-15,-2 2 0 0,1-2-160 0,-4-1 192 16,-4 0-192-16,-2 0 192 0,-10 0-192 0,10 0 0 16,-4 0 0-16,-6 0 128 0,0 0-128 0,0 0 192 15,0 0-192-15,0 0 192 0,0 0 96 0,0 0 32 16,0 0 0-16,0 0 0 0,0 0-128 0,0 0-32 16,0 0 0-16,0 0 0 0,0 0-304 0,0 0-64 15,0 0-16-15,0 0 0 16,0 0-1328-16,-5 8-272 0,-3 2-48 0,1 5-12832 0</inkml:trace>
  <inkml:trace contextRef="#ctx0" brushRef="#br0" timeOffset="9125.954">7212 5476 911 0,'0'0'0'0,"-2"-8"0"15,-3 3 0-15,1-1 0 0,-1 1 1280 0,-1-1 160 16,-1 0 32-16,7 6 16 0,0 0-960 0,0 0-192 16,-6-5-32-16,-2 0-16 0,3 0 112 0,5 5 32 15,0 0 0-15,0 0 0 0,-7-3 336 0,7 3 64 16,0 0 0-16,0 0 16 0,0 0 0 0,0 0 0 16,0 0 0-16,0 0 0 0,0 0-272 0,0 0-48 15,0 0-16-15,0 0 0 0,0 0-16 0,0 0-16 0,0 0 0 16,13 3 0-16,3 3 192 0,-2-2 32 15,-2-2 16-15,1 2 0 0,4-3-208 0,1-1-32 16,2-1-16-16,2 1 0 0,-2 1-144 0,5 1-48 0,1 0 0 0,0 0 0 16,2 1 16-16,-1-1 0 0,4-2 0 0,3 2 0 15,0 2-32-15,2 0 0 0,2-3 0 0,1 1 0 16,5 2-128-16,0 1-128 0,0 1 192 0,-2-1-192 16,1-5 256-16,3-2-64 0,2 2-16 0,4-2 0 15,0 0 48-15,4-1 16 0,-2-4 0 0,2 1 0 16,-1 0 32-16,2 3 16 0,2 1 0 0,0-2 0 15,-3-1-80-15,1-2-16 0,2 5 0 0,-4-2 0 16,-1-2-32-16,1 1-16 0,2-1 0 0,1 4 0 16,1 2 48-16,-1 0 0 0,1-1 0 0,0 1 0 15,-1 0-16-15,-2 0 0 0,1 1 0 0,1-1 0 0,2 0-48 16,-3 0 0-16,0 0 0 0,0 1 0 0,-4 2-128 0,2 0 0 16,-2-3 0-16,3 1 0 0,2 0 128 0,3 0-128 15,0-1 0-15,-2 3 128 0,-4 1-128 16,1-1 0-16,1 2 144 0,1-5-144 0,-1-1 0 0,1-1 128 15,-3 0-128-15,1 1 0 0,-2 0 128 0,1 0-128 16,2 1 160-16,1-2-160 0,4 0 192 0,-2-1-64 16,1 2-128-16,-4-1 192 0,-1-1-32 0,2 0-16 15,0 1 0-15,2 1 0 0,2 1 16 0,-2 0 0 16,0 0 0-16,-2-1 0 0,1-1-160 0,2-1 160 16,2 2-160-16,1-1 160 0,2-2-160 0,-3 1 0 15,-2 1 144-15,-2 2-144 0,0-2 144 0,2 4-144 16,-1-1 192-16,2 2-192 0,1-5 176 0,-5 1-176 15,-2 0 160-15,0 1-160 0,-4 1 0 0,2 0 128 16,1 2-128-16,2-3 0 0,-3-1 0 0,1-1 0 0,-3 1 0 16,-1 0 0-16,0 1 0 0,1 0 128 0,3 0-128 15,-4-2 0-15,0 1 192 0,1 1-48 0,-2 3-16 0,0-5 0 16,-2-1 32-16,2 2 0 0,1 3 0 0,2-1 0 16,2-1-160-16,-3 3 0 0,1-3 144 0,-3 1-144 15,0-1 128-15,-1-1-128 0,-1-1 160 0,0 2-160 16,1 2 0-16,2 2 0 0,-4 1 0 0,2-3 0 15,-4-4 0-15,0 0 0 0,-1 0 0 0,-2 1 0 16,1 1 0-16,2 0 0 0,1 1 0 0,1 1 144 16,1 0-16-16,-1-1 0 0,0-2 0 0,-2 2 0 15,-2 2-128-15,1 1 128 0,-2 0-128 0,0-1 128 16,0 0-128-16,0-1 0 0,-2 1 0 0,2-1 0 16,1-1 0-16,-4 2 0 0,0-1 0 0,-4 0 0 15,-1 0 0-15,0 2 0 0,0 1 0 0,-1-2 0 16,3 0 0-16,-1-1 0 0,1-2 0 0,-2 3 0 0,1 0 0 15,1 0 0-15,0-3 0 0,-3 2 0 0,1 4 0 0,1 0 0 16,1-2 0-16,0 0 0 0,-1 1 0 0,1-1 0 16,-3 0 0-16,3 1 0 0,1 3 0 0,-2-4 0 15,-5 0 0-15,-3-1 0 0,1 1 0 0,-4 1 0 16,-2-1 0-16,-2-1 0 0,-1-1 0 0,-2-1 0 16,-3 0 0-16,-3 1 0 0,0-2 0 0,-2 4 0 15,-2 0 0-15,-7-4 0 0,0 0-128 0,0 0 128 16,0 0-160-16,0 0 160 0,0 0-352 0,0 0 32 15,-7-4 0-15,-3 1 0 0,-2 3 0 0,-2 3 16 16,-2-2 0-16,0-1 0 0,-3-3 304 0,0 0 0 16,0-2 0-16,-6 3 0 0,-1 2 0 0,0 1-128 0,-4-1 128 15,-1 1 0-15,-5 1 0 0,0-2 0 0,-1-2 0 16,-5 2 0-16,0 2 0 0,-5-4 0 0,-3-1 0 0,-7 2 0 16,-4 3 0-16,-3-1 0 0,0-3-128 0,0 0 128 15,-1-1 0-15,-5-3 0 0,0 1 0 0,-4 1 0 16,-1 4 0-16,3-1 0 0,0 0-192 0,-2-4 192 15,-3-4 0-15,-3 0 0 0,-3 1 0 0,-1 2 0 16,2-2 0-16,-7 1-128 0,-4 0 128 0,0 1 0 16,-2 0 0-16,-3-1 0 0,-6 2 0 0,-1-2 0 15,5-1 0-15,-1 1 0 0,-4 2 0 0,2 3 0 16,2 1 0-16,4 1 0 0,5 0-128 0,-1 0 128 16,0 0 0-16,9 1 0 0,6 1 0 0,-2 3 0 15,-3 1 0-15,2-1 0 0,3-2 0 0,0 2 0 16,-1 3 0-16,-1 0 0 0,-1-2 0 0,-3-2 0 0,-1-3 0 0,2 2 0 15,-3 4 0-15,1-2 0 0,-4-2 0 0,1 4 0 16,2 1 0-16,-2-4 0 0,0-4 0 0,4 2 0 16,-1 3 0-16,7-1 0 0,4-1 0 0,2-3 0 15,-5-3 0-15,5 3 0 0,4 1 0 0,2-1 0 16,1 0 0-16,0 1 0 0,0 2 0 0,-1-3 0 16,-4-3 0-16,3 3 0 0,0 1 0 15,3-1 0-15,2 0 0 0,-2-1 0 0,-1 0 0 0,-1-2 0 16,-4-3 0-16,2 2 0 0,-3 4 0 0,2 1 0 15,-5 1 0-15,1-1 0 0,-2-2 0 0,3 2 0 16,4 2 0-16,3-2 0 0,4-2 0 0,-1 0 0 16,-2-1 0-16,4 0 0 0,0-2 0 0,5-1 0 15,3 2 0-15,1-1 0 0,2 0 0 0,0 1 0 0,-3 2 0 16,0 1 0-16,-3 3 0 0,2 2 0 0,2 1 0 16,0 0 0-16,0-2 0 0,-2 1 0 0,-2 1 0 15,1 2 0-15,-3 0 0 0,1-1 0 0,1 1 0 0,1 0 0 16,1 1 0-16,3 2 0 0,-4 1 0 0,2-2 0 15,-1-4 0-15,4 1 0 0,-1-1 0 0,5 1 0 16,3-5 128-16,3 3-128 0,1-1 0 0,3 0 144 16,2 1 32-16,3-1 0 0,2 1 0 0,4-2 0 15,-2-1-176-15,7 0 160 0,-1 0-160 0,2 4 160 16,2 2-160-16,1 0 0 0,2 3 0 0,3 2-176 16,3-4-1952-1,1 2-400-15,3 2-80 0</inkml:trace>
  <inkml:trace contextRef="#ctx0" brushRef="#br0" timeOffset="27680.884">23896 15273 16575 0,'-6'9'1472'16,"-1"1"-1168"-16,-2-3-304 0,0-2 0 15,1-2 2800-15,2 1 496 0,-2 0 96 0,3-2 32 16,5-2-2544-16,-6-4-512 0,1-1-112 0,-1 0 0 15,1 1-256-15,-1 0 128 0,1-1-128 0,0 1 0 0,0 2 128 0,0-3-128 16,1 0 0-16,-2-1 144 0,-1 3 48 0,1 0 16 16,6 3 0-16,-4-6 0 0,-3-1 112 0,3 0 0 15,1-2 16-15,1 0 0 0,1-1-16 0,1 0 0 16,-2-2 0-16,5-1 0 0,0-1-128 0,1-2-48 16,0 0 0-16,4-2 0 0,1 0-144 0,1-1 0 15,2 0 0-15,1 2 0 0,4 0 0 0,-2 1 0 16,3-2 0-16,0 3-176 0,1 1-16 0,3 6 0 15,-1 1 0-15,2 4 0 16,-5 3-352-16,0 5-80 0,3 5-16 0,-4 4 0 16,-5 3 128-16,-3 3 0 0,-4 2 16 0,-4 2 0 0,-5 2 496 0,-5 3 0 0,-6 2 128 15,-2-1-128-15,-2 1 848 0,0 0 64 16,-3 1 16-16,1-1 0 0,0-2 352 0,-1-4 64 0,1-8 0 0,2 0 16 16,-2-3-336-16,2-6-64 15,-1-6 0-15,3-5-16 0,0-4-624 0,2-4-128 0,1-4-32 16,0-7 0-16,3-8-160 0,2-2 0 0,3-3 0 0,2 0 0 15,1-1 0-15,3 3-176 0,2 3 176 0,3 0-192 16,1-1-64-16,4 4 0 0,2 1-16 0,1 2 0 16,3-1 0-16,-1 3 0 0,1 1 0 0,2 3 0 15,-1 2-176 1,0 5-16-16,0 5-16 0,-1 6 0 16,1 6-160-16,-2 4-16 0,-1 4-16 0,0 4 0 0,-3 4 400 0,-3 1 80 0,-2 2 0 0,-6 1 16 15,-1 2 464-15,-7 2 96 0,-1 0 0 0,-4 2 16 16,-2-1 368-16,-3 0 80 0,-1-2 16 0,1-4 0 15,-1-3-96-15,0-5-32 0,3-3 0 0,0-7 0 0,-2-6-160 16,1-2-16-16,2-2-16 0,3-5 0 0,-3-5-368 16,5-2-176-16,4-2 160 0,3-5-160 0,1-1 0 15,6-2 128-15,-2 0-128 0,3-1 0 0,5 0 0 0,-1 1-256 16,1 0 48-16,3 3 16 0,4 5 0 0,-1-1 16 16,-1 2 0-16,1 4 0 0,1 3-112 0,-1 3-32 15,1 4 0-15,-3 4 0 0,-2 3-64 0,-2 3 0 16,0 5-16-16,-3 0 0 0,-3 2 112 0,-1 2 32 15,-1 0 0-15,-2 1 0 16,-4-2-192-16,-1 0-48 0,0-3 0 16,-2-1-10704-16,-1-3-2160 0</inkml:trace>
  <inkml:trace contextRef="#ctx0" brushRef="#br0" timeOffset="29643.907">23906 15476 12895 0,'0'0'1152'0,"0"0"-928"0,0 0-224 0,0 0 0 15,0 0 1312-15,0 0 224 0,0 0 32 16,0 0 16-16,0 0-1184 0,0 0-224 0,0 0-48 0,0 0-128 15,-2-7 1296-15,-1 0 160 0,0-2 16 0,1 2 16 16,2 7-64-16,-4-5-16 0,0-3 0 0,0 0 0 16,3 2-272-16,-1-2-64 0,-1-1-16 0,2-6 0 15,1-4-304-15,0-2-64 0,1 2-16 0,-1-2 0 16,0-2-176-16,0-2-48 0,1 0 0 0,2 0 0 16,-3-1-112-16,1 0-16 0,2 0-16 0,-2-2 0 15,-1-2-80-15,1 1-16 0,0-2 0 0,2-5 0 16,-1-3-48-16,-1-2-16 0,0 3 0 0,1-1 0 15,1 0-16-15,0 0 0 0,-2 3 0 0,2-4 0 16,1 0 0-16,2-3-128 0,-4-3 192 0,3-1-64 0,-3 0-128 16,1-2 128-16,1-1-128 0,-1 2 128 0,0 0-128 0,0 1 0 15,2-2 0-15,-2-2 0 0,0 0 0 16,1 0 0-16,-1 0 0 0,1 1 0 0,-2 1 0 0,3 0 0 16,-2-1 0-16,2 2 0 0,-4 0 144 0,1-1-144 15,0-5 160-15,-1 2-160 0,-1 2 256 0,-1 0-64 16,0 2 0-16,1-2 0 0,0 2 80 0,0-3 16 15,0-1 0-15,0-2 0 0,0-1-48 0,1 1-16 16,0 3 0-16,2 1 0 0,3-2-48 0,-3-3-16 16,1 0 0-16,-1-1 0 0,0-1-160 0,0 3 0 15,2 1 144-15,-1 1-144 0,-3-1 0 0,0 1 128 16,3-2-128-16,-3 0 0 0,-2 0 128 0,-1 2-128 16,-1 2 128-16,2-1-128 0,-1 0 192 0,1 1-16 0,1-4-16 15,0 0 0-15,1-1 32 0,0 1 16 0,-1 0 0 0,1 1 0 16,0-2-80-16,2-1 0 0,0-3-128 0,1-1 192 15,1 1-192-15,-3 1 0 0,2 2 128 16,0 0-128-16,1-3 0 0,1 1 0 0,-4 0 0 16,2 0 0-16,-3-2 0 0,3 3 0 0,1 0 0 0,-3 2 0 15,2 1 128-15,-3-2-128 0,0-2 0 0,-1 0 0 16,-1 0 144-16,2-1-144 0,2 3 128 0,0 0-128 16,-3-2 0-16,1-3 128 0,3 1-128 0,0 1 0 15,1-2 0-15,-1 4 0 0,0 1 0 0,1 1 0 16,-3 0 0-16,2 0 0 0,-3-1 0 0,3-3 0 15,-1-1 0-15,-2 3 0 0,-2 4 0 0,2-1 0 16,4-2 0-16,-3 1 0 0,-3-1 0 0,1 0 0 16,1-2 0-16,-1 2 0 0,0 1 0 0,0 0 0 15,-5-1 0-15,4-1 0 0,2-1 0 0,-2 0 0 0,-4 1 0 16,3 1-176-16,-1 1 176 0,3-3-128 0,-1-3 128 16,0-1-160-16,-1-3 160 0,1 2-160 0,1 1 160 15,-1 0 0-15,0-2-144 0,1-2 144 0,-1-2 0 0,-1-2-144 16,0 2 144-16,1 0 0 0,2 0-176 0,-1-1 176 15,-3-5-160-15,3 1 160 0,0 4-144 0,-1 1 144 16,-2 1-128-16,-1 0 128 0,1-3 0 0,1 2 0 16,0 1 0-16,-3 0 0 0,-3 0 0 0,4 0 0 15,-1 0 0-15,0-2 0 0,1 0 0 0,-2 1 128 16,0 0-128-16,1-1 0 0,1 3 0 0,1-1 128 16,4 0-128-16,-4-2 0 0,-1-4 0 0,2 3 0 15,-1 2 0-15,1-3 0 0,-1 0 0 0,1 0 0 16,0 0 0-16,0 4 0 0,-1 3 0 0,-1 1 0 0,0 0 0 15,-2-5 0-15,-1 0 0 0,2 0 0 0,1 3 0 0,-3 5 0 16,0-2 0-16,1 2 0 0,2-5 0 16,-1 4 0-16,-2 0 0 0,3 0 0 0,0 4 0 0,1 1 128 15,-1-1-128-15,1-4 0 0,-2-1 0 0,3 3 0 16,-2 4 0-16,0 1 0 0,3 0 0 0,-1 0 128 16,-1 0-128-16,1-1 0 0,0-1 0 0,-1 0 128 15,2 0-128-15,-1 3 128 0,0-1-128 0,1 4 128 16,1 1 0-16,-2 1 0 0,2-4 0 0,-1 0 0 15,1-3-128-15,0 2 128 0,0 3-128 0,0 1 128 16,0 1-128-16,0 2 0 0,0 0 0 0,0-2 0 16,-1-2 0-16,0 4 0 0,-2 3-160 0,0 1 160 15,-2 0 0-15,2 2 0 0,1 0 0 0,-3 3 0 0,1-1 0 16,1 1-128-16,1 2 128 0,-2-4 0 0,1-1 0 16,-1 1 0-16,0 5 0 0,2 1 0 0,-3 1 0 15,3 1 0-15,-1 3 0 0,1 0 0 0,1-2 0 0,-2 4 0 16,0 0 0-16,3-2 0 0,-1-3 0 0,0 4-128 15,0-3 128-15,0 2 0 0,0 0 0 0,1 2 0 16,1 6 0-16,-1-1 0 0,0-1 0 0,1 1 0 16,0 1 0-16,-1 2 0 0,-1-2 0 0,1 3 0 15,2 2 0-15,-2-1 0 0,0 1 0 0,0 2 0 16,1-1 0-16,2 3 0 0,0-3 0 0,-3 2 0 16,2 1 0-16,-1 0 0 0,0 0 0 0,0 1 0 15,1-1 0-15,1 0 0 0,1 0 0 0,-2 1 0 16,1-3 0-16,0 1 0 0,0-1 0 0,0 2-128 0,-1 1 128 15,2-1 0-15,-2-1 0 0,0 2 0 0,1-3 0 0,1 3 0 16,-3 0 0-16,1 1 0 0,1-3 0 16,1 1 0-16,-2 0 0 0,2 0 0 0,-2-1 0 0,2 1 0 15,-2 1 0-15,0 0 0 0,1 3 0 0,0-2 0 16,-2-2 0-16,1 0 0 0,-1 1 0 0,1-1 0 16,0 2 0-16,1-1 0 0,-1 1 0 0,0-3 0 15,-1 2 0-15,1 2 0 0,1-3 0 0,-1 1 0 16,1-4 0-16,1 3 0 0,0 0 0 0,-1-1 0 15,-1-2 0-15,3 0 0 0,-2 1 0 0,0-3 0 16,-2 2 0-16,3-4 0 0,1-2 0 0,-3 5 0 16,1 2 0-16,-2 2 0 0,0 1 0 0,0-1 0 15,1-1 0-15,0 1 0 0,2 2 0 0,-4 0 0 16,-2-1-208-16,0 3 64 0,2 7 16 0,0-7 0 0,-1-2 128 16,1 3-208-16,0-3 80 0,0 3 128 0,0 6-208 15,0 0 80-15,-2-6 128 0,2 6-208 0,0 0 208 0,0 0-192 16,0-8 192-16,0 8-192 0,-2-5 192 0,2 5-192 15,0-7 192-15,0 7-192 0,0 0 192 0,0 0 0 16,-2-7-160-16,2 7 160 0,0 0-128 0,0 0 128 16,0 0-160-16,0 0 160 0,0 0-288 0,0 0 32 15,0 0 16-15,0 0 0 16,0 0-1072-16,-6 7-224 0,1 2-32 0,-1-2-16 16,-1 3-1616-16,0-1-320 0,-8 0-64 0,1 3 0 0</inkml:trace>
  <inkml:trace contextRef="#ctx0" brushRef="#br0" timeOffset="30144.003">23125 1494 27647 0,'0'0'1216'0,"0"0"256"0,-5-11-1168 0,2 0-304 0,1-1 0 0,1-4 0 15,1-1 1568-15,2-2 256 0,2 0 48 0,2-2 16 16,2 1-1712-16,3 0-352 0,-3 0-64 0,3-1-16 0,0-2 64 0,0 0 16 16,2 1 0-16,0-3 0 0,0-3 176 0,0-2-160 15,-3 2 160-15,2-2-160 0,0 0 160 0,1 2 0 16,2 0 0-16,-4 4 0 0,-1-1 0 0,0-1 0 15,1 1 0-15,-2 2 0 0,1 0 0 0,-2 2 176 16,2 0-48-16,0 1 0 0,-1-1 128 0,-1 5 32 16,-2 5 0-16,4-2 0 0,-2-2-96 0,1 4 0 15,-2 2-16-15,2 1 0 0,0 2-48 0,1 0 0 16,-3-5 0-16,3 6 0 0,0 8 48 0,1-1 0 16,0-3 0-16,1 2 0 0,0 4-176 0,0 3 192 15,0 5-192-15,1-1 192 0,-1-2-48 0,3 3 0 16,4 3 0-16,-3 2 0 0,-1 3 144 0,2 1 32 15,3-1 0-15,0 2 0 0,-5 3 16 0,4 1 16 16,-3 0 0-16,2-1 0 0,-2-2-64 0,1 7-16 0,-3 6 0 16,2-3 0-16,-2-8-64 0,1-2-16 0,0 1 0 0,-1-1 0 15,-1 1-64-15,3-2 0 0,-2-2-128 0,1-2 192 16,-2 1-192-16,1-2 0 0,0-2 128 0,2 1-128 31,1 2-736-31,1-2-192 0,-3 0-32 0,-3-1-10688 0,-3-2-2144 0</inkml:trace>
  <inkml:trace contextRef="#ctx0" brushRef="#br0" timeOffset="31372.767">19747 384 17103 0,'-7'-10'752'0,"2"3"160"0,0 1-720 0,1-2-192 15,-1-2 0-15,1 3 0 0,4 7 720 0,-6-7 112 16,1 0 32-16,5 7 0 0,0 0-464 0,-8-1-80 0,8 1-32 16,-9 1 0-16,1 0-128 0,0 3-32 0,1 0 0 0,-1 3 0 15,-1 2 80-15,-3 0 16 0,1 1 0 0,1 1 0 16,-2 3 96-16,-2 0 32 0,0 0 0 0,1 2 0 16,0 1-192-16,3 5-32 0,-2 1-128 0,5-5 192 15,-2 5-32-15,-1 4-16 0,-2 5 0 0,0 2 0 16,-1-1 160-16,0 3 16 0,-1 0 16 0,-12 30 0 15,6-6 96-15,6-5 16 0,2-2 0 0,3-1 0 16,2-3-128-16,2-1-32 0,3-5 0 0,2-4 0 16,1-1-112-16,2-4-32 0,3-3 0 0,0-2 0 15,4 1-144-15,-1-4 192 0,1-3-192 0,3-1 192 16,4-2-192-16,0-2 0 0,1-4 144 0,3 0-144 16,3 2-160-16,4-4-96 0,0-2-32 0,1-4-8304 15,0-1-1664-15</inkml:trace>
  <inkml:trace contextRef="#ctx0" brushRef="#br0" timeOffset="31875.8">19951 596 24351 0,'-16'-6'1088'0,"7"3"208"0,-3 2-1040 0,4 2-256 0,0 3 0 0,0 1 0 16,-1 2 256-16,0 3 0 0,-2 5 0 0,0 3 0 15,-1 2-256-15,-9 17 0 0,0-2 0 0,4 0 0 16,0 2 0-16,2 2 0 0,0 3-160 0,2 4 160 16,1 2 0-16,2 1 0 0,1 1 0 0,4-2 0 15,3-5 0-15,3-2 0 0,2-8 0 0,6-3 0 16,0-4 0-16,4-4-144 0,1-5 144 0,3-4 0 16,1-2 0-16,4-6 0 0,-1-5 0 0,6-2 0 0,-1-4 0 15,7-3 144-15,2-3 16 0,4-5 0 0,0-5 128 16,4-1 32-16,-3-4 0 0,0-1 0 0,-3-4 80 15,1-2 32-15,-2-4 0 0,-2-1 0 0,-2-3 112 0,0 0 32 16,-2 0 0-16,-3 1 0 0,-7 4 736 0,-2 2 160 16,1 3 16-16,-7-2 16 15,-4 1-1504-15,-4 5-464 0,-2 7-16 0,-2 9 0 16,-1-3 704-16,-2-2 144 0,-3 0 16 0,-1 3 16 0,0 0-256 0,-3 2-144 16,-1 2 160-16,-10-4-160 15,2 7-960-15,1 4-272 0,0 6-64 0</inkml:trace>
  <inkml:trace contextRef="#ctx0" brushRef="#br0" timeOffset="32260.424">20779 1312 19343 0,'-10'-8'1728'0,"10"8"-1392"0,0 0-336 0,0 0 0 0,0 0 3312 0,0 0 592 0,0 0 112 0,0 0 16 0,0 0-3168 0,-1 12-640 16,-1 4-224-16,-1 4 144 0,-1 1-144 0,-4 2 0 15,-3 4-160-15,-1 5 160 0,0 5 0 0,-4-3-144 16,0-1 144-16,-3-1 0 0,2-4 0 0,-2 0-128 16,-2-5 128-16,0-1 0 15,-1 0-592-15,2-2-48 0,-2-3 0 0,3-1 0 16,0-8-1792-16,3-3-384 0,3-4-64 0</inkml:trace>
  <inkml:trace contextRef="#ctx0" brushRef="#br0" timeOffset="32731.175">21442 519 21183 0,'-9'-14'944'0,"5"6"192"0,-2 1-912 0,1 2-224 0,5 5 0 0,0 0 0 15,0 0 2000-15,0 0 368 0,-9 5 64 0,1 4 0 16,0 7-1968-16,3-4-464 0,-2 6 0 0,0 6 0 16,-1 3 0-16,-4 3 0 0,-1 6-128 0,-1 2 128 15,0-1 0-15,-11 39 0 0,1-10 0 0,4-1 0 16,2 1 0-16,4-6-160 0,5-2 160 0,5-8 0 0,3-4-224 15,3-7 64-15,2-5 16 0,5-9 0 0,5-2 144 16,2-5-128-16,-1-4 128 0,4-3-128 0,4-5 128 16,2-2 256-16,2-3-64 0,3-1-16 0,6-6 208 0,-1-3 32 15,1-3 16-15,-2-4 0 0,3-2-48 0,0-3-16 16,-1-3 0-16,1-6 0 0,-1-1 112 0,-2-3 32 16,1-3 0-16,-4-4 0 0,-2-3 176 0,-3-2 32 15,-3 2 16-15,-3 2 0 0,-5 2-64 0,-4 4-16 16,-2 1 0-16,-6 1 0 0,-2 0-208 0,-3 2-32 15,-4 0-16-15,1 15 0 0,-1-3-16 0,-6 0-16 16,-3-1 0-16,-2 0 0 0,-5 1-368 0,-4 3-208 16,-1 3 16-16,-25-5 16 15,6 12-1616-15,5 5-336 0,5 6-64 0</inkml:trace>
  <inkml:trace contextRef="#ctx0" brushRef="#br0" timeOffset="34643.186">22085 1294 17503 0,'-3'-15'768'0,"2"7"176"0,0-1-752 0,1-2-192 16,0 1 0-16,2 2 0 0,0 0 1840 0,-2 8 336 16,8-7 64-16,-3 1 0 0,1 2-1616 0,-6 4-336 15,11-2-64-15,-1 4-16 0,-1 1-80 0,1 3-128 16,2 1 176-16,-1 2-176 0,1 1 128 0,-1 3-128 15,-2 2 0-15,0 1 0 0,1 2 160 0,0 1-32 16,-1 2 0-16,-3 2 0 0,-2-2 16 0,-2 0 0 16,3 1 0-16,-5-1 0 0,-3-1 64 0,1-1 16 15,-3-2 0-15,-2 0 0 0,-1 1-16 0,-3 1 0 16,-3-2 0-16,-2-2 0 0,-1-1-208 0,-3 1 176 16,2-3-176-16,-2-2 160 0,0-3-160 0,-1-2-192 0,1-2 32 15,3-2 16 1,0-1-1712-16,2-3-352 0,-4-11-64 0,9-5-16 0</inkml:trace>
  <inkml:trace contextRef="#ctx0" brushRef="#br0" timeOffset="40142.543">22255 474 12895 0,'-7'-4'1152'0,"-4"-1"-928"0,1 2-224 0,1 0 0 15,3-1 1872-15,-1 1 336 0,2-1 64 0,5 4 16 16,-8-6-1040-16,8 6-208 0,-4-9-32 0,3 1-16 15,1 8-480-15,4-11-112 0,3 0-16 0,2 0 0 0,1-5-160 0,4 0-32 16,-2-4-16-16,4 3 0 0,3 3-48 0,2 0 0 16,4-4 0-16,0 2 0 0,4-2-128 0,1 2 192 15,0 0-192-15,2 2 192 0,0 1-192 0,1 2 128 16,1 3-128-16,0 4 128 0,-3 3-128 0,-5 3 0 16,-3 5 0-16,0 3 0 0,-1 2 0 0,-5 3 0 15,-3 0 0-15,-6 5 0 0,1 1-128 0,-4 1 128 16,-5-1 0-16,-3-1 0 0,0-1 0 0,-2-1 0 15,-4-3 160-15,-2 2-160 0,-4-2 240 0,-2 0-64 16,-4-2-16-16,-4 1 0 0,-1 0-32 0,3 2 0 16,2-2 0-16,-1 0 0 0,0 0-128 0,4-2 0 15,0 0 144-15,11-7-144 0,2 3 0 0,-3 1 0 16,3 1 0-16,3 0 0 0,-2-2-160 0,4 0 0 16,4 0 0-16,2 7 0 0,5 3 160 0,2-3 0 0,-1-1-144 15,5 1 144-15,2-2 0 0,3 2 0 0,2 3-144 16,1-3 144-16,-2 1 0 0,0 1 0 0,0 1 0 0,-2 0 0 15,-2 1 0-15,-2-1 144 0,-5-2-144 0,-4 4 128 16,-4 1 64-16,-2 0 0 0,-2 0 0 0,-6 0 0 16,-5 1 224-16,-2-1 48 0,-1 2 16 0,-8-1 0 15,-8-2 96-15,-2-1 32 0,-1 2 0 0,-4 0 0 16,-2 0-64-16,-1-2-16 0,-3-2 0 0,1 0 0 16,-1-4-176-16,2 0-32 0,1-3-16 0,2-1 0 15,3-1-304-15,4-2-176 0,6 0 32 0,4-4 0 16,5-3-2896-16,2-3-576 0</inkml:trace>
  <inkml:trace contextRef="#ctx0" brushRef="#br0" timeOffset="40663.682">23368 184 18431 0,'-7'-2'1632'0,"7"2"-1312"0,-8 2-320 0,2 1 0 15,-3 0 2560-15,2 3 432 0,-1 3 80 0,0 3 32 16,-1 4-2320-16,-1 2-464 0,1 1-80 0,-2-1-32 16,-2 4-208-16,1 1 0 0,-2 0 0 0,0-1 0 15,-2 4 0-15,3 0 0 0,1 3 0 0,5-8 0 16,-4 4 0-16,2 5 0 0,0 0 0 0,-1 3 0 16,2 5 0-16,0-4-208 0,3-2 64 0,-1 21 16 15,5-10-192-15,7-12-16 0,-1-4-16 0,6-10 0 16,0-1 176-16,3-4 48 0,1-3 0 0,0-3 0 15,1-3 128-15,5-3 0 0,1-2 160 0,3-2-160 16,1-1 176-16,1-2-176 0,-2 0 192 0,0-1-192 16,1-8 0-16,-1 2-256 0,-3 1 32 0,1-2 0 15,-4 0 224-15,-3 0-192 0,-3 1 192 0,-2 0-192 16,-3-1 192-16,-2 0 160 0,-3 1-32 0,-1 4 0 0,-5 1 592 16,-3-1 112-16,-2-3 32 0,-5 6 0 0,-2 4-496 15,-6 1-112-15,-1 0 0 0,-3 1-16 0,-2 4-512 0,-3 4-112 16,-4 4 0-16,-1-4-16 15,0-2-1776-15,6-2-368 0,3 0-64 16,4 1-16-16</inkml:trace>
  <inkml:trace contextRef="#ctx0" brushRef="#br0" timeOffset="53282.82">22045 15156 2751 0,'0'0'256'0,"0"0"-256"16,0 0 0-16,-5 8 0 0,5-8 4224 0,0 0 816 15,0 0 144-15,0 0 48 0,0 0-3808 0,0 0-752 0,0 0-160 0,0 0-16 16,0 0 64-16,0 8 16 15,0-8 0-15,0 0 0 0,0 0 128 0,0 0 16 0,-1 9 16 0,1-9 0 16,0 0-112-16,0 0-32 0,0 0 0 0,0 0 0 16,0 0-144-16,0 0-16 0,0 0-16 0,0 0 0 15,0 0-32-15,0 0 0 0,0 0 0 0,0 0 0 16,2-10 80-16,2-1 16 0,-4-1 0 0,1-2 0 16,-1-1-128-16,-1-1-32 0,1-1 0 0,0-2 0 15,0-1-128-15,0-1-16 0,0 0-16 0,-3 0 0 16,6-2 0-16,-3-2 0 0,-3-3 0 0,2 1 0 15,-1 1 144-15,1-1 16 0,1 0 16 0,0-1 0 16,-1 0-48-16,1 0-16 0,2 2 0 0,0-1 0 16,-2 1-128-16,4-2-16 0,-3-1-128 0,0 2 192 15,-1 1-192-15,0-2 0 0,0 0 0 0,1 1 0 0,0 4 0 0,0 0 0 16,0 0 128-16,1 2-128 0,-2 2 128 0,0 1-128 16,-2 2 176-16,2 4-176 0,1-1 288 0,-1 3-48 15,-1 1-16-15,1 2 0 0,0-1-80 0,0 8-16 16,0 0 0-16,0-8 0 0,0 8-128 0,0-7 0 15,0 7 144-15,0 0-144 0,-1-8 0 0,1 8 0 16,2-8 0-16,-2 8 0 0,0 0 0 0,-1-8 0 16,1 0 0-16,0 8-128 0,0 0 128 0,0-8 0 15,0 8 0-15,-1-8 0 0,1 8 0 0,-1-9-128 16,1 9 128-16,0 0-128 0,-1-8-32 0,1 8 0 16,0 0 0-16,0 0 0 0,0 0-16 0,0 0 0 15,0 0 0-15,0 0 0 0,0-7-32 0,0 0-16 0,0 0 0 16,0 7 0-16,0 0 224 0,2-8-192 0,0 0 192 15,1 1-192-15,-1-2 192 0,1 0 0 0,-2 2 0 0,0-2-144 16,-1 0 144-16,0 1 0 0,1 1 0 0,-1 7 0 16,1-7 0-16,-1 7 0 0,-1-8 0 0,-1 3 0 15,2 5 0-15,-3-8 176 0,3 8-176 0,0 0 192 16,0 0-192-16,-1-8 192 0,1 8-192 0,0 0 192 16,0 0-192-16,0-8 0 0,-1 1 0 0,1 7 0 15,0-9 0-15,0 9 128 0,0 0-128 0,0 0 128 16,-1-10-128-16,1 10 0 0,0 0 0 0,0 0 128 15,0 0-128-15,-2-8 0 0,2 8 0 0,0 0 0 16,0 0-208-16,0 0 16 0,0 0 16 0,0 0 0 16,0 0-32-16,0 0-16 0,0 0 0 0,0 0 0 15,0 0 32-15,0 0 16 0,0 0 0 0,-4 7 0 0,4-7 176 16,0 0 0-16,0 0 0 0,0 0 0 16,-3 9-144-16,3-9 144 0,0 0-160 0,-5 9 160 0,5-9-384 0,-3 8 32 15,3-8 0-15,0 0 0 16,-2 10-352-16,0-2-64 0,2-8 0 0,0 0-16 15,0 0-1792-15,0 0-368 0,-4 7-64 0</inkml:trace>
  <inkml:trace contextRef="#ctx0" brushRef="#br0" timeOffset="53717.004">21829 14208 25919 0,'-14'0'1152'0,"14"0"224"0,-6 3-1104 0,6-3-272 0,0 0 0 0,0 0 0 16,0 0 240-16,0 0-16 0,6-8 0 0,-3 1 0 15,0-3-96-15,2-1-128 0,0-1 176 0,0 1-176 16,-2 0 640-16,4-1 0 0,-1-1 16 0,3 0 0 15,-5-1 80-15,6-1 16 0,-1-2 0 0,2 2 0 16,0-2-272-16,-2 0-48 0,1-2-16 0,0-1 0 16,0 0-208-16,-1 4-32 0,0-3-16 0,-1 3 0 15,0-1-160-15,0 3 0 0,0 1 144 0,0 4-144 0,-2 0 192 0,1 2-16 16,-7 7-16-16,7-6 0 0,-7 6 32 16,0 0 16-16,11 0 0 0,2 0 0 0,-2 5-64 0,-1 2-16 15,1 2 0-15,2 3 0 0,-1 3-128 0,2 3 0 16,2 0 0-16,1 6 0 0,3 2 0 0,-1 3 0 15,0 2 0-15,-3-3 0 0,-5-4 0 0,1-1 0 16,1 0 0-16,-2-2 0 0,-1-1 256 0,1-3 32 16,-5-2 0-16,1-2 0 0,3-2-288 0,-2 0 128 15,-6-2-128-15,4-2 0 16,-2-3-1600-16,-4-4-448 0,0 0-64 0</inkml:trace>
  <inkml:trace contextRef="#ctx0" brushRef="#br0" timeOffset="54571.993">21404 12657 5519 0,'-4'-2'496'16,"4"2"-496"-16,0 0 0 0,0 0 0 0,-8-6 4768 0,4 1 864 15,2-1 160-15,1-1 32 0,1 7-4480 0,-1-5-896 16,-2-1-176-16,3 6-32 0,0 0-240 0,0 0 0 15,-8-1 0-15,8 1 0 0,-7 1 288 0,7-1 112 16,-8 8 32-16,1 1 0 0,-2 1-48 0,0-1 0 16,-4 2 0-16,3 2 0 0,3 3-128 0,-3 2-48 15,0 2 0-15,2 0 0 0,-2-1 48 0,3 1 16 16,-3 2 0-16,3 1 0 0,-3 0-32 0,2 2-16 16,-1-1 0-16,1 3 0 0,5 1 32 0,0 3 16 15,1 2 0-15,1-3 0 0,1-1-48 0,1-3-16 16,0-1 0-16,2-3 0 0,3-2-80 0,1 1-128 15,1 2 176-15,1-3-176 0,1-4 0 0,-2-3 0 16,3-1 0-16,2 0 0 0,0-1 0 0,-2 0-320 16,2-1 32-16,0-3 16 15,0-3-1344-15,1 0-272 0,1 0-48 0,-1-3-11136 0</inkml:trace>
  <inkml:trace contextRef="#ctx0" brushRef="#br0" timeOffset="55037.986">21656 12551 11055 0,'0'0'976'0,"-7"5"-784"16,-1-1-192-16,2 0 0 0,6-4 3232 0,-5 7 608 16,-2 0 112-16,1-1 16 0,-1 0-2624 0,2 6-544 15,-1 4-96-15,0 1-32 0,-3-3-288 0,0 4-48 16,1 3-16-16,1 2 0 0,-1 0 144 0,0 1 32 16,0 0 0-16,1 5 0 0,0 4-176 0,5 0-48 15,-4-1 0-15,4 2 0 0,2 0-272 0,1 0 0 16,0-1 0-16,5-2 0 0,-3-7 0 0,3-2 160 15,0-3-160-15,0-5 128 0,3-3-128 0,-4-3 0 16,2-1 0-16,-7-7 128 0,11-1-128 0,1-3 0 16,1-4 0-16,-2-2 128 0,0-1-128 0,2-5 128 0,3-6-128 15,-3-1 128-15,0-4-128 0,-3 1 128 0,3 1-128 0,-2-1 128 16,-2 0 0-16,-1 1 0 0,-3-2 0 0,1 3 0 16,-4 2-128-16,-2 0 192 0,-1 3-192 0,-1 1 192 15,-2-2-192-15,1 2 128 0,-1 3-128 0,0 3 128 16,-1 1-128-16,0 3 0 0,5 8-192 0,-6-2 192 31,-3 2-1456-31,9 0-160 0,-10 0-48 0,1 4-11488 0</inkml:trace>
  <inkml:trace contextRef="#ctx0" brushRef="#br0" timeOffset="55286.985">22015 12869 18431 0,'0'0'1632'0,"-4"10"-1312"16,-1 1-320-16,3-1 0 0,1 0 4288 0,1 0 768 15,0-2 176-15,2 3 16 16,1 2-4608-16,-2 0-944 0,-1-2-176 0,-1 3-32 16,0 3-576-16,-2 3-96 0,-3 6-32 0,-1-2 0 0,-3-1 896 0,-1 2 160 15,-3 1 160-15,-1-1-208 0,3-2 640 0,-2-1 128 16,0-2 16-16,0-5 16 0,2 0-592 0,1-3 0 15,2-7 0-15,1-2 0 16,-1 1-2816-16,1-4-592 0</inkml:trace>
  <inkml:trace contextRef="#ctx0" brushRef="#br0" timeOffset="55640.979">22147 12625 28559 0,'-14'13'1264'0,"5"-4"272"15,-1 3-1232-15,1-2-304 0,1-1 0 0,4 2 0 0,-3 2 960 0,2 0 144 0,-2 0 32 0,2 3 0 16,0 2-2096-16,2 3-400 16,-3 0-96-16,1 0-16 0,2 0 752 0,1 1 144 0,-2 0 16 0,3 0 16 15,1-1 864-15,2-2 192 0,3-4 16 0,-2 0 16 16,3 0-32-16,0-3-16 0,1-3 0 0,2-5 0 0,-2-4-176 15,3-2-16-15,0-5-16 0,1 1 0 0,0-3-64 0,2-4-16 16,3-5 0-16,-3-1 0 0,-2-1 144 16,0 0 32-16,-1-1 0 0,-4 0 0 0,2 1 144 0,-3-1 48 15,-1-1 0-15,-1-4 0 0,-4-1-96 0,0 3-16 16,0 2 0-16,-2-1 0 0,-3-1-112 0,0 2-32 16,1 0 0-16,2 6 0 0,-4 5-320 0,3 3-240 15,-1 1 48-15,-1 5 0 16,-2 1-1056-16,-1 4-208 0,2 4-32 0,-4 2-8432 15,-1 6-1664-15</inkml:trace>
  <inkml:trace contextRef="#ctx0" brushRef="#br0" timeOffset="56105.206">22460 12399 33167 0,'0'0'2944'0,"-2"10"-2352"15,-1-1-464-15,3 3-128 0,1 6 1632 0,2 5 304 16,3 4 64-16,-2 6 16 0,5 7-1680 0,-5 0-336 16,1 0 0-16,-3 2 0 0,0 1-320 0,-2 0 48 15,-2 0 16-15,0-1 0 16,0 2-320-16,-3 1-48 0,-2 4-16 0,0-5 0 16,-1-5-160-16,3-6-32 0,-1-7-16 0,0-4-9584 0,0-4-1920 0</inkml:trace>
  <inkml:trace contextRef="#ctx0" brushRef="#br0" timeOffset="56548.198">22223 13054 7359 0,'0'0'656'0,"3"12"-528"16,-1-3-128-16,4 1 0 0,3 1 5664 0,-1 4 1104 0,2 0 208 16,-2 6 64-16,1-2-5376 0,-3 0-1056 0,4-2-224 0,-3 4-32 15,-4 1-128-15,-1 0-32 0,-2-4 0 0,-2-1 0 16,-2 2 224-16,-3 2 32 0,-5 1 16 0,-1 0 0 15,-2-4-272-15,-4 1-48 0,-3 2-16 0,-1-2 0 32,-4-4-1872-32,1 0-384 0,0-3-80 0</inkml:trace>
  <inkml:trace contextRef="#ctx0" brushRef="#br0" timeOffset="57004.192">22481 12107 33983 0,'0'0'1504'0,"0"0"304"0,0 0-1440 0,0 0-368 0,0 0 0 0,14 5 0 15,0 3 256-15,-1 3-32 0,2 3 0 0,2 7 0 16,2 7-224-16,-2 4 0 0,2 2 0 0,-1 2 0 16,-2 1 0-16,-1 3 256 0,1 2-32 0,-2 1 0 15,2 2 288-15,-2 3 48 0,0 3 16 0,-1-4 0 16,-6-4-208-16,0-3-48 0,-1-6 0 0,-3-1 0 16,-3 0-320-16,-1-5 0 0,-1 0 0 0,-1-3 0 15,0-1-2112 1,-6-2-512-16</inkml:trace>
  <inkml:trace contextRef="#ctx0" brushRef="#br0" timeOffset="58379.175">22801 15267 4607 0,'0'0'400'0,"0"0"-400"0,0 0 0 0,0 0 0 16,0 0 3504-16,0 0 608 0,0 0 128 0,0 0 32 15,0 0-3008-15,0 0-608 0,0 0-112 0,0 0-32 16,0 0 192-16,0 0 48 0,0 0 0 0,0 0 0 16,-2-8 144-16,2 8 48 0,0-8 0 0,1 0 0 0,0-1-304 15,-2-1-64-15,-1-3-16 0,2 0 0 0,2-2-144 0,-1-1-32 16,-2-4 0-16,2-1 0 0,2 1 0 0,-3-4-16 16,-3-2 0-16,1-2 0 0,1 0-112 0,1-3-32 15,0 0 0-15,0-2 0 0,0 0-64 0,2-1-16 16,2 1 0-16,-3 1 0 0,-2 0 176 0,2 0 48 15,0-1 0-15,2-1 0 0,0 2 64 0,2-3 16 16,-1-2 0-16,2-3 0 0,-3-4-256 0,3 2-64 16,-2-1 0-16,3 1 0 0,-1-4-128 0,0 2 0 15,-3 0 144-15,1 0-144 0,-1 0 0 0,-1-2 0 16,-2-3 0-16,-1 0 0 0,0 3 0 0,-1 0 0 16,0 3 0-16,0 0 128 0,1 0 16 0,-1 0 16 15,1-2 0-15,0 1 0 0,-1-2 208 0,2 4 32 16,2 3 16-16,-2-1 0 0,0 0-112 0,0 3-32 0,2 1 0 15,-2 1 0-15,-1-2-272 0,0-2 0 0,1-5 0 0,0 3 0 16,0 4 0-16,0-2 0 0,0-1 0 0,0 4 0 16,-2 2 128-16,2 1-128 0,-1 1 0 0,0-1 0 15,1-2 0-15,0 1 0 0,-2 1 0 0,1 0 0 16,1 0 128-16,-1 2-128 0,-2 1 0 0,0 2 0 16,-1 0 160-16,1 2-32 0,-2-1 0 0,2 1 0 15,-1-1-128-15,-1-2 0 0,4 0 0 0,-4 3 0 16,-3-4 176-16,3 1-48 0,2-1-128 0,1 0 192 15,1-1-192-15,-1 2 0 0,-2-1 0 0,3 2 0 16,2 1 0-16,0 3 0 0,-2 0 0 0,1-2 0 16,1 2 0-16,-2 1 0 0,-2-1 0 0,1 3 0 0,3-2 0 15,-2 2 0-15,-1-2 0 0,-1 2 0 0,3 1 128 16,-2 1-128-16,-1 2 176 0,-1 0-176 0,4-4 208 0,0 6-64 16,0 1-16-16,-3 0 0 0,-1-1-128 0,3 3 0 15,1 1 0-15,-1 1 0 0,-1-1 0 0,-1 1 128 16,1 0-128-16,2 1 0 0,-1 4 0 0,-1-1 128 15,0-1-128-15,-1-1 0 0,0 0 0 0,3 0 0 16,-1 1 0-16,0-2 0 0,-5 0 0 0,4 4 0 16,1-1 0-16,0 2 0 0,0-3-176 0,1 3 176 15,0 4-128-15,0 0 128 0,-1-4-176 0,1 4 176 16,0 0-208-16,0 0 80 0,0 0-208 0,0 0-48 16,0 0 0-16,0 0 0 15,0 0-1040-15,0 0-224 0,-1 4-32 0,0 3-16 16,1 1-1600-16,-4 1-320 0</inkml:trace>
  <inkml:trace contextRef="#ctx0" brushRef="#br0" timeOffset="58722.18">22443 11794 30687 0,'-8'-7'1360'0,"8"7"288"0,-2-9-1328 0,1-2-320 0,-1-7 0 0,5 2 0 16,-1-3-368-16,3-3-144 0,0-2-16 0,2-1-16 15,0-4-288-15,1 1-64 0,-1 2-16 0,0 1 0 16,2-2 912-16,-1 4 224 0,1 1 32 0,1-1 0 0,-1 3 880 16,2 3 176-16,2 0 32 0,-1 2 16 0,0-2-352 0,1 1-80 15,-1-2-16-15,2 5 0 0,1 4-400 0,-1 2-64 16,-1-1-32-16,3 5 0 0,-1 5-192 0,3 4-32 15,0 5-16-15,4 5 0 0,4 2-176 0,-1 1 0 16,-1 3 0-16,-2 3 0 0,3 4 0 0,-4-1 0 16,-1 0 0-16,0 1 0 15,-4-1-464-15,0-1 16 0,-5-3 16 0,0-2 0 16,-1-4-112-16,-3-1-32 0,1-3 0 0,-4-3-9424 16,1-2-1904-16</inkml:trace>
  <inkml:trace contextRef="#ctx0" brushRef="#br0" timeOffset="59177.49">21337 10504 26895 0,'0'0'1184'0,"0"0"256"0,0 0-1152 0,0 0-288 15,0 0 0-15,-1 8 0 0,1-8 240 0,-2 13-16 16,1 1 0-16,-1 5 0 0,2 3-224 0,2 4 0 16,0 2 0-16,-2 6 0 0,0 6-128 0,0 4 128 15,0 2 0-15,3 4 0 0,3 2 0 0,1-1 0 16,-1 1 0-16,4 0 0 0,1-6 0 0,0-2-128 15,-1 0 128-15,2-3 0 0,1-4 0 0,0-4 0 16,0-5-128-16,0-6 128 16,2-6-512-16,2-6-64 0,-1-5 0 0</inkml:trace>
  <inkml:trace contextRef="#ctx0" brushRef="#br0" timeOffset="59555.493">21742 10504 36863 0,'-21'4'1632'0,"9"0"336"16,1 0-1584-16,2 2-384 0,-1-1 0 0,5 4 0 16,-1 2 304-16,3 2-32 0,0 3 0 0,3 0 0 15,0 2-2304-15,1 3-464 0,0 1-80 0,1 1-32 16,2 2 1312-16,0 0 256 0,-2 1 48 0,3 2 16 0,-1 3 464 0,3-4 112 15,1-8 16-15,1-1 0 0,0-2 832 0,1-1 160 16,1-3 32-16,2-6 16 0,-1-2 224 0,2-4 32 16,1-4 16-16,1-1 0 0,2-4 352 0,1-5 64 15,-4-4 0-15,1-4 16 0,2-2-464 0,-3-4-112 16,-1-1-16-16,-3 3 0 0,-3 0-384 0,1 1-96 16,-5-1-16-16,-2 2 0 0,-2 0 96 0,-2 0 16 15,-4 1 0-15,1 3 0 0,-1 3-32 0,-4 2 0 16,-2 1 0-16,1 5 0 0,1 6-352 0,0 0 0 15,-1 3-160-15,-3 4 160 16,0 2-1360-16,-2 3-176 0,0 2-16 0,3 1-9424 0,2 2-1888 16</inkml:trace>
  <inkml:trace contextRef="#ctx0" brushRef="#br0" timeOffset="59740.481">22100 10888 34095 0,'-5'15'3024'0,"4"0"-2416"0,1 3-480 0,1 7-128 16,-1 3 448-16,1 2 64 0,-1-2 0 0,0 2 16 15,0 1-528-15,-1-1 0 0,0-4 0 0,0-4-192 16,-2-5-1776-16,-2-2-336 0,0-3-80 0,-1-3-16 16,-1-6 1088-16,0-3 224 0,-3-3 32 0,0-3-6320 15,1-5-1264-15</inkml:trace>
  <inkml:trace contextRef="#ctx0" brushRef="#br0" timeOffset="60091.211">22319 10229 38063 0,'-13'4'1680'0,"5"4"368"0,-4 3-1648 0,5 1-400 15,1 6 0-15,3 1 0 0,-1 4 0 0,2 3 0 16,-3 4 0-16,2 1-176 16,0-1-592-16,0 1-128 0,2-1-32 0,1-2 0 15,0-1-352-15,1-5-80 0,2-3-16 0,0-5 0 0,2-3 1024 0,-2-2 208 0,-3-9 144 0,4 5-192 16,7-3 992-16,-2-4 192 0,-3-3 32 0,3-2 16 16,3-2-16-16,0-3-16 0,0-3 0 0,-1-3 0 15,2 1-256-15,-2-2-48 0,-3-1-16 0,-1 0 0 16,-2-1-224-16,0-1-32 0,-1-3-16 0,-4 4 0 15,0 1 96-15,-2 2 32 0,-2 1 0 0,-1 5 0 16,1 3-256-16,-3 2-48 0,1-1-16 0,-1 2 0 16,-1 3-400-16,0 2-80 0,-2 2 0 0,0 1-16 31,0 0-1728-31,0 3-352 0,-2 0-64 0,4 3-8656 0,2 0-1728 0</inkml:trace>
  <inkml:trace contextRef="#ctx0" brushRef="#br0" timeOffset="60266.079">22500 10646 39967 0,'-5'15'1776'0,"0"-1"352"0,3 2-1696 0,1 4-432 16,1 1 0-16,1 3 0 0,1 3 0 0,1 1 0 16,-1-1 0-16,-1-2 0 15,1-8-1472-15,-1-2-336 0,-1-4-64 0,0-4-16 16,0-7-672-16,0 0-128 0,0 0-16 0,0 0-9296 0</inkml:trace>
  <inkml:trace contextRef="#ctx0" brushRef="#br0" timeOffset="60573.081">22557 9711 40543 0,'0'0'3600'0,"-9"3"-2880"0,3-4-576 0,6 1-144 16,-8 6 352-16,3 2 32 0,2 3 16 0,1 4 0 16,0-1-144-16,2 4-48 0,0 6 0 0,2 1 0 15,-1 3-208-15,0 0 0 0,2 2-144 0,1-1 144 16,0-3-192-16,2-4 192 0,-1-3-208 0,1-5 80 16,1-3 128-16,0-2 0 0,2-3 0 0,2-2 0 15,-2-8 192-15,2-1 128 0,2-3 32 0,4-3 0 16,1-4-96-16,2-2 0 0,0-3-16 0,-3 0 0 15,1 1-240-15,0-5-160 0,-2-3 32 0,2 4 0 16,-3 4-576-16,-2 0-96 0,-3-3-32 16,0 0 0-16,-1 1-1920 0,-4 0-400 0,0 0-80 0,-3 0-11600 15</inkml:trace>
  <inkml:trace contextRef="#ctx0" brushRef="#br0" timeOffset="60733.078">22860 9536 31039 0,'0'0'1376'0,"0"0"288"0,-7 6-1344 0,2 2-320 16,0 2 0-16,1 6 0 0,1 6 1632 0,1 2 256 15,0 1 48-15,2 6 16 0,2 3-928 0,-2 7-176 16,-2 5-32-16,2 9-16 0,2 7-176 0,-4 2-48 16,-1 2 0-16,1 4 0 0,1 2-352 0,-2 2-80 15,0 2-16-15,3-2 0 16,0-2-1312-16,1-4-272 0,3-2-48 0,0-1-10464 0,4-1-2112 16</inkml:trace>
  <inkml:trace contextRef="#ctx0" brushRef="#br0" timeOffset="62125.6">23443 15247 2751 0,'0'0'128'0,"0"0"16"0,0 0-144 0,0-11 0 15,-1-2 0-15,0-3 0 0,-1-8 5344 0,1-1 1040 16,-2-6 208-16,2-3 32 0,0-5-5216 0,0-6-1024 15,0-6-224-15,0-2-32 0,-1-2 112 0,1-1 16 16,0 0 16-16,1 1 0 0,0-1 32 0,0 1 0 16,0-5 0-16,-1 1 0 0,-1 0 224 0,-2 3 48 15,1 2 16-15,1 1 0 0,-1-1 128 0,0-3 32 0,-4-4 0 16,1-3 0-16,3 2-96 0,-3-4-16 0,-2 4 0 0,1-2 0 16,2-2 48-16,1-4 0 0,-2-5 0 15,0 4 0-15,3 6-176 0,-2-3-16 0,0-2-16 0,1-1 0 16,0-1-288-16,-2 4-48 0,0 6-16 0,4 1 0 15,-3-1-128-15,-1 0 0 0,1-1 0 0,-3 1 0 16,1 0 0-16,1 1 0 0,1 2 176 0,-2-3-176 16,-3-2 256-16,5-1-64 0,2-2 0 0,2 1 0 15,-2 6-32-15,2-2-16 0,1 1 0 0,2-1 0 16,1 0-144-16,1 2 0 0,-2-1 0 0,0 4 0 16,0 4 0-16,-2 1-176 0,-2 0 176 0,0-2-128 15,2-5 128-15,-2 1 0 0,-3 4 0 0,2 1 0 16,0-2 0-16,1 0 128 0,-3-4-128 0,1 3 0 15,2 2 0-15,2-2 0 0,0-2 0 0,1 2 0 0,0 2 0 16,3 4 0-16,1 0 0 0,0-2 0 0,0-3 0 0,2 3 0 16,-1 4 0-16,1 1-192 0,-2 2 192 0,0 1 0 15,0 1-144-15,-1 2 144 0,0 0 0 0,-1-3 192 16,-2-4-32-16,3-1 0 0,-1 2 144 0,-2 1 16 16,-1 1 16-16,-1-1 0 0,3-3-128 0,-1 1-16 15,0 1-16-15,3-2 0 0,0-1-176 0,-2 0 0 16,2 4 0-16,-1 1 0 0,0 4 0 0,2 5 0 15,-2 4 0-15,0-2 0 0,1-3 0 0,0 0 0 16,-3 1 0-16,1 0 0 0,-2-1 160 0,1 0-160 16,-1-1 192-16,0 2-192 0,0 1 192 0,3 1-192 15,-2-3 192-15,-1 2-192 0,1-2 128 0,0-1-128 16,1 1 0-16,1-5 0 0,-2-2 0 0,2 0 0 0,-2 2 128 16,0 3-128-16,0 1 192 0,0 2-32 15,0 0 0-15,-1-1 0 0,0 3 32 0,1 0 0 0,-1-2 0 16,0-1 0-16,0-4-64 0,0 1 0 0,0 0 0 0,5 2 0 15,-3 1-128-15,-1 0 0 0,2 0 0 0,-1 1 0 16,1-1 0-16,-1 1 0 0,2-3 0 0,0-3 0 16,-1-1 0-16,-1 1 0 0,0 1 0 0,3 3 0 15,-1 2 0-15,0-1 0 0,-1 3 0 0,1-1 0 16,-2 0 0-16,2-3 0 0,-3 1 0 0,1 0 0 16,0-4 0-16,1 1 128 0,-2 5-128 0,2 0 0 15,0 3 0-15,0 0 0 0,-1-1 0 0,3 0 0 16,-3 0 0-16,1-1 0 0,0 1 0 0,-3-1 0 15,1 1 0-15,1 1 0 0,0 2 0 0,-2 3 0 16,-3-1 0-16,-1 5 0 0,2 0 0 0,0 4 0 0,0 4 0 16,-4 1-224-16,1 2 80 0,2 2 16 15,1 1-256 1,1 1-32-16,-5 3-16 0,1 1 0 0,1 2-976 0,-2 1-208 0,0 3-48 0,-2 3 0 16,0 1-992-16,1 4-208 0,-3 2-32 0,1 3-11504 15</inkml:trace>
  <inkml:trace contextRef="#ctx0" brushRef="#br0" timeOffset="62473.812">22839 7005 10127 0,'-2'-9'896'0,"3"-5"-704"0,2-6-192 0,6-4 0 16,2 0 6656-16,2-8 1280 0,2-7 272 0,5 0 48 16,0 0-6336-16,0 1-1264 0,1-1-256 0,1 2-48 15,1-2-352-15,-1 2 0 0,1-1-160 0,1 4 160 16,0 2 0-16,-2 4 0 0,-1 1 0 0,0 2 0 16,0 0 0-16,-1 8 0 0,-3 5 0 0,0 4 144 15,-1 4 96-15,2 5 16 0,0 5 0 0,-2 5 0 16,1 0-80-16,0 7-16 0,2 7 0 0,-1 5 0 15,-2 6-160-15,1 1 128 0,-2 4-128 0,0 2 128 16,0-2 0-16,-2 6 0 0,-1 2 0 0,-1 2 0 16,-4 1 0-16,-1 0 0 0,0 0 0 0,-2-2 0 0,-2 0-128 15,-2 2 0-15,-1 3 0 0,-1 2 0 16,-4 1-1232-16,0 3-288 0,-3-2-48 16,-3-1-16-16</inkml:trace>
  <inkml:trace contextRef="#ctx0" brushRef="#br0" timeOffset="65269.939">20582 13441 11967 0,'-5'19'528'0,"-1"-7"112"16,-2 1-512-16,1 2-128 0,1 2 0 0,2-2 0 15,-1-1 1040-15,1-1 176 0,0 0 48 0,3 1 0 0,1 2-816 0,-1-3-144 16,1-2-48-16,2 0 0 0,3-1-32 0,-1 0-16 16,0 0 0-16,-1-3 0 0,-3-7 464 0,0 0 96 15,3 9 0-15,-3-9 16 0,0 0 48 0,0 0 0 16,0 0 0-16,0 9 0 0,-1 1 80 0,1-10 32 15,0 0 0-15,0 0 0 0,0 0 272 0,0 0 48 16,0 0 16-16,0 0 0 0,0 0-608 0,0 0-112 16,0 0-32-16,-2-12 0 0,-1-5-192 0,-1-2-32 15,2-3-16-15,-1-4 0 0,-2-5 208 0,2-4 32 16,-3-5 16-16,1-1 0 0,0-2-48 0,-4-2-16 16,-2-4 0-16,1-1 0 0,0-3-64 0,1-3-16 15,-1-3 0-15,3-1 0 0,0-3-80 0,0-3-32 16,-1-4 0-16,1-5 0 0,-4-5-16 0,4-2 0 15,3-1 0-15,-1-4 0 0,-3-2-112 0,4-3-32 0,3-1 0 0,1-1 0 16,0 1-128-16,2-5 0 0,2-2 0 0,3 1 0 16,3 1 0-16,0-2 0 0,-2-2 0 0,2 2 0 15,2 1 0-15,-1 0 0 0,-7-3 128 0,4 3-128 16,1 3 0-16,-3-1 0 0,0-2 0 0,-3 2 128 16,3 1 0-16,-2 2-128 0,-2 1 192 0,-1 0-64 15,2-1-128-15,-1 4 0 0,0 6 0 0,-1-1 0 16,-2 0 0-16,1-2 128 0,0 1 0 0,-1 3 0 15,-2 2-128-15,0-1 0 0,4-5 0 0,2 1 0 16,-2 1 176-16,1 1-48 0,0-4-128 0,4-3 192 16,-1-1-192-16,3 3 0 0,-3 3 0 0,1-3 0 15,0-6 0-15,-1 5 0 0,-1 3 0 0,1 4 0 0,-3 2 0 16,2 0 0-16,-2-3 128 0,-2 4-128 16,0 6 0-16,0 3 0 0,0 1 0 0,3-3 0 0,-4-3 0 0,2 3 128 15,0 3-128-15,-1 0 0 0,-1 3 128 0,0-2 0 16,1 0-128-16,0 3 192 0,-3 2-192 0,2-1 0 15,1 0 0-15,1-2 0 0,-1-3 0 0,3 0 0 16,-1-2 0-16,-1 5 0 0,1 3 0 0,-2-1 0 16,0 0 0-16,1-4 0 0,-1 1 0 0,-1 3 0 15,-4 6 0-15,1-2 0 0,2-2 0 0,0 2 0 16,-4-1 0-16,3 1 0 0,1-1 0 0,0 3 128 16,-1 2-128-16,2 1 0 0,-2-1 160 0,2-4-160 15,2-2 160-15,1 1-160 0,-4 2 0 0,4 0 0 16,0 4 0-16,0-4 0 0,0 0 0 0,0-1 0 15,0-2 0-15,0 1 0 0,2 2 0 0,-2-2 0 0,0 3 0 16,1-3 0-16,1-1 0 0,0 1 0 0,-1 3 0 0,2 1 0 16,2 4 192-16,-3 1-64 0,-1 0-128 0,1-4 192 15,3-4-192-15,-4-1 0 0,1 3 0 0,0 1-160 16,0 2 160-16,0 0 0 0,-1-3 0 0,1-1 0 16,1-4 0-16,-3 2 0 0,2 3 0 0,1 2 0 15,0 0 0-15,0 0 0 0,-2-2 0 0,0-1 128 16,2-2-128-16,-1 3 0 0,1-1 0 0,0 4 0 15,-3 1 0-15,2-2 0 0,0-4 0 0,0-1 0 16,-1-2 0-16,0 2 0 0,0 8 0 0,2 3 0 16,-1 1 0-16,-2 0 0 0,-2 0 0 0,0-1 0 15,0-1 0-15,1 3 0 0,-2 3 0 0,1 2 0 16,1 1 0-16,-1 0 0 0,0 4 0 0,0-2 0 16,-1 0 0-16,1-2 0 0,2-3 0 0,-2 1 0 0,-2 4 0 15,0 3 0-15,2 0 0 0,-2 4 0 0,-2 0 0 0,2 5 0 16,3-1 0-16,-1 0 128 0,0 0-128 0,1 3 0 15,-1 3-176-15,2-2 176 0,-4 0-192 0,2 2 192 16,-1 4-208-16,0 4 80 0,0 1 128 0,0 2-128 16,1 0 128-16,-1 3-128 0,1 10 128 0,0 0-128 15,-4-6 128-15,4 6-128 0,-3-5-48 0,3 5 0 16,0 0 0-16,0 0 0 0,0 0-48 0,0 0-16 16,0 0 0-16,0 0 0 0,0 0 16 0,0 0 0 15,0 0 0-15,0 0 0 16,0 0-288-16,0 0-48 0,0 0-16 0,0 0 0 15,0 0-2688-15,0 0-560 0</inkml:trace>
  <inkml:trace contextRef="#ctx0" brushRef="#br0" timeOffset="65699.997">20081 1687 32191 0,'1'-25'1424'0,"-1"8"304"0,1-7-1392 0,3-6-336 0,2-9 0 0,4-4 0 15,3-5 512-15,4-1 16 0,2 0 16 0,0-3 0 0,2-2-544 0,2-3 0 16,0-1-192-16,1-3 48 0,-2-1 144 15,-3 1-208-15,2 2 80 0,0 3 128 0,0 5 0 0,-9 21 0 16,1-7 0-16,3-2 0 0,0 0 0 0,1 1 160 16,-1 4 16-16,1 1 0 0,-2 1 256 0,15-18 48 15,-6 11 16-15,-4 12 0 0,-4 4-96 0,-1 7-16 16,0 6 0-16,-4 5 0 0,0 4-64 0,1 3 0 16,0 6-16-16,4 5 0 0,-1 7 80 0,0 6 0 15,2 2 16-15,-6-6 0 0,2 8-128 0,1 10-16 16,3 6-16-16,-1 6 0 0,3 3 160 0,-2 7 48 15,-1 4 0-15,18 60 0 0,-6-16 0 0,-7-14 0 16,-4-6 0-16,0-3 0 0,1 4-448 0,-2-3 0 16,-4-2 0-16,-2 3 0 15,-4 1-1216-15,1 4-288 0,-4 4-48 0,-3 1-16288 0</inkml:trace>
  <inkml:trace contextRef="#ctx0" brushRef="#br0" timeOffset="69928.67">4735 6845 13823 0,'10'-14'1216'0,"-3"5"-960"0,1 0-256 0,0-2 0 15,0-5 832-15,-2 5 112 0,1 3 16 0,0-1 16 16,-2-2-560-16,-1 3-112 0,0 0-32 0,-4 8 0 16,0 0 96-16,0 0 16 0,4-7 0 0,-4 7 0 15,2-6 224-15,-2 6 48 0,0 0 16 0,0 0 0 16,-3-7-80-16,-4 2-16 0,7 5 0 0,-12 2 0 16,-1 2-272-16,-2 3-64 0,-4-2-16 0,-1 5 0 15,-1 5-224-15,-1 1 0 0,-1 5 0 0,-1 0 0 16,-1 0 0-16,-3 3 128 0,3 0-128 0,1 6 0 15,-3 2 432-15,2 2-16 0,0-1 0 0,0-1 0 16,3-1-128-16,-2 2-32 0,1 3 0 0,2 5 0 16,2 0-128-16,3 2-128 0,-1-1 144 0,4-1-144 15,2-1 0-15,2 2 0 0,2-1 0 0,1 0 0 0,2-5 0 0,4 4 0 16,0 2 0-16,2 5 0 0,4 4 0 0,1-1 128 16,3-6-128-16,2 1 0 0,0 2 0 0,2 1 128 15,0 0-128-15,1 5 0 0,3 1 0 0,2 4 0 16,3 0 0-16,2-1 0 0,6-2 128 0,-3 3-128 15,-1 1 0-15,0 5 144 0,0 5 32 0,-1 0 0 16,1 1 0-16,-3-3 0 0,0 0-16 0,-2 0 0 16,-3 0 0-16,-2 0 0 0,-4-1-32 0,0-3 0 15,-4-4 0-15,-2 1 0 0,-1 0 0 0,-5 2-128 16,-1 1 192-16,-7-2-64 0,-2 1 192 0,-3-3 48 16,-3-2 0-16,-2 5 0 0,-3 4 64 0,-4-1 16 15,-2-1 0-15,-4-3 0 0,-2 0 0 0,0-1 16 16,-2 0 0-16,0-4 0 0,0-2-224 0,-2 0-48 0,2-3-16 15,1-2 0-15,1-7-176 0,-1-3 0 0,0-4 0 0,-1-4 0 32,5-2-2112-32,-4-4-416 0</inkml:trace>
  <inkml:trace contextRef="#ctx0" brushRef="#br0" timeOffset="70812.884">5764 6909 11967 0,'9'-15'1072'0,"-5"3"-864"0,-3-2-208 0,2-1 0 15,4-1 1232-15,-2 0 208 0,-1 2 32 0,1 2 16 16,-4 2-880-16,-1 1-176 0,-1 2-48 0,1 7 0 15,0 0 192-15,0 0 48 0,0 0 0 0,-8-4 0 16,0 2-240-16,-1 2-64 0,0 2 0 0,-2 2 0 16,-5 4-320-16,1 3 0 0,0 2 0 0,-1 2 0 15,0 0 0-15,0-1 0 0,1 8 0 0,-1-3 0 0,0-1 0 0,-4 0 0 16,0 2 0-16,2 1 0 16,-1-1 0-16,-4 2 0 0,-1 3 0 0,-2 2 0 0,2-4 0 0,0 2 0 15,-1 1 0-15,0 3 0 0,0 2 128 0,3 3 48 16,0 2 16-16,2 2 0 0,3-1 144 0,1 0 48 15,2 2 0-15,2-1 0 0,1 0-64 0,2-1-16 16,1-1 0-16,3 4 0 0,2 3-112 0,-2-1-32 16,2-4 0-16,2 2 0 0,2-1-160 0,2 1 0 15,2-5 0-15,0 2 0 0,1 0 128 0,1 3-128 16,3-6 128-16,0 5-128 0,3 5 272 0,3 1-16 16,1 0-16-16,2 4 0 0,1-1 32 0,1 1 16 15,3 0 0-15,-3 2 0 0,0 2-160 0,1 5-128 16,1 6 192-16,0-3-192 0,-4-1 128 0,-1 0-128 15,-1 3 0-15,-2 1 0 0,-3 2 160 0,0-3-160 0,-1 2 128 16,-3 0-128-16,-3-2 320 0,0-1-32 16,-3-3 0-16,0 4 0 0,0 3 48 0,-2-6 16 0,-2-4 0 0,0-2 0 15,-3-2 160-15,0 1 16 0,-1-4 16 0,-2 3 0 16,-1-1 128-16,-3-3 32 0,0-3 0 0,-1-2 0 16,0-1-176-16,-3-4-16 0,-2-3-16 0,0 3 0 15,1-1-192-15,-1-2-48 0,-2-4 0 0,-1 0 0 16,0 2-48-16,0-1-16 0,0 0 0 0,0-2 0 15,1-3 16-15,-1-1 0 0,1-1 0 0,-2-2 0 16,1 0-208-16,2 0 0 0,-2-3-144 0,2 0 144 16,-1-1-3088-16,-1-1-528 0</inkml:trace>
  <inkml:trace contextRef="#ctx0" brushRef="#br0" timeOffset="74704.662">7040 7695 32303 0,'0'0'1424'0,"-1"-8"304"0,0 0-1376 0,1 8-352 0,0-8 0 0,0 8 0 15,0 0 208-15,0 0-16 0,0 0-16 0,0 0 0 16,7 7-176-16,-1 2 0 0,1 2 0 0,0 0 0 16,-1 3 0-16,2 4-176 0,0 3 176 0,-2 3-128 15,1 3 128-15,-3 5 0 0,2 3-144 0,-1 6 144 16,-4 5 0-16,0 9 0 0,-1 4 0 0,0 7 0 16,0 3 160-16,-2 7 48 0,-2 4 16 0,-1 9 0 15,1 11 32-15,0 3 0 0,-4 1 0 0,-1 2 0 16,-2-1 0-16,-1-2 16 0,1-9 0 0,-2 2 0 15,0 2 128-15,-3-6 32 0,1-5 0 0,3-8 0 16,-1-8-96-16,2-5-16 0,1-8 0 0,1 0 0 0,0-3-192 16,2-6-128-16,4-10 160 0,-1-6-160 15,-1-6-1248-15,3-10-352 0,-1-7-64 0,3-10-13632 16</inkml:trace>
  <inkml:trace contextRef="#ctx0" brushRef="#br0" timeOffset="75098.658">6918 7834 17503 0,'0'0'768'0,"-4"-4"176"0,-3-1-752 0,7 5-192 0,-2-5 0 0,2 5 0 15,0 0 3664-15,0 0 704 0,11 0 144 0,3 0 32 16,3-2-3696-16,5-2-720 0,2-2-128 0,6 0 0 16,3 2 0-16,5-3 0 0,6-3 0 0,6-1 128 15,3 0-128-15,2-2 128 0,0-3-128 0,4 0 128 16,0 3 0-16,5 3 16 0,0-1 0 0,3 0 0 15,0-4 80-15,0-2 16 0,-5 1 0 0,-2 2 0 16,-1 4-32-16,0-1 0 0,1-3 0 0,-4 5 0 16,-4 1-208-16,-4 3 144 0,-6 4-144 0,-5 0 128 15,-2 1-576-15,-6 4-112 0,-3 3-16 0,-2 3-16 16,-5 1-2800-16,-4 3-576 0</inkml:trace>
  <inkml:trace contextRef="#ctx0" brushRef="#br0" timeOffset="75399.256">6959 8833 22111 0,'-8'-2'1968'0,"4"0"-1584"0,-2-2-384 0,6 4 0 16,0 0 3584-16,9-2 624 15,3 0 128-15,5 0 16 0,4-2-3664 0,5-1-688 0,6-3-256 0,5 1 16 16,4-2 400-16,6-2 80 0,7-1 16 0,5 1 0 16,1 2-64-16,1-2-16 0,-2-2 0 0,4-2 0 15,3 2-176-15,0 1 0 0,-1 2 0 0,-2-1 0 16,0-1 0-16,-1 2 0 0,-1 2 0 0,2 0 0 16,1-3 0-16,-1 2 0 0,-4 0 0 0,-4 1 0 31,-3 2-496-31,-3 0 32 0,-3 1 0 0,-3 0 0 0,-2-1-1984 0,-5-2-400 0,-2-1-80 15</inkml:trace>
  <inkml:trace contextRef="#ctx0" brushRef="#br0" timeOffset="76019.248">6742 7182 24527 0,'-11'-7'1088'0,"6"4"224"0,5 3-1056 0,-6-4-256 0,6 4 0 0,0 0 0 16,-4-5 432-16,4 5 16 0,0 0 16 0,0 0 0 15,9-3-288-15,1-3-176 0,2 1 192 0,4 2-192 16,6 2 288-16,2-5-48 0,4-1-16 0,-1 1 0 15,5-1 176-15,4 1 48 0,-1-1 0 0,7-1 0 16,5 0 144-16,2 0 48 0,7 0 0 0,3 2 0 16,2-4-112-16,3 1-16 0,1 0 0 0,2 4 0 15,6 2-240-15,0 0-48 0,4 2-16 0,-2 1 0 16,-3-1-208-16,1 0 144 0,0 1-144 0,2 0 128 0,1 2-128 0,-5-1 0 16,-5 0 0-16,-2-2 0 0,-3-1 128 0,-3-1-128 15,-1-3 0-15,-2 2 128 0,-3 0-128 0,-5 1 160 16,-5-2-160-16,-4-2 160 0,-5-1 48 0,-3-1 16 15,-5 2 0-15,-2-4 0 0,-5 0-64 0,-4 0-16 16,-4 1 0-16,-1 0 0 0,-3-1 352 0,-6-1 64 16,-6-2 16-16,-5 1 0 0,-5 4-64 0,-8-5-16 15,-4 0 0-15,-6-1 0 0,-6-1-288 0,-4 2-48 16,-3 1-16-16,-6 1 0 0,-6 2-16 0,3 0 0 16,2-2 0-16,4 1 0 0,4 2 0 0,2 0 0 15,4-1 0-15,7 3 0 0,6-1-128 0,4 3 0 16,1 1 0-16,5 1 0 15,6-1-1600-15,2 7-384 0,9-3-96 0</inkml:trace>
  <inkml:trace contextRef="#ctx0" brushRef="#br0" timeOffset="76732.987">9674 9156 28623 0,'0'0'1264'0,"0"0"272"0,-5-4-1232 0,5 4-304 0,0 0 0 0,0 0 0 15,-8-4 256-15,8 4-16 0,0 0 0 0,0 0 0 16,-7 4-240-16,7-4 176 0,0 0-176 0,0 0 160 16,0 0 16-16,0 0 0 0,-8-2 0 0,8 2 0 15,0 0 256-15,0 0 48 0,0 0 16 0,0 0 0 16,1-12 352-16,3 1 80 0,-1 0 16 0,3-5 0 15,2-3-320-15,1-2-64 0,3-1-16 0,1 1 0 16,2 1-256-16,0 0-48 0,1 4-16 0,1-1 0 16,1 2-80-16,-1 2-16 0,0 2 0 0,-2 1 0 15,0 2-128-15,-3 2 128 0,-4 3-128 0,-8 3 128 16,0 0-128-16,5 11 0 0,-4-2 0 0,-3 6 0 16,-6 7 0-16,-4 1-176 0,-5 4 176 0,-2 1-192 0,-3 3 192 0,-4-2 0 15,2 2 0-15,0-8-128 0,0-8 128 0,1-3 176 16,1-1-48-16,3-3 0 0,2-4 320 0,4-1 48 15,3-7 16-15,-1 0 0 0,1-1-16 0,5-4 0 16,3-4 0-16,1 0 0 0,0-1-304 0,2 0-48 16,1-2-16-16,3 3 0 0,3-5-128 0,2 3 0 15,0 2 0-15,1 3 128 0,-2 2-128 0,2 4 0 16,1-2-160-16,-1 4 160 16,-11 2-1648-16,11 6-224 0,-1 0-48 0,-3 4-15232 0</inkml:trace>
  <inkml:trace contextRef="#ctx0" brushRef="#br0" timeOffset="77452.3">12125 8736 21183 0,'1'-2'1888'0,"-3"0"-1504"0,-4-3-384 0,-2-3 0 16,-3-4 3712-16,0-2 656 0,-1 0 144 0,-1 2 32 15,-2-1-3952-15,-3-2-784 0,-2 2-144 0,-1-1-48 16,-5 1-96-16,-1 3-32 0,-4 2 0 0,-4 2 0 0,-4 2 256 0,-2 4 64 15,-3 1 0-15,0 10 0 0,-1 8 32 0,0 3 16 16,-1 2 0-16,0 6 0 0,-2 3 144 0,2 5 0 16,3 4 0-16,2 4 128 0,-3 6 64 0,6 6 32 15,5 5 0-15,3 5 0 0,4 1-80 0,1 1-16 16,4 1 0-16,0 8 0 0,4 8-128 0,6-7-224 16,2-11 48-16,4-9 16 0,2-12 160 0,6-7-160 15,0-8 160-15,8-7-160 0,3-6 352 0,4-5 80 16,2-2 16-16,7-7 0 0,0-7 176 0,8-9 48 15,2-5 0-15,4-9 0 0,4-2-128 0,1-9 0 16,0-8-16-16,1-10 0 0,-3-11-368 0,0-1 128 16,0-3-128-16,-1 3 0 0,-2 0 0 0,-4-4 0 0,0-7 0 15,-1-1 0-15,-4 0 0 0,-6-3 0 0,-2-5 0 0,1-8 0 16,-3-11 0-16,-1 1 0 0,-1-3 0 0,-1-3 0 16,-3-2-208-16,1 2-112 0,-1 2-32 0,0-1 0 31,-1-2-160-31,-1 11-16 0,0 6-16 0,-1 8 0 0,-3 2 352 0,2 7 64 0,0 12 128 0,-2 9-208 15,-6 10 464-15,2 8 80 0,1 5 32 0,-3 9 0 16,-1 6-176-16,-1 5-48 0,0 2 0 0,-2 10 0 16,0 0-144-16,0 0 0 0,-6 6 0 0,-1 5 0 15,-3 4-144-15,-1 12-16 0,-2 8 0 0,1 11 0 16,-3 9 160-16,-3 7 0 0,-1 3 0 0,1 4 0 16,-1 5 0-16,1 9 0 0,-3 12 0 0,3 2 0 15,-1-2 0-15,1 9 0 0,3 2 0 0,1 2 0 16,1-3 0-16,0 1 0 0,5 1 0 0,-1-5 128 0,3-5 0 0,6-6 16 15,-1-5 0-15,1 0 0 0,1-3 0 0,5-8 0 16,3-11 0-16,-2-3 0 0,2-2-144 0,1-3 0 16,3-2 0-16,4-9-176 15,4-7-2080-15,0-6-432 0,2-6-64 0,5-11-32 0</inkml:trace>
  <inkml:trace contextRef="#ctx0" brushRef="#br0" timeOffset="77970.437">14067 7725 30399 0,'-16'-1'2704'0,"-6"0"-2160"0,-5-1-544 0,0 0 0 16,1 0 1296-16,-3 5 160 0,-3 7 16 0,-5 4 16 16,-5-4-1488-16,-7 3 0 0,-3 4-320 0,-10 2 64 15,-7 6-16-15,-1 2 0 0,-1 0 0 0,-5 6 0 0,-5 3 80 16,5 2 0-16,6 2 16 0,9 2 0 0,6 1 176 0,10 0-208 15,7-4 80-15,10 2 128 0,8-2-160 0,6 3 160 16,4 1 0-16,10-1-144 16,9-4-384-16,4 2-80 0,7 1-16 0,5-1 0 0,6 6 368 0,5-2 80 15,1-3 16-15,4-2 0 0,1-3 160 0,3-3 0 16,3-2 0-16,3-1 0 0,-4-2 0 0,3 0 0 16,-1-4 0-16,2 0 0 0,-1-3 176 0,0 1-48 15,-1-1 0-15,-3 2 0 0,-6 0 192 0,-3 0 48 16,-6 1 0-16,-5-2 0 0,-8 0 80 0,-2-3 32 15,-4-1 0-15,-5 0 0 0,-5 4-48 0,-6 2-16 16,-3 0 0-16,-9-1 0 0,-7-3 128 0,-11 3 32 16,-12 5 0-16,-10 2 0 0,-10 1-240 0,-7 2-32 0,-6 2-16 0,-12-1 0 15,-9-6-288-15,-6-2 0 0,-2-3 0 0,-3-4 0 32,-4-5-2272-32,11-5-512 0,12-3-96 0</inkml:trace>
  <inkml:trace contextRef="#ctx0" brushRef="#br0" timeOffset="78600.427">12578 7238 21183 0,'0'0'1888'0,"0"0"-1504"0,0 0-384 0,0 0 0 0,-3-9 3136 0,6 3 544 0,1 1 112 0,8 3 32 16,4 1-3184-16,7 0-640 0,11-1 0 0,6 2-208 15,5 2 32-15,5-1 16 0,5-2 0 0,8 1 0 16,9-1 160-16,6 1 0 0,5-1 0 0,2 0 0 15,1-3 0-15,4 1 144 0,6-1-144 0,0-2 160 16,0-3 0-16,3 0 0 0,-3 2 0 0,1-2 0 16,-3 0 16-16,-1-3 0 0,-5 2 0 0,1 0 0 15,0-1 96-15,-6 1 32 0,-6-2 0 0,-6 1 0 16,-4 2 48-16,-10 1 16 0,-4-1 0 0,-6 0 0 16,-4 1-32-16,-11 2 0 0,-6 0 0 0,-6 0 0 15,-9-2-64-15,-4 1-16 0,-7 7 0 0,-7-10 0 16,-4-3-80-16,-11-2-32 0,-9 1 0 0,-9-4 0 0,-10-4-144 0,-6 1 128 15,-7-2-128-15,-9-1 128 0,-10-3 208 0,-3 3 48 16,-6 2 0-16,5 0 0 0,2 1-16 0,1 3 0 16,1 0 0-16,8 4 0 0,6 0-144 0,3 3-32 15,8 2 0-15,1 1 0 16,4 1-1152-16,5 3-256 0,2-1-32 0,4 7-17104 16</inkml:trace>
  <inkml:trace contextRef="#ctx0" brushRef="#br0" timeOffset="82636.586">21541 5795 20271 0,'0'0'896'0,"1"-10"192"0,1-2-880 0,1 1-208 16,2 2 0-16,0 1 0 0,3 1 832 0,0-1 112 15,3 2 16-15,4 2 16 0,3 0-656 0,3 0-128 16,3 1-16-16,6-1-16 0,3-3-160 0,6 2 0 15,5 1 0-15,3-1 0 0,4-2 0 0,1-1 0 16,2 2 0-16,7-1 0 0,9 0 0 0,3-2 0 0,1-2 0 0,4 2 0 16,1 1 0-16,6-1 0 0,7 0 0 0,2-2 0 15,-1 4 0-15,5 0 240 0,2 1-48 0,4-2 0 16,-4 4 384-16,4-2 80 0,3-3 16 0,2 8 0 16,3 7-176-16,-2-3-48 0,-2-4 0 0,-4 0 0 15,-3 3-448-15,-7 4 0 0,-5 2 0 0,-2-1-8496 16,-2-6-1792-16</inkml:trace>
  <inkml:trace contextRef="#ctx0" brushRef="#br0" timeOffset="88524.704">17203 7387 23039 0,'13'-22'2048'0,"-4"-3"-1648"15,1-7-400-15,0-4 0 0,-1-2 3440 0,0-2 592 0,0 0 128 0,-4 4 32 32,-2 4-3840-32,-6 1-768 0,-2 1-160 0,-5 1-16 15,-6 0-128-15,-2 0-32 0,-4 0 0 0,-6 1 0 0,-5-1 400 0,-2 1 80 0,-6 2 16 0,-3 2 0 32,-4 2-384-32,-8 2-80 0,-7-2-16 0,-2 0 0 15,-1 1 16-15,0 1 0 0,-3 2 0 0,-2-2 0 16,-6-1 48-16,-3-2 16 0,0 0 0 0,1-1 0 0,-1-1 400 0,-2 0 96 0,-9-1 16 0,-1-2 0 15,0 1 144-15,-3-1 0 0,-6 2 160 0,0 0-160 16,-6 1 448-16,-1 2-16 0,-2-1 0 0,-3 2 0 16,0 2 16-16,-3-2 16 0,-6 0 0 0,-1 2 0 15,-7 2-192-15,-1 0-32 0,-3-1-16 0,-3-1 0 16,-5-2-224-16,0 2 0 0,0 1 0 0,-3-2 0 16,-4-4 0-16,1 2 0 0,0 1 0 0,-2 1 0 0,-1-4 0 0,-2 5 0 15,-4 1 0-15,-2 1 0 0,2 2 0 0,0-1 0 16,-3 3 0-16,-1 0 0 0,-6-3 0 0,1 4 0 15,-2 2 0-15,1-1 0 0,-3-1 0 0,0 4 0 16,0 4 0-16,-2 1 0 0,-9 2 0 0,4 2 0 16,1 2 0-16,0 2 0 0,-5 2 0 0,5-1 0 15,1 2 0-15,0 0 0 0,-3-1 128 0,0 3-128 16,-3 0 0-16,3 0 144 0,5 1-144 0,-1 2 0 16,2-1 0-16,1 0 0 0,1 0 160 0,-2 3-160 15,-3 2 192-15,6 0-192 0,3-2 560 0,1 4 0 16,2 5 0-16,0 1 0 0,-1 6 96 0,3-1 32 15,0 0 0-15,6 1 0 0,6 1-208 0,3 2-32 0,0 2-16 16,3 1 0-16,0 0-240 0,7 2-32 0,7 0-16 0,2 7 0 16,0 6-144-16,7 2 0 0,4 1 0 0,3 1 0 15,1-3 0-15,2 3 0 0,4 3 0 0,2 3 0 16,2 5-224-16,4 4 80 0,3 0 16 0,5 0 0 16,8 1-64-16,0 4-16 0,-1 4 0 0,5 2 0 15,4 1 16-15,5 3 16 0,6 6 0 0,2 1 0 16,5 3 176-16,4-2-192 0,4 1 192 0,2 1-192 15,6 4 192-15,7-2-208 0,9-2 80 0,5 1 128 16,5 5-144-16,7-6 144 0,5-5 0 0,6 2 0 16,8 0-144-16,8-1 144 0,5-5 0 0,8-2-144 15,6-2 144-15,7 0 0 0,7 0 0 0,3-4 128 16,6-6 0-16,8-4 0 0,8-3 0 0,6 1 0 16,3 2-128-16,4-2 176 0,3-2-176 0,9-1 192 0,3-4-192 15,7 2 0-15,3-4 0 0,5 2 0 0,4 3 192 0,5-3-64 16,5-2 0-16,4 0 0 0,8-6 0 0,3-2 0 15,9-5 0-15,5 0 0 0,5 0-128 0,3-1 128 16,-1-2-128-16,5 2 128 0,4-1-128 0,5-5 0 16,7-6 0-16,-1-2 128 0,0-1-128 0,3-2 128 15,6-2-128-15,1-2 128 0,0-1-128 0,-2 0 0 16,0 0 0-16,-1-2 128 0,1 1 112 0,4-2 16 16,1-1 0-16,-4 0 0 0,-4-3 16 0,3 1 16 15,3-6 0-15,-1 0 0 0,0-1-48 0,3-7-16 16,1-8 0-16,-1 2 0 0,-2-3 32 0,4-3 0 15,4-3 0-15,-2-3 0 0,-2-1 0 0,1-3 0 16,-2-4 0-16,1-3 0 0,0-1-96 0,-5-1-16 0,-2-7 0 0,-1-2 0 16,3-3-144-16,-4-5 160 0,-6-4-160 0,-1-2 160 15,-2 0-160-15,0 1 0 0,-3 1 0 0,-5-3 0 16,-8-3 0-16,-4-2 0 0,-7-4 0 0,3 1 0 16,-5-2-176-16,-1 2 176 0,-6-2-128 0,-6-4 128 15,-8-4 0-15,-2-1-160 0,-2 0 160 0,-11-1 0 16,-10-2 0-16,-5-5 0 0,-5-6 0 0,-8 2 144 15,-7 5 96-15,-9-3 16 0,-12-1 0 0,-3-6 0 16,-4-4 64-16,-7-2 0 0,-6 2 16 0,-6-5 0 16,-3-6-80-16,-7 1 0 0,-7 1-16 0,-7-7 0 15,-4-9-240-15,-10-1 0 0,-6 5 0 0,-10-4 0 16,-7-4-240-16,-10 2-80 0,-8 4-32 0,-8 2 0 16,-9 2 16-16,-4 5 0 0,-6 5 0 0,-8 5 0 15,-9 0 336-15,-4 9-144 0,-2 10 144 0,-3 7 0 0,-3 7-160 0,2 4 160 16,-3 1-128-16,4 17 128 15,3 9-1216-15,-2 12-176 0,-3 7-16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2:42.016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924 15180 28911 0,'0'0'1280'0,"0"0"256"15,0 0-1216-15,0 0-320 0,0 0 0 0,0 0 0 0,0 0 0 0,0 0-144 16,0 0 16-16,0-9 0 0,1 1-176 0,-1 8-16 15,0 0-16-15,0 0 0 0,0 0 336 0,0 0 128 16,4-6 0-16,-4 6 0 0,0 0 304 0,0 0 48 16,0 0 16-16,0 0 0 15,0 0-752-15,0 0-160 0,10 1-32 0,-10-1-12208 16</inkml:trace>
  <inkml:trace contextRef="#ctx0" brushRef="#br0" timeOffset="43614.97">17662 7260 22111 0,'0'-11'1968'0,"6"1"-1584"0,1 1-384 0,3 1 0 16,-1-5 576-16,1 2 48 0,1-2 0 0,0 3 0 16,-1 0-464-16,0-1-160 0,0 2 0 0,1-2 144 15,-1 0 96-15,-1 1 16 0,0-1 0 0,-1 2 0 16,-1 1-256-16,-2 3 0 0,-1-2-192 0,1 2 192 16,-4-4-336-16,0 3 32 0,-1 6 16 0,-1-7 0 15,0-4 32-15,-4 1 0 0,-1 2 0 0,-3-2 0 16,-2 2 96-16,-2 0 32 0,-4-3 0 0,-1 0 0 15,-8-3 128-15,1 2 256 0,0 0-64 0,-6 1-16 16,0-2 400-16,-1 0 64 0,1 0 32 0,-3-1 0 16,-1 2-144-16,-3 0-16 0,-5 0-16 0,-3 3 0 15,-4 4-160-15,1-3-16 0,-5-1-16 0,2-2 0 0,4 1-16 0,-5 2 0 16,0 0 0-16,-2 0 0 0,-1 0-32 0,-5 0-16 16,0-3 0-16,-1 1 0 0,1-2-80 0,-1 3-16 15,-1-1 0-15,-6-2 0 0,-1 1-144 0,-2-2 0 16,5 1 0-16,-3 1 0 0,0 2 0 0,-3 0 0 15,-3-1 128-15,1 0-128 0,3-1 0 0,0 2 192 16,0-1-192-16,0 1 192 0,-3-2-16 0,-1 1 0 16,2 2 0-16,5 1 0 0,0 2 16 0,-1-2 16 15,-4-2 0-15,2 4 0 0,3 3-16 0,-1 0-16 16,6-2 0-16,-5 1 0 0,-3-1-48 0,-1 4-128 16,-1 2 192-16,3 0-64 0,1-1-128 0,-2 0 0 15,-4 0 0-15,1 3 0 0,2 2 0 0,0 2 0 0,2 0-176 16,-1-3 176-16,2 5 0 0,-3 0-128 0,2 2 128 0,2 1 0 15,4 0 0-15,2 3 0 0,1 1 0 0,0 1 0 16,1-2 0-16,-1 3 0 0,1 0 0 0,1 5 0 16,5 1 0-16,2 2 128 0,4 0-128 0,-5 4 128 15,0 0-128-15,0 4 144 0,3 2-144 0,3 0 160 16,2-4-160-16,3 2 0 0,2 2 144 0,3 0-144 16,3-4 0-16,-2 6 128 0,3 2-128 0,2 2 0 15,1 0 128-15,2 0-128 0,5 0 160 0,0-3-160 16,3-3 0-16,0 0 128 0,3 3-128 0,4-2 0 15,1-3 0-15,3 4 0 0,2-1 0 0,4 5 0 16,1-1 0-16,7 0 0 0,3-2 0 0,2 0 0 16,4-1-160-16,6 1 160 0,5 2-128 0,3 2 128 15,0 0-192-15,4 0 32 0,5 2 16 0,2-3 0 16,2-2 0-16,1-3 0 0,3 0 0 0,8-2 0 0,5-2 144 0,6 1 0 16,-1-2 0-16,6 0 0 0,-2-3 0 0,4 4 0 15,4 0 0-15,3-1-128 0,2-3 128 0,-1 0 0 16,-2-2 0-16,2-2-128 0,6-2 128 0,0-2 0 15,4-2 0-15,2 0 0 0,-2 4 0 0,4-5 144 16,1-2-16-16,-1 0-128 0,-2 2 160 0,3 0-160 16,6-4 128-16,0-2-128 0,-1-5 192 0,1-2-64 15,-1-2 0-15,7-2 0 0,1-2-128 0,2-1 0 16,-3-5 144-16,5 0-144 0,4 1 0 0,-1-4 0 16,-1-1 0-16,3-2 128 0,1-4-128 0,0 1 0 15,-2 0 0-15,3-3 0 0,2-5 0 0,1-2 0 16,0-3 0-16,-4-1 0 0,-3-1 0 0,0-6 0 0,-2-5-128 0,-2-2 128 15,-4-1 0-15,-6 2 0 0,-3 0 0 0,-3-2 0 16,1-1 192-16,-8-1 112 0,-4-4 16 0,-5-1 16 16,-4-4 368-16,-1-4 80 0,1 1 16 0,-7 0 0 15,-3 1-160-15,-6-5-16 0,-9-6-16 0,0-4 0 16,-3-5-416-16,-5 0-192 0,-4-1 160 0,-6-3-160 16,-4-3 0-16,-5 3 0 0,-7 5 0 0,-10-1 0 15,-6-2 192-15,-8 2-48 0,-7 0-16 0,-9 1 0 16,-9 0 80-16,-6 2 16 0,-3 0 0 0,-13 2 0 15,-8 0-224-15,-9 2 176 0,-6 1-176 0,-4 7 160 16,-2 6-160-16,-8 5-176 0,-11 4 48 0,-2 6 0 16,-2 6-192-16,-10 8-48 0,-12 8 0 0,-3 7-11808 15,-2 10-2368-15</inkml:trace>
  <inkml:trace contextRef="#ctx0" brushRef="#br0" timeOffset="45800.555">5076 9825 10127 0,'0'0'448'0,"4"-10"96"0,2 1-544 0,-1-1 0 16,2 1 0-16,2 2 0 0,-3 1 2368 0,4 0 352 15,2 1 80-15,-2 0 16 0,1 0-2064 0,2 1-416 16,3 1-80-16,1 1 0 0,3 0-256 0,3-2 0 16,-2 3 0-16,4 0 0 0,0 1 0 0,1-1 0 15,2-1 0-15,1 2 0 0,3 2 0 0,1 4 0 16,0-2 0-16,1-1 0 0,1-2 0 0,2 3 0 16,0 0 0-16,2-1 0 0,1-1 0 0,4-2 0 15,3 0 160-15,2 1-32 0,2 1 144 0,-2 1 48 16,1-3 0-16,-1-1 0 0,0-2 224 0,2 2 48 15,1 3 16-15,5 0 0 0,5-3-32 0,-1 1-16 16,0 2 0-16,0-1 0 0,2-1-144 0,5 0-32 16,4 2 0-16,-2 1 0 0,0 0-144 0,-3-1-48 0,0 0 0 0,2-1 0 15,4 1-64-15,-3-1-128 0,2 1 176 0,-4-2-176 16,2 0 128-16,-1-2-128 0,2 2 0 0,-3 0 0 16,2 2 0-16,-5 0 0 0,-4 0 0 0,-2-1 0 15,-3-2 0-15,3 0 0 0,1 1 0 0,-2 0 0 16,0 1 272-16,-2-2-48 0,-1-1-16 0,-2-1 0 15,-1 3 368-15,7 0 80 0,1 0 16 0,0 2 0 16,-2 0-160-16,-3 0-48 0,-1 0 0 0,0 3 0 16,1-1-176-16,5 1-32 0,3-2-16 0,1 0 0 15,-2 3-240-15,0-2 0 0,-2 1 128 0,0-2-128 16,-3 0 0-16,1-1 0 0,1 1 0 0,-2-1 0 16,-4-1 0-16,-3-1 0 0,-4-2 0 0,1 2 0 15,-2 2 0-15,-1-1 144 0,-1-1-144 0,1 1 128 0,-5-1 16 0,6 0 0 16,4 1 0-16,-2 0 0 0,-4 1 80 0,0 0 16 15,1-1 0-15,-1 2 0 0,2 2-112 0,-3 0 0 16,-2-3-128-16,0 0 192 0,3-1-192 0,-1-1 176 16,-3 1-176-16,-1-1 160 0,-5 0-16 0,0 0 0 15,-1 0 0-15,2 2 0 0,0-4-16 0,0 1 0 16,-2 0 0-16,0 0 0 0,-1 1 64 0,-1 1 16 16,0-1 0-16,0 0 0 0,-3-1-64 0,2 1-16 15,-4 1 0-15,-1 0 0 0,1 0 0 0,-2 1 0 16,0-2 0-16,-1 1 0 0,-1 2 0 0,0 1-128 15,-3-1 192-15,3-2-64 0,-1 3 96 0,2-2 16 16,1-2 0-16,-1 1 0 0,0 0-112 0,-2-1-128 16,0-2 176-16,3 3-176 0,-2 3 144 0,2-2-144 15,-6 1 0-15,3-1 144 0,1-2-144 0,0 4 0 0,-5 0 0 0,2 0 0 16,-1 1-128-16,-3 3-16 0,-1 1 0 0,-3 5 0 31,0 2-1040-31,0 2-208 0,-5-1-32 0,-1 8-9936 0,-6 1-1984 0</inkml:trace>
  <inkml:trace contextRef="#ctx0" brushRef="#br0" timeOffset="50220.151">6398 11648 12895 0,'-10'-5'1152'0,"-3"-4"-928"0,-4-3-224 0,2 2 0 16,1 1 3264-16,-2 2 624 0,2 0 112 0,-1 0 32 15,-1-1-3344-15,1 3-688 0,-1-2 0 0,0 3-208 16,-1 1 208-16,-2 0-192 0,-2 2 192 0,1 2-192 16,-1 3-256-16,-2 0-32 0,-2 3-16 0,-1 0 0 15,-4 2-16-15,0 4-16 0,-1 1 0 0,-2 3 0 16,-5 0 64-16,0 4 16 0,2 2 0 0,2 4 0 0,1 4 448 0,3 0 0 15,4-4 208-15,1 4-64 0,8 2 560 0,0 1 96 16,3 1 32-16,3 3 0 0,7 5-224 0,1 4-32 16,1 5-16-16,7-2 0 0,0 5-352 0,5-4-64 15,1-5-16-15,2-3 0 0,3-6-128 0,0 0 0 16,3-5-160-16,-2-4 160 0,2-4-320 0,2-3 48 16,1-2 0-16,0-6 0 0,3-7 0 0,-2-3 0 15,3-2 0-15,0-6 0 0,-2-8 272 0,3-5 0 16,0-6 0-16,-3-5 144 0,2-5 80 0,-1-5 16 15,1-5 0-15,0-6 0 0,-3-7-112 0,-1-1 0 16,2 2-128-16,-1 1 192 0,-1 1-192 0,0-2 128 0,-2-2-128 0,-1-4 0 16,-2 0 160-16,-2-2-160 0,-3 0 160 0,2 1-160 15,4 1 160-15,-2-3-160 0,-2-2 160 0,3 1-160 16,0 0 0-16,1 2 0 0,-1 2 0 0,-3 4 0 16,1 3 0-16,0-1 0 0,-1-2 0 0,-1 4-160 15,-2 4 160-15,-1 5 0 0,0 7-144 0,0-1 144 16,-5 7 0-16,1 4 160 0,-1 2-16 0,-3 5 0 15,1 6-144-15,0 3 192 0,0 0-192 0,-1 3 192 16,-2 9-192-16,0 0 0 0,0 0 144 0,0 0-144 16,0 0 0-16,-7 18 0 0,0-1 0 0,1 7-128 15,1 3 128-15,1 6 0 0,-4 3 0 0,3 12 0 16,1 10 0-16,0 2 0 0,1 3 0 0,-1 2 128 16,1 2 128-16,2 9 16 0,-1 8 16 0,2 1 0 0,3-5 48 0,-1 2 16 15,1 3 0-15,3-1 0 0,2 0-208 0,-1-4-144 16,1-8 192-16,1-5-192 0,2-6 128 0,-1 1-128 15,3-7 0-15,-2-4 0 16,0-9-448-16,0-4-160 0,-1-5-32 0,3-7-7984 16,1-5-1600-16</inkml:trace>
  <inkml:trace contextRef="#ctx0" brushRef="#br0" timeOffset="51271.138">8536 10933 1839 0,'8'-10'160'0,"-3"2"-160"0,-3-1 0 0,-1-2 0 16,-1-2 6352-16,-2 0 1248 0,-1-2 240 0,1-1 48 16,-1 5-6480-16,0-1-1408 0,-6-1 0 0,-2 3-256 15,-6 6-80-15,-2-2-16 0,-2-1 0 0,-6 3 0 16,0 2 224-16,-3 2 128 0,-3 1-160 0,-2 4 160 0,-1 2-144 0,-6 1 144 15,-9 2-128-15,3 4 128 0,0 4 0 0,1 2 0 16,1-2 192-16,2 3-64 0,2 0 128 0,0 2 16 16,3 1 16-16,1 1 0 0,3-2 96 0,4 0 0 15,4 0 16-15,3 1 0 0,3 0-112 0,5 1-32 16,5-1 0-16,4-1 0 0,0 0-256 0,6-1 128 16,5-1-128-16,4 1 0 0,6-1 0 0,3 0 0 15,2 0 0-15,5-2 0 0,5 0-256 0,4 0 64 16,4-1 0-16,0 2 0 0,1 1 64 0,1 0 128 15,3-2-208-15,3 2 80 0,6 4 128 0,-2-1 0 16,3 0 0-16,-2 4 0 0,0 0 0 0,-4 5 0 0,-4 4 0 16,-2-3 0-16,-4-3 0 0,-4-5 0 0,-5-2 0 15,-3 0 0-15,-6 3 0 0,-3-4 176 0,-1-1-176 0,-8-1 192 16,-4 0 448-16,-4 0 112 0,-4 2 16 0,-8-1 0 16,-2-1 128-16,-7 2 48 0,-4-1 0 0,-3 0 0 15,-4 2-176-15,-6-1-16 0,-5-1-16 0,-4 0 0 16,-4-2-288-16,-1-3-48 0,-5 0-16 0,3-1 0 15,2 0-192-15,-2-3-64 0,0-1 0 0,-3-1 0 16,-1 0-128-16,2-1 128 0,3 1-128 0,1-3 128 16,5-4-128-16,4-1-224 0,4-1 48 0,1 0 16 15,1-2-944-15,2-2-192 0,4-1-48 16,4 2 0-16,2 1-2080 0,6-2-416 16</inkml:trace>
  <inkml:trace contextRef="#ctx0" brushRef="#br0" timeOffset="51755.136">9183 11442 21183 0,'0'0'1888'0,"0"0"-1504"0,0 0-384 0,0 0 0 16,0 0 2496-16,0 0 416 0,0 0 96 0,10-2 0 16,6-1-2416-16,1 0-592 0,4-1 0 0,4 1 0 15,4 0 0-15,3-1 0 0,1 0 0 0,3 0 0 16,4-2 0-16,3 2 0 0,3 0 128 0,0 2-128 0,-5-1 0 0,-1-2 0 15,1 1 0-15,-3 1-176 0,-1-1-176 0,1 1-32 16,1 0-16-16,-2 2 0 16,-4 2-464-16,0 2-96 0,-2-1 0 0,-2 2-16 15,-3-1-1520-15,-6 0-320 0,-6 1-48 0,-2-1-16 0</inkml:trace>
  <inkml:trace contextRef="#ctx0" brushRef="#br0" timeOffset="51988.356">9106 11891 25791 0,'0'0'2304'0,"0"0"-1856"0,0 0-448 0,0 0 0 16,0 0 2880-16,9 3 464 0,4-1 112 0,6 1 0 15,7 0-2720-15,3-3-544 0,4-2-192 0,3 0 0 16,7-2 224-16,3-1-64 0,5-1-16 0,5 1 0 15,0-2-144-15,1 0 0 0,-2-2 0 0,-1-1 0 16,-3-1 0-16,3-2-224 0,4-2 80 0,-1 0 16 31,-2 0-1504-31,-1-2-288 0,0-2-64 0</inkml:trace>
  <inkml:trace contextRef="#ctx0" brushRef="#br0" timeOffset="53253.353">11161 11756 23039 0,'0'0'2048'0,"-5"5"-1648"0,-1 2-400 0,4-2 0 15,2-5 1040-15,1 11 128 0,3 3 32 0,2-1 0 0,5-2-1040 0,0-1-160 16,2-4 0-16,1 1-192 0,2 0 192 0,1-3 0 16,5-4 0-16,-1-1 0 0,1-1 0 0,1-5 160 15,3-4-160-15,0-4 192 0,1-3-16 0,-1-6 0 16,3-5 0-16,-4-2 0 0,0 0 16 0,0 0 16 16,1-1 0-16,-2 0 0 0,-3 1-48 0,1 0-16 15,0-1 0-15,0 1 0 0,0-2 48 0,-2 2 0 16,-5 1 0-16,2 3 0 0,1-1 160 0,0 1 32 15,1 1 16-15,-3 4 0 0,-1 6-192 0,1 1-32 16,-2 3-16-16,-3 5 0 0,1 3-160 0,0 3 0 16,2 1 0-16,-3 5 128 0,0 2-128 0,1 9 0 15,0 7 0-15,2 4 0 0,-2 4 0 0,1 3 0 16,-2 5-128-16,0 4 128 0,-1 2 0 0,0 3 0 16,1 2 0-16,-3 6 0 0,1 4 0 0,-5 0-176 0,2-5 176 0,-2-5-128 15,-3-2 128-15,-1-6 0 0,0-4 0 0,0-6 0 16,1 1 128-16,-2-6 128 0,-3-1 0 0,0-4 16 15,1-3 256-15,0-1 48 0,-1-2 16 0,-1-2 0 16,1-3-240-16,0-5-48 0,4-6-16 0,0 0 0 16,0 0-96-16,-9-6 0 0,2-8-16 0,-1-3 0 15,0-2-32-15,4-4 0 0,1-7 0 0,-1 2 0 16,3-3-144-16,3-2 0 0,3-4 0 0,3-5 0 16,1-4-160-16,5-4 160 0,2-3 0 0,5-1-144 15,2-1 144-15,5 1 0 0,1 1 0 0,7-1 0 16,4 0 0-16,3 0 0 0,-2 0 0 0,1 4 0 15,-1 5 0-15,-1 5 0 0,3 4 0 0,1 7 0 16,1 3 0-16,1 8 0 0,2 5 0 0,-3 5 0 0,-5 3-256 16,-1 5-32-16,-3 5 0 0,-4 3 0 15,-3-3-608-15,-2 5-128 0,1 5-32 0,-6-1-8848 16,0 0-1760-16</inkml:trace>
  <inkml:trace contextRef="#ctx0" brushRef="#br0" timeOffset="53889.345">12950 11907 30399 0,'0'0'1344'0,"0"0"288"0,-7-7-1312 0,7 7-320 0,0 0 0 0,0 0 0 16,0 0 256-16,-1 11 0 0,1 2-16 0,2 5 0 15,0 4-240-15,2 5-192 0,0 5 48 0,2 7 0 16,2 7 144-16,0 1 0 0,-1 3-144 0,-2 0 144 16,-1 0 0-16,3-4 0 0,2-3 0 0,0 0 0 0,0 0 0 15,-1-6 0-15,2-6 0 0,0-4 0 0,0-4 0 0,0-5 160 16,-3-4-16-16,3-5 0 0,-2-3 512 0,0-4 112 16,1-2 0-16,1-8 16 0,1-6-160 0,2-6-48 15,-1-4 0-15,1-1 0 0,2-5-320 0,-1-2-80 16,-1-2-16-16,1-1 0 0,1-3-160 0,0 1 0 15,2-2 0-15,-1-2 0 0,-3-5-192 0,2 2 192 16,0 3-192-16,-2 1 192 0,-3 3-336 0,1 3 48 16,0 2 16-16,-3 2 0 0,1 4 112 0,-5 1 32 15,1 2 0-15,0 6 0 0,-4 1 128 0,0 6 0 16,1 3 0-16,-2 7 0 0,0 0 0 0,0 0 128 16,0 0-128-16,-2 10 176 0,1 3-176 0,-3 7 0 0,0 5 0 15,1 6 0-15,3 5 0 0,0 6 0 0,0 4 144 0,2 5-144 16,0 0 0-16,3 0 0 0,-2-6 0 0,3-4 0 15,2-6 0-15,0-2 0 0,3-1 0 0,2-6 128 16,2-1 64-16,0-4 0 0,5-3 16 0,1-3 0 16,1-7 80-16,2 1 16 0,1-1 0 0,6-4 0 15,2-6-496-15,2-5-80 0,1-2-32 0,0-5-10480 16,0-6-2096-16</inkml:trace>
  <inkml:trace contextRef="#ctx0" brushRef="#br0" timeOffset="55331.326">14243 11148 20271 0,'0'0'1792'0,"-5"-8"-1424"15,-4 1-368-15,5 2 0 0,4 5 1664 0,0 0 256 16,-1-7 48-16,1 7 16 0,4-8-1600 0,3 4-384 16,2 2 0-16,2 2 0 0,3 1-144 0,3 4-112 15,4 6-32-15,2 5 0 0,3 4 96 0,2 5 32 16,7 6 0-16,2 5 0 0,0 6 160 0,-1-1 0 16,0-3-144-16,-1 3 144 0,-2 1 0 0,-2 0-144 15,-3-2 144-15,1-3 0 0,-3 1-224 0,-2-5 64 16,-1-3 16-16,-2-3 0 0,-1-2 144 0,-2-4 0 15,-2-2 160-15,1-4-160 0,-3-3-176 0,0-1-128 0,1-4-16 0</inkml:trace>
  <inkml:trace contextRef="#ctx0" brushRef="#br0" timeOffset="55646.325">14998 10805 31679 0,'-11'-2'1408'0,"3"3"272"16,-3 3-1344-16,2 0-336 0,-2 5 0 0,2 2 0 0,0 2 0 0,-2 7-256 15,-2 4 32-15,0 5 16 16,4 0-176-16,-5 7-16 0,0 2-16 0,-1 4 0 0,-2 1 224 0,0 1 64 15,-1 1 0-15,-2 3 0 0,-1 4 128 0,0-1 0 16,-1-2 0-16,1-5 0 0,-1-1 240 0,2-2-32 16,0-5 0-16,3-1 0 0,1 0-80 0,0 2 0 15,1-2-128-15,2-3 192 0,5-4-192 0,1-3-240 16,4-7 48-16,0-1 16 16,2-4-2144-16,2-3-432 0,3-5-96 0</inkml:trace>
  <inkml:trace contextRef="#ctx0" brushRef="#br0" timeOffset="56175.316">15459 11170 31327 0,'0'0'1392'0,"0"0"272"0,0 0-1328 0,0 0-336 0,0 0 0 0,0 0 0 16,0 0 928-16,0 0 112 0,4-10 32 0,4-2 0 31,0-3-1504-31,2-5-288 0,-1-6-64 0,2-3-16 0,0-1-112 0,2-2-32 0,-5-1 0 0,1-4 0 16,-1-2 496-16,-2 1 112 0,0 3 16 0,-1 2 0 16,1 2 832-16,-2 4 192 0,-1 2 16 0,0 3 16 0,1 4-176 0,1 3-48 15,-2 0 0-15,0 5 0 0,2 5-320 0,-5 5-192 16,0 0 192-16,7 0-192 0,-7 0 0 0,10 12 0 15,-1 5-192-15,0 3 48 0,1 4-112 0,-4 3-32 16,0 6 0-16,-1 9 0 0,-2 8 112 0,-1 3 32 16,-2 1 0-16,0 4 0 0,0 3 144 0,-1 5-128 15,0 3 128-15,-1-1-128 0,1-4 128 0,-1-5 0 16,-1-9 0-16,2-1 0 0,-1-10 0 0,0-7 0 16,1-6 192-16,0-5-64 0,0-4 384 0,1-5 96 15,0-12 16-15,0 0 0 0,0 0-192 0,0 0-48 16,0 0 0-16,0 0 0 0,-3-15 32 0,0-9 0 15,0-4 0-15,2-6 0 0,-1-5-256 0,1-5-160 16,0-7 192-16,1-7-192 0,0-3 0 0,3 0 0 0,5 3 0 16,-2 1 0-16,4 3 0 0,4-2 0 0,2-1 0 0,2 4 160 15,4 8 64-15,3 4 16 0,4 2 0 0,0 5 0 16,3 5-240-16,-1 4 176 0,3 1-176 0,1 7 160 16,0 2-304-16,-2 5-64 0,-5 4-16 0,-1 4 0 31,1 2-2224-31,-2 1-448 0</inkml:trace>
  <inkml:trace contextRef="#ctx0" brushRef="#br0" timeOffset="56691.309">16212 11398 9215 0,'0'0'816'0,"0"0"-656"16,0 0-160-16,0 0 0 0,0 0 6144 0,6 10 1184 15,-1 3 240-15,5 5 48 16,5 4-6432-16,1 3-1184 0,3 3-448 0,2 8 0 16,4 3-304-16,0 6-64 0,4 5-16 0,-4 5 0 15,-1 4 64-15,-1-3 16 0,-1 2 0 0,-4-5 0 16,0-6 192-16,-4-2 48 0,-2-4 0 0,-1-5 0 0,-2-3 768 0,1-7 144 0,-5-9 48 0,1-4 0 15,-2-4 656-15,-2-2 144 0,-2-7 32 0,0 0 0 16,0 0-320-16,0 0-48 0,7-12-16 0,1-8 0 16,-2-9-144-16,2-6-48 0,-4-1 0 0,2-6 0 15,-1-3-576-15,0-1-128 0,0-4 0 0,3-4 0 16,-3-2 0-16,5 2 0 0,4 3 128 0,-2 4-128 16,0 3 128-16,4 7-128 0,6 2 0 0,-1 4 144 0,1-1-16 15,1 5-128-15,-1 1 192 0,-1 4-64 16,-1 6-464-16,-1 0-112 0,-3 1 0 0,-2 3-11216 15,-1 2-2240-15</inkml:trace>
  <inkml:trace contextRef="#ctx0" brushRef="#br0" timeOffset="58769.165">18681 10723 31103 0,'-5'-10'1376'0,"3"5"288"0,-4-3-1344 0,0 0-320 15,1 0 0-15,-3 1 0 16,2-2-416-16,0 0-160 0,1-1-16 0,-1 1-16 15,-7 1 32-15,-2-1 16 0,1-1 0 0,-1 1 0 0,-3 0 432 0,1 5 128 16,-3-2 0-16,-1 3 0 0,0-1 384 0,-2 3 176 16,0 2 32-16,-4 0 16 0,1 2-192 0,-3 3-32 15,-4 0-16-15,-2 6 0 0,-1 2-368 0,-4 4 128 16,2 5-128-16,-1 8 0 0,3 5 0 0,3 10 0 16,-1 3 0-16,3 6 0 0,4 2 0 0,1 2 0 0,4-2-144 15,1 2 144-15,4-1 0 0,4 0-144 0,6 0 144 0,1-9 0 16,3-7-208-16,3-8 64 0,1-4 16 0,5-6 0 15,0-5 128-15,4-6 0 0,-2-4 0 0,4-4 0 16,2-2 0-16,4-4-128 0,0-5 128 0,4-5 0 16,2-5-176-16,3-6 176 0,4-3-208 0,3-8 80 15,1-6-96-15,0-2-16 0,1-4 0 0,-2 0 0 16,0-4 48-16,-2 0 16 0,-4-3 0 0,0 1 0 16,-3-4 176-16,-2-7-160 0,0-5 160 0,-4-1-160 15,-1-1 160-15,1 0 0 0,2-8 0 0,-4-3 0 16,-3-6 144-16,1-1-144 0,1 2 192 0,-2-1-192 15,-5-6 192-15,1 4-192 0,-1 1 192 0,-2 2-192 16,1 1 0-16,-2 4-192 0,-3 5 0 0,-1 8 0 16,0 8 192-16,-1 9-144 0,-3 4 144 0,2 8-128 0,1 6 128 0,-2 8 0 15,-2 4 0-15,0 5 0 0,-4 1 0 0,3 3 0 16,0 4 0-16,2 3 128 0,2 4-128 0,0 0 0 16,-10 9 0-16,1 4-128 0,-2 3-112 0,1 7-16 15,1 7 0-15,-1 5 0 0,-1 4 256 0,3 7 0 16,-1 5-160-16,4 10 160 0,-4 7 0 0,2 2 0 15,2 0 0-15,0 9 0 0,2 7 0 0,1 3 192 16,1 0-192-16,1 1 192 0,1 1-48 0,1 0 0 16,-2 0 0-16,2-7 0 0,3-7 32 0,1-5 0 15,-2 0 0-15,2-7 0 0,2-5-32 0,0-5 0 16,-1-9 0-16,2-4 0 0,1-4-400 0,3-6-96 16,3-2-16-16</inkml:trace>
  <inkml:trace contextRef="#ctx0" brushRef="#br0" timeOffset="59437.43">18984 11320 28911 0,'0'0'1280'0,"0"0"256"0,0-10-1216 0,3-4-320 15,-1-6 0-15,3-5 0 16,3-6-768-16,4-3-224 0,5-3-32 0,0-8-16 16,0-4-224-16,0-6-32 0,1-3-16 0,-2-2 0 0,0-1 736 0,-2 1 128 0,-1 1 48 0,2-1 0 15,-2-1 1104-15,0-4 240 0,1-4 32 16,-2-2 16-16,2 3 16 0,-2-1 0 0,-1 0 0 0,2-5 0 15,-2-3-384-15,0 3-80 0,0 3-16 0,-1 4 0 16,1 3-48-16,0 3-16 0,1 2 0 0,-3 4 0 16,-1 3 48-16,2 9 16 0,0 6 0 0,0 5 0 15,-3 2-16-15,0 5 0 0,-1 4 0 0,1 5 0 16,-1 1-352-16,0 6-160 0,-6 9 128 0,7-6-128 16,-7 6 0-16,0 0 0 0,7-6-192 0,-7 6 192 15,9 5-448-15,-4 1 48 0,2 5 0 0,2 6 0 16,2 2-32-16,-1 10 0 15,-3 8 0-15,1 7 0 0,0 3 272 0,2 8 160 0,-1 3-192 0,5 6 192 16,1 2 0-16,0 9-128 0,1 8 128 0,-1 0 0 16,2-1 0-16,-1 0-128 0,1 0 128 0,-1 1 0 0,0 3-128 0,0-10 128 15,1-2 0-15,-2-8 0 0,-1-4 0 0,0-4 0 16,-1-4 0-16,0-5 0 0,-1-5 0 0,-1-8 0 16,1-4 0-16,-1-6 144 0,-1-4-144 0,1-2 0 15,0-5 0-15,0-3 0 16,-3-5-1200-16,-8-7-320 0,0 0-64 0,0 0-10144 15</inkml:trace>
  <inkml:trace contextRef="#ctx0" brushRef="#br0" timeOffset="59664.427">18879 10503 24879 0,'0'0'1088'0,"0"0"256"0,0 0-1088 0,0 0-256 0,0 0 0 0,0 0 0 16,10-3 3568-16,7-4 656 0,9-3 128 0,12-1 16 31,12-3-3968-31,8-4-784 0,6-2-176 0,2 1-16 16,0 0 64-16,5 2 32 0,5 3 0 0,0-2 0 0,-2-3 176 0,-7 4 48 0,-5 2 0 0,-2 1 0 16,-3-1-48-16,-4 1 0 0,-3 1 0 0,-3 1-10144 15,-4 0-2032-15</inkml:trace>
  <inkml:trace contextRef="#ctx0" brushRef="#br0" timeOffset="60243.602">15227 10116 30399 0,'-9'-8'1344'0,"9"8"288"0,-9-1-1312 0,9 1-320 0,0 0 0 0,0 0 0 16,0 0 720-16,9-4 80 0,5 0 16 0,8-1 0 16,5-4-816-16,9-1-384 0,4-2 48 0,6 2 0 15,3 2 208-15,2 1 128 0,-2-2-160 0,2-3 160 16,0 1-128-16,1-2 128 0,2-1 0 0,5 1-144 15,-1 0 144-15,0 2 0 0,-2 3 0 0,0-1 0 16,2-2 0-16,-1 3 0 0,4 0 0 0,1 5 128 16,0 0-128-16,-2 2 144 0,-3-1-144 0,-5 0 160 15,-5 1-160-15,-1 1 0 0,-2-2 0 0,-1-1 0 0,-3 1 0 0,-5-2 0 16,-8-1 0-16,-4-1 128 0,-6-3-128 0,0 2 192 16,-4 0-192-16,-3 0 192 0,-10 7 96 0,0-9 32 15,-3-1 0-15,-3 2 0 0,-3-1 368 0,-7-1 80 16,-10-2 0-16,-2 0 16 0,-5 0-464 0,0 1-112 15,-5 1-16-15,1 0 0 0,-3 1-192 0,1-1 0 16,-2 2 0-16,-3 2 0 0,-3 1-336 0,2 2 32 16,2 1 16-16,0 2-10528 15,-2 1-2112-15</inkml:trace>
  <inkml:trace contextRef="#ctx0" brushRef="#br0" timeOffset="60932.485">11164 10972 17503 0,'0'0'1552'0,"0"0"-1232"16,0 0-320-16,0 0 0 0,0 0 448 0,11-3 16 16,2 3 16-16,2 0 0 0,3-1-272 0,2-1-48 15,6-1-16-15,1-1 0 0,0-3 192 0,1-1 48 16,5 0 0-16,2 0 0 0,0-1-112 0,2-1-16 15,1-2 0-15,3 2 0 0,1 0 208 0,5-1 48 0,6-1 0 0,1-1 0 16,3 2-32-16,-1 0 0 0,-2 2 0 0,1 0 0 16,1 1-224-16,1 2-32 0,-2-1-16 0,2 1 0 15,0-3-208-15,-6 0 0 0,-3-1 0 0,-3 0 0 16,-2 0 128-16,-5 0-128 0,1 0 0 0,-2 1 144 16,4-1-144-16,-6-1 0 0,-1-1 0 0,-5 1 128 15,-3 0-128-15,-4 2 0 0,-2-1 144 0,-2 0-144 16,-5-1 144-16,-3 0-144 0,-3 0 192 0,-3-1-192 15,-2 1 528-15,-3 0 0 0,-1-1 0 0,-4 0 0 16,-2 0 288-16,0-2 48 0,-3 4 16 0,-3-3 0 16,-5-3-240-16,-2 0-64 0,-2 2 0 0,1 0 0 15,1 1-112-15,-1 0-16 0,-1 2-16 0,3 2 0 16,1 1-32-16,1 0 0 0,0 0 0 0,1 4 0 0,1 3-400 16,1 1 128-16,1 2-128 0,2 1 0 0,1 2 0 0,0 0-256 15,2 2 48-15,2 7 0 16,0 4-2480-16,5 1-512 0</inkml:trace>
  <inkml:trace contextRef="#ctx0" brushRef="#br0" timeOffset="68222.619">12893 3751 14223 0,'17'-2'624'0,"-4"-3"144"0,4-3-624 0,2 3-144 0,1 1 0 0,1-2 0 16,2-4 288-16,2 2 32 0,-1 0 0 0,-4 0 0 15,-2-2 96-15,-2 3 32 0,-5 2 0 0,1 2 0 16,-3 1 64-16,1-3 0 0,-10 5 16 0,0 0 0 15,0 0 128-15,6-4 32 0,-6 4 0 0,0 0 0 16,0 0-96-16,0 0-16 0,3-7 0 0,-3 7 0 16,-5-6-64-16,5 6-32 0,-4-9 0 0,-3-1 0 15,-3 1-32-15,-1 3 0 0,-1 0 0 0,-1-2 0 16,1-3 208-16,-3 0 48 0,-1 2 0 0,-3-1 0 0,2-2 64 0,-2 1 0 16,-1 0 16-16,-1-2 0 0,0-1-128 0,-1 0-16 15,-4 1-16-15,-2-3 0 0,-4 0-272 0,-3-1-48 16,-3-4-16-16,-3 4 0 0,-4 0-288 0,0 1 128 15,1-2-128-15,-2-3 0 0,-2-3 128 0,-1 2-128 16,-3 1 0-16,-4 2 0 0,-2 4 0 0,1 0 0 16,0-1 0-16,4 2 0 0,1 0 0 0,2 2 0 15,2 1 0-15,-3-2 0 0,0 0 0 0,0 1 0 16,-2 0 128-16,3 3-128 0,-1 2 0 0,4-1 128 16,-3-2-128-16,0 2 0 0,-4 3 0 0,-2 0 0 15,-4 2 0-15,0 1 0 0,-2 1 0 0,1 3 0 16,-2 2 0-16,-3 2 0 0,-3-1 0 0,-2 2 0 15,4 2-160-15,3 0 160 0,3-1 0 0,1 1 0 0,4 3 0 0,3 0 0 16,2-1 0-16,4 0 0 0,7 0 0 0,0 3 0 16,3 0-128-16,3 3 128 0,-3 3 0 0,3 0 0 15,-1 0 0-15,-1 2 0 0,-4 0 0 0,4 3 0 16,2 2-144-16,-3-1 144 0,-1-1 0 0,2 3 0 16,-1 0 0-16,4 1-128 0,2-3 128 0,2 0 0 15,3-1 0-15,4-2 0 0,0-1 0 0,5 1 0 16,1 4 0-16,5 0 0 0,4 1-128 0,-1-1 128 15,-1-2-160-15,6-2 160 0,0 1-128 0,2-2 128 16,1 2-144-16,4-2 144 0,0-1-160 0,3-2 160 16,0 1 0-16,1 1-144 0,3 2 144 0,4-2 0 15,2-2 0-15,3 1 0 0,1-1 0 0,1 3 0 16,4 0 0-16,3 4 0 0,2 0 0 0,3-2-128 0,2-2 128 16,3 3 0-16,-2 1 0 0,3-3 0 0,-1-3 0 0,1 1-208 15,-1-1 80-15,2-2 128 0,1-1-144 0,4-2 144 16,4 1 0-16,-1-3 0 0,-2-1 0 0,2 0 0 15,0 0 0-15,1-1 0 0,-4 1 0 0,4 0 0 16,0-2 0-16,4 1 0 0,-2-1 0 0,2 0 0 16,-1 1 0-16,0-3 0 0,0-3 0 0,1 0 0 15,1-1 0-15,3 1 0 0,1 1 0 0,0-4 0 16,1 1 0-16,-3-3 0 0,-1-3 0 0,0 1 0 16,1-1 0-16,-1-2 0 0,3 0 0 0,-2 0 128 15,0 1-128-15,-2-3 0 0,-3-1 0 0,-1-3 0 16,1 0 0-16,0 1 0 0,-1-2 0 0,-1-1 0 15,1 0 0-15,-2 1 0 0,-3 0 0 0,-1-2 0 16,-3-3 0-16,1 1 0 0,1-1 128 0,-3 2-128 0,1-3 0 0,0-2 0 16,-2-4 0-16,0-2 0 0,-5-1 0 0,-1 1 0 15,1-1 0-15,-4-2 0 0,-6 3 0 0,1 0 0 16,-1 1 0-16,-2 1 0 0,-2-2 0 0,-1 1 0 16,-3-1 0-16,-1-2 128 0,-6 0-128 0,-3 1 144 15,-2 0-144-15,-3-1-176 0,-1 0 48 0,-3-1 0 16,-6 0 128-16,-1-2 0 0,0-5 0 0,-4 3 0 15,-1 3 0-15,0 0 0 0,-2 0 0 0,-1 0 0 16,-3 0 0-16,-1 1 0 0,-1 2 0 0,-4-3 128 16,-2-3-128-16,-2 3 0 0,-4 0 0 0,-3 2 0 15,-3 0 0-15,-2 0 0 0,0 1 0 0,-4 3 0 16,-1 1 0-16,-3 2 0 0,-3 0 0 0,-4 1 0 16,-5 2 0-16,-2 1 0 0,-1 2 0 0,-1-2-128 0,-2 1 128 0,-2-2 0 15,-5 3-144-15,-1 4 144 0,-2 3 0 0,2 0 0 16,2-1-144-16,2 1 144 0,-3 0 0 0,3 3 0 15,3 0-128-15,4 3 128 0,5 0 0 0,0 3 0 16,0 2 0-16,1-1 0 0,0 1 0 0,-3 2 0 16,-1 4 0-16,1 3 0 0,2-1-128 0,-3 1 128 15,-1 0 0-15,0 3 0 0,-1 1-128 0,-1 3 128 16,-1 2 0-16,2 0 0 0,3-2-128 0,-2 3 128 16,-2 5 0-16,3-2 0 0,4-1-128 0,4 3 128 15,6-2 0-15,5 2 0 0,2 1 0 0,4-2 0 16,4-3 0-16,2 4 0 0,1 1-144 0,3 1 144 15,3 1 0-15,2-4-144 0,-2 2 144 0,4-1 0 0,1 3 0 0,7 1 0 16,2-2 0-16,2 2 0 0,0 2 0 16,5 0-128-16,4-2 128 0,4 0-128 0,3-2 128 0,2 2-128 15,2 1 128-15,3-2-160 0,5-2 160 0,-2 2-160 16,1 1 160-16,3 0 0 0,4 0-144 0,4 0 144 16,2 1 0-16,1 0 0 0,-2-1 0 0,4-1 0 15,2-1 0-15,2-2 0 0,2-3 0 0,2 1 0 16,0 3 0-16,4-3 0 0,1 2 0 0,2-3 0 15,1-3 0-15,0-2 0 0,2 1 0 0,0-1 0 16,4 2 0-16,1-1 0 0,4-2 0 0,-1 0 0 16,1 0 0-16,0-7 0 0,4-4 0 0,2 1 0 15,-1 0 0-15,1-1 128 0,2-2-128 0,-4-4 128 16,1 0 0-16,0-2-128 0,1-4 192 0,1-2-64 16,3-4-128-16,-2-1 0 0,-2 0 0 0,0-3 0 0,1 1 0 0,2 0 0 15,5-1 0-15,-6 2 0 0,-3-2 0 0,0-1 128 16,-2 0-128-16,1-1 128 0,-1 2-128 0,-2-2 0 15,-3 1-160-15,-2-2 160 0,-7 0 0 0,-2-2 0 16,-2-1 0-16,-1-1 0 0,0-1 0 0,-3 0 0 16,-2-1 0-16,-4 0 0 0,-1 1 0 0,-3-1 0 15,-4-2 0-15,-3-1 160 0,-4-1-32 0,-1-1-128 16,-5-1 192-16,-2 3-64 0,-6 2 96 0,-3-3 16 16,-1 0 0-16,-5-3 0 0,-2-1-240 0,-1-1 144 15,-5-1-144-15,-1 0 128 0,-1 0-128 0,-3-1 0 16,0 4 0-16,-4 0 0 0,-1 1 0 0,-2 0 0 15,-2 1 0-15,1-2 0 0,-2-1-144 0,-2-1 144 16,-5 0 0-16,1 2 0 0,-2 1-144 0,0 1 144 16,-2-2 0-16,-3 1-144 0,-3-1 144 0,-6 2-128 0,-8 1 128 0,-2 2-128 15,-4 1 128-15,-1 3 0 0,-2 0 0 0,-6 1 0 16,-3 0 0-16,-1 1-160 0,0 5 16 0,4 0 0 16,3 3 144-16,1-2 0 0,4-3 0 0,0 4 0 15,-3 2 0-15,1 2 0 0,2 2 0 0,2-1 0 16,1 4 0-16,-2 1-128 0,-4 3 128 0,-2 3 0 15,-2 0-192-15,-2 3 64 0,0 4 0 0,-2 1 0 16,-2 1 128-16,-2 2-160 0,-3 1 160 0,2 2-160 16,0 1 160-16,0 3-208 0,1 1 80 0,2 0 128 15,1-2-272-15,10 1 64 0,6 2 16 0,8 0 0 16,5 2 192-16,2 5 0 0,4 4 0 0,1 4 0 16,3 2 0-16,3 2 0 0,3 1 0 0,0 2 0 0,0-1 768 15,3 2 208-15,4 2 48 0,2 1 0 16,-2 3-1648-16,5-2-320 0,0 0-64 0,4-3-16 0,2-4 816 0,1-1 208 15,0 1 0-15,4 2 0 0,1 2-288 0,2 3 32 16,1 2 0-16,2 3-8912 16,3 4-1776-16</inkml:trace>
  <inkml:trace contextRef="#ctx0" brushRef="#br1" timeOffset="77993.395">22628 15191 25391 0,'0'0'1120'0,"0"0"240"0,0 0-1088 0,0 0-272 0,0 0 0 0,0 0 0 16,0 0 624-16,0 0 64 0,0 0 16 0,10 2 0 15,1-3-448-15,-4 0-96 0,-7 1-16 0,10-3 0 16,-10 3 240-16,8-8 32 0,2 0 16 0,-3 2 0 16,-1-2 192-16,-1-1 32 0,1-1 16 0,-1-1 0 15,4 0 32-15,-3-3 16 0,-4-3 0 0,2-3 0 0,5-2-224 0,-3-4-48 16,-3-1-16-16,2-4 0 0,0-2-208 16,-1 0-32-16,2-3-16 0,-1 1 0 0,1-2-48 0,0 1-128 15,-1 0 192-15,1-2-64 0,-1 1 112 0,0 0 16 16,4-2 0-16,-5-2 0 0,0-4 64 0,1 0 0 15,0 1 16-15,-1 1 0 0,-2 0 0 0,-1 3 0 16,-1 1 0-16,1 1 0 0,4-1 16 0,-5 3 0 16,-2 1 0-16,2 1 0 0,2-3-160 0,-1 5-48 15,0 2 0-15,-2 2 0 0,1 4 64 0,0 2 16 16,0 2 0-16,0 2 0 0,0 2 32 0,0 1 16 16,0 1 0-16,-1 3 0 0,1 3-272 0,0-1 0 15,-2 0 0-15,2 9 0 0,0 0 0 0,0 0 0 16,0 0 0-16,0 0 0 0,-3-6 0 0,3 6-144 0,0 0-16 0,0 0 0 31,0 0-256-31,0 0-48 0,-3 11-16 0,0-1 0 16,3-10-1120-16,-1 9-240 0,-1 0-32 0,0 3-16 15,0-2-992-15,-1 1-208 0,-3 0-48 0,3-1 0 0</inkml:trace>
  <inkml:trace contextRef="#ctx0" brushRef="#br1" timeOffset="78391.39">22442 14180 25791 0,'0'0'2304'0,"0"0"-1856"16,-8-4-448-16,1-5 0 0,5-2 1760 0,2-5 256 15,2-8 48-15,4-1 16 0,-1-6-1696 0,5-2-384 16,0-3 0-16,2-2 0 0,-1-3 0 0,4 1 0 15,0 4 0-15,0 1 0 0,3-2 512 0,2 1 64 16,3-2 0-16,-2 0 0 0,1 5 128 0,-1 0 48 16,-4 1 0-16,4 3 0 0,2 3-176 0,-3 1-16 15,-2 2-16-15,-1 3 0 0,1 1 96 0,1 3 0 16,-4-1 16-16,-2 4 0 0,0 3-240 0,0 4-48 16,-1 1-16-16,0 3 0 0,-12 2-96 0,12 3-32 15,2 2 0-15,0 6 0 0,0 5-32 0,0 5 0 16,1 3 0-16,2 6 0 0,3 1-192 0,-1 7 128 15,-1 6-128-15,2-2 0 0,1-2 224 0,-3-2-48 0,1 0-16 0,-2-2 0 16,-2 0-16-16,-3-2 0 0,-3 1 0 0,1-2 0 16,0-3-144-16,-3-1 0 0,-1-2 0 0,-2-3 0 31,-1-5-400-31,-2-2-16 0,1-4 0 0,-4-3 0 16,-3-2-2464-16,-5-5-512 0</inkml:trace>
  <inkml:trace contextRef="#ctx0" brushRef="#br1" timeOffset="79307.381">19665 14094 911 0,'0'0'0'0,"0"0"0"0,-2 9 0 0,2-9 0 16,0 0 0-16,-5 8 0 0,5-8 4960 0,-4 10 912 16,2 0 176-16,2-10 32 0,0 0-4176 0,0 0-848 15,2 9-160-15,-1-2-48 0,-1-7-16 0,1 10 0 16,-1-10 0-16,0 0 0 0,0 0 64 0,4 9 0 15,-4-9 0-15,0 0 0 0,0 0 0 0,0 0 16 16,0 0 0-16,0 0 0 0,0 0-80 0,4-10 0 16,-2-4-16-16,3-3 0 0,-2-3-208 0,1-5-32 0,-1-7-16 0,0-3 0 15,0-2-176-15,1-1-16 0,0 0-16 0,-1-1 0 16,3-3-352-16,-1 1 128 0,-4-1-128 0,3-3 0 16,0 0 0-16,0 0 0 0,0-3 0 0,-2 5 0 15,1 4 0-15,1 4 0 0,-3 2 0 0,3 4-128 16,-1 6 128-16,2 0 0 0,-2 2-144 0,3 2 144 15,-4 5 0-15,1 2-176 0,0 0 176 0,1 1-128 16,-1 2 128-16,-2 0-208 0,1 1 80 0,-2 8 128 16,1-7-304-16,-1 7 64 0,0 0 16 0,0 0 0 15,-2-8-80-15,1 2-16 0,1 6 0 0,0 0 0 16,0 0-128-16,-4-9-16 0,0-1-16 16,1 1 0-16,3 9-320 0,0 0-64 0,-4-7-16 0,-1 3 0 15,1-4-464-15,1 2-80 0,3 6-32 0,0 0 0 16,0 0-1280-16,-2-7-256 0,1 1-48 0</inkml:trace>
  <inkml:trace contextRef="#ctx0" brushRef="#br1" timeOffset="79740.374">19460 13515 20271 0,'-7'-10'896'0,"7"10"192"0,-4-9-880 0,1-2-208 0,-2-4 0 0,5-5 0 15,2-2 1984-15,2-3 336 0,2-4 80 0,3-2 16 16,-4 1-1536-16,6-3-304 0,4-2-64 0,-3-3-16 15,0-3 80-15,3-3 0 0,4-1 16 0,1 0 0 16,-4 0 160-16,3 2 16 0,1 2 16 0,1-2 0 16,-4 1-208-16,3 2-64 0,0 1 0 0,1 1 0 15,-3-2-144-15,2 5-48 0,0 3 0 0,1 5 0 16,1 1-16-16,1 5-16 0,-5 5 0 0,3 2 0 16,3 0-48-16,-4 8-16 0,-3 1 0 0,2 5 0 15,3 5-224-15,-1 1 144 0,3 4-144 0,-1 5 128 16,1 1-128-16,0 7 160 0,0 2-160 0,-2 6 160 0,0 2-160 0,-3 0 0 15,0 2 0-15,-2-2 0 0,-3-2 0 0,-1-1 0 16,1 0-160-16,0-3 160 0,-6 1-256 0,1-2 32 16,-1-3 16-16,1 1-11760 15,1-2-2336-15</inkml:trace>
  <inkml:trace contextRef="#ctx0" brushRef="#br1" timeOffset="80808.36">23243 12242 32015 0,'0'0'1408'0,"0"0"320"0,-5-9-1392 0,0 2-336 16,-3 0 0-16,1-1 0 0,3-1 768 0,-3 1 96 15,-1-3 16-15,1 2 0 0,1-2-624 0,-1 2-112 0,-5 1-16 0,-2 2-128 16,5 0 192-16,-6 1-64 0,-3-2 0 16,0 3-128-16,0 3 512 0,0 2-16 0,-1 0 0 0,0 3 0 15,-3 3-144-15,1-1-32 0,-1 4 0 0,0 6 0 16,-2 5-320-16,-1 3 128 0,1-3-128 0,1 4 0 15,-2 4 0-15,3 1 0 0,-2 1 0 0,2 0 0 16,2-1 0-16,4 2 0 0,2 0 0 0,3 1 0 16,2-2 0-16,3 1 144 0,4 0-144 0,2-3 160 15,2-3-160-15,3-2 0 0,2-4 0 0,1-2 128 16,2-2-128-16,1-2 0 0,0-3 0 0,1-4 0 16,1-2 0-16,4-4 0 0,3-3 0 0,0-3 0 15,0-1 0-15,1-3 0 0,2-4 0 0,-3-3 0 16,1-1 0-16,0-9-144 0,-4-7 144 0,3 1-160 15,-1 3-496-15,-3 0-112 0,0 0 0 0,-2 2-16 16,-2-3-384-16,-1 3-80 0,-2 0-16 0,-1 0 0 16,-2-2 368-16,2 2 80 0,-1-1 16 0,-2 2 0 0,-2-1 480 0,1 0 112 15,-2-1 16-15,-1 2 0 0,-1 1 192 0,0 1 0 16,-1 0 0-16,-1 1 0 0,2 0 368 0,-1 0 112 16,0 0 32-16,-2 2 0 0,-1 0 224 0,1 4 48 15,-1 0 16-15,2 1 0 0,0 0-112 0,-2 2-32 16,1-1 0-16,0-1 0 0,1 4-48 0,0 2-16 15,1 1 0-15,-3-1 0 0,1-2-48 0,0 0-16 16,-1-3 0-16,2 1 0 0,-1-1-48 0,1-1-16 16,-3 0 0-16,2 0 0 0,-1 0-48 0,-1-1-16 15,0 3 0-15,2-4 0 0,-1 3-144 0,1-1-48 0,1 1 0 16,-1 2 0-16,0 0-208 0,1 0 176 0,-1 2-176 0,-1 1 160 16,4 10-160-16,-1-7 0 0,1 7 0 0,0 0 0 15,0 0 0-15,0 0 0 0,0 0 0 0,0 0 0 16,0 0 0-16,0 0 0 0,-3 11 0 0,2 4 0 15,1 5-240-15,0 7 80 0,1 6 16 0,2 6 0 16,2 5 144-16,0 2-128 0,-3 1 128 0,0 0-128 16,1-2 128-16,0-4 0 0,2-2 0 0,-3-2 0 15,-1-1 0-15,1-5 0 0,2-1 0 0,0-2 0 16,-1-2 128-16,1-3-128 0,1-2 128 0,1-2-128 16,1-3 0-16,2-3 0 0,-2-5 0 0,1 0 0 15,-1-4-240-15,0 0-112 0,-1-2-32 0,2-4 0 16,1-3-2240-16,1-3-448 0,0 0-80 0</inkml:trace>
  <inkml:trace contextRef="#ctx0" brushRef="#br1" timeOffset="86146.962">23934 11208 26719 0,'0'0'2368'0,"0"0"-1888"15,0 0-480-15,0 0 0 0,0 0 2032 0,-8 4 304 16,8-4 64-16,0 0 16 0,-7 0-2032 0,-2 2-384 16,2 0 0-16,-2 0-192 0,2-1 64 0,-3 1 0 15,-1-1 0-15,1 4 0 0,-4 2 128 0,0 2 256 16,1 1-64-16,-4 4-16 0,-2 3 80 0,-2 2 0 15,-1-2 16-15,-2 2 0 0,-1-1-272 0,1 1 0 16,4 1 128-16,3 0-128 0,5-1 176 0,6-4-32 16,1-3 0-16,5 0 0 0,3 0 160 0,3-1 16 15,6-2 16-15,0 0 0 0,4 0-336 0,1 0 0 0,1-2 0 16,2 1 0-16,4-1 0 0,-3 0 0 0,0 2 0 0,1 1 0 16,0-3 0-16,1 2 0 0,-6 4 0 0,1 2-128 15,-1 3 128-15,-3 0 0 0,-1 2 0 0,-4 2 0 16,-1 2 0-16,-4-2 0 0,-2 0 0 0,-3 1 0 15,-3-1 160-15,-3 0 112 0,-2 0 32 0,-2 1 0 16,-4 3 304-16,-2-4 64 0,-1-2 16 0,-1-1 0 16,-4 2-128-16,0-2-32 0,-4-3 0 0,2 1 0 15,0-3-528-15,-1-1-224 0,-1-3 16 0,2-3 0 16,-1-3-384-16,4-4-80 16,-2-8-16-16,3-5-11472 0,-1-1-2304 0</inkml:trace>
  <inkml:trace contextRef="#ctx0" brushRef="#br1" timeOffset="86527.965">23302 11065 40367 0,'0'0'1792'0,"0"0"368"0,0 0-1728 0,9-2-432 16,1-3 0-16,4 0 0 15,4-2-400-15,5-3-176 0,0-2-16 0,6-5-16 16,4-3-464-16,7-3-80 0,6-1-32 0,2-3 0 16,2 0 592-16,0-2 112 0,-4 1 32 0,0 1 0 0,-1 3 672 0,-1 2 144 0,-1 2 16 15,3 1 16-15,0 0 304 0,1 2 48 0,-7 4 16 0,-2-1 0 16,-6 0-64-16,-3 2-16 0,-3 2 0 0,-7 4 0 15,-6 0-48-15,-4 2-16 0,-2-3 0 0,-7 7 0 16,0 0 48-16,0 0 16 0,0 0 0 0,-10-3 0 16,-5 2-368-16,-7-1-80 0,-9 4-16 0,-5-1 0 15,-6 1-384-15,-3 0-80 0,-4 1-16 0,0 1 0 16,-2 0-1072 0,-2 0-208-16,-2-2-64 0,2-1-10352 0,-2-1-2064 0</inkml:trace>
  <inkml:trace contextRef="#ctx0" brushRef="#br1" timeOffset="87628.943">19999 11872 35071 0,'0'0'1552'0,"-8"-1"320"0,-2 0-1488 0,3-1-384 0,7 2 0 0,-7-1 0 31,-2-1-320-31,0 0-128 0,-1-2-16 0,-2 1-16 0,-2 1 480 0,-3 1 0 0,0 0 176 0,-2-1-48 16,0 4-128-16,0 0 176 0,-1 1-176 0,-1 3 192 15,0 1-192-15,1 5 128 0,-4 5-128 0,0 4 128 16,-1 3-128-16,2 2 0 0,1 3 0 0,1 2 0 0,1 1 0 0,4 2 0 16,7 2 0-16,2-2 0 0,2-2 0 0,2-2 208 15,2-3-16-15,3-4-16 0,6-4 0 0,3-2 0 16,2-6 0-16,1-4 0 0,2-2-176 0,0-5 192 16,1-4-192-16,1-3 192 0,3-8-192 0,0-6 0 15,-1-7 144-15,0-7-144 0,1-7 0 0,-1-3 0 16,-1-3 0-16,3 1 0 0,3-5-320 0,-3 1 32 15,-4-2 0-15,-2 0 0 0,-2 0 96 0,-1 1 0 16,-2 0 16-16,-2 0 0 0,-1-2 176 0,-3 0 0 16,-1-1 0-16,0-1 128 0,-2-1 32 0,0 4 16 15,0 4 0-15,2 7 0 0,0 5 32 0,2 9 16 16,-4 5 0-16,1 8 0 0,2 6 48 0,0 4 16 16,-5 5 0-16,0 0 0 0,5 9-288 0,1 10 160 15,1 7-160-15,-4 7 128 0,0 9-128 0,4 4 0 0,1 7 0 16,1 1 0-16,1-1 0 0,-1 3 0 0,-2-2 0 0,-1 0 0 15,1 0 0-15,1-3 0 0,-2 0 0 0,2-4 0 16,-4-5 0-16,2-4 0 0,0-3 0 0,0-7 0 16,-2 0 0-16,2-6 0 0,-1-3 0 0,1-2 0 31,-2-6-1792-31,1-3-272 0,-5-8-64 0</inkml:trace>
  <inkml:trace contextRef="#ctx0" brushRef="#br1" timeOffset="88079.03">20836 11132 9215 0,'0'0'400'0,"0"0"96"0,-8-4-496 0,3-1 0 16,-3 1 0-16,2 2 0 0,-1-3 5360 0,0 2 976 15,-1 0 192-15,0 2 32 0,-3 1-5312 0,-2 1-1056 16,1-1-192-16,-1 3 0 0,-2 3 0 0,-3 3 0 16,-1 4 0-16,1 3 0 0,-1 1 0 0,1 1 160 15,-4 2-160-15,5 1 192 0,3 1-16 0,4 0 0 0,0-1 0 0,5 1 0 16,2 1 16-16,3-1 16 0,3-2 0 0,2 0 0 15,5 0 48-15,-2 2 16 0,3 2 0 0,3-1 0 16,-1-1-144-16,0 1-128 0,2-2 144 0,0 4-144 16,-3-3 256-16,0 2-64 0,0-4 0 0,-4 5 0 15,-2 4 0-15,-2-1-16 0,-1-3 0 0,-3-1 0 16,-3 0 144-16,-1 2 16 0,-3-5 16 0,-1-1 0 16,-3-2 96-16,0-2 32 0,-2 1 0 0,0-3 0 15,-2-2-208-15,0-2-32 0,-3-2-16 0,3-3 0 16,-2-3-624-1,1-4-128-15,-3-4-32 0,-1-3-11200 0,-2-3-2240 0</inkml:trace>
  <inkml:trace contextRef="#ctx0" brushRef="#br1" timeOffset="88479.024">20191 10907 34095 0,'-15'4'3024'0,"6"0"-2416"15,1 1-480-15,1-2-128 0,7-3 720 0,0 0 128 16,-4 9 32-16,4-9 0 0,0 0-752 0,11 9-128 16,1-3 0-16,7-1 0 15,1-3-432-15,6-5 0 0,2-5 0 0,7-3 0 0,2-2 176 0,6-4 48 0,5 0 0 0,1-8 0 16,2-4 208-16,0 2 128 15,-1 2 0-15,2-1-128 0,0-2 576 0,2 1 0 0,2 0 0 0,0 0 0 16,-2-1 208-16,-2 0 48 0,-1 0 16 0,-4 0 0 16,-3-1-272-16,0 4-48 0,-3 2-16 0,-5 2 0 15,-4 1-160-15,-7 2-32 0,-6 4-16 0,-4 3 0 16,-2 2 16-16,-4 4 16 0,-9 5 0 0,0 0 0 16,0 0 224-16,-9-4 32 0,-4 2 16 0,-8 4 0 15,-8 4-272-15,-5-1-48 0,-5 3-16 0,-1 6 0 16,-4 6-272-16,-3-1 0 0,-2-2 0 0,-9 2 0 15,-2 1-928 1,1 2-96-16,1-3 0 0,7-2-16 0,4-2-928 0,10-4-176 0,8-4-32 0,7-2-15072 16</inkml:trace>
  <inkml:trace contextRef="#ctx0" brushRef="#br1" timeOffset="89538.331">23883 15611 20671 0,'0'0'912'0,"0"0"192"0,-4 9-880 16,4-9-224-16,0 0 0 0,0 0 0 0,-4 7 560 0,4-7 64 16,0 0 16-16,0 0 0 0,0 0-512 0,0 0-128 15,0 0 0-15,0 0 0 0,0 0 528 0,0 0 96 16,0 0 16-16,0 0 0 0,-1-12 768 0,0 1 144 15,1-3 48-15,0 0 0 0,1-5-448 0,0-3-64 16,-3-2-32-16,3-4 0 0,1-4-384 0,-1-8-80 16,0-6-16-16,-1-4 0 0,-1-3-192 0,0 0-32 15,1-1-16-15,0-6 0 0,-1-2-48 0,0-6-16 16,0-7 0-16,0 1 0 0,-3 5 144 0,3 1 32 16,0 0 0-16,0 0 0 0,1-1-160 0,0 3-32 15,0 5 0-15,0 4 0 0,-1 0-112 0,0 4-16 16,0-1-128-16,0 3 192 0,0 1-192 0,0 4 176 15,-1 1-176-15,0 5 160 0,-1 4-32 0,1 6-128 0,-2 3 192 16,1 1-64-16,2 1-128 0,-1 3 192 0,-3 3-192 0,1 5 192 16,0 4-192-16,1 0-176 0,-1-1 48 0,0 3 0 31,-2-1-448-31,0 3-64 0,0 2-32 0,2 1 0 16,-4-1-1344-16,8 4-272 0,0 0-48 0,-10-2-16 15,0 0-1392-15,2 1-288 0,-1-3-48 0,9 4-16 0</inkml:trace>
  <inkml:trace contextRef="#ctx0" brushRef="#br1" timeOffset="89897.332">23536 14187 35759 0,'0'0'1584'0,"0"0"336"0,0 0-1536 0,0 0-384 16,0 0 0-16,0 0 0 0,0 0 0 0,11-11 0 15,0-7 0-15,0-5-192 16,1-4-176-16,2-5-32 0,1-2-16 0,-1-5 0 0,-2-3 416 0,4 2 272 16,2-1-32-16,-1 2-16 0,-4 2 288 0,3 1 64 15,0 1 16-15,-1 0 0 0,-2 4-80 0,2 0-32 16,-1 3 0-16,-1 1 0 0,-2-3-128 0,2 7-32 16,-4 5 0-16,4 5 0 0,-1 3 32 0,-1 3 0 15,-3 1 0-15,3 6 0 0,3 3-208 0,-4 5-144 16,1 2 192-16,2 10-192 0,1 4 0 0,0 7 0 15,1 4 0-15,-1 3 0 0,-3 5-160 0,2 2 160 0,-1 2-160 16,3 2 160-16,0 6 0 0,-3-2 0 0,-6-4-128 0,-1-1 128 16,-1-6 0-16,-1-4 0 0,3-4 0 0,-4-2 0 31,-5-3-400-31,2-4-96 0,3-4-16 0,-1-4 0 16,-3-1-2352-16,0-4-464 0,2-12-112 0</inkml:trace>
  <inkml:trace contextRef="#ctx0" brushRef="#br1" timeOffset="90635.314">24468 12688 5519 0,'0'0'496'0,"-6"-6"-496"0,-1 1 0 0,7 5 0 16,-7-3 7232-16,7 3 1344 0,-5-3 256 0,-4-1 64 15,0-5-7344-15,0 4-1552 0,-1 1-144 0,2 2-112 16,-5 1-64-16,0 1 0 0,-1 1 0 0,0 9 0 16,-2 4 192-16,1 4 128 0,-3 0-192 0,2 4 192 15,-1 6 0-15,1-1 0 0,-1 7 128 0,2-2-128 16,1 4 192-16,3 3-64 0,4 4-128 0,-1 0 192 15,2-3-64-15,2-5-128 0,1-2 176 0,3 0-176 16,3-4 128-16,1-4-128 0,2-7 0 0,2-4 0 16,-3-3 160-16,3-3-160 0,0-2 128 0,2-5-128 15,-10-1 128-15,13-3-128 0,-1-5 0 0,1-3 128 16,0-4-128-16,0-6 128 0,-1-4-128 0,-1-5 128 16,2-8-128-16,0-1-144 0,-2-2 144 0,-1 0-208 0,-1-1 208 15,1 1-192-15,-3-2 192 0,2-1-192 0,-4-2 192 0,-1-2 0 16,-2-2 144-16,1 0-144 0,-3-2 448 0,0 1 0 15,-3 2 0-15,1 2 0 0,-4 1-64 0,4 3 0 16,0 3-16-16,-2 4 0 0,-2 3-128 0,3 3-32 16,3 3 0-16,-1 5 0 0,0 9-16 0,-2 4 0 15,2 3 0-15,1 6 0 0,0 0-192 0,0 0 144 16,0 0-144-16,4 21 128 0,-2 7-128 0,0 5-224 16,4 1 48-16,1 7 16 0,-1 4 160 0,3 3 0 15,-4 3 0-15,1 5-128 0,1 3 128 0,1 3 0 16,0 0 0-16,-4-4 0 0,-2-8 0 0,3-1 144 15,-1-3-16-15,0-3-128 0,1 1 208 0,0-6-64 16,0-3-16-16,0 1 0 0,2-3-128 0,-3-3 0 16,-2-3 144-16,1-5-144 15,-2-1-304-15,2-3-128 0,1-2-16 0,0-3-16 16,-4-13-1536-16,0 0-304 0,2 7-64 0,-2-7-7984 0,0 0-1584 0</inkml:trace>
  <inkml:trace contextRef="#ctx0" brushRef="#br1" timeOffset="91086.317">25095 12107 27647 0,'0'0'1216'0,"0"0"256"0,-9 0-1168 0,1 0-304 16,-5 1 0-16,4-1 0 0,2 0 2112 0,-4 3 384 15,-6 5 64-15,0 1 0 0,-1-1-2160 0,-3 7-400 16,0 1-144-16,1 7 0 0,-3 0 144 0,1 4-192 16,-1 1 192-16,3 1-192 0,3 0 192 0,0-1 0 15,2 0 0-15,3-2 0 0,3-2 0 0,2 2 128 16,4-2 0-16,1 1 0 0,2 0-128 0,3 2 128 15,3 0-128-15,4 2 128 0,3 2-128 0,2-3 0 16,1-5 0-16,1 1 128 0,3-2-128 0,0-2 0 16,0 2 0-16,2-2 128 0,1-2 0 0,-6-2 0 0,-2 1 0 15,1-1 0-15,3 0-128 0,-5-2 128 0,-5-1-128 16,-1-1 128-16,-1-2 64 0,-1 2 0 0,-4 2 16 0,-2-1 0 16,-4 0 144-16,-4 2 32 0,0 2 0 0,-3-3 0 15,-1-3-224-15,-4 0-32 0,-6-1-128 0,-5-1 192 16,-1-4-400-16,1-5-96 0,2-8-16 0,2-1 0 31,2 0-1152-31,3-1-224 0,2-2-48 0,3-1-8752 0,2-6-1760 0</inkml:trace>
  <inkml:trace contextRef="#ctx0" brushRef="#br1" timeOffset="91418.305">24564 11981 33167 0,'-16'4'2944'0,"1"-4"-2352"15,-1 0-464-15,5 0-128 0,3 0 2160 0,8 0 400 16,0 0 96-16,0 0 16 16,0 0-2480-16,0 0-512 0,14-5-80 0,6 1-32 15,6-3-208-15,4 0-32 0,4-2-16 0,4-1 0 0,0 0 688 0,3-1 0 16,1-3 0-16,4-3 128 0,3 1 320 0,-1 1 64 15,2 2 0-15,-1-1 16 0,1-3 48 0,-5 2 16 16,-4 1 0-16,-4-1 0 0,-1 1-64 0,-5 3-16 16,-4 3 0-16,-4 2 0 0,-5 1-256 0,-2 2-64 15,-3 2-16-15,-4 0 0 0,-9 1-48 0,0 0 0 0,0 0 0 0,0 0 0 16,-11 3-128-16,-5 4-256 0,-6 2 64 16,-4 2 16-1,-10-2-1680-15,-4 4-320 0,-6-2-80 0,-8 4-9840 0,-6 3-1952 0</inkml:trace>
  <inkml:trace contextRef="#ctx0" brushRef="#br0" timeOffset="102374.478">21753 13590 26783 0,'-14'11'1184'0,"7"-4"240"0,2 0-1136 0,0-2-288 16,0 0 0-16,5-5 0 0,0 0 224 0,0 0-16 15,0 0 0-15,0 0 0 0,0 0-416 0,0 0-96 16,0 0-16-16,4-9 0 0,-3 1 160 0,3-1 32 16,0-3 0-16,-1-1 0 0,2 0 128 0,-3-2 0 15,1 1 160-15,1-3-160 0,-2-4 432 0,2-1-16 16,3 1 0-16,0-1 0 0,-2-2 160 0,3 0 48 15,4-2 0-15,-4-1 0 0,-1-3-32 0,2-3 0 0,1-2 0 0,1-4 0 16,2-2 16-16,-2-2 0 0,-3-1 0 16,0-3 0-16,1-2-208 0,0-3-32 0,0-1-16 0,0-4 0 15,1-3-80-15,-4-2-16 0,0-1 0 0,-1 1 0 16,0-2 112-16,-1-1 16 0,1-2 0 0,-1-6 0 16,-1-5-112-16,1 3-16 0,1 4 0 0,-1-2 0 15,0-3-48-15,1-5-16 0,-2-3 0 0,4 2 0 16,0 2-16-16,-3-5-16 0,-1-6 0 0,2 0 0 15,-1 3-160-15,-1 2 0 0,2-1 0 0,0-2 0 16,-3-4 0-16,1 4 0 0,-1 5 0 0,2-2 0 16,2-5 0-16,-5 3 192 0,2 1-192 0,-1 4 192 15,2 1-192-15,0-2 192 0,-2-5-192 0,-1 2 192 16,3 2-192-16,-2-2 0 0,-3-3 144 0,2 1-144 16,1 2 0-16,-2 2 0 0,-1 3 0 0,0-4 128 0,0-5-128 0,0 4 0 15,1 5 0-15,0 3 0 0,1 2 0 0,0-3 0 16,0-4 0-16,0 6 0 0,-2 4 0 0,1 0 0 15,1-1 0-15,-1 1 0 0,-2 0 0 0,2 5 0 16,0 2 0-16,-1 2 0 0,0 2 0 0,1-4 0 16,0-4 0-16,-1 5 0 0,1 4 0 0,1 1 176 15,1-1-176-15,0-1 192 0,0 2-192 0,-1-3 192 16,2-1-192-16,-2 3 192 0,3 4-192 0,-1 1 192 16,1 3-192-16,0-1 192 0,-2-2-192 0,2 1 0 15,0-3 0-15,0 7 0 0,-3 0 0 0,1 1 0 16,-1 1 0-16,1 1 0 0,-1 1 0 0,1-2 0 15,-2-2 128-15,0 1-128 0,0 4 0 0,0 0 0 16,-2 0 0-16,1 2 128 0,1 1-128 0,0 1 192 0,-1 0-192 16,0 0 192-16,0-2-192 0,2 1 160 0,1-1-160 0,0 4 160 15,-2 2-160-15,0 1 0 0,-1-1 0 0,0 1 0 16,0 1 192-16,1 0 16 0,2-1 0 0,0 1 0 16,-2-2-80-16,2 4 0 0,4 2-128 0,-4 0 192 15,-1 0-192-15,1 1 0 0,1 1 128 0,1 1-128 16,0-1 0-16,1 0 0 0,-2 2 0 0,0 1 0 15,2-1 0-15,-1 0 0 0,-1-2 0 0,1 4 0 16,0 1 0-16,1 1 0 0,-1-3 0 0,1 5 0 16,-1 0 0-16,1-2 0 0,3-1-128 0,-1 2 128 15,-3 1 0-15,1-1 0 0,1-5 0 0,1 2 0 16,-4-1 0-16,3-1 0 0,1-4 0 0,-5 1 0 16,-1 1 0-16,4 0 0 0,4-1 0 0,-4 1 0 0,-3 3 0 15,0-2 0-15,4 1 0 0,-4 1 0 0,3-2 0 16,-2-2 0-16,0-1 0 0,0-2 0 0,2-1 0 0,0 1 0 15,1-2 128-15,-1 0-128 0,4-3 0 0,-3 3 144 16,-1 1-144-16,2-2 128 0,0 2-128 0,1-3 0 16,0-1 144-16,0-4-144 0,0 1 144 0,0 1-144 15,0 0 192-15,-1 3-192 0,1-1 128 0,1 4-128 16,-1-3 0-16,-2-2 0 0,1-1 128 0,-1-2-128 16,-1-3 0-16,0 2 0 0,1-1 0 0,-1 3 0 15,1-1 0-15,-1-1 0 0,2 1 0 0,0-2 0 16,-4-3 0-16,1 0 0 0,3-4 128 0,-4 3-128 15,0 0 0-15,1 4 0 0,1 1 0 0,-1 1 0 16,0 0 128-16,-1 0-128 0,2 0 0 0,-2-4 0 16,-1-3 0-16,1 0 0 0,1 5 0 0,0 2 0 0,-3 0 0 0,1-1 0 15,2 2 0-15,0 0 0 0,2-1 0 0,-4-2 0 16,-1-3 0-16,1 4 0 0,1 5-128 0,3 1 128 16,-4 2 0-16,1-1 0 0,0 1-160 0,-1 0 160 15,0 1 0-15,2 1 0 0,-1-1 0 0,0 0 0 16,-1-1-144-16,-1 3 144 0,1 2 0 0,0 1 0 15,0 1 0-15,-1 1 0 0,0 2 0 0,1-1 0 16,0-2 0-16,1 3 0 0,-1 2 0 0,0-3 0 16,1 2 0-16,-2-2 0 0,3-2 0 0,-1 4 0 15,-3 3 0-15,3-1 0 0,3-3 0 0,-4 4 0 16,1 2 0-16,-1 3 0 0,1 0 0 0,0 2 0 16,-2-1 0-16,0 3 0 0,1 2-128 0,1 0 128 0,-2-1 0 15,1 1-128-15,1 2 128 0,0 1 0 0,-1-2-160 16,1 1 160-16,0 1-128 0,0 0 128 0,-1 1-128 0,1 1 128 15,-1 0-128-15,2 2 128 0,1-1-240 0,-5 6 48 16,0-7 0-16,0 7 0 16,5-5-208-16,-5 5-48 0,0 0 0 0,0 0 0 15,0 0-1184-15,3-7-240 0,-3 2-48 0</inkml:trace>
  <inkml:trace contextRef="#ctx0" brushRef="#br0" timeOffset="103006.472">21899 1962 29135 0,'-7'8'1280'0,"7"-8"288"0,0 0-1248 16,0 0-320-16,0 0 0 0,0 0 0 0,0 0 992 0,0 0 144 0,-6-5 16 0,4-5 16 16,0-2-528-16,2-7-96 0,2 0-32 0,2-2 0 15,2-3-64-15,2-3 0 0,-1-4-16 0,1-2 0 16,1-2-304-16,2-4-128 0,-1-5 128 0,2-4-128 16,0-6 128-16,2 1-128 0,-1 1 128 0,0 2-128 15,1-1 160-15,0 2-160 0,0-1 192 0,4-3-192 16,0-4 320-16,1 2-64 0,2 1 0 0,1 1 0 0,0 5 0 0,3 2 0 15,0 0 0-15,0 2 0 0,-5 0-128 0,-8 18-128 16,1-4 192-16,0-1-192 0,3 0 176 0,-1 1-176 16,3 2 160-16,-2 0-160 0,0 3 0 0,11-22 0 15,-3 7 0-15,-3 8 0 0,-2 5 0 0,-4 5 0 16,-2 4 0-16,1 3 0 0,0 0-160 0,0 5 160 16,0 0-128-16,-1 4 128 0,1 1-144 0,0 2 144 15,-1 1-160-15,0 2 160 0,0 3-144 0,-1 1 144 16,-1 1-128-16,-1 2 128 0,1 3 0 0,1 2 0 15,1 2 0-15,2 4 0 0,-2 1 0 0,2 3 0 16,1-2 0-16,-2 2 0 0,-1-1 0 0,2 3 0 16,1 0 0-16,-6-7 0 0,2 4 0 0,0 5 0 15,2 3 0-15,2 1 0 0,0-1 0 0,3 3 0 0,-2 6 0 0,20 25 0 16,-6-8 0-16,-2-3 0 16,1 0 0-16,0-1 0 0,-1-2 0 0,1-3 0 0,-4-1 0 0,3-2 128 15,3-1-128-15,-2-1 144 0,-4-3-144 0,0 2 160 16,-2-2 32-16,0 3 16 0,-3 1 0 0,-2-3 0 15,1 0 48-15,-2-3 16 0,-3-3 0 0,3-1 0 16,-4-2-96-16,0-2-32 0,-1 0 0 0,-2 0 0 16,-2 1-144-16,1 0 0 0,-1 0 0 0,-2 3 0 15,-3 2-2496 1,-3 1-496-16</inkml:trace>
  <inkml:trace contextRef="#ctx0" brushRef="#br0" timeOffset="104839.879">17364 4555 35935 0,'9'-11'1600'0,"-6"2"320"0,-1-2-1536 0,1-1-384 16,-2 0 0-16,-2 1 0 0,1 0 0 0,-3 0 0 15,-1 0 0-15,-6 1 128 16,-3 0-464-16,-7 0-96 0,-6-2-16 0,-6 0 0 0,-6 0 112 0,-3 0 16 15,-7 0 0-15,-2 3 0 16,-3 1-80-16,-7 2-16 0,-6-2 0 0,-2 3 0 0,-2 0 128 0,1 1 32 16,-3-2 0-16,-3 1 0 0,-4-1 64 0,-2 1 0 15,-1-2 16-15,0 3 0 0,0-2 176 0,-3 0 0 16,-5-3 0-16,-2 1 0 0,0 2 0 0,-6-4 0 0,-5 0 0 0,1 1 0 16,1 2 0-16,-7-1 0 0,-1-2 0 0,-4 2 0 15,-1 3 0-15,-1-3 0 0,-6-5 0 0,1-1 128 16,-2 6-128-16,0 0 0 0,-1 0 0 0,0 1 0 15,-1-2 0-15,-1-2 0 0,-4 0 0 0,4-2 0 16,1 2 0-16,-2 0 0 0,-5 0 0 0,2 0 0 16,-1 0 0-16,-1 0 0 0,1 0 0 0,-4-2 0 15,-1 1 0-15,3 0 0 0,0 1 0 0,-4 1 0 16,-6 0 0-16,4 2 0 0,2-2 0 0,1 1 0 16,-1 0 0-16,0 0 0 0,0-1 0 0,3 2 0 15,1 1 0-15,1-2 0 0,-1 0 0 0,3 2 0 16,3 1 0-16,-2 2 0 0,-2-1 0 0,5 1 0 15,3-1 0-15,-2 1 0 0,-3 5 0 0,2-2 0 16,1-1 0-16,2 1 0 0,-1 4 0 0,2 2 0 0,1-1 128 0,0 3-128 16,-2 3 160-16,-1 2-160 0,-1-1 0 15,2 2 0-15,2 2 0 0,2 2 0 0,-1-1 0 0,6 4 0 16,4-2 0-16,0 1 0 0,0 2 0 0,6 1-128 16,-1-1 128-16,3 2 0 0,-1 4 0 0,5 0-128 15,5 1 128-15,4 3 0 0,6 0-128 0,-1 4 128 16,2-4-192-16,4 1 192 0,4 0-208 0,5 1 64 15,5 0 16-15,3 1 0 0,3-2 128 0,4 0-208 16,4 0 80-16,3 1 128 0,6 2-160 0,6-1 160 16,3-3 0-16,5-1-144 0,4 1 144 0,6-3 0 15,4 1 0-15,7-3 0 0,0 1 0 0,4-2 0 16,7 2 0-16,3 1 128 0,5-2-128 0,6 4 176 16,3 2-176-16,4 1 192 0,6-2-192 0,4 0 0 15,2 0 144-15,5 2-144 0,0 2 128 0,7-2-128 0,-1 0 128 0,11-3-128 16,6 1 128-16,2 1-128 0,2 3 160 0,4 0-160 15,2 0 0-15,9-2 0 0,7-2 0 0,0 0 0 16,1-1 0-16,5 0-208 0,4-2 16 0,3-1 0 16,-4-3 0-16,6 1 16 0,2 0 0 0,3 2 0 15,-1-3 176-15,8-2 0 0,5 1 0 0,-1 0 0 16,-1-2 0-16,6 0-160 0,6 0 160 0,-2-1 0 16,-2-2-128-16,6 1 128 0,3-1 0 0,4-4 0 15,2-4 0-15,-3-1 0 0,-3-2 0 0,5 0 0 16,2 1 0-16,-5-3 0 0,-2-1 0 0,1-1 0 15,5 0 0-15,1-1 0 0,5-4 0 0,-4-1 144 16,-2-3-16-16,-2 2-128 0,-1 2 192 0,4-4-64 0,6-4-128 16,-4-3 0-16,-2 0 144 0,-1-1-144 0,-1-3 0 15,4-5 128-15,2-3-128 0,-2 0 0 0,-7 4 0 0,2-2 0 16,3-2 0-16,-4 0 0 0,0 1 0 0,-2-3 0 16,0 0-160-16,-1-3 160 0,-3-2-208 0,-1-3 64 15,-3-3 16-15,-4-4 0 0,-3-2 128 0,-4 1 0 16,-2 1-144-16,-4 0 144 0,-2 1 0 0,-10-2 128 15,-6-2 0-15,-1-3 0 0,-1-1 352 0,-8-4 64 16,-9-4 16-16,-4 1 0 0,-6 2 192 0,-3 0 32 16,-6-1 16-16,-5-1 0 0,-5-3-64 0,-7-1-16 15,-7-5 0-15,-6 3 0 0,-7 4-144 0,-5-1-48 16,-6-4 0-16,-9-2 0 0,-4-3-192 0,-7 2-32 16,-7 2-16-16,-10 0 0 0,-8 3-288 0,-12 0 0 15,-13-3 0-15,-7 2 0 0,-8-3 0 0,-14 5 0 0,-12 5 0 0,-7 6-144 16,-8 3-112-16,-10 5 0 0,-13 4-16 0,-5 4 0 31,-4 8-1392-31,-7 8-288 0,-4 7-48 0,-3 3-8096 0,-1 6-1616 0</inkml:trace>
  <inkml:trace contextRef="#ctx0" brushRef="#br0" timeOffset="106728.892">6456 14190 24879 0,'0'0'2208'0,"0"0"-1760"15,0 0-448-15,0 0 0 0,0 0 1472 0,0 0 192 16,-1 8 64-16,5 0 0 15,0 1-1920-15,1 2-368 0,1 3-80 0,3 0 0 0,-3 2 240 0,3 6 48 16,-3-1 16-16,0 4 0 0,2 3 336 0,-3 4-144 16,1 2 144-16,-2 2 0 0,0 1-128 0,-1-1 128 15,0 4 0-15,-3 0 0 0,-2 4 0 0,2 5 192 16,0 5 0-16,0 0 0 0,-1-2 224 0,0 3 32 16,0 0 16-16,1-2 0 0,1-3 48 0,-1 2 0 15,0 1 0-15,0 2 0 0,0-4-192 0,0-2-48 16,-1-2 0-16,1-3 0 0,2-5-272 0,-1-1 128 0,-1-2-128 15,0-1 0-15,-1-2 0 0,0-4 0 0,-1-3 0 16,1 0 0 0,-2 2-592-16,3-9-80 0,-2-7-16 0,2-12-8512 0,0 0-1696 0</inkml:trace>
  <inkml:trace contextRef="#ctx0" brushRef="#br0" timeOffset="107126.885">6405 14211 13823 0,'0'0'1216'0,"0"0"-960"16,-11-2-256-16,2-1 0 0,9 3 3552 0,0 0 672 16,0 0 128-16,0 0 16 15,0 0-3936-15,0 0-800 0,11-6-144 0,2 2-48 0,4-2 208 0,2 0 32 16,3-1 16-16,3-1 0 0,0-2 304 0,5-2 176 16,5-1-32-16,4-1 0 0,2-3 192 0,5 0 48 15,4 1 0-15,3 0 0 0,-1-1 0 0,1 1 16 16,-2-1 0-16,3 1 0 0,3-1-144 0,1 2-48 15,0 1 0-15,1 1 0 0,-1 2-80 0,-3 3 0 16,-1 1-128-16,-1 2 192 0,-3-2-192 0,1 0 0 16,-2 3 0-16,-1 2 0 0,-3 2-368 0,-3 1-16 0,-4 1 0 0,-5 1 0 31,-4 3-1952-31,-6-1-400 0</inkml:trace>
  <inkml:trace contextRef="#ctx0" brushRef="#br0" timeOffset="107425.885">6688 14703 36799 0,'0'0'1632'0,"-4"-4"336"0,4 4-1584 0,0 0-384 15,4-7 0-15,7-1 0 0,5 0 0 0,4 1-176 16,5-2 16-16,2 0 0 0,4 0-96 0,4 3 0 16,1-3-16-16,4 0 0 0,0-1 272 0,6 0-192 15,4-2 192-15,1 1-160 0,-2 0 0 0,0 1 0 16,2-1 0-16,-2 2 0 16,2 2-256-16,-5 0-48 0,0-1-16 0,-4 2 0 15,-1 0-1536-15,-2 1-304 0,-2 0-64 0,-4 0-5856 16,-6-1-1168-16</inkml:trace>
  <inkml:trace contextRef="#ctx0" brushRef="#br0" timeOffset="107960.876">6090 13549 30399 0,'-9'-6'2704'15,"-2"0"-2160"-15,0-4-544 0,2 2 0 0,3 2 800 0,3-1 48 16,1-2 16-16,5 3 0 15,1 0-1344-15,5 1-272 0,2-1-48 0,3 2-16 16,-2-1-64-16,7 2-16 0,1 0 0 0,3-2 0 0,2-1 464 0,4-1 96 16,3 0 16-16,2 2 0 0,1-1 320 0,3 3 0 15,4 5 0-15,0-4 0 0,3 1 448 0,2-1 16 16,5-1 0-16,5 1 0 0,6 2 64 0,2 0 16 16,-1-3 0-16,2 2 0 0,1 4-240 0,3 2-48 15,4-1-16-15,-1 3 0 0,1-3-240 0,0 1 128 16,-2-2-128-16,-3 1 0 0,1 0 0 0,-3-2 0 15,3-1 0-15,-4-2 0 0,-8-1 0 0,-3-1 128 16,-4 0-128-16,-5-2 0 0,-3-2 0 0,-4 0 144 16,-6 1-144-16,0-1 128 0,-1-1 16 0,-5 1 0 15,-10 0 0-15,-3 1 0 0,-1-5 288 0,-6 0 48 0,-2 1 16 0,-4 0 0 16,-2 1 288-16,-6-3 64 0,-6-4 16 0,-5 1 0 16,-4 3-224-16,-4-1-64 0,-10-2 0 0,-2 4 0 15,-4-1-384-15,2 4-192 0,-4 1 160 0,-1 0-160 16,-3 1 0-16,3-2 0 0,1 4 0 0,2 1 0 31,2 2-528-31,2-1-48 0,7 1-16 0,7 1-10592 0,3 0-2112 0</inkml:trace>
  <inkml:trace contextRef="#ctx0" brushRef="#br0" timeOffset="110151.846">9432 14091 3679 0,'0'0'160'0,"0"0"32"0,0 0-192 0,4 9 0 0,-4-9 0 0,6 15 0 16,-2 2 4000-16,-2 3 752 0,-1-3 160 0,4 4 16 15,-1 3-3984-15,0 1-816 0,-2 1-128 0,2 3 0 16,-1 0 0-16,2 2 0 0,1 2 0 0,-3 0 0 0,-4 0 0 0,-1 0 0 16,0-1 0-16,0 0 0 0,-1 2 0 0,-1-1 256 15,2 1-32-15,1-1-16 0,-4 0 112 0,1 2 32 16,1-1 0-16,1 2 0 0,0-2 32 0,-2 0 0 16,1 0 0-16,2 0 0 0,1 0-64 0,1-3-16 15,-1-4 0-15,0 1 0 0,1-3-304 0,1-3 128 16,-2-2-128-16,1-1 0 0,2-4 0 0,-3-2 0 15,0-1 0-15,0 0 0 0,-4-5 128 0,2 0-128 16,2-7 0-16,-3 7 0 0,3-7 144 0,-3 7-144 16,3-7 0-16,0 0 144 0,-3 8 80 0,3-8 16 15,0 0 0-15,0 0 0 0,0 0 64 0,0 0 16 16,0 0 0-16,0 0 0 0,0 0-48 0,0 0 0 16,0 0 0-16,0 0 0 0,0 0 16 0,0 0 0 0,0 0 0 0,0 0 0 15,0 0-32-15,0 0 0 0,0 0 0 0,0 0 0 16,0 0-256-16,0 0 128 0,0 0-128 0,0 0 0 15,0 0 144-15,0 0-144 0,0 0 0 0,0 0 144 16,-8 2 0-16,8-2 0 0,0 0 0 0,0 0 0 16,0 0-16-16,0 0-128 0,0 0 192 0,0 0-64 15,-6 3-128-15,6-3 160 0,0 0-160 0,0 0 160 16,0 0-160-16,0 0 128 0,0 0-128 0,0 0 128 16,0 0-128-16,0 0 160 0,0 0-160 0,0 0 160 15,-4 7-160-15,1-1 128 0,3-6-128 0,-2 7 128 16,2-7-128-16,-3 11 128 0,3 0-128 0,-1-2 128 15,1-9-128-15,-3 10 160 0,3-10-160 0,-2 8 160 16,-1 0 16-16,3-8 0 0,-2 9 0 0,2-9 0 0,-2 9-176 0,2-9 192 16,0 0-192-16,-2 7 192 0,2-7-192 0,0 0 0 15,-3 9 0-15,3-9 128 0,0 0-128 0,-2 8 0 16,2-8 0-16,0 0 0 0,0 0 0 0,-1 11 0 16,1-11 0-16,0 0 0 0,0 0 0 0,-4 9 0 15,1 0 0-15,3-9 0 0,0 0 0 0,0 0 0 16,0 0 0-16,0 0 0 0,0 0 0 0,0 0 0 15,0 0-144-15,0 0 144 0,0 0 0 0,0 0 0 16,0 0 0-16,0 0 0 0,0 0 0 0,0 0 0 16,0 0-128-16,0 0 128 0,0 0-192 0,0 0 0 15,0 0 16-15,0 0 0 16,0 0-304-16,0 0-64 0,0 0-16 0,-3-6 0 16,3 6-1584-16,0 0-320 0,-3-8-64 0,2 2-16 0</inkml:trace>
  <inkml:trace contextRef="#ctx0" brushRef="#br0" timeOffset="110947.837">9893 13722 6447 0,'0'0'576'0,"0"0"-576"15,0 0 0-15,0 0 0 0,0 0 3680 0,0 0 624 0,0 0 128 0,0 0 32 16,0 0-3728-16,0 0-736 0,1 7-160 15,-1-7-32-15,0 0 32 0,0 10 0 0,0 0 0 0,0 0 0 16,-1 0 160-16,0 0 0 0,0 1 0 0,-1 2 0 16,1 3 320-16,-1 1 0 0,1 1 0 0,-2 0 0 15,1 3 256-15,0 3 64 0,0 4 0 0,-1 0 0 16,1 2-160-16,-2 1-32 0,4 3 0 0,0-1 0 16,-1 2-64-16,1 2 0 0,0 1-16 0,4 4 0 15,-3 5 112-15,2 2 32 0,0 0 0 0,0-2 0 16,-3 0-208-16,3-5-48 0,2 1 0 0,2-2 0 15,-4-2-112-15,2-1-16 0,-1 2-128 0,0-2 192 16,-1 2-48-16,0-4-16 0,-2-3 0 0,2 0 0 16,1-2 64-16,-4-1 16 0,-3-2 0 0,1-3 0 0,1 1 176 0,1-3 16 15,1-1 16-15,-1-1 0 0,-2-1-128 0,2-3-32 16,0 0 0-16,-1 0 0 0,0-2-80 0,-1-2-32 16,4-1 0-16,-2 0 0 0,0-2-144 0,0-2 128 15,-2-1-128-15,1 4 128 0,-1 0-128 0,2-1 128 16,0-10-128-16,-1 10 128 0,-1 1-128 0,1-2 0 15,1-9 144-15,-1 10-144 0,0-1 0 0,1-9 0 16,-1 8 0-16,1 1 128 0,0 0-128 0,-1 0 0 16,1-9 128-16,-5 7-128 0,5-7 0 0,-1 10 0 15,-1-1 0-15,2-9 128 0,0 0-128 0,-3 9 0 16,0 2 128-16,0-2-128 0,3-9 0 0,-5 9 0 16,1-1 0-16,2 0 0 0,2-8 0 0,-2 9 0 15,2-9 0-15,-2 9 0 0,-2-1-208 0,4-8-16 0,-2 8 0 16,2-8 0-1,0 0-2240-15,0 0-448 0,0 0-96 0,0 0 0 0</inkml:trace>
  <inkml:trace contextRef="#ctx0" brushRef="#br0" timeOffset="113163.811">12055 14944 20095 0,'0'0'896'0,"0"0"176"15,0 0-864-15,0 0-208 0,0 0 0 0,2-8 0 16,-2 8 768-16,0-9 96 0,0 9 32 0,-3-10 0 0,1 0-256 0,1 0-32 16,-2-1-16-16,-1-2 0 0,-1-5-32 15,-2 2-16-15,0 3 0 0,-1-1 0 0,-1-2 16 0,-1 2 0 16,-2 2 0-16,0 0 0 0,-2 0-288 0,-3 1-48 15,-1 0-16-15,-2 0 0 0,0-1-208 0,0 2 0 16,-3-2 0-16,1 4 0 0,-4 1 0 0,3 3-128 16,1-1 128-16,1 2-160 0,1 4 160 0,0 3-128 15,1 0 128-15,2 3-128 0,0 0-96 0,2 5-16 16,-1 5 0-16,1 3 0 0,0 2 48 0,1 7 0 16,3 8 0-16,0 0 0 0,0 0 192 0,3 4 0 15,0 2 0-15,2-1 0 0,3 0 0 0,1-1-144 16,2 3 144-16,2-3 0 0,4 0 0 0,1-2 0 15,3-1 0-15,-1-3 0 0,1-3-144 0,3-6 144 16,-1-5-160-16,3-3 160 0,0-5-176 0,1-4 176 0,2-4-192 16,0-1 192-16,3-4 0 0,2-4 0 0,-2-2 0 0,2-5 144 15,0-5-144-15,3-6 0 0,-2-5 0 0,4-7 0 16,-1-6 0-16,-2 1-176 0,-1-1 48 0,-1-3 0 31,0-3-304-31,-1-3-48 0,0-2-16 0,-4-6 0 16,-2-7-16-16,-2 2 0 0,0 5 0 0,-5-2 0 0,0-3 208 0,-2-3 48 0,-3-5 0 0,-2-3 0 15,-3-2 64-15,0 0 32 0,-2 1 0 0,0 1 0 16,-1 0 160-16,1 2 128 0,-4 3-128 0,3 4 176 16,0 6 112-16,-2 4 32 0,1 3 0 0,0 6 0 15,4 5-16-15,-2 7 0 0,2 8 0 0,0 3 0 16,-3 0 608-16,2 7 128 0,1 4 32 0,0 3 0 16,1 8-544-16,0 0-96 0,-2 13-32 0,2 6 0 15,0 6-400-15,0 6 0 0,0 4 0 0,2 6 0 0,0 4 0 16,1 5 128-16,1 7-128 0,0 9 128 0,-1 6-128 0,2 2 192 15,1-1-192-15,0 6 192 0,1 7-192 0,0 1 0 16,2-4 0-16,0-5 0 0,2-3 0 0,-2-1 0 16,-2-4 0-16,0-3 0 0,0-3 224 0,-4-7-32 15,0-5-16-15,2-5 0 0,0-5 80 0,1-5 32 16,-2 2 0-16,3-7 0 0,-2-4-288 0,2 1 0 16,-3-5 0-16,2-2 0 15,-1-5-2368-15,1-6-384 0</inkml:trace>
  <inkml:trace contextRef="#ctx0" brushRef="#br0" timeOffset="113668.805">13910 13394 28559 0,'-1'-10'1264'0,"-2"2"272"0,-4-1-1232 0,-1 1-304 0,-4-1 0 0,-1 4 0 16,-2 2 1472-16,-4 1 256 0,-3 2 32 0,-3 3 16 15,-6 3-2528-15,-7 4-496 0,-4 2-96 0,-1 3-32 16,-4 4 864-16,1 5 160 0,-2 2 32 0,-3 8 16 0,1 10 304 0,-2-2-160 15,-2-1 160-15,6-1-128 0,6-2 128 0,6-1 176 16,5-4-48-16,5 3 0 0,6-1 432 0,5-1 80 16,8-1 0-16,1 0 16 0,5 0-272 0,6 0-64 15,3-1-16-15,6-1 0 0,4-3-112 0,6 0 0 16,5-2-16-16,4 1 0 0,2-1-176 0,2 1 160 16,3 0-160-16,2 0 160 0,-3 1-160 0,5 3 0 15,4 5 0-15,-1-2-176 0,0 0 176 0,2-1 0 16,0 0-144-16,-1 0 144 0,-4 1 0 0,-4-1 0 15,-5-2 0-15,1 0 0 0,-6 0 0 0,-3-1 0 16,-6 0 0-16,-4-1 0 0,-3 0 0 0,-6 0 0 16,-2 1 0-16,-9-2 128 0,-5 1 128 0,-5 0 32 0,-5 1 0 15,-6-1 0-15,-7-2-32 0,-5 0-16 0,-5-2 0 16,-8-1 0-16,-9-1-240 0,-1-3 0 0,-4-4 0 0,-1-5 0 31,3-4-1472-31,0-3-304 0,-2-5-48 0,-1-8-7504 0,-1-7-1488 0</inkml:trace>
  <inkml:trace contextRef="#ctx0" brushRef="#br0" timeOffset="114199.001">12538 13252 6447 0,'-22'0'272'0,"7"0"80"0,0 2-352 0,-1-1 0 16,0 0 0-16,0-1 0 0,2-1 1776 0,1 2 272 15,2 1 64-15,3 1 16 0,8-3-752 0,0 0-160 16,0 0-16-16,0 0-16 0,0 0-112 0,0 0-32 16,0 0 0-16,0 0 0 0,4-8-208 0,9 1-32 15,0 1-16-15,4-1 0 0,5-1-144 0,7 1-48 16,5-2 0-16,9 0 0 0,8 0 112 0,7 1 0 16,6 0 16-16,6 1 0 0,2 2 64 0,5-1 16 0,5 1 0 0,3 1 0 15,5 3-528-15,2-1-96 0,3-2-32 0,3 0 0 16,4 0-144-16,-1 0 0 0,-2-2 0 0,4 1 0 15,2-2 0-15,-2-2 0 0,-7-1 0 0,1 2 0 16,-1-3 0-16,-6-3 0 0,-3-3 144 0,-5 1-144 16,1 5 128-16,-6-2-128 0,-3-2 160 0,-5-2-160 15,-5 0 320-15,-7-1-16 0,-6 0-16 0,-7 2 0 16,-6-1 224-16,-6 2 32 0,-6 0 16 0,-6 3 0 16,-4 2-224-16,-8 1-32 0,-4 0-16 0,-8 1 0 15,-7 5-288-15,-8-4 0 0,-10 1-208 0,-13 0 80 16,-14 2-2368-16,-18 5-480 15,-52 8-96-15,3 2 0 0</inkml:trace>
  <inkml:trace contextRef="#ctx0" brushRef="#br0" timeOffset="116300.202">7148 16465 29487 0,'-15'0'2624'16,"-3"-2"-2112"-16,0-3-512 0,-2 2 0 0,-1 1 912 0,1 2 80 16,1 0 16-16,0 4 0 0,-1 0-1008 0,-1 1-416 15,-1 3 32-15,-1 1 0 0,-3-1 256 0,-1 4 128 16,-3 3-128-16,1 1 128 0,0 2-192 0,-2 2 64 16,1-2 0-16,3 8 0 0,-2 3 0 0,4 3 0 15,1-2 0-15,0-1 0 0,3-4 128 0,0-2-160 16,2-2 160-16,4-2-160 0,0-2 304 0,7 1 64 15,0-1 16-15,4 2 0 0,1 1 160 0,3 0 16 16,3-1 16-16,0 2 0 0,2 1-192 0,3 5-32 16,4 7-16-16,-1-6 0 0,3-2-176 0,2-1 0 15,6 0 0-15,-2 0 0 0,-1-3 0 0,5-2 0 16,1-3-192-16,3-1 192 16,4 0-576-16,4-3 16 0,0-2 0 0,5-3 0 15,-2-3-400-15,2-3-96 0,-2-2-16 0,2-4 0 16,1-6-1952-16,-1-3-400 0</inkml:trace>
  <inkml:trace contextRef="#ctx0" brushRef="#br0" timeOffset="116699.18">7801 16514 34383 0,'-9'-6'1520'0,"0"3"320"0,-6-1-1472 0,-2 2-368 0,1 0 0 0,-2 1 0 16,0 2 0-16,3 3-192 0,4 1 32 0,-3 3 0 16,-1 1-32-16,1 2-16 0,0 0 0 0,1 8 0 15,-2 3 64-15,1 5 16 0,0 6 0 0,-1 3 0 0,3 0-64 0,1-2 0 16,2-1 0-16,2-2 0 0,0 1 192 0,4-3 0 16,1 2-144-16,2-7 144 0,2-4 0 0,2-1 0 15,3 0 0-15,-1-4 0 0,1-3 0 0,3-1 0 16,2-1 0-16,-1-4 0 0,1-3 240 0,-2-4-48 15,1-5 0-15,2 1 0 0,3 0 192 0,1-3 48 16,3-5 0-16,-1-2 0 0,-1-4-112 0,-1-2 0 16,1-1-16-16,1-1 0 0,4-2-304 0,-6 0 160 15,-2-3-160-15,0 1 128 0,-3-2-128 0,-1 1 128 16,-2-1-128-16,-4 0 128 0,-1 1-128 0,1 2 192 16,-4 2-192-16,-1 3 192 0,-4 5-320 0,-2 3-64 15,-1 2-16-15,-4 2 0 16,-2 2-368-16,-1 1-80 0,-1 0-16 0,-3 5 0 15,-2 4-1760-15,0 3-368 0,4 5-64 0,-2-1-8864 0</inkml:trace>
  <inkml:trace contextRef="#ctx0" brushRef="#br0" timeOffset="117099.116">8835 16052 29487 0,'0'0'2624'16,"0"0"-2112"-16,-10 6-512 0,-1 2 0 15,-4 2 1712-15,2 1 224 0,-2 2 48 0,-4 5 16 16,-1 6-2000-16,-1 0-640 0,-4-3-16 0,2 4 0 16,0 5 16-16,1-2 16 0,-2 0 0 0,2-3 0 15,-1-2 80-15,2-3 16 0,3 1 0 0,3-4 0 0,-1-2 352 0,6-4 176 16,5-2-160-16,5-9 160 0,-7 6 0 0,7-6 0 15,0 0-128-15,0 0 128 0,11 6-176 0,4-2 16 16,2 0 0-16,4 1 0 0,2-1 160 0,5 1 0 16,-3 0 0-16,5 1-128 0,2 0 128 0,-2 1 0 15,-1-2 0-15,-2 2 0 0,1-2 0 0,-6 3 0 16,0-2 128-16,-4 1-128 0,-4 2 0 0,-4 1 128 16,-3 1-128-16,-3 2 0 0,-4 3 256 0,-5 7 0 15,-3 9-16-15,-8 2 0 0,-6-3 112 0,-4 2 32 16,-5 5 0-16,-6-2 0 0,-10 1-240 0,-3-2-144 15,-2 0 192-15,1-1-192 0,3 0 0 0,-1 3 0 0,0 0 0 0,2-3-9456 16,1-6-1920-16</inkml:trace>
  <inkml:trace contextRef="#ctx0" brushRef="#br0" timeOffset="117451.023">9608 16054 37023 0,'0'0'1648'0,"0"0"336"0,0 0-1600 0,-9 0-384 16,9 0 0-16,-7 0 0 0,7 0-208 0,-11 0-128 15,2 2-32-15,-1 0 0 16,-6 1-160-16,1 2-48 0,-1 5 0 0,-1 1 0 0,-4 2 224 0,0 7 32 16,-2 5 16-16,0 7 0 0,0 5 176 0,2 1 128 15,1-3-192-15,4 4 192 0,0 4 0 0,3 1 0 16,4 1 0-16,3 2 0 0,3 1 0 0,2 4 0 16,2 5 192-16,6-3-48 0,2-8-144 0,4 0 0 15,0-3 0-15,4-1 0 0,1-5 0 0,5 1-144 16,3-1 144-16,1 2-208 15,-1-1-528-15,4-1-96 0,4-5-32 0,2-1-8176 0,-2-6-1648 16</inkml:trace>
  <inkml:trace contextRef="#ctx0" brushRef="#br0" timeOffset="117834.911">10371 16319 29487 0,'-10'5'2624'0,"-2"4"-2112"0,-5 5-512 0,-3 5 0 16,-1 4 2288-16,1 6 336 0,-2 3 80 0,5 7 16 16,3 6-2720-16,2 5-688 0,2 3-64 0,2-2-16 15,2-5-64-15,5-3 0 0,0-4-16 0,2-4 0 16,3-5 240-16,1-2 48 0,1-5 16 0,0-4 0 0,4-3 304 0,-1-4 64 15,2-4 16-15,1-3 0 0,2-3 160 0,0 0 0 16,2-4 128-16,0-3-128 0,3-5 448 0,2-2 0 16,1-4 16-16,-1-3 0 0,0 0 128 0,-1-3 32 15,-3-3 0-15,0 0 0 0,-4-1-48 0,-2-4-16 16,-4-3 0-16,-2-1 0 0,-3-1-160 0,-3-5-16 16,-1-4-16-16,-4-1 0 0,-3 3-368 0,-3 0 0 15,-3 1 0-15,-4-3-128 16,-2 1-544-16,-3 2-96 0,-5 1-32 0,3 5 0 15,2 4-1376-15,2 7-256 0,0 4-64 0,2 8-16 16,4 5 80-16,1 2 32 0</inkml:trace>
  <inkml:trace contextRef="#ctx0" brushRef="#br0" timeOffset="118104.908">10522 15941 11967 0,'17'3'528'0,"-9"-1"112"0,-8-2-512 0,11 3-128 0,1 1 0 0,5 2 0 16,4 2 6368-16,5 3 1248 0,5 4 240 0,3 3 48 15,2 1-6432-15,4 7-1280 0,3 1-192 0,0 6-160 16,-5 5-96-16,2 3 0 0,-2 3-16 0,0 4 0 16,-6 0-240-16,-6 4-64 0,-3 2 0 15,-4 4 0-15,-4 4 288 0,-5-1 48 0,-5-2 16 0,-5-2 0 0,-4 0 224 0,-2-2 0 16,-4-1 0-16,-3 3 0 0,-3 6 0 0,0-8 0 15,-2-8 0-15,-2-4 0 0,1-3 0 0,-1-5 0 16,0-8 0-16,0-4 0 16,3-4-1872-16,-1-5-384 0,0-5-80 0</inkml:trace>
  <inkml:trace contextRef="#ctx0" brushRef="#br0" timeOffset="118400.913">11703 16495 33167 0,'0'0'2944'15,"8"2"-2352"-15,-8-2-464 0,16-1-128 0,0-3 1728 0,9 1 336 0,8-2 64 0,3-1 16 32,0 0-2336-32,3-3-480 0,1-1-96 0,2-2 0 15,1 0 160-15,0 0 32 0,2 1 16 0,-1 0 0 0,-1-2-560 0,-3 5-112 16,-6 1-32-16,-1 3 0 0,-4-1-272 0,-4 3-48 0,-4 1-16 16,-3 0-6768-16,-4-1-1360 0</inkml:trace>
  <inkml:trace contextRef="#ctx0" brushRef="#br0" timeOffset="118607.084">11914 17030 33167 0,'9'3'2944'0,"-9"-3"-2352"15,9-2-464-15,3 1-128 0,4-1 2560 0,6-1 512 16,6 1 80-16,6 1 32 15,6-1-3184-15,4-2-880 0,4-5-48 0,4-2-16 16,1-2-528-16,1 0-96 0,3-1-32 0,-5-4 0 16,-2-2-1856-16,0 3-368 0,18-7-80 0,-14 4 0 0</inkml:trace>
  <inkml:trace contextRef="#ctx0" brushRef="#br0" timeOffset="119068.182">13587 15926 18431 0,'0'0'1632'0,"0"0"-1312"16,0 0-320-16,0 0 0 0,0 0 4288 0,0 0 768 15,0 0 176-15,0 0 16 0,-3 5-4080 0,3 5-816 16,-1 5-160-16,1 4-48 0,1 7-144 0,1 8 0 16,-2 10-192-16,4 6 192 0,6 3 0 0,-7 4 0 15,-3 6 0-15,1 2 0 0,4 2 144 0,0 4-144 16,-3 2 160-16,5-6-160 0,1-1 0 0,-1-7 0 0,1-8 0 0,-2 0-160 16,-2-5-16-16,-1-1 0 0,-1-5 0 0,-2-1 0 31,3 0-400-31,-2-4-64 0,-1-6-32 0,0-5 0 15,0-2-1936-15,0-6-384 0,-1-3-80 0</inkml:trace>
  <inkml:trace contextRef="#ctx0" brushRef="#br0" timeOffset="119336.372">13149 16571 23039 0,'0'0'1024'0,"0"0"192"16,0 0-960-16,0 0-256 0,0 0 0 0,0 0 0 0,10 3 5008 0,8 1 960 15,8-3 192-15,5 2 48 0,4-3-5248 0,4 2-960 16,5 0-336-16,3 1 0 0,4 2 144 0,6-3 48 16,5-2 0-16,0 2 0 15,-1 2-224-15,-4-1-32 0,1-6-16 0,-2 1 0 0,-1 1 96 0,0 0 0 16,0-2 16-16,-4-2 0 15,-3 0-336-15,-3-2-64 0,0-3 0 0,-4 0-16 16,0-1-1968-16,1-1-400 0,-4-2-80 0</inkml:trace>
  <inkml:trace contextRef="#ctx0" brushRef="#br0" timeOffset="119651.432">14933 15628 42383 0,'0'0'1872'0,"0"0"400"15,0 0-1824-15,-1 13-448 0,-1 5 0 0,2 7 0 16,0 8 1344-16,1 10 160 0,1 10 32 0,0 8 16 15,-1 6-2032-15,2 11-416 0,0 12-64 0,-1 5-32 16,-5 5 192-16,-1 9 32 0,0 8 16 0,0 2 0 16,-5-6 64-16,3-2 16 0,1-2 0 0,-1-11 0 0,-1-9 496 0,0-8 176 15,2-5 0-15,-1-4-144 0,2-2 144 0,1-7 0 16,2-8 128-16,0-5-128 16,0-7-1504-16,1-6-368 0</inkml:trace>
  <inkml:trace contextRef="#ctx0" brushRef="#br0" timeOffset="121185.112">19223 7036 19343 0,'0'0'1728'16,"0"0"-1392"-16,0 0-336 0,0 0 0 15,0 0 2816-15,0 0 480 0,3 7 96 0,4 3 32 16,1 2-2656-16,2 6-512 0,1 3-128 0,-2 10 0 15,5 12-128-15,-1 6 0 0,0 7 0 0,1 5-128 16,1 1 128-16,-2 8-128 0,0 4 128 0,-1 10-128 0,-1 7-80 16,0 1-16-16,-4-2 0 0,-3 1 0 0,-1 4 48 0,-1-8 16 15,-4-7 0-15,0-10 0 0,2-3 304 0,-1-6 64 16,0-2 16-16,1-8 0 0,2-2 384 0,2-7 80 16,-2-4 16-16,2-6 0 0,2-4-368 0,0-6-64 15,3-3-16-15,0-7 0 16,-1-3-1680-16,4-7-352 0,3-4-64 0</inkml:trace>
  <inkml:trace contextRef="#ctx0" brushRef="#br0" timeOffset="121577.24">19110 7319 37775 0,'-18'-17'1664'0,"9"6"368"0,2 0-1632 0,1-5-400 0,5-2 0 0,4-1 0 16,3-1 720-16,6-2 64 0,4 0 16 0,5-2 0 15,6-1-800-15,4 1 0 0,-1 0 0 0,3 1 0 16,3 2-128-16,0 1 128 0,2-2-208 0,4 5 80 15,-1 5-576-15,-2 5-128 0,0 5 0 0,-2 4-16 16,-6 4-16-16,0 9 0 0,-7 8 0 0,-2 4 0 16,-4-1 320-16,-3 5 64 0,-3 2 16 0,-5 8 0 0,-3 4 656 0,-3-1 128 15,-2-2 16-15,-3-1 16 0,-2 1 624 0,-5-2 128 16,-2-2 32-16,-1-3 0 0,-3-4-176 0,-2-2-16 16,-5 1-16-16,0-1 0 0,0 1-544 0,1-4-128 15,1 0 0-15,0-5-16 0,-2-6-496 0,2-3-112 16,3-3-16-16,3-5 0 15,1 0-1728-15,4-3-368 0,2-4-64 0,5-5-12832 0</inkml:trace>
  <inkml:trace contextRef="#ctx0" brushRef="#br0" timeOffset="121923.234">20221 6591 38303 0,'-16'8'1696'0,"4"-4"352"0,-1 4-1648 0,0 4-400 0,0 5 0 0,1 6 0 15,-3 4 128-15,1 10-128 0,1 5 128 0,2 5-128 16,0 1 0-16,3 2-192 0,4-1 0 0,-1-2 16 16,5-4-128-16,6-3-16 0,0-3-16 0,5-4 0 15,3-4 16-15,2-6 16 0,1-4 0 0,1-4 0 16,1 0 112-16,3-6 32 0,-3-8 0 0,2-6 0 15,1-5 416-15,0-7 64 0,3-3 32 0,-1-5 0 16,3-2 496-16,0-4 112 0,-3 2 0 0,-1-2 16 16,-1-4-272-16,-5 0-64 0,-6-1-16 0,-1-5 0 0,-7-3-48 15,-1 1 0-15,-4 2 0 0,-1 4 0 0,-6 5-384 0,3 5-64 16,1 4-128-16,-5 4 176 16,-5 5-480-16,-3 3-80 0,-4 2-32 0,-2 6 0 15,-6 6-1568-15,-2 5-320 0,-2 2-64 0,1-1-14352 16</inkml:trace>
  <inkml:trace contextRef="#ctx0" brushRef="#br0" timeOffset="122286.232">20638 6376 32255 0,'-2'-10'2864'0,"2"2"-2288"0,0-1-576 0,2 0 0 16,-1 1 1536-16,-1 0 192 0,0 1 32 0,0 7 16 15,0 0-960-15,0 0-192 0,0 0-48 0,0 0 0 16,-8 6-576-16,2 3 0 0,-1 2 0 0,1 3-128 16,2 4-64-16,0 2 0 0,1 5 0 0,1 0 0 31,0 4-208-31,2-3-48 0,2-2-16 0,3-1 0 0,2 0 80 0,4-2 0 0,1-3 16 0,5-1 0 16,2 1 368-16,0 0-144 0,2-1 144 0,2 0 0 15,1-2 0-15,-2 2 0 0,-2-2 128 0,-2 0-128 16,-1 1 224-16,-3-1-48 0,-3 2-16 0,-2-2 0 15,-4-1 96-15,-3 2 0 0,-4-2 16 0,-3 2 0 16,-4 0 208-16,-5 2 32 0,-5 1 16 0,-4 0 0 16,-4 2-112-16,-1 0-32 0,-3 1 0 0,0-1 0 15,-1-2-176-15,0-3-32 0,0-2-16 0,3 1 0 0,1-3-160 0,5-2-176 16,2-2 48-16,3-3 0 16,0-4-1680-16,3-3-336 0,0-5-64 0,8-3-14176 15</inkml:trace>
  <inkml:trace contextRef="#ctx0" brushRef="#br0" timeOffset="122536.994">21113 6115 32255 0,'0'0'2864'0,"0"0"-2288"16,0 0-576-16,-1 10 0 0,1 2 2016 0,-1 3 288 15,-1 4 64-15,-3 9 16 0,-1 10-1824 0,-1 6-368 16,3 4-192-16,-4 4 192 0,1 5-192 0,-2 2 0 0,2 0 0 0,-3 4 0 16,1 5 0-16,-1 1 0 0,-2 4 0 0,0-5 0 15,-1-4-304-15,-3-6-32 0,1-4-16 0,3-4 0 32,0-8-1728-32,3-4-352 0,1-6-64 0,3-8 0 15,1-5-960-15,2-7-192 0</inkml:trace>
  <inkml:trace contextRef="#ctx0" brushRef="#br0" timeOffset="122778.985">21492 5235 38703 0,'-12'1'1712'0,"6"5"352"0,-3 1-1648 0,2 6-416 15,0 7 0-15,1 10 0 0,1 8 528 0,-2 12 32 16,0 8 0-16,2 5 0 0,4 1-416 0,0 5-144 16,0 10 0-16,0 5 144 0,-1 5-144 0,1 1 0 15,1 3 0-15,0-2 0 16,0 5-592-16,-1-6 0 0,0-1 0 0,0-9 0 16,1-5-2416-16,-2-4-496 0,0-2-80 0,-1-11-32 0</inkml:trace>
  <inkml:trace contextRef="#ctx0" brushRef="#br0" timeOffset="123110.977">21088 6326 32255 0,'0'0'2864'0,"6"-10"-2288"0,3-3-576 0,2-2 0 15,3-3 1568-15,3-1 208 0,3 1 32 0,4-2 16 16,3 2-848-16,5 0-160 0,2-2-48 0,4-1 0 15,1-1-544-15,1-1-224 0,-2 0 176 0,0 4-176 16,-3 5 0-16,-2 0 0 0,-2 2-208 0,-3 1 64 16,-1 0-224-1,-3 3-32-15,-1 3-16 0,-1 4 0 0,0 4 0 0,-4 5 0 16,-1 2 0-16,1 2 0 0,-2 2 80 0,0 4 16 0,-1 3 0 0,1 1 0 0,-2-1 320 16,-2 2 0-16,-3 0 0 0,0 1 128 0,-2-1 48 15,1 3 0-15,-1-2 0 0,-2 3 0 0,-3 6-176 0,1-2 0 16,-3 2 0-16,-3 1 0 0,-3-3-272 0,-1-1 16 15,2-2 0-15,-4 2 0 16,-1-1-1472-16,2-1-272 0,2 0-64 0,2-4-16 16,3-2-1312-16,1-1-256 0,-3 5-48 0,3-10-16 0</inkml:trace>
  <inkml:trace contextRef="#ctx0" brushRef="#br0" timeOffset="123571.585">22448 5580 19343 0,'0'0'1728'0,"0"0"-1392"0,0 0-336 0,0 0 0 16,0 17 4096-16,3 4 768 0,1 3 128 0,4 3 48 15,-3 6-4016-15,3 3-784 0,1 1-240 0,1 9 0 16,-2 9 0-16,0 0 0 0,0-1 0 0,1-1 0 16,-1-1 0-16,1-3 0 0,-1-2 0 0,0-7 0 15,-1-6 0-15,2-2 0 0,2-3-144 0,-1-4 144 16,-1-5-208-16,2-6 48 0,-1-4 16 0,2-6 0 0,0-1 288 16,1-3 64-16,-2-5 16 0,1-1 0 15,-2-4 304-15,4-5 64 0,2-2 16 0,-1-3 0 0,-4-1 32 0,1-2 0 16,0-2 0-16,0-2 0 0,-1 2-144 0,0-4-32 15,-2-4 0-15,0-4 0 0,0-4-112 0,-1-6-32 16,-2-6 0-16,1 0 0 0,0 1-320 0,-1 4 0 16,2 2 0-16,-2 1 0 0,4 0-224 0,-2 4-64 15,0 5-16-15,-2 4 0 0,4 3 32 0,-3 7 0 16,-1 7 0-16,-2 4 0 0,0 0 144 0,0 4 128 16,-4 7-192-16,0 0 192 15,0 0-496-15,0 0 16 0,7 7 0 0,-3 5 0 16,-1 3-1696-16,-1 2-352 0,-1-2-64 0,1 3-7888 15,-1 2-1568-15</inkml:trace>
  <inkml:trace contextRef="#ctx0" brushRef="#br0" timeOffset="123921.772">23620 5575 11967 0,'6'-5'1072'0,"3"-2"-864"0,1-4-208 0,4-1 0 16,5 1 5792-16,1-4 1120 0,0-4 208 0,1-3 48 16,3-3-5632-16,-4-1-1120 0,-2-4-224 0,-2 3-64 31,-3-1-480-31,-2 2-96 0,-4 2-32 0,-4-2 0 0,-3 0-16 0,-3 1 0 0,-3 0 0 0,-6 6 0 16,-3 2 496-16,-3 5 0 0,-3 4 208 0,-5 4-64 15,-6 4 176-15,-6 5 48 0,1 5 0 0,-3 8 0 0,-1 6 64 16,-2 6 16-16,4 4 0 0,4 4 0 0,2 0-176 0,1 8-16 15,1 4-16-15,4 6 0 0,1 5-240 0,6-2 128 16,3-4-128-16,7-5 0 0,7-4 0 0,5-2 128 16,5-1-128-16,7 0 0 0,4-1 384 0,5-1 16 15,3-5 16-15,4-1 0 0,2-3-16 0,4-4 0 16,5-6 0-16,4-4 0 0,3-1-272 0,4-6-128 16,3-5 128-16,1-5-128 15,-3-4-880-15,3-5-256 0,-2-4-48 0,2-5-16480 0</inkml:trace>
  <inkml:trace contextRef="#ctx0" brushRef="#br0" timeOffset="124574.543">25051 4400 34095 0,'-2'-24'3024'15,"2"-1"-2416"-15,0-1-480 0,-2 1-128 16,-5-3 2048-16,-1 2 400 0,-7 0 80 0,-5 0 16 16,-5 2-2096-16,-7 1-448 0,-10 0 0 0,-6 3 0 15,-10 1-416-15,-11 4-32 0,-12 4 0 0,-9 4 0 0,-12 3 112 16,-11 4 16-16,-11 3 0 0,-9 4 0 15,-3 3-96-15,-11 4-16 0,-11 3 0 0,-10 10 0 0,-3 9 192 16,-6 7 48-16,-7 4 0 0,-3 1 0 0,-1 1 192 0,-2 9 0 16,-2 8 0-16,-4 8-144 0,-6 9 320 0,1 5 64 15,-1 4 16-15,0 11 0 0,-5 7 64 0,1 4 32 16,4 3 0-16,0 8 0 0,-1 9-144 0,6 6-16 16,8 2-16-16,6 4 0 0,10 2-176 0,5 3 0 15,10 2 0-15,11 5 0 0,9 2 0 0,17-3 0 16,12-1 0-16,16-5 0 0,12-7 0 0,13-1-144 15,6-2 144-15,11-10-208 0,9-9-48 0,11-4 0 16,9 0 0-16,11-14 0 0,5-13-96 0,15-8-32 16,6-9 0-16,11-5 0 0,10-5 384 0,10-10 0 0,9-7 0 15,14-11 0-15,11-8 256 0,18-11 80 0,16-11 16 16,13-9 0-16,13-8-160 0,8-10-16 0,7-12-16 0,10-11 0 16,6-14-160-16,9-3 0 0,9-2 0 0,6-14 128 15,6-8-128-15,2-6 0 0,3-3 144 0,6-2-144 16,7-2 0-16,4-7 128 0,4-7-128 0,1-3 0 15,-2-2 0-15,1-8 0 0,-1-4 0 0,-5-8 0 16,-2-5-320-16,-6-1-16 0,-4 0-16 0,-9 0 0 16,-8 1-256-1,-16 0-48-15,-11 1-16 0,-14 8 0 0,-9 10 672 0,-23 4 0 0,-19 5 0 0,-18 12 0 16,-15 13 1104-16,-14 10 160 0,-13 8 16 0,-16 2 16 16,-13 3-64-16,-13 5-16 0,-17 0 0 0,-13 4 0 15,-12 2-816-15,-15 1-160 0,-18 0-48 0,-21 8 0 16,-16 8-1136-1,-20 6-224-15,-15 4-48 0,-21 14-11824 0,-14 14-2352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4:51.34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474 11579 28559 0,'18'-12'2544'0,"-6"3"-2032"0,2-4-512 0,-3-3 0 16,-1 0 1616-16,0-3 240 0,0 1 32 0,0 2 16 31,-1-2-2272-31,-3 1-448 0,0 0-80 0,-5 1-32 0,-1-4 192 0,-2 2 32 16,-6 1 16-16,0-5 0 0,-5-6 432 0,-2 1 96 0,-3 3 16 0,-4-1 0 15,-1-1 144-15,-2 1 0 0,-1-2-144 0,0 3 144 16,-3 1 160-16,1-2 96 0,-2-1 32 0,-2-2 0 0,-3-3-96 0,-2-1-32 16,-2 0 0-16,-4-2 0 0,-3-2-160 0,-1 2 192 15,-4-3-192-15,2 4 192 0,-3 0-64 0,-3 1 0 16,-7-1 0-16,-1 2 0 0,-6 0 64 0,0 1 16 15,-2 0 0-15,-4 2 0 0,-4-2-208 0,-4 1 176 16,-3 5-176-16,2 2 160 0,0 4-160 0,-1 1 0 16,-1 6 0-16,3 2-176 0,1 0 176 0,4 4 0 15,2 3 0-15,2 1 0 0,-3 2 0 0,0 3 0 16,0 4 0-16,1 3 128 0,0 2-128 0,-4 2 0 16,-4 4-128-16,-2 2 128 0,3-1-208 0,-5 2 32 15,0 0 16-15,-3 3 0 0,-2 4-16 0,5-1 0 16,1 1 0-16,2 2 0 0,-1 3 176 0,6 2-192 15,4-1 192-15,7 3-192 0,8 2 192 0,6 1 0 0,5 1 0 16,4-1-128-16,2-3 128 0,7 0 0 0,9-2 0 0,3 1 0 16,6 1 0-16,3 0 0 0,5 0 0 0,5-1 128 15,4 3 736-15,2 0 160 0,2 0 16 0,5-1 16 16,8-2-864-16,3-3-192 0,3-1 0 0,8 0 0 31,3-2-864-31,5-1-128 0,5 2-32 0,6 0 0 0,6-1 864 0,8 1 160 0,7 0 0 0,7-1 0 16,1-3 144-16,5 0-144 0,6-4 160 0,4-2-160 15,3-2 144-15,1-3-144 0,3 1 128 0,7-5-128 16,5-2 0-16,-2 0 0 0,-3 0 128 0,2-1-128 16,7-1 0-16,-6-4 0 0,-3-2 144 0,3-1-144 15,4 3 0-15,-5-3 144 0,0-2-144 0,1-1 0 16,1-1 192-16,-3 0-64 0,-3-2 0 0,-1-2-128 16,2-2 288-16,-2 0-48 0,-3-3-16 0,0-3 0 0,0 0-80 0,-4-1-16 15,-6-4 0-15,-4 0 0 0,-4-2 0 0,-3-3-128 16,-4-2 192-16,-1-4-64 0,-1-3-128 0,-8 1 0 15,-5 1 144-15,-9-2-144 0,0-3 0 0,-5 0 0 16,-2-2 0-16,-3-1 128 0,-8-3 320 0,-3-1 80 16,-6-3 16-16,-4-3 0 0,-8 2 320 0,-5-1 64 15,-3-2 16-15,-11 1 0 0,-9-2-240 0,-11 1-32 16,-5-2-16-16,-8-2 0 0,-9 0-400 0,-9 1-64 16,-11 2-32-16,-19 0 0 0,-19 5-160 0,-18 2 0 15,-17-2 0-15,-19 5 0 0,-24 7-320 0,-15 7 64 16,-13 6 16-16,-8 15 0 15,-12 9-2320-15,-3 18-448 0,-1 11-112 0</inkml:trace>
  <inkml:trace contextRef="#ctx0" brushRef="#br0" timeOffset="5903.018">18979 15139 911 0,'0'0'0'0,"0"0"0"0,-1 8 0 0,1-8 0 16,-2 8 2560-16,2-8 416 0,0 0 96 0,0 0 0 15,0 0-2432-15,0 0-512 0,0 0-128 0,0 0 0 16,9 3 0-16,-9-3 0 0,0 0 0 0,0 0 0 16,10 0 0-16,-10 0 0 0,9 0 0 0,-9 0 0 15,0 0 160-15,10 1-32 0,-3 1 0 0,-7-2 0 16,0 0-128-16,0 0 0 0,0 0 0 0,0 0 128 0,0 0-128 0,0 0 0 16,7 6 0-16,-7-6 0 0,0 0 448 0,0 0 64 15,3 9 16-15,-3-9 0 0,0 0 304 0,0 0 48 16,0 10 16-16,0-2 0 0,0-8-64 0,0 9 0 15,0-9 0-15,0 0 0 0,2 13-192 0,-2-5-64 16,0-8 0-16,-2 9 0 0,2-9-128 0,0 0-16 16,0 0-16-16,0 0 0 0,0 0-96 0,0 0-32 15,0 0 0-15,0 0 0 0,0 0-32 0,1-10-16 16,2-2 0-16,-1-3 0 0,0-4 400 0,3-3 96 16,-3-2 16-16,1-6 0 0,-1-5 80 0,1-4 0 15,-2-3 16-15,1-5 0 0,2-6-400 0,-4-4-96 16,-4 1-16-16,4-1 0 0,5 0-160 0,-2-5-48 15,-6-2 0-15,2-1 0 0,2-1-128 0,-2-2 192 16,-5-1-192-16,2-2 192 0,2 0 64 0,-1-3 32 0,1-4 0 0,-3-2 0 16,2-3 80-16,2-4 16 0,1-3 0 0,0-1 0 15,0 0-112-15,4-3-16 0,4-2 0 0,0-3 0 16,-1-2-96-16,2-2-32 0,-1-4 0 0,1 2 0 16,0-3-128-16,0 0 0 0,-1 1 144 0,1-1-144 15,-2-2 0-15,-3 0 0 0,-1-1 0 0,-2-2 0 16,-1 0 0-16,-1 2 144 0,-4 2-144 0,0-5 0 15,2 0 128-15,-2 2-128 0,-2 3 0 0,1 1 0 16,-1 0 128-16,0 3-128 0,-3 1 0 0,0 1 0 16,0 0 128-16,-1 1-128 0,0 4 0 0,-1-3 0 15,-3-5 192-15,0 3-64 0,0 6 0 0,1-2-128 16,-4-2 176-16,3 3-176 0,1 5 160 0,-2 1-160 0,4 1 192 16,1 1-48-16,-2-4-16 0,3 1 0 0,-2-4 48 0,3-3 0 15,-1-4 0-15,-1 1 0 0,5 3-176 0,-3-2 0 16,-2-5 144-16,3 6-144 0,2 0 0 0,0-2 0 15,-1-1 0-15,0 4 0 0,0 2 0 0,-1 0 0 16,2 0 0-16,-2-1 0 0,-1 3 208 0,-3 1-16 16,2-3-16-16,0 2 0 0,-4 0 80 0,1 3 0 15,2-1 16-15,0 1 0 0,1-3-144 0,1 5-128 16,2 2 192-16,-3 0-192 0,3-3 144 0,-2 3-144 16,2-4 0-16,-3 3 144 0,0 2-144 0,1-1 0 15,0-5 0-15,1 5 0 0,1-2 0 0,-2 0 0 16,-4 3 0-16,1 0 0 0,0 4 0 0,-3 1 0 15,1 3 0-15,-1 1 0 0,-1-2 0 0,4 2 0 0,-1 2 0 0,-1 4 0 16,-1 2 0-16,-1 0 0 0,0 0 0 0,1-1 0 16,0 0 0-16,2 6 128 0,4 5-128 0,-2 0 0 15,-2-1 0-15,4 3 0 0,1 0 0 0,2 1 0 16,1 5 0-16,2 3 0 0,-1 3 0 0,0 1 0 16,1 0-192-16,-1 4 192 0,1 0-160 0,1 2 160 15,-2 2-192-15,2 1 48 0,0 4 16 0,0 4 0 16,-1 1-144-16,1 4-32 0,-1 2 0 0,2 1 0 15,1 3-256 1,-1 3-48-16,-1 1-16 0,2 3 0 0,0 0-400 16,1 2-96-16,0 3-16 0,-1 6-9584 0,4-4-1920 0</inkml:trace>
  <inkml:trace contextRef="#ctx0" brushRef="#br0" timeOffset="6402.99">17427 4443 27647 0,'-6'-14'1216'0,"2"3"256"0,1-8-1168 0,-1-5-304 0,1-8 0 0,2-10 0 15,3-11 1648-15,4-5 272 0,1-5 48 0,4-6 16 16,7-6-1632-16,-1-8-352 0,2-9 0 0,3-3 0 16,3-4-128-16,5-6 128 0,2-7-208 0,3 1 80 15,3 2 128-15,-3-1 0 0,2-3-144 0,0 7 144 16,-2 8-144-16,-1 2 144 0,-2 4-192 0,-4 5 192 15,1 6-192-15,-2 7 192 0,-3 8-192 0,-1 10 192 16,-5 7 0-16,2 7 0 0,-1 3 0 0,0 6 144 16,-3 4 48-16,1 6 16 0,-2 5 0 0,3 4 0 15,0 6-16-15,3 4-16 0,1 8 0 0,2 4 0 16,3 7-176-16,-1 8 0 0,3 5 0 0,0 10 0 16,3 7 0-16,4 12 128 0,4 11-128 0,3 15 192 0,4 11-192 0,5 9 160 15,2 6-160-15,0 9 160 0,-2 11-160 16,3 4 0-16,-1 1 0 0,3 1 128 0,3-6-128 0,3-2 0 15,-1 1 0-15,-1-6 0 16,-5-6-1072-16,6 1-144 0,4 3-16 0,0-7-13344 16</inkml:trace>
  <inkml:trace contextRef="#ctx0" brushRef="#br0" timeOffset="7460.977">23736 15517 30399 0,'-5'23'2704'0,"-3"-2"-2160"0,2-6-544 0,-2-5 0 16,1-1 528-16,7-9 0 0,0 0 0 0,0 0 0 15,0 0-528-15,-8-14-320 0,2-3 32 0,4-4 16 16,1-4 272-16,-3-7-160 0,0-8 160 0,2-6-128 16,1-8 256-16,-1-4 64 0,-5-6 16 0,5-5 0 15,2-5 48-15,0-5 16 0,0-6 0 0,1 3 0 16,-1-3-144-16,2-3-128 0,2-5 144 0,-1 1-144 16,-2 5 128-16,0-2-128 0,2-4 0 0,-3-4 144 15,-1-6-144-15,-1-3 192 0,1-1-192 0,0-7 192 0,-2-6-32 16,-3-3 0-16,-1-5 0 0,-2-4 0 0,2-4-16 0,-4-7 0 15,-2-4 0-15,-1-1 0 0,-1-3-144 0,0 1 128 16,0-3-128-16,1-5 128 0,1-2-128 0,-2-1 0 16,6-1 0-16,-1 7 128 0,2 5-128 0,5-2 0 15,-2-3 0-15,2 0 0 0,1-3 0 0,2 2 0 16,1 2 0-16,-1-4 0 0,-2-7 0 0,1-2 0 16,-1-5 0-16,1-3-176 0,-1-3-16 0,-1 0-16 15,2 2 0-15,1 5 0 0,0 5 208 0,0 2-192 16,3 1 192-16,-1 4-192 0,0 1 192 0,1 10 0 15,-3 6 0-15,0 1 0 0,2-3 192 0,-2 4-32 16,-2 2 0-16,1 3 0 0,1 1 160 0,-2 0 16 16,0-4 16-16,3 3 0 0,-1 3-96 0,1-1 0 0,-1 0-16 0,3-1 0 15,-3 0-16-15,1 5 0 0,-2 4 0 0,1 0 0 16,-1 2 112-16,-1 6 32 0,2 7 0 0,-1 2 0 16,-4 0 192-16,-1 6 32 0,2 6 16 0,2 4 0 15,-4 1-64-15,3 0-16 0,0-1 0 0,0 5 0 16,1 5-320-16,-2-1-64 0,2-1-16 0,1 2 0 15,1 2 0-15,1 5 0 0,0 1 0 0,1-1 0 16,3-4-128-16,1 3 0 0,-1 4 0 0,1 8 0 16,1 1 0-16,-1 3 0 0,-1 0 0 0,0 2 0 15,-1 0-256-15,-1 7-64 0,0 7-32 0,-3 5 0 16,0 6-144-16,0 8-16 16,-1 1-16-16,1 5 0 0,-2 0-1536 0,1 5-304 0,-1 5-64 15,-2 5-13152-15</inkml:trace>
  <inkml:trace contextRef="#ctx0" brushRef="#br0" timeOffset="7888.973">22981 2936 30399 0,'3'-28'2704'0,"4"-12"-2160"0,0-11-544 0,7-6 0 16,1-5 384-16,9-7-16 0,4-5-16 0,4-5 0 15,3-6-352-15,0 4 0 0,-1 4 0 0,2 3-128 16,0 2 128-16,-2 1 0 0,-2 0 0 0,-1 5-128 15,1 9 128-15,1 3 0 0,4 3 0 0,-1 3 128 16,0 2-128-16,1 0 192 0,-3 5-64 0,1 3 0 16,-3 5-128-16,0 6 0 0,-3 1 0 0,-1 6 0 15,-3 1 0-15,0 5 0 0,0 1 0 0,2 4 0 16,0-1 128-16,1 4 16 0,3 3 0 0,0 3 0 16,0 3-16-16,-1 7 0 0,-1 7 0 0,1 7 0 15,-1 5-128-15,0 13 128 0,0 11-128 0,-4 6 128 16,0 6-128-16,-1 12 0 0,-1 10 0 0,-1 12 0 0,0 9 0 15,-1 15 0-15,-1 13 0 0,-4 8 0 16,-7 5-1888-16,-3 10-256 0</inkml:trace>
  <inkml:trace contextRef="#ctx0" brushRef="#br0" timeOffset="8921.044">20069 15241 8287 0,'-3'14'736'0,"-3"-4"-592"0,1 0-144 0,-1 0 0 15,1-3 3472-15,0 1 672 0,2-2 128 0,3-6 16 16,0 0-3008-16,0 0-624 0,0 0-112 0,0 0-32 15,0 0-224-15,0 0-48 0,-1-10-16 0,0-4 0 16,1-3 96-16,1-1 32 0,0 1 0 0,0-4 0 0,0-5 304 0,0-1 64 16,2-4 16-16,0-3 0 0,-1-1-128 0,1-7-32 15,-1-3 0-15,1-6 0 0,0 1-272 16,4-2-64-16,-4 0-16 0,0 1 0 0,0-2-224 0,1-7 144 16,0-3-144-16,1 0 128 0,0-2-128 0,1 0 128 15,-1-1-128-15,1-1 128 0,-3-3-128 0,-1-4 0 16,3-3 0-16,-2 2 0 0,-3 6 0 0,-1-3 128 15,0-1-128-15,0-2 0 0,-1-3 160 0,1 3-160 16,0 5 192-16,0 1-192 0,0 2 272 0,1-3-48 16,-4-2-16-16,1 5 0 0,2 5-48 0,-1 4-16 15,0 6 0-15,0 0 0 0,1-4-144 0,1 2 128 16,-3 4-128-16,1 4 128 0,1 4-128 0,0 4 0 16,-1 0 0-16,1 4 0 0,1 2 128 0,-1 3-128 0,-3-2 0 0,2 3 128 15,-3 0-128-15,0 3 0 0,1 1 0 0,2 2 0 16,-3 3 0-16,2 1 0 0,0 3 0 0,0 3 0 15,-2 1-176-15,-1 2-64 0,2 3-16 0,0 2 0 32,4 4-384-32,0 0-96 0,-6-2-16 0,6 2 0 15,0 0-2256-15,-4 5-464 0,4-5-96 0,-4 16-16 0</inkml:trace>
  <inkml:trace contextRef="#ctx0" brushRef="#br0" timeOffset="9289.038">19758 12481 17503 0,'-5'-8'1552'0,"0"-4"-1232"15,-2-5-320-15,-2-7 0 0,5-7 3136 0,2-4 576 16,2-9 128-16,1-6 0 0,2-8-3136 0,4-2-704 15,2-1 0-15,3-2 0 0,2-4-128 0,2-3 128 16,1-6 0-16,5 5-144 0,3 5 144 0,2 5 0 16,-4 4 0-16,2 4 0 0,-2 4 0 0,1 4 0 15,1 2 0-15,-2 5 0 0,-2 7 0 0,-4 3 0 16,-1 6 0-16,-2 3 0 0,-2 2 0 0,0 5 256 16,-2 4-64-16,-2 2-16 0,-8 6 64 0,11-2 16 0,-1 2 0 15,1 8 0-15,0 7-128 0,0 12 0 0,2 9-128 0,1 10 192 16,0 9-192-16,4 6 0 0,1 10 128 0,3 12-128 15,4 10 0-15,-1 7-192 0,5 5 48 0,1 5 0 32,1 4-384-32,-4-2-80 0,0 1-16 0,-3-4 0 15,2-4-1760-15,-4-9-368 0,-6-8-64 0</inkml:trace>
  <inkml:trace contextRef="#ctx0" brushRef="#br0" timeOffset="10105.038">22965 15383 11967 0,'0'0'528'0,"0"0"112"15,0 0-512-15,0 0-128 0,0 0 0 0,0 0 0 0,-4-8 3648 0,3-3 704 16,-1-5 144-16,2 0 32 0,1-2-3760 0,0-1-768 16,1-5 0-16,0 1-224 0,0-1 224 0,2-1 0 15,-1-3 0-15,-2-2 0 0,-1-5 192 0,-1 0 16 16,-2-4 16-16,-1-9 0 0,0-10 96 0,1-4 32 16,-6 0 0-16,1-5 0 0,-3-6-112 0,-2-8-32 15,-6-13 0-15,3 2 0 0,-1-1-208 0,-2-2 176 16,-2-3-176-16,1 4 160 0,3 5-160 0,0 1-176 0,-3 5 48 0,2 0 0 15,2 2-128-15,2 5 0 0,1 9-16 0,6 4 0 16,3 4 16-16,0 2 16 0,1 2 0 0,1 3 0 16,-1-1 96-16,2 1 16 0,0 3 0 0,1 1 0 15,-4 3-64-15,3 1 0 0,1 1 0 0,1 4 0 16,2 2-144-16,-1 4-48 0,0 2 0 0,1 4 0 31,-3 4-192-31,0 4-64 0,-1 4 0 0,-1 1 0 0,0 0-400 16,1 5-96-16,-1 1-16 0</inkml:trace>
  <inkml:trace contextRef="#ctx0" brushRef="#br0" timeOffset="10507.024">22150 13353 40543 0,'0'0'1792'0,"0"0"384"0,-4-4-1744 0,-2-6-432 16,1-7 0-16,3-9 0 0,3-9 0 0,4-15-256 15,0-13 48-15,5-7 0 0,-1-7-48 0,7-8-16 16,1-8 0-16,4-6 0 0,-3-2 64 0,2-5 16 0,-2-4 0 0,3 2 0 15,-1 2-160-15,1 4-32 0,1 8 0 0,-1 7 0 32,0 3-64-32,1 12 0 0,-2 9-16 0,-1 8 0 0,1 7 464 0,-3 6-144 0,1 7 144 0,1 5 0 15,-2 5 0-15,0 6 272 0,0 5-32 0,-2 5-16 16,-1 3-224-16,2 7 176 0,4 10-176 0,-2 9 160 16,3 8-352-16,0 11-80 0,-3 13-16 0,3 14 0 31,4 12-192-31,-2 12-32 0,0 6-16 0,-1 12 0 0,2 11-48 0,-5 0-16 15,-1 1 0-15,-1 4 0 0,-2 0-2224 0,-3-8-448 16</inkml:trace>
  <inkml:trace contextRef="#ctx0" brushRef="#br0" timeOffset="11409.012">20710 15201 20095 0,'0'0'896'0,"-5"12"176"0,5-12-864 0,-8 11-208 0,3-1 0 0,5-10 0 15,-8 10 432-15,1-3 32 0,7-7 16 0,0 0 0 16,0 0 240-16,0 0 48 0,0 0 16 0,-5-8 0 15,-1-3 16-15,3-5 0 0,2-1 0 0,2-3 0 16,-1 0-176-16,1-3-48 0,-2-3 0 0,2-4 0 16,4-2-192-16,-3-4-64 0,1-4 0 0,0-4 0 15,1-4-80-15,0-4-32 0,-3 3 0 0,2-2 0 16,2-1-80-16,0-5 0 0,-2-6-128 0,0 0 192 0,-1-2 16 0,2-1 0 16,1-1 0-16,-4 0 0 0,1-1-32 0,0 1-16 15,1-1 0-15,-1 4 0 0,0 2-160 0,2 8 0 16,0 6 0-16,-1 7 0 0,0 1 0 0,2 5-224 15,-2 4 48-15,1 2 16 16,0 7-416-16,0 5-96 0,-2 4-16 0,2 2 0 16,-3 3-1808-16,-1 8-352 0,0 0-80 0,0 0-16 0</inkml:trace>
  <inkml:trace contextRef="#ctx0" brushRef="#br0" timeOffset="11774.017">20527 13953 8287 0,'0'0'736'0,"-6"1"-592"0,6-1-144 0,-5-9 0 16,-1-7 5552-16,4-2 1072 0,1-4 224 0,3-2 32 15,4-4-5760-15,-2-2-1120 0,3 1-288 0,1-2-32 16,4 0 320-16,-2-2-160 0,1-3 160 0,1 3-128 16,4 3 128-16,-1 1-208 0,0 2 80 0,-1 2 128 15,0 4-192-15,3 3 192 0,-2 4-160 0,0 3 160 16,2 1 0-16,-2 3 256 0,4 2-16 0,1 4-16 16,1 5-80-16,1 5-16 0,4 3 0 0,2 5 0 0,-3 3-128 0,1 7 192 15,4 5-192-15,-1 3 192 0,-4 1-192 0,-1 5 0 16,-3 3 0-16,1 3-176 15,-4 3-208-15,-3 5-32 0,-1 5-16 0,-4 0 0 16,-3-3-1520-16,-2-5-304 0,-1-6-64 0,-2-6-16 0</inkml:trace>
  <inkml:trace contextRef="#ctx0" brushRef="#br0" timeOffset="13208.639">21294 15213 6447 0,'0'0'576'0,"-5"6"-576"0,-4-3 0 0,3-1 0 16,6-2 3904-16,-6 2 688 0,1-2 128 0,5 0 16 31,0 0-4384-31,-5-1-880 0,-1 0-176 0,6 1-48 0,0 0 464 0,0 0 96 0,-5 0 0 0,5 0 16 16,0 0 736-16,0 0 144 0,-4 1 16 0,4-1 16 15,0 0 224-15,0 0 64 0,-9 4 0 0,5-1 0 16,4-3-192-16,0 0-16 0,-5-3-16 0,5 3 0 16,0 0-256-16,-8-2-48 0,3 0-16 0,-2-1 0 0,3-1-96 0,0-4 0 15,-2-1-16-15,2-3 0 0,-2 0-128 0,2 0-32 16,0-4 0-16,0-1 0 0,0-2-80 0,3 3 0 15,-3-2-128-15,5-2 192 0,3-2-192 0,-1-1 0 16,2 3 0-16,2-1 0 0,2-1 0 0,0 1-288 16,-1 4 64-16,1-1 16 0,2 2-64 0,-2 4-16 15,1 2 0-15,2 4 0 16,-1 4-176-16,1 3-48 0,1 2 0 0,2 7 0 16,0 7 64-16,2 3 16 0,-1 3 0 0,1 1 0 0,-1 6 48 0,-3 0 0 15,-3 0 0-15,-3 2 0 0,0 0 240 0,-3 0 144 16,-4-1-160-16,-1-2 160 0,-4-3 416 0,-1-1 176 15,-1-1 48-15,-4-2 0 0,-1-1-144 0,-1-2-32 16,0-4 0-16,2-3 0 0,-3-2-144 0,1-4-48 16,-3-3 0-16,-1-3 0 0,0-2 0 0,-1-5 0 0,-2-3 0 0,3-4 0 15,0-6-272-15,2 1 128 0,1 0-128 16,5-1 0-16,-2-1 0 0,4 1 0 0,3 1 0 0,1 3 0 16,3-3 0-16,0 2 0 0,1-1 0 0,2 3 0 15,3 0-144-15,3 3 144 0,1 0-128 0,1 1 128 16,-3 0-192-16,4 2 32 0,4 1 16 0,1 1 0 15,0 4-192-15,2 3-48 0,2 3 0 0,-3 2 0 32,-1 4-80-32,4 2-32 0,1 2 0 0,-1 4 0 0,-2-1 240 0,-3 3 64 0,-5 0 0 0,0 3 0 15,-3 0 192-15,-4 2 208 0,-4 0-32 0,-3 2-16 16,0 4 16-16,-4-2 0 0,-7-5 0 0,-2-1 0 16,0 0-176-16,-4-4 192 0,-4-2-192 0,1-4 192 0,-1-3 48 15,-2-1 16-15,3-5 0 0,-1-4 0 0,2-2-128 0,1-6 0 16,1-3-128-16,4-4 192 0,0-2-384 0,3-4-96 15,2-4-16-15,3 1 0 16,4 0-144-16,5-2-48 0,2 0 0 0,3 1 0 16,2 2-32-16,4 2-16 0,-1-2 0 0,5 2 0 15,4 1 96-15,1 1 0 0,1 2 16 0,3 1 0 16,1 3-480-16,0 2-112 0,-1 2 0 0,3 3-16 16,1 4-752-16,-4 5-128 0,-6 4-48 0,-3 4 0 15,-5 2 400-15,-2 3 80 0,-4 0 16 0,-3 4 0 0,-4 2 1872 0,-3 1 384 16,-4 0 80-16,-5 2 16 0,-5-1 1056 0,0 0 224 15,0-2 32-15,3-1 16 0,-1-4-416 0,-1-3-64 16,-2-3-32-16,0-3 0 0,3-3-928 0,1-4-176 16,1-5-32-16,0 0-16 0,3-3-544 0,1-5 0 15,4-6 0-15,3-2 0 0,1-2-144 0,3-1-96 0,1-1-16 0,4-2 0 32,2-1-160-32,3 2-32 0,2 1-16 0,3 0 0 15,2-1-64-15,2 3-16 0,3 1 0 0,-1 5 0 16,-6 2-608-16,2 6-112 0,-1 4-16 0,1 5-16 15,-5 5 336-15,0 3 64 0,-1 3 0 0,-3 3 16 0,-7 1 1520 0,-1 1 320 0,-1 1 48 0,-1 1 16 16,-2-2 688-16,-4 1 144 0,-3-2 16 0,1-2 16 16,4 1-224-16,-3 0-32 0,-3-4-16 0,1-2 0 15,2-1-736-15,4-2-160 0,0-2-16 0,5-3-16 16,-6 2-688-16,6-2 0 0,-7-5 0 0,3 0-176 16,-2-2-2048-16,4-3-400 0</inkml:trace>
  <inkml:trace contextRef="#ctx0" brushRef="#br0" timeOffset="15410.109">21237 15458 21183 0,'0'0'1888'0,"0"0"-1504"16,-7-7-384-16,-1-1 0 0,1 0 368 0,7 8 0 15,-9-7 0-15,4-1 0 0,1 0-368 0,4 8-128 16,-6-7 0-16,3-1 0 0,3 8 480 0,-2-9 96 16,-1 2 32-16,3 7 0 0,0 0 704 0,-3-8 144 15,0 0 16-15,3 8 16 0,-1-12-528 0,1 3-128 16,0 9 0-16,3-11-16 0,0-3-384 0,3 3-80 15,1 3-16-15,-1 0 0 0,3 1-208 0,-2 1 0 16,3 2 0-16,-1 2 0 0,3-1 0 0,0 2 128 16,0 0-128-16,-2 2 0 0,2 0 0 0,2 2 0 15,-2-1 0-15,-5 0 0 0,1 3 0 0,-8-5 0 16,0 9 0-16,1-1 0 0,0-1 224 0,-3 0-48 16,-8 3-16-16,0-2 0 0,-3-2 432 0,-4 2 96 0,-3 1 16 0,0-1 0 15,1-4-96-15,-3 2-16 0,4-2 0 0,1-2 0 16,3-3 64-16,3-1 16 0,1-1 0 0,0-1 0 15,4-1-288-15,1-4-48 0,2 0-16 0,2-3 0 16,4-2-544-16,3-1-112 0,2 1-32 0,3 0 0 31,6 2-2480-31,1 2-496 0,4 3-112 0</inkml:trace>
  <inkml:trace contextRef="#ctx0" brushRef="#br0" timeOffset="15893.104">22310 15397 28559 0,'0'0'1264'0,"-8"3"272"0,-1-1-1232 0,0-2-304 16,9 0 0-16,-5-5 0 0,5 5 1120 0,-1-12 160 15,-4-4 48-15,4-3 0 16,1-6-2288-16,3 0-448 0,0-1-80 0,-2 1-32 0,0 2 1680 0,-1-1 336 0,-1 2 64 0,1 0 16 15,0-2 640-15,0 1 144 0,-1-2 32 0,1-2 0 16,1 0-656-16,0-4-128 0,-2-4-32 0,1-1 0 16,2 0-304-16,0-1-64 0,1-4-16 0,0 4 0 15,1 0-192-15,-3 3 176 0,-1 1-176 0,0 4 160 16,1 3-160-16,2 2 0 0,0-1 0 0,-2 3 0 16,-3 3 0-16,2 4 128 0,2 1-128 0,-1 3 0 15,-2 2 0-15,1 0 0 0,1 2-192 0,-1 7 192 16,0 0-512-16,0 0 32 0,0 0 0 15,0 0 0 1,0 0-1456-16,8 13-304 0,-3 3-48 0,4 2-7008 0,0 4-1408 0</inkml:trace>
  <inkml:trace contextRef="#ctx0" brushRef="#br0" timeOffset="16260.1">22068 14685 13823 0,'-6'-14'1216'0,"2"4"-960"15,-2-1-256-15,2-4 0 0,3-5 2416 0,0-3 432 16,1-2 96-16,1-1 0 15,0 0-2944-15,2-3-400 0,2-2-176 0,1 5-48 0,-1 4 624 0,-1 3 0 0,2 3 0 0,-2 2 128 16,1 2 976-16,2 2 192 0,0 1 48 0,1 2 0 16,0 1-336-16,2 3-64 0,2 1-16 0,1 3 0 15,5 3-416-15,0 4-96 0,-3 3-16 0,3 1 0 16,-1 3-112-16,3 4-32 0,3 7 0 0,-1 0 0 16,0 2 64-16,-3 0 0 0,1 5 0 0,-2-3 0 15,-1 1-32-15,-3-2 0 0,-2-1 0 0,-1 0 0 16,-1-1-128-16,0-1-32 0,0 2 0 0,-2-3 0 15,-1-1-1008 1,-2-1-208-16,-2 2-32 0,0-5-13616 0</inkml:trace>
  <inkml:trace contextRef="#ctx0" brushRef="#br0" timeOffset="19397.168">13034 3655 32943 0,'9'-18'1456'0,"-4"7"304"16,0 0-1408-16,4-3-352 0,3-1 0 0,6 1 0 15,6 1 0-15,0 0 0 0,-2 0 0 0,4-1-128 0,3-1 128 0,0-2-208 16,-1 1 80-16,-4-1 128 0,0 1-192 0,-2-1 192 16,-4 4-192-16,-2 2 192 15,-4 1-496-15,-3 2 32 0,-4-1 0 0,-2 2 0 0,0-1 272 0,-1 1 48 16,-2 7 16-16,-4-8 0 0,1-6 128 0,-1 1-128 16,-1 1 128-16,-3-2-128 0,-2-2 128 0,0-2 0 15,-5-3 0-15,1 0-128 0,-3 0 128 0,-4 2 128 16,-4 2-128-16,-1-2 176 0,-3-2 128 0,0-1 16 15,-2-1 16-15,-3 1 0 0,-4 2 112 0,1 0 32 16,1 0 0-16,-1-2 0 0,-2-4 48 0,0 2 16 16,-4-1 0-16,-1-2 0 0,-2 0-208 0,0 0-32 15,1 3-16-15,-1 2 0 0,0 0-16 0,-1 2 0 0,0 3 0 0,-5 1 0 16,-6 3-272-16,0 1 0 0,-3 1 0 0,-1 2 0 16,-3 3 160-16,-2 1-160 0,-5 2 128 0,-3 2-128 15,-5 2 0-15,2 1 0 0,3-1 0 0,5 3 0 16,-2 1-128-16,4 2 128 0,-1-3 0 0,2 3 0 15,-1-2 0-15,5 4 0 0,3 3 0 0,-2 4 0 16,-4-3 0-16,0 2 0 0,2 3 0 0,-2 4 0 16,1 9-144-16,2-2 144 0,-1-5 0 0,5 3 0 15,3-1 0-15,0 1-128 0,1-1 128 0,6-2 0 16,5-1 0-16,2-1 0 0,3-1 128 0,1 0-128 16,4-1 208-16,-2 1-48 0,1-1-16 0,3 3 0 15,1 1-144-15,4 2 160 0,2 3-160 0,2 1 160 16,4 0-32-16,2 1-128 0,2 0 192 0,0 2-64 0,4 1-128 0,5 0 0 15,1 0 0-15,4 0-176 0,1 2 176 0,6 0 0 16,0 6 0-16,3-2 0 0,0 4 0 0,6-1 0 16,6-1 0-16,-2 0 0 0,-1 2 0 0,2-2 0 15,5-2 0-15,2 1 0 0,0 1 0 0,0 0 0 16,1 1 0-16,0 0-128 0,3-2 128 0,0-1 0 16,2-4-144-16,3 2 144 0,3-4 0 0,1-1 0 15,3-2 0-15,1 0 0 0,2 4 0 0,3-2 0 16,-1-2 0-16,6 1 0 0,2 1 0 0,6-2 0 15,3-1 0-15,2-3 0 0,-1-4 0 0,1-1 0 16,-1-5 0-16,3-4 128 0,4-2-128 0,3-1 0 16,2-3 144-16,0-4-144 0,-2-3 128 0,4-3-128 15,4-6 128-15,0-2-128 0,1-3 160 0,0-5-32 0,1-4-128 16,1-3 192-16,1 0 32 0,-6-4 0 0,-4-5 0 0,0-1 0 16,1 3 0-16,1-2 0 0,-2-3 0 0,-5 0 0 15,-1-2-96-15,-5-1 0 0,0-5-128 0,0-4 192 16,-4-4-16-16,0 0-16 0,-3-1 0 0,-4 0 0 15,-4-1 64-15,-5-1 16 0,-2-2 0 0,0-1 0 16,-3-3 16-16,-3 0 16 0,-4 4 0 0,-6 0 0 16,-7 4 64-16,-7-2 16 0,-6 1 0 0,-6-1 0 15,-5-2-32-15,-7 4 0 0,-7 1 0 0,-5 5 0 16,-6 5 48-16,-4 3 0 0,-5-1 0 0,-5 4 0 16,-4 3-176-16,-6 1-16 0,-9 0-16 0,-9 7 0 15,-11 3-160-15,-8 10 0 0,-6 8 0 0,-11 8-176 16,-14 5-240-16,0 9-48 0,-4 5-16 0,-3 7 0 15,-5 6-608-15,5 6-128 0,2 1-32 0,0 6 0 16,2 6-2144-16,4 8-448 0,-38 32-64 0,23-13-32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5:21.36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35 14096 11455 0,'0'0'512'0,"0"0"96"0,0 0-480 0,0 0-128 16,0 0 0-16,0 0 0 0,0 0 832 0,0 0 128 16,0 0 48-16,0 0 0 0,0 0-304 0,0 0-48 15,0 0-16-15,0 0 0 0,0 0-80 0,0 0-32 16,0 0 0-16,0 0 0 0,0 0-144 0,9 4-16 16,-9-4-16-16,0 0 0 0,0 0 272 0,0 0 48 15,10-2 16-15,-5-3 0 0,2-2 16 0,-1-1 16 16,1-3 0-16,-1-1 0 0,1 0-256 0,3-3-48 15,-1-2-16-15,1-4 0 0,1-4-16 0,-3-1 0 16,3 1 0-16,2 2 0 0,-4 1-128 0,5 1-16 0,0 0-16 16,-1 1 0-16,-1 1-224 0,3 1 0 0,-2 1 0 0,0 3 0 15,0 1 0-15,-1 3 0 0,0 2 0 0,2 3 0 16,1 3 0-16,1 4 0 0,2 3 0 0,0 4 0 16,-2 2 0-16,1 6 0 0,0 2 128 0,0 6-128 15,-1 3 0-15,0 6 128 0,-4 5-128 0,0 4 0 16,0-1 0-16,-2 2 0 0,-2 1 0 0,-3-4 0 15,2-2 0-15,-4-2 0 0,1 0 0 0,0 0 0 16,-1 2 0-16,-2 0 128 0,-1 4-128 0,1-6 0 16,0-4 160-16,0-3-160 0,0-1 160 0,-1-5-160 15,-1-3 192-15,1 2-64 0,0-4-128 0,1-3 192 16,2-4-64-16,-2-1-128 0,-2 0 176 0,2-2-176 16,-1-9 160-16,0 0-160 0,0 0 128 0,0 0-128 15,0 0 192-15,0 0-32 0,0 0-16 0,0 0 0 0,0 0 128 0,-4-10 32 16,1-1 0-16,1-3 0 0,-4-4-128 15,3 0-32-15,-1-1 0 0,2-3 0 0,-3-5 16 0,3-2 0 16,2-5 0-16,1-2 0 0,1 1-160 0,3 0 160 16,-3 2-160-16,2-1 160 0,4 0-160 0,-1 3 0 15,-1 0 0-15,3-2 0 0,1 1 0 0,-1 2 0 16,2 0 0-16,2 3 0 0,1-1 0 0,2 1 0 16,-1 2 0-16,0 3 0 0,3 3 128 0,4 2-128 15,1 0 128-15,1 3-128 0,0 1 0 0,4 3 0 16,-2 1 0-16,3 1 0 0,0 0 0 0,0 0 0 15,0 2 0-15,-1 2 0 0,-4 1 0 0,1-1 0 16,2 1 0-16,-2 2 0 0,-1 1 0 0,2 2 0 16,2 0 0-16,-2 0 0 0,0-2 160 0,-2 2-160 0,0 1 192 15,-3-1-192-15,-2-2 176 0,-1 0-176 0,0-1 160 0,-2 1-160 16,-4 1 224-16,0 0-48 0,-1-2-16 0,0 2 0 16,-4 2-160-16,-7-3 192 0,0 0-192 0,10 0 192 15,-10 0-192-15,9 0 160 0,-9 0-160 0,0 0 160 16,0 0-160-16,0 0 192 0,0 0-192 0,0 0 192 15,0 0-192-15,0 0-176 0,0 0 48 0,0 0 0 32,0 0-1696-32,-3-8-336 0,-1 1-64 0</inkml:trace>
  <inkml:trace contextRef="#ctx0" brushRef="#br0" timeOffset="726.374">1542 13536 15663 0,'-10'-10'688'0,"1"6"144"0,-1 2-656 0,1-1-176 0,0-3 0 0,4 2 0 16,5 4 3184-16,0 0 592 0,-5-5 128 0,5 5 32 16,0 0-3296-16,0 0-640 0,0 0-192 0,0 0 0 15,0 0-128-15,0 0-16 0,9-6-16 0,0 2 0 16,-9 4 352-16,13-3-144 0,-2 2 144 0,1-1 0 16,-1 0 0-16,3-1 0 0,1 0 160 0,4 2-32 15,3 1 64-15,5 1 32 0,4 2 0 0,0-3 0 16,-3-3-16-16,5 2 0 0,4 1 0 0,0-1 0 15,2-1 48-15,-1 0 0 0,1 2 0 0,1 0 0 0,3 0-48 0,3 1 0 16,1 1 0-16,1-1 0 0,1-3-80 0,1 0 0 16,-3 1-128-16,-1 1 192 0,0 2-192 0,-2 1 0 15,0-1 128-15,-2 2-128 0,-1-1 0 0,-2-1 0 16,-2-3 0-16,2 1 0 0,-8 1 128 0,0 1-128 16,-5-3 0-16,-2 0 0 0,-6-2 224 0,1 3-48 15,-1 0-16-15,-4-2 0 0,-3-2 160 0,0 0 48 16,1 0 0-16,-3-1 0 0,0 1-16 0,-2-1 0 15,-7 5 0-15,8-3 0 0,0-6-64 0,-8 9-16 16,3-8 0-16,-3 8 0 0,-2-11 80 0,-2 1 16 16,-2 0 0-16,-2 3 0 0,1-2-48 0,-7 4 0 15,-1-3 0-15,-3-1 0 0,-2 1-192 0,-1 0-128 0,1 0 160 0,-3 0-160 16,0 0 0-16,0 1 128 0,3 4-128 16,2-1 0-16,3 0 0 0,4 0 0 0,3 0 0 0,-1 2-160 31,4-1-304-31,5 3-64 0,0 0-16 0,0 0 0 15,7-5-2848-15,7 2-576 0,12-5-128 0,5 1 0 0</inkml:trace>
  <inkml:trace contextRef="#ctx0" brushRef="#br0" timeOffset="1868.251">4142 13494 23615 0,'0'0'1040'0,"-4"-8"224"0,0 2-1008 0,0 0-256 15,-5 3 0-15,9 3 0 0,0 0 0 0,-7-2 0 16,0-3 128-16,0 4-128 0,-3 3 0 0,4 2-160 16,6-4 32-16,-11 5 0 15,1 5-288-15,-1-5-48 0,-5-2-16 0,-1 5 0 0,-1 8 160 0,-2 0 48 16,-1 1 0-16,-3 0 0 0,1 4 272 0,-2 1 0 15,1-1 128-15,-1 3-128 0,0 2 192 0,2 0-64 16,-2 1-128-16,3 0 192 0,-2 3 144 0,3 2 32 16,1 3 0-16,2 1 0 0,1 4 16 0,2-1 16 15,2 4 0-15,3 1 0 0,3 1 48 0,3 3 0 16,3-1 0-16,3 4 0 0,4 4-240 0,-3 2-32 16,-3 0-16-16,1 0 0 0,6-3-160 0,1-3 0 0,-1-5 0 0,3 2 0 15,3-2 0-15,3-3 0 0,-4-3 0 0,3-3 0 16,3-1 0-16,-2-6-224 0,1-2 48 0,-1-5 16 31,3-5-1184-31,3-3-224 0,2-1-48 0,2-6-16 0</inkml:trace>
  <inkml:trace contextRef="#ctx0" brushRef="#br0" timeOffset="2791.238">4186 14294 18431 0,'0'0'1632'16,"0"0"-1312"-16,-6-8-320 0,6 8 0 0,0 0 1664 0,0 0 256 15,-2-7 48-15,2 7 16 0,0 0-1840 0,0 0-352 16,6-6-80-16,-1-4-16 0,1 1 160 0,0-1 144 16,2-1-208-16,-1-1 80 0,0-1 128 0,0 1 256 15,3-3-64-15,-2 1-16 0,0-2 336 0,1-3 80 16,0 0 16-16,2 0 0 0,-3 0-256 0,2-1-48 15,1 1-16-15,1-3 0 0,-1-3-288 0,0 2 128 16,-1 2-128-16,1 2 0 0,0 5 128 0,-3 0-128 16,-1-1 0-16,3 4 0 0,2 2 0 0,-1 2 0 15,-3-1 0-15,0 4 0 0,3 3 0 0,-3 2 0 16,-8-1 0-16,10 7-144 0,2 3 144 0,-3 5-192 16,0 2 192-16,0 5-192 0,2 6 192 0,0 1 0 15,-4 3 160-15,1 5-160 0,0 1 176 0,-2 3-176 0,-2 2 192 0,0 0-192 16,0-2 0-16,1 2 0 0,-3 0 0 0,1-4 0 15,-3-4 0-15,0-3 0 0,0-4 0 0,0-3-144 16,2-7 144-16,-2-1 0 0,-1-3 0 0,1-3 128 16,1-2 80-16,-1-9 32 0,0 0 0 0,0 0 0 15,-1 8 80-15,1-8 0 0,0 0 16 0,0 0 0 16,0 0-64-16,-3-7-16 0,0-5 0 0,3-4 0 16,0 2-112-16,0-3-16 0,0-5-128 0,3-5 192 15,3-4-32-15,1 3-16 0,1 1 0 0,0 0 0 16,0-4-144-16,2 0 160 0,2 4-160 0,3-1 160 15,1 0-160-15,3 2 160 0,2 2-160 0,1 1 160 16,0-1-160-16,2 0 0 0,-1 3 0 0,5 2 0 16,1 5-144-16,0 3 144 0,0-1-192 0,-3 6 192 15,1 5-496-15,1 1 16 0,1 0 0 0,0 3 0 16,-2 3-1904-16,-2 4-384 0,-2-3-80 0</inkml:trace>
  <inkml:trace contextRef="#ctx0" brushRef="#br0" timeOffset="3116.235">5396 14560 24879 0,'0'0'2208'0,"0"0"-1760"0,-9 3-448 0,1 3 0 0,2-1 2464 0,3 6 416 0,3 3 64 0,-2 4 32 32,-3 2-3248-32,2 3-656 0,-1 3-128 0,0 3-32 15,-4-1 416-15,2 1 80 0,-4 1 16 0,0-2 0 0,-1 0 192 0,-2-2 64 0,1-3 0 0,1-2 0 16,1-2 320-16,1-4-144 0,2 1 144 0,-2-3 0 15,3-2-256-15,1-2 48 0,0-3 16 0,5-6-8080 16,0 0-1616-16</inkml:trace>
  <inkml:trace contextRef="#ctx0" brushRef="#br0" timeOffset="3786.226">6042 13909 27647 0,'-12'-2'2448'0,"-3"1"-1952"15,-1-1-496-15,-1 2 0 0,1 3 0 0,0 5 0 16,3 4-208-16,4 5 64 15,5 3-752-15,-5 0-160 0,-1 1-32 0,0 5 0 16,2 2 336-16,0 4 64 0,-2 1 16 0,1 1 0 0,0 4 432 0,1-1 96 0,-1 5 16 0,2 3 0 16,2 1 448-16,0 1 112 0,-1 0 16 0,2-4 0 15,3-5-240-15,5-4-32 0,4-5-16 0,-1-4 0 16,2-4 64-16,0-3 16 0,3-4 0 0,3-2 0 16,4 0 208-16,1-3 64 0,-3-3 0 0,2-2 0 15,-2 0-16-15,2-4 0 0,0-2 0 0,0-4 0 16,-1-1-176-16,2-4-48 0,-1-1 0 0,1-4 0 15,-4-2-272-15,3-2 128 0,-2-2-128 0,3-2 0 16,1-4 0-16,-3-2 0 0,-3 0 0 0,0-3-144 16,1-4 144-16,-1 1 0 0,0 1 0 0,-4 1 0 15,-4 0 0-15,1-1-192 0,0 4 192 0,-4-1-192 0,-4-1-128 16,-1 1-48-16,-1 0 0 0,-4 0 0 16,-7 1-208-16,-1 1-32 0,-4 1-16 0,1 3 0 0,-5 6 480 0,1 2 144 15,-1 4 0-15,-1 2 0 0,-4 2 256 0,3 2 176 16,-2 5 16-16,1-1 16 0,2 4-320 0,0 3-144 15,-1-1 128-15,0 3-128 0,0 4 0 0,0 2 0 16,2 1 0-16,2 5 0 0,-1 1-144 0,2 3-64 16,4 2-16-16,0 2 0 0,2-1 224 0,3-1 0 15,1 1 0-15,2 2 160 0,0 1-32 0,4-3-128 16,2 0 192-16,1-3-64 0,3 0 16 0,4-3 0 16,0-4 0-16,5 0 0 0,2 1 48 0,3-3 0 15,1-6 0-15,3-1 0 0,5-5 272 0,4-4 64 16,3 2 16-16,2-6 0 0,0-1 288 0,1-4 64 15,1 0 16-15,1-2 0 0,0-1-432 0,1-1-96 0,-1-1 0 0,0 1-16 16,0-2-368-16,-2 0-208 16,-2 4 16-16,-5 1 16 15,-5-1-1312-15,-2 2-272 0,0 0-48 0,-5 2-6784 0,0 3-1360 0</inkml:trace>
  <inkml:trace contextRef="#ctx0" brushRef="#br0" timeOffset="4318.995">6333 13277 20271 0,'0'0'1792'0,"0"0"-1424"16,0 0-368-16,0 0 0 0,0 0 1648 0,14 3 256 15,4 2 48-15,1 1 16 16,1 4-1968-16,0 0-384 0,4 1-64 0,0 0-32 0,2 1 352 0,1 4 128 16,2-1 0-16,2 5-144 0,-1 4 144 0,1 3 0 0,2 0 0 0,0 2 128 15,0 0 128-15,-2 2 48 0,0 0 0 0,-3 2 0 16,-3 1-96-16,-1 2-16 0,-4 3 0 0,-1-2 0 16,-3 2 192-16,1 5 48 0,-4 3 0 0,-2 1 0 15,-2 0 16-15,-4-1 0 0,-1-1 0 0,-3 0 0 16,-1 3 0-16,-3-3 0 0,0 0 0 0,-2 2 0 15,-3 1-160-15,0-3-32 0,-2-2 0 0,0-2 0 16,1-6 32-16,-2-2 0 0,-2-1 0 0,0 0 0 16,-1-2 0-16,-3-4 0 0,-1 0 0 0,0 2 0 15,-2-5-96-15,2 2 0 0,-1-3-16 0,1 1 0 16,0-1-176-16,-1-4-224 0,-1-3 48 0,1-4 16 16,4-1-1840-16,0-3-368 0,0-4-80 0,2-4-16 0</inkml:trace>
  <inkml:trace contextRef="#ctx0" brushRef="#br0" timeOffset="5052.981">7520 13934 27935 0,'0'0'1232'0,"0"0"256"0,0 0-1184 0,0 0-304 0,0 0 0 0,0 0 0 15,0 0 160-15,9 0-32 0,-1 0 0 0,5 2 0 16,-1-1-128-16,7 2-192 0,0 3 32 0,7 1 16 15,-1-2 336-15,4 2 80 0,2-2 16 0,4 4 0 16,2 2-32-16,-1-1 0 0,4 0 0 0,1-1 0 16,3 0-256-16,4 4 0 0,5-5-176 0,-3 2 176 31,0-1-1792-31,2 1-240 0,-2 2-48 0,-3-1-16 0,1-2-768 0,-3 0-144 0</inkml:trace>
  <inkml:trace contextRef="#ctx0" brushRef="#br0" timeOffset="5337.041">7645 14490 43247 0,'0'0'1920'0,"0"0"384"0,0 0-1840 0,9-5-464 0,1-1 0 16,6 2 0-1,4 0-336-15,8 0-176 0,6 2-16 0,5 0-16 16,3-1-80-16,0-1-16 0,2 2 0 0,4-4 0 16,4-3-64-16,0 1 0 0,1 0-16 0,-1 1 0 15,-2-2 16-15,-4 1 16 0,-3 2 0 0,-3 0 0 16,-3 3 224-16,1-2 32 0,1 1 16 0,-1 0-9376 0,0-1-1888 0</inkml:trace>
  <inkml:trace contextRef="#ctx0" brushRef="#br0" timeOffset="5856.039">9468 13066 22111 0,'-8'-7'1968'0,"2"2"-1584"0,-3 2-384 0,1-1 0 15,-4 3 2992-15,1 3 512 0,0 2 96 0,0 6 32 31,-2 5-4144-31,-1 3-832 0,-3 0-176 0,0 2-16 0,-2 4 1024 0,-2 3 224 0,0 0 32 0,1 4 16 16,-3 1 240-16,2 2 0 0,2 1 0 0,-1 8 160 16,-2 4 1280-16,4 4 256 0,1-2 48 0,0 5 16 31,-1 4-2016-31,4 2-384 0,3 2-96 0,-2 4-16 0,1 1 752 0,1-1 256 0,2-4 0 0,1-1 0 16,3-4-112-16,3-1-16 0,3 0-128 0,4 2 192 15,4-3-192-15,1-2 128 0,-2-3-128 0,4-4 0 0,2-6 0 0,3-4 0 16,0 0 0-16,6-3 0 15,4-1-1056-15,1-1-304 0,3-6-64 0</inkml:trace>
  <inkml:trace contextRef="#ctx0" brushRef="#br0" timeOffset="6855.013">9684 14191 24991 0,'0'0'1104'0,"0"0"240"0,0 0-1088 0,0 0-256 0,0 0 0 0,0 0 0 16,0 0 0-16,0 0 0 0,0 0 128 0,0 0-128 15,5-7 0-15,3-1-144 0,0-1 16 0,3 0 0 16,-3-3 640-16,1-2 128 0,1 2 16 0,2-5 16 16,4-1 96-16,0-3 32 0,1-6 0 0,2 1 0 15,0 1-288-15,3-2-64 0,1 2-16 0,0-2 0 16,-1 1-432-16,-2 3 128 0,1 3-128 0,0 3 0 15,-5 2 832-15,0 4 96 0,-5 2 16 0,0 4 0 16,-2 2-1792-16,1 3-368 0,-3 3-64 0,-1 6 0 0,-2 3 704 16,-1 5 128-16,2 8 48 0,-3 5 0 0,-1 8 400 0,0 3 0 15,0 0 0-15,-1 2 0 0,-2 0 0 0,1-2 0 16,0-4 160-16,0 1-160 0,0-4 128 0,-1-2-128 16,-1-5 0-16,0-4 144 0,2-2 128 0,-1-5 32 15,1-7 0-15,0 0 0 0,1-1 144 0,0-8 48 16,0 0 0-16,0 0 0 0,0 0 112 0,0 0 32 15,0 0 0-15,-2-12 0 0,5-2-208 0,-1-3-48 16,0-2 0-16,2-3 0 0,4-6-384 0,2-1-176 16,2-1 16-16,0 0 0 0,1-2 160 0,3 0-208 15,0 0 80-15,5-2 128 0,-1-2 0 0,2 1 0 16,1 1 0-16,4 6 0 0,1 4-128 0,2 2 128 0,-3 2 0 0,4 2 0 16,2 4-144-16,-1 3 144 0,-2 2-192 0,0 1 192 31,-2 2-480-31,1 0 16 0,-2 3 0 0,-4 2 0 15,3 0-2144-15,-5 3-416 0,2 1-96 0</inkml:trace>
  <inkml:trace contextRef="#ctx0" brushRef="#br0" timeOffset="7238.015">11419 13716 6447 0,'-6'-5'576'0,"-3"-1"-576"16,-3-1 0-16,0 2 0 0,0-1 5888 0,1 2 1088 15,-3 3 192-15,-1-1 64 16,-2 2-6224-16,0 2-1248 0,-4 2-240 0,0 2-48 0,-1-1 112 0,-1 4 32 15,1 4 0-15,-1 3 0 0,1 0 384 0,-3 2 0 16,2-1 0-16,-2 7 0 0,1 3 352 0,2 3 48 16,2-2 16-16,2 3 0 0,0 2-16 0,5 2 0 15,0-6 0-15,3 1 0 0,5-3-272 0,0 0-128 16,4-2 128-16,1-2-128 0,0-1 0 0,4 0 0 0,2-2 128 0,3-2-128 16,-2-1 0-16,3 2 0 0,1-3 0 0,1-3 128 15,3 1-128-15,0-3 0 0,2 0-160 0,0-2 160 31,1 1-608-31,3-1-32 0,1-3 0 0,1-4-8544 0,-2-3-1712 0</inkml:trace>
  <inkml:trace contextRef="#ctx0" brushRef="#br0" timeOffset="7638.272">11939 13652 40031 0,'-9'-5'1776'0,"-1"3"352"16,-5-1-1696-16,-2 4-432 0,0 4 0 0,-2 1 0 15,-3 3-928-15,1 3-272 0,1 3-48 0,-1 3-16 0,2 5 816 0,-2 1 176 16,-1 1 16-16,0 1 16 16,0 2-1568-16,1 0-320 0,2 4-64 0,1 1-16 0,2 1 1776 0,1-1 432 15,-1-6 0-15,4 0 0 0,1 0 368 0,3-4 112 16,1-1 32-16,3-2 0 0,3-3-224 0,3-1-32 15,2-4-16-15,2-1 0 0,3-1 16 0,1-1 0 16,2-2 0-16,0-3 0 0,4-1 96 0,2-3 32 16,1 0 0-16,2-3 0 0,2-5-112 0,-1-3-16 15,2-5 0-15,2 2 0 0,-2-3 32 0,2-1 0 16,-3-4 0-16,0-1 0 0,-3-2 0 0,0 2 0 16,-2 0 0-16,-2-3 0 0,-3-4 64 0,-2 4 16 0,-1 4 0 0,-5 0 0 15,-2 0-112-15,-3 1 0 0,-5 2-16 16,-2 4 0-16,-3-1-240 0,-4 5-128 0,-4 1 128 0,-4 4-208 31,-1 1-176-31,-5 3-16 0,1 0-16 0,0 1 0 16,3 4-464-16,4 2-80 0,2-1-32 0,2-1-8800 0,4-3-1744 0</inkml:trace>
  <inkml:trace contextRef="#ctx0" brushRef="#br0" timeOffset="8055.284">12601 13373 26719 0,'0'0'2368'0,"0"0"-1888"0,-8-2-480 0,-3-1 0 0,-1 0 2368 0,0 3 384 16,0 2 80-16,-3 3 16 16,-4 0-4064-16,0 4-832 0,-1 3-144 0,0 0-48 15,-6 1 768-15,-1 3 128 0,-4 3 48 0,0 3 0 16,0 0 688-16,3-4 144 0,2-3 16 0,4 2 16 0,4 4 1120 0,2-3 208 15,3-5 64-15,5-2 0 0,2 0-432 0,4 0-80 16,2-1 0-16,2 1-16 0,3-1-432 0,5 3 0 16,10-1 0-16,-2-1-176 0,-1-1 176 0,5 0 0 15,4 0 0-15,1 0 0 0,-2 1 384 0,3 0 16 16,-2 1 0-16,3-4 0 0,-4 1-160 0,0 0-48 16,-1 1 0-16,-2 1 0 0,-3 1-192 0,-2 0 176 15,-5 2-176-15,-1 1 160 0,-3 0-32 0,-2-1-128 16,-4 0 192-16,-3 3-64 0,-4 6 320 0,-4-2 64 0,-6-1 16 0,-3 1 0 15,-4 0-32-15,0 0-16 0,-2-4 0 0,-1 1 0 16,-4-2-192-16,-2-1-32 0,-1-2-16 0,-2 0 0 16,-1 0-240-16,0-1 0 0,1-2 0 0,-2-1 0 31,1-3-560-31,2-2-48 0,1-2-16 0,4-2 0 16,0-2-2560-16,3-1-512 0,-6-3-96 0,8-4-32 0</inkml:trace>
  <inkml:trace contextRef="#ctx0" brushRef="#br0" timeOffset="8690.266">13063 13372 20271 0,'0'0'1792'0,"0"0"-1424"16,-11-5-368-16,1 3 0 0,-1 1 1776 0,2 0 272 16,1 1 64-16,-1 4 16 15,0 6-2592-15,-3 2-528 0,0 4-96 0,0 1-32 16,-2 2 480-16,1 9 80 0,-1 3 32 0,-1 2 0 0,-1-2 736 0,1 1 160 16,0 1 16-16,1 1 16 0,1 4 256 0,1-3 48 15,0 1 16-15,2 2 0 0,2 0-416 0,5 1-96 0,2 0-16 0,4-5 0 16,4-5-192-16,1-5 176 15,3-2-176-15,4-5 160 0,1-5 80 0,4-6 16 0,3 0 0 0,-1-5 0 16,2-3 336-16,2-3 80 0,1-1 16 0,3-8 0 16,1-4-224-16,2-3-32 0,1 0-16 0,2-4 0 15,-2-4-416-15,0-1 0 0,-1 1 0 0,-3 1 0 16,-4 2 0-16,-3 2 128 0,-2-4-128 0,-5 4 0 16,-1 1 176-16,-4 0-48 0,-1-5-128 0,-2 5 192 15,-6 1-64-15,-2-4 0 0,-2-5-128 0,-7-1 192 16,-1-1-192-16,-2 1-208 0,-3 1 32 0,-5 2 16 15,-2 0-240 1,-1 0-48-16,-2 3-16 0,-1 2 0 0,-4 2 192 0,7 3 32 0,3 4 16 0,2 3 0 16,-2 4 400-16,2 2 80 0,2 5 0 0,0 3 16 0,2 4-96 15,-1 3-32-15,-2 3 0 0,0 1 0 0,-3 2-304 0,1 6-64 16,0 4-16-16,2 1 0 0,0 0 32 0,4 0 0 16,2-2 0-16,5-3 0 0,-1-5 208 0,5 1 0 15,4 0 0-15,3-3 0 0,1-5 0 0,4-1 128 16,0-2 16-16,2-2 0 0,1-2 144 0,4-3 32 15,1-1 0-15,4-5 0 0,-1-5 0 0,2 0 0 16,3 0 0-16,-1 0 0 0,-3-6-176 0,4 2-16 16,3-2-128-16,-2 2 192 0,-1 1-192 0,-1 0 176 15,-3-1-176-15,1 0 160 0,-4 2-160 0,-1 1 0 16,0-1 0-16,-1 2-176 16,-2 2-1616-16,-2 2-320 0,-1-2-64 0,0 2 0 0</inkml:trace>
  <inkml:trace contextRef="#ctx0" brushRef="#br0" timeOffset="8971.255">13671 14086 29487 0,'0'0'2624'0,"0"0"-2112"0,0 0-512 0,-5 12 0 15,-4 1 1760-15,-1 6 240 0,-2 5 48 0,-1 3 16 16,-1 7-2304-16,-5 2-464 0,-1-1-80 0,-4 6-32 16,0-1 176-16,-3 0 48 0,2-3 0 0,1-4 0 0,-3-3 256 0,3-5 48 15,2-3 16-15,2-3 0 0,-1-4-32 0,5-5 0 16,2-5 0-16,4-5-13120 15</inkml:trace>
  <inkml:trace contextRef="#ctx0" brushRef="#br0" timeOffset="9510.292">14013 13571 23951 0,'0'0'2128'0,"0"0"-1696"0,0 0-432 0,0 0 0 15,-7-2 1616-15,7 2 240 0,-4-6 64 0,4 0 0 31,0-3-1920-31,0 0-624 0,3 0 0 0,-1-6 0 0,1-6 624 0,3 0 0 0,-3-1 192 0,6 0-64 16,3 0 624-16,0-1 112 0,0-2 32 0,1 0 0 16,0 4-192-16,3-2-16 0,-2 0-16 0,0 3 0 15,-1 5-528-15,-1 1-144 0,1-1 0 0,-4 8 0 16,-2 3 0-16,-7 4 0 0,9 0-192 0,-9 0 64 16,7 10-128-16,-2 4-32 0,-1 4 0 0,0 6 0 0,-3 5 32 0,-1 6 0 15,-1 6 0-15,-3 4 0 0,-2 8 256 0,2 1 0 16,-4 1-128-16,2-4 128 0,-2 1 0 0,-1-6 0 15,1-3 0-15,2-3 0 0,-1-4 256 0,3-2 0 16,-1-3 0-16,4-5 0 0,-3-4 96 0,4-4 32 16,2-5 0-16,0-4 0 0,-2-9-160 0,0 0-32 15,0 0 0-15,0 0 0 0,10-9 48 0,0-5 0 16,1-3 0-16,-1-6 0 0,2-3 16 0,2-4 16 16,2-4 0-16,1 0 0 0,-1-2-272 0,1-3 0 15,3 1-176-15,-1-2 176 0,0-1-304 0,5 1 48 16,-2-3 16-16,4 4 0 0,-1 5 64 0,1 6 16 15,-3 3 0-15,0 6 0 0,0 2-128 0,-2 3-32 0,-4 3 0 0,0 3 0 32,-1 4-1744-32,-1 2-368 0,-2 0-64 0,0 5 0 0</inkml:trace>
  <inkml:trace contextRef="#ctx0" brushRef="#br0" timeOffset="9906.92">15365 13231 30399 0,'0'0'1344'0,"-3"-8"288"16,-8-2-1312-16,1 0-320 0,0 5 0 0,-4-1 0 0,-7 2 256 0,-1 6 0 15,-3 2-16-15,-5 1 0 16,-5 2-1520-16,-4 4-320 0,-6 2-48 0,-1 3-16 15,-2 5 464-15,3-2 96 0,-1 0 16 0,9-1 0 0,5 0 1920 0,6 0 384 16,2-3 64-16,6 0 32 0,4-1-272 0,4-2-48 16,4-1-16-16,4 1 0 0,2 0-816 0,4-1-160 15,4-2 0-15,2 3 0 0,3 5 0 0,4-1 0 16,0-3 0-16,3 0 128 0,-2-1 64 0,3 0 0 16,1 0 16-16,-4-1 0 0,-3-1 32 0,-4 0 0 15,0 0 0-15,-3 0 0 0,-4-1-112 0,-4 1-128 16,-6-1 176-16,-1 2-176 0,-3 2 496 0,-5 0-16 15,-4 0 0-15,-2 0 0 0,-2 1 48 0,-1 0 16 0,-1-2 0 16,1-1 0-16,-4-2-400 0,2 0-144 16,3-3 0-16,-1 1 144 15,2-1-784-15,0-1-144 0,2-3-48 0,3-3-14096 0</inkml:trace>
  <inkml:trace contextRef="#ctx0" brushRef="#br0" timeOffset="10170.902">15578 13133 35935 0,'0'0'3200'0,"0"0"-2560"0,0 0-512 0,0 0-128 0,-6 9 1040 0,2 6 192 15,0 6 48-15,-3 3 0 16,-1 5-1840-16,-6 3-352 0,-3 3-80 0,0 5-16 15,-3 6 0-15,-2 2 0 0,-2 2 0 0,-2 0 0 0,4-1 768 0,1-2 240 16,3-2 0-16,-2-2-160 0,2-6 304 0,4-2 64 16,4-5 16-16,-1-1 0 0,2 1-224 0,3-2 144 15,1 1-144-15,1-5 128 16,1-3-432-16,2-6-80 0,-1-4-32 0,2-3-9456 16,0-8-1904-16</inkml:trace>
  <inkml:trace contextRef="#ctx0" brushRef="#br0" timeOffset="10591.898">15858 13159 13823 0,'2'13'1216'0,"-2"-13"-960"0,0 0-256 0,-2 9 0 16,1 7 6080-16,-3 4 1152 0,-2 3 256 0,1 5 32 31,-5 5-7120-31,0 6-1424 0,0-1-272 0,-4 3-64 16,-3 2-224-16,0-5-32 0,1-5-16 0,2-5 0 15,0-6 608-15,0-6 128 0,4-6 32 0,4-2 0 0,6-8 1440 0,0 0 304 0,0 0 48 0,0 0 16 16,-1-11 16-16,4-4 16 0,1-1 0 0,4-5 0 16,1-6-848-16,2-1-128 0,2 2 0 0,3 0-160 15,-1-1 16-15,1 0 0 0,0-1 0 0,4 2 0 0,3 0 144 0,-1 2 0 16,1 0 0-16,-3 4 0 0,-1 3 0 0,5 2 128 15,-5 4-128-15,0 3 176 0,-4 1 16 0,1 5 0 16,-1 5 0-16,0 7 0 0,-3 0-192 0,1 3 0 16,-3 2 0-16,0 4 0 0,0 1 0 0,-5 4-144 15,1 3 144-15,-1 2-208 0,-1 2 208 0,0 5 0 16,-1 6 0-16,0-2-144 0,-2-3 144 0,2-5 0 16,-1-6 0-16,1 0 0 0,-1-3 0 0,1-4 0 15,-1-5 0-15,0-1 0 16,-1 0-384-16,0-3-112 0,-1-10-16 0,0 0-9152 15,0 0-1856-15</inkml:trace>
  <inkml:trace contextRef="#ctx0" brushRef="#br0" timeOffset="10824.894">15472 12485 36863 0,'-4'-6'3264'0,"-2"-1"-2608"0,1-1-528 0,5 8-128 16,0 0 1024-16,0 0 160 0,0 0 32 0,0 0 16 16,0 0-3200-16,0 0-640 0,0 0-128 0,-3 10-16 15,0 0-1552-15,0 0-304 0</inkml:trace>
  <inkml:trace contextRef="#ctx0" brushRef="#br0" timeOffset="11524.885">17030 12777 10127 0,'0'0'896'0,"0"0"-704"0,-3-10-192 0,0 1 0 16,-1 1 5216-16,-2 4 1008 0,-1 3 208 0,-2 0 32 31,-1 0-6464-31,-6 3-1264 0,0 3-272 0,-6 2-48 16,-1-1 64-16,-4 3 16 0,-2 2 0 0,0 5 0 0,2 3 1760 0,-1 1 368 0,1 3 64 0,0 3 16 15,3 1 448-15,-2 5 112 0,5 5 16 0,-2 3 0 16,2 3-672-16,3-1-128 0,1 2-32 0,3-1 0 16,1-2-256-16,3-3-48 0,3-1-16 0,1 1 0 15,5-1 64-15,6-3 0 0,2 0 0 0,5-2 0 16,5-3 0-16,4-3 0 0,2-5 0 0,3-4 0 16,0-5 400-16,6-4 96 0,6-5 16 0,0-2 0 15,4-2-256-15,0-5-64 0,-1-4 0 0,-1-5 0 0,-1-7-384 16,5-3 0-16,2-2 0 0,2-1 0 0,1-5-144 0,2 1-112 15,1-5-32-15,-2 3 0 0,-6 1-96 0,-5 0 0 16,-6-3-16-16,-1 4 0 0,-4 2 240 0,-9 0 160 16,-4-6-192-16,-4 4 192 0,-2 3-176 0,-5 1 176 15,-4 0-160-15,-3-2 160 0,-3-1-224 0,-4 0 48 16,-4 1 16-16,-5-2 0 16,-1-2-400-16,0-1-80 0,-4 2 0 0,-1 4-16 0,-3 2 416 0,-2 3 96 15,1 0 16-15,-5 5 0 0,-2 4 352 0,0 4 80 16,-3 3 16-16,2 3 0 0,-1 4-192 0,1 6-128 15,-3 6 144-15,0 4-144 0,-3 3 128 0,3 4-128 16,2 0 0-16,2 2 0 0,0 3 224 0,5-2-48 16,4 0-16-16,3 2 0 0,5-4 64 0,3 1 16 15,5 0 0-15,5-4 0 0,-1 0-112 0,5-2 0 0,3 1-128 16,4-1 192-16,1-2-32 0,5-1-16 0,2-2 0 0,6 2 0 16,0 2 224-16,5-3 32 0,5-5 16 0,1 2 0 15,3 1 112-15,3-2 32 0,-1-4 0 0,1-3 0 16,1-6-240-16,0-3-32 0,3-4-16 0,2-2 0 15,3-1-272-15,0-2 0 0,1-1-208 0,-1 0 80 32,0-2-512-32,-3 0-80 0,-6 0-32 0,-2 3 0 15,-3 1-2752-15,-4 3-544 0,10-5-112 0,-11 3-32 0</inkml:trace>
  <inkml:trace contextRef="#ctx0" brushRef="#br0" timeOffset="12142.031">17866 13085 32079 0,'0'0'1408'0,"6"-6"320"15,0-4-1392-15,0 3-336 0,-6 7 0 0,8-7 0 16,3 3 656-16,1-1 64 0,-3 5 16 0,3 2 0 15,2 2-736-15,2 3 0 0,0 5-192 0,1 3 32 0,0-1 400 0,3 3 80 16,1 2 0-16,2 1 16 0,2-3 336 0,3 5 64 16,-2 2 16-16,1 1 0 0,-3 0-96 0,-3 1-16 15,0-3 0-15,-3 2 0 0,-5 3-384 0,-2 0-96 16,-2 0-16-16,-4 4 0 0,-3 3 32 0,-3-1 0 16,-2-1 0-16,-4-3 0 0,-3 3-32 0,-4-3 0 15,-4 2 0-15,-3-1 0 0,-4-1-144 0,-4-3 192 16,-1 0-192-16,-1-1 192 0,-1 1-192 0,1-2 0 15,1-2 0-15,3-1 0 16,-1-1-688-16,2-2-16 0,0-4 0 0,5-5 0 16,-1-2-1632-16,4-4-336 0,5-2-64 0,4-5-12176 0</inkml:trace>
  <inkml:trace contextRef="#ctx0" brushRef="#br0" timeOffset="13053.626">19758 11676 29311 0,'0'0'1296'0,"0"0"272"15,3-9-1248-15,2 3-320 0,2 2 0 0,1-1 0 16,-1 1 208-16,3 3-16 0,4 0 0 0,1 2 0 0,2 2 0 16,2 1 0-16,1-2 0 0,3 2 0 0,4 2 288 0,-1 0 48 15,-2 2 16-15,3 0 0 0,0 0-16 0,3 3 0 16,-2 3 0-16,1-2 0 0,2-1-96 0,1 3-32 16,1 3 0-16,0 2 0 0,2 3-48 0,2 3-16 15,2 0 0-15,0 2 0 0,1 4-144 0,-3 1-16 16,-1 2-16-16,-3 2 0 0,-3 3-160 0,0 3 0 15,0 0 0-15,-6 0 128 0,-1 1-128 0,-2 0 0 16,-2-2 0-16,-2-1 0 0,-1-2 224 0,-2 3 16 16,-1 2 0-16,-1 2 0 0,-1 1 16 0,-4-1 0 15,1 3 0-15,-5-4 0 0,-1 2-96 0,-1-5-16 16,-2 1 0-16,-2 0 0 0,-4-1 32 0,-3-1 0 16,-3 2 0-16,-1 0 0 0,-2 0 80 0,-1-3 0 0,-2-3 16 0,-3-3 0 15,0-3-16-15,0 0 0 0,-1-1 0 16,-1-2 0-16,0-3 0 0,-3-1-16 0,3 1 0 0,-1-2 0 15,-3 0-96-15,4-4-16 0,2 0 0 0,3-1 0 16,4 1-128-16,0 1 0 0,-2-7 0 0,3 0 128 16,3-1-128-16,2 0 0 0,-2-1 0 0,3-4 0 15,8-6-272-15,0 0-48 0,-9 0 0 0,9 0 0 32,-6 5-976-32,6-5-208 0,0 0-32 0,0 0-16016 0</inkml:trace>
  <inkml:trace contextRef="#ctx0" brushRef="#br0" timeOffset="15263.856">4741 3309 19343 0,'0'-16'1728'16,"-1"-1"-1392"-16,-1-3-336 0,0-1 0 16,0-2 1504-16,-4 1 224 0,1 1 64 0,-1 1 0 15,-1 5-1280-15,0-3-240 0,-3 1-48 0,-1 0-16 0,-2 2 176 0,-4-2 16 16,-2 1 16-16,-2-2 0 0,-2 0-208 0,-5 0-32 16,-4 1-16-16,0 0 0 0,3-3-16 0,-4-1 0 15,-3 2 0-15,0 2 0 0,-5 1-144 0,0 1 160 16,-2-5-160-16,-7 3 160 0,-4 2-160 0,0 3 192 15,2 0-192-15,-1-1 192 0,-4-1-32 0,-2 3 0 16,-1 3 0-16,-4-2 0 0,-3 1-160 0,1 2 192 16,-1 0-192-16,1 3 192 0,1 1-192 0,-6 1 0 15,-2 0 0-15,0 3 128 0,-3 5-128 0,3 0 0 16,0-1 0-16,0 1 0 0,-4 2 0 0,-1 4 0 16,-4-1 128-16,1 3-128 0,3 2 0 0,-3 1 0 15,-3 1 0-15,4 3 128 0,3 1-128 0,2 0 0 16,3-2 0-16,-2-1 0 0,2 2 0 0,2-1 0 0,-4 0 0 0,5 0 0 15,2-2 0-15,-1 2 0 0,-3 1 0 0,2-2 0 16,1-4 0-16,3 4 0 0,4-3 0 0,3 2 0 16,2 1 0-16,3 0 0 0,2 0 144 0,1 2-16 15,2 1 0-15,1 2 0 0,2 0 0 0,5 2 0 16,1 0-128-16,3-1 128 0,-1 3-128 0,2-2 128 16,3 2-128-16,-2 0 0 0,0 2-128 0,3 1 128 15,2 0 704-15,2 0 240 0,0-2 32 0,5 5 16 31,2 3-1728-31,5 0-352 0,2 0-64 0,4-2 0 0,-1-4 832 0,5 0 160 0,6 0 160 0,3 0-208 16,-1-3 208-16,5 2-192 0,5 1 192 0,1 1-192 16,2 0 192-16,1 0-144 0,3 0 144 0,6 1-128 15,6 1 128-15,2 1 0 0,2-1 0 0,2-2-128 0,2-4 128 16,0-1 0-16,3-2 0 0,6 2 0 0,2-3 0 0,5-1 0 16,4-2 0-16,-3 1 0 0,0 0 0 0,3 0 0 15,1 4 0-15,4-1 0 0,3 0 0 0,2-1 0 16,-1-1 0-16,0-2 128 0,0-2-128 0,3 0 0 15,4 0 0-15,0 1 128 0,0-3-128 0,-2 0 0 16,0-4 0-16,4 0 0 0,4 2 0 0,-2-2 0 16,0-2 0-16,1-2 128 0,-2-2-128 0,5-1 0 15,-2-1 0-15,1-2 128 0,-3-2-128 0,-1-1 0 16,0-1 0-16,4-2 0 0,3-2 0 0,-8-4 144 16,-2-1-144-16,-2 0 0 0,6 0 128 0,-6-2-128 15,1-2 0-15,-3-3 0 0,-4-1 192 0,0-4-192 16,0-1 192-16,2-4-192 0,-3-2 176 0,0-6-176 15,-2-2 160-15,0 1-160 0,-4-1 192 0,2 2-64 0,0 0-128 16,-4 0 192-16,-4-1-64 0,-1-3 0 0,-7-2-128 0,0 1 192 16,-5-1-64-16,-2-1-128 0,-4-3 176 0,-3 0-176 15,-2 1 240-15,-2 2-64 0,-3 3-16 0,-1-3 0 16,-5-7 80-16,-6 1 16 0,-7-2 0 0,0 2 0 16,-2 3-112-16,-1 1-16 0,1 1 0 0,-4 0 0 15,-1-1 0-15,0-1-128 0,-2 0 192 0,-6-2-64 16,0-5-128-16,-3 2 0 0,0 4 0 0,-2 2 0 15,-3 2 0-15,-2 2 0 0,-1-1 0 0,-3 1 0 16,-3 1-128-16,-2-3 128 0,-3-2 0 0,-1 1 0 16,-2 2 0-16,-2 4 0 0,-5 3 0 0,-2 2 0 15,-3 2 0-15,-3 2 0 0,0-1-144 0,-1 4 144 16,1 2-144-16,-3 0 144 0,-2-2 0 0,-1 2-144 0,-2 0 144 16,-2 3 0-16,-2 3 0 0,-1 4 0 15,1-1 0-15,-2 5-160 0,-1 2 160 0,-6 0 0 0,-5 2 0 0,1 4-128 16,0 2 128-16,-2 3 0 0,-4 3 0 0,-4 1 0 15,-3 0 0-15,2 7 0 0,0 1-144 0,1 1 144 16,-2-3 0-16,1 4-144 0,3-1 144 0,3 3 0 16,3 0-144-16,1 1 144 0,4-3 0 0,-5 1 0 15,-2-1 0-15,5 4 0 0,5 3-128 0,-5 2 128 16,-1 1-160-16,3 3 160 0,5 3 0 0,-1 1 0 16,2 4 0-16,2-1 0 0,-1-1 0 0,0 2 0 15,1 1 0-15,-2-1 0 0,-1 4 0 0,4 4 0 16,6 5-144-16,3 0 144 0,1-3 0 0,0 0 0 15,3-2 0-15,8-1 0 0,4 0-176 0,5-1 176 0,3-1-208 16,4 6 80-16,6 5-224 0,2 1-32 0,5 2-16 16,8-2-9136-16,5-1-1808 15</inkml:trace>
  <inkml:trace contextRef="#ctx0" brushRef="#br0" timeOffset="16645.088">18119 12378 6447 0,'0'0'272'0,"-4"-4"80"0,-6-6-352 0,2 2 0 16,-2 3 0-16,1-1 0 0,1 0 4512 0,-1 0 832 15,3 3 160-15,0 0 48 0,6 3-4448 0,-5-4-880 16,-1-1-224-16,0 2 0 0,6 3 0 0,-7-1 128 16,7 1-128-16,0 0 0 0,-10-6 608 0,5 4 32 15,5 2 0-15,0 0 0 0,-8-2 176 0,8 2 32 16,-4-5 16-16,4 5 0 0,0 0-80 0,0 0-16 16,0 0 0-16,0 0 0 0,0 0-384 0,12-2-96 15,2 0-16-15,1 0 0 0,2-3-80 0,4 1 0 16,3 1-16-16,0-1 0 0,4 0-48 0,-1-1-128 15,2 2 192-15,-3 1-64 0,3 1-128 0,-1 1 0 16,-1-3 0-16,-1 1 128 0,0 0-128 0,-1 0 0 16,-1 0 0-16,-1-3 0 0,-3 0 0 0,1 2 0 0,-1 0 0 15,-4 1 0-15,-3-2 0 0,-4 2 0 0,0-3 128 0,-9 5-128 16,0 0 0-16,0 0 160 0,0 0-160 0,0 0 160 16,0 0 48-16,0 0 16 0,-10 2 0 0,-1-2 0 15,-1-2-96-15,-3 2 0 0,-5 2-128 0,0 2 192 16,-1-3-192-16,-1 3 0 0,-2 0 0 0,-1 0 0 15,-1 1 0-15,0 0 0 0,-4 0-128 0,0 2 128 16,0 0 0-16,1 0 0 0,4 1 0 0,-1-3 0 16,1 0 0-16,5-2 0 0,6 0 0 0,4-1 144 15,2 0 144-15,8-2 32 0,0 0 0 0,0 0 0 16,0 0-176-16,0 0-16 0,0 0-128 0,14 0 192 16,2-1-192-16,2 0 176 0,0-1-176 0,6-3 160 15,-1-3-16-15,3-1 0 0,4 0 0 0,-1-2 0 0,-1 1-144 16,1-1 192-16,-2-1-192 0,-1 2 192 0,1 3-192 0,-3 0 0 15,-2 1 0-15,-1 0 0 0,-2 2-176 0,-1 1-64 16,0 2-16-16,-4 1 0 16,-2-3-1504-16,-1 4-304 0,0 2-64 0,-11-3-13648 15</inkml:trace>
  <inkml:trace contextRef="#ctx0" brushRef="#br0" timeOffset="17085.084">19212 11469 30399 0,'-8'-4'2704'0,"1"1"-2160"0,7 3-544 0,-8-1 0 16,8 1 1472-16,-6 2 192 0,6-2 48 0,0 0 0 16,-6 11-1552-16,1 1-304 0,1 3-64 0,-1 0-16 15,0 0 16-15,2 4 0 0,0 0 0 0,-4 1 0 16,0-1 208-16,3 3 0 0,1 2 0 0,-1 1 0 16,0-1 192-16,0 1 48 0,-1 1 0 0,2-3 0 15,2-1 144-15,1-1 48 0,0-2 0 0,0-1 0 0,0-3-48 16,2 1-16-16,2-1 0 0,3 1 0 15,-4-3-32-15,4 0 0 0,2-1 0 0,1 0 0 0,-3 0-144 16,3-1-48-16,1-1 0 0,1 0 0 0,0-2-144 0,0-2 192 16,2 1-192-16,-2-3 192 0,1-2-64 0,0-1-128 15,0 0 192-15,1-1-64 0,1-2-128 0,0-1 0 16,0 1 0-16,0-1 0 16,2-2-336-16,-1 1-112 0,-1-3 0 0,2 0-16 15,-1-1-656-15,1-2-128 0,-2-1-32 0,-1 0 0 16,-2-1-2304-16,-2-1-480 0</inkml:trace>
  <inkml:trace contextRef="#ctx0" brushRef="#br0" timeOffset="17380.08">19659 11430 20271 0,'0'0'896'0,"-4"-5"192"15,-2-2-880-15,1 3-208 0,5 4 0 0,0 0 0 0,0 0 3952 0,0 0 736 0,-6 10 160 0,1 3 16 16,3 4-3968-16,-3 4-896 0,-2 1 0 0,0 4 0 16,2 1 0-16,-1 5 0 0,-3 5 0 0,2 5-144 15,-1 4 144-15,3 4 0 0,-4 1 0 0,2 2 128 16,2 5 0-16,2 0 16 0,3 5 0 0,-3-1 0 16,-1 2-144-16,0-1 192 0,0 1-192 0,-1-3 192 15,-2-4-192-15,3 3 128 0,0 1-128 0,1-2 128 16,1-4-128-16,-1-2 0 0,2-3 144 0,-2-3-144 15,0 0 0-15,1-4 0 0,1-4 0 0,0 3 0 16,0 1-768-16,-4-2-208 0,2-3-48 0,1-1-9856 16,2-2-1984-16</inkml:trace>
  <inkml:trace contextRef="#ctx0" brushRef="#br0" timeOffset="19136.226">4704 3633 21183 0,'-11'-2'1888'0,"11"2"-1504"16,-12 3-384-16,12-3 0 0,0 0 2560 0,-7 13 448 15,5 0 96-15,4 10 16 0,4 8-2624 0,4 1-496 16,3 1-160-16,1 1 0 0,4 1 160 0,1 3-128 15,3 2 128-15,6 2-128 0,4 3 128 0,4 4 0 16,1 3-144-16,6 2 144 0,3 3 0 0,2 1-144 16,-2 1 144-16,2 1 0 0,1-3-128 0,6 6 128 15,2 4 0-15,5 0 0 0,5-1 0 0,-3 1-128 16,0-1 128-16,4 3 0 0,2-1 0 0,5-1 0 16,2 0 0-16,0-3 0 0,-2-3-128 0,4 4 128 0,0 1 0 0,8-2 0 15,2-2 0-15,3-2-128 0,-1-3 128 0,7-3 0 16,3-2 0-16,2-1 0 0,-3-3 0 0,7 3 0 15,6 3 0-15,-1-4 0 0,-4-1 0 0,7-8 0 16,4-4 800-16,-1-2 224 0,0-2 32 0,4-2 16 31,4 3-1680-31,-3-2-336 0,1 1-64 0,-1 4-16 0,2 2 800 0,-2-1 224 0,0-2 0 0,0 1 0 16,0-1 0-16,0-1 0 0,0-4 0 0,-1-2 0 16,0-2 0-16,1 1 0 0,4-2 0 0,0-1 0 15,-2 2 0-15,0-2 0 0,0-1 0 0,3-3 0 16,-3-3 0-16,3-3 0 0,1-3 0 0,2 1 0 15,-2 1 0-15,-3-3 0 0,-3 0 0 0,2-3 0 16,2 0 0-16,-2 1 0 0,0 0 0 0,-1-1 0 16,-1-1 0-16,-2 1 128 0,-4 2-128 0,3-3 0 0,1-1 128 0,-3-1-128 15,-2 2 0-15,1 1 128 0,-1 0-128 0,-1 1 0 16,-7-2 0-16,4 1 0 0,1 0 0 0,-2 1 128 16,-2-1-128-16,3-2 0 0,-3-1 0 0,0 3 0 15,-7-1 128-15,3 3-128 0,0-2 0 0,0 1 0 16,-6 2 0-16,-4-3 0 0,0 0 0 0,3 0 0 15,-1 0 0-15,-3 3 0 0,-2 1 0 0,2 3 0 16,3-1 0-16,-3-3 0 0,-6-2 0 0,0 2 0 16,0 5 0-16,1-1 0 0,-1-1 128 0,-4 1-128 15,-3-1 128-15,-3 0-128 0,-1-1 0 0,2 2 0 16,0 1 0-16,-3 4 0 0,-8 0 0 0,-2 3 0 16,-3 0 0-16,2 1 0 0,-2 0 0 0,-2 1 0 15,0 2 0-15,-6 5 0 0,0 3 0 0,-3 3 0 0,2-1 144 0,0 3-144 16,2-1 128-16,0 0-128 0,-1-3 128 0,-2 1-128 15,-2 2 0-15,-4 2 128 0,-4 0-128 0,3 0 0 16,2-4 0-16,-2 2 144 0,-2 1-144 0,1 1 0 16,0 1 128-16,-3-2-128 0,-5-4 0 0,-1 1 0 15,-3 2 160-15,-2-2-32 0,-1 1 0 0,-4 4 0 16,1 5 128-16,0-2 32 0,2-1 0 0,-2 0 0 16,1 0 64-16,-2 0 16 0,2 4 0 0,-3-1 0 15,1-5-128-15,0 6-32 0,0 2 0 0,1-1 0 16,-2-4-80-16,0-3-128 0,2-3 176 0,-1 0-176 15,-2 1 144-15,3 0-144 0,0 0 0 0,1-1 144 16,-6 2-144-16,0 0 160 0,-2-2-160 0,2 2 160 16,0 0-16-16,-2-2 0 0,1-2 0 0,0 0 0 0,-3 2 64 15,-3-3 16-15,-1-2 0 0,-3 2 0 0,1 4 48 0,-2-2 16 16,-1-1 0-16,0-1 0 0,-1-3 32 0,-1 1 0 16,-1-2 0-16,0-1 0 0,-2-2-64 0,0 2-16 15,3-2 0-15,-4 2 0 0,0 2-112 0,3 0-128 16,-2-1 176-16,-3-2-176 0,2-1 192 0,-1 0-192 15,0-2 192-15,0-1-192 0,-1-2 256 0,1 0-48 16,0 0-16-16,-1-3 0 0,-1 0-192 0,0 0 0 16,0 0 0-16,0-1 0 0,0 1 0 0,2 1 0 15,0 1 0-15,-1 4 0 0,0 3 0 0,-1-1 0 16,0-2 0-16,1-1 0 0,-1-4 0 0,0 1 0 16,0 2 0-16,3-1 0 0,0-1-176 0,-1-2-80 15,-2 1 0-15,1-2-16 0,2 1-48 0,2-2 0 0,0-1 0 16,-1-2 0-1,-1 2-96-15,0-4-32 0,-1-2 0 0,2-2 0 16,-3-1-112-16,-1-9-16 0,0 0-16 0,0 0 0 16,1 6-464-16,-1-6-96 0,0 0 0 0,0 0-9088 0,-3 9-1824 0</inkml:trace>
  <inkml:trace contextRef="#ctx0" brushRef="#br0" timeOffset="19583.315">18012 11011 27647 0,'-11'1'2448'0,"3"1"-1952"15,-2 1-496-15,-1 0 0 0,0-1 3232 0,0 4 544 16,3-2 128-16,2 2 0 16,2 2-3904-16,4 1-592 0,0 0-224 0,2 3-32 15,3 1 272-15,4 0 48 0,0 0 16 0,4 0 0 0,4 1 336 0,1-1 176 16,3 0-160-16,3 0 160 0,4-2-160 0,1 2 160 16,-1-1-160-16,3 0 160 0,-2-3 0 0,1 0 0 15,1 2 0-15,-1-4 0 0,-3-2 240 0,2 5-16 16,2-2 0-16,0 0 0 0,0-1 96 0,4-3 0 0,3-1 16 15,1 1 0-15,-2-2-48 0,3 0-16 0,0-2 0 0,3-4 0 16,1-6-48-16,-2-2-16 0,0-4 0 0,3-4 0 16,4-4 0-16,4-5 0 0,0-6 0 0,4-5 0 15,-2-6-64-15,-2-3-16 0,-5-3 0 0,0-5 0 16,-3-4 16-16,-1 0 0 0,-5 3 0 0,-3 1 0 16,-6 1-144-16,-2 1 0 0,-4 0 0 0,6-18-8256 31,-6 12-1664-31,-3 8-320 0</inkml:trace>
  <inkml:trace contextRef="#ctx0" brushRef="#br0" timeOffset="25860.1">21216 12055 18431 0,'0'0'1632'0,"0"0"-1312"0,-8-3-320 0,8 3 0 16,0 0 3968-16,0 0 704 0,0 0 160 0,0 0 32 16,0 0-4048-16,-2 9-816 0,2 0-144 0,4 6-48 15,-1 0-80-15,1 3-32 0,-1 0 0 0,3 8 0 0,2 0 304 0,1 2-128 16,-5-2 128-16,2 2 0 0,-1-1 0 0,-2 1 0 16,1-4 0-16,0-1 0 0,1-1 0 0,-1-1 0 15,-1-3 0-15,4-1 0 0,-3-3-384 0,0-2 16 16,-3 4 16-16,2-7 0 15,4-5-1680-15,-1-2-336 0,-6-2-64 0,8 2-9664 16</inkml:trace>
  <inkml:trace contextRef="#ctx0" brushRef="#br0" timeOffset="26288.094">21608 11989 39039 0,'0'0'1728'0,"0"0"368"0,0 0-1680 0,-2 11-416 0,2 1 0 0,2 4 0 15,0 1 0-15,3 2-224 0,1 4 32 0,2 0 0 32,0 1-192-32,0 2-48 0,2 1 0 0,-2-3 0 0,-1-2 112 0,-1-2 32 0,-4-1 0 0,1-5 0 15,-5-2 288-15,2-1-128 0,-1-2 128 0,1-9 0 16,0 0 0-16,0 0 144 0,0 0 16 0,0 0 0 15,0 0 112-15,-6-8 32 0,0-3 0 0,2-5 0 16,2-5-176-16,-3-7-128 0,1-4 144 0,2-1-144 16,2 0 0-16,1 2 0 0,0-1-128 0,1 1 128 15,1-1-144-15,4 1 144 0,2 1 0 0,0 4-144 16,-1 4 144-16,0 4 0 0,2 2 0 0,1 3 0 0,0 3 128 16,0 4 16-16,0 4 0 0,1 4 0 0,3 4-144 0,2 4 0 15,1 4 0-15,-1 6 0 0,-1 6 0 0,1 3 0 16,1 2 0-16,-2 1 0 0,-1-1 0 0,-2 0 0 15,1-2-144-15,-4 2 144 0,1 2 0 0,-1-3 0 16,-1-1 0-16,-2-3 144 0,1-4-144 0,0-4 0 16,-3-3 0-16,2 0 0 0,-3-2-304 0,1-2-32 15,-5-11-16-15,4 9 0 16,-4-9-2336-16,0 0-448 0,0 0-112 0</inkml:trace>
  <inkml:trace contextRef="#ctx0" brushRef="#br0" timeOffset="26640.089">22409 11308 7359 0,'0'0'656'0,"-6"-8"-528"0,-1 2-128 0,7 6 0 16,0 0 6384-16,0 0 1232 0,-7-5 256 0,7 5 64 16,0 0-6624-16,0 14-1312 0,2-2-272 0,1 4-48 15,2 3 0-15,-1 4 16 0,1 5 0 0,-1 3 0 16,3 4 304-16,-3 2 0 0,3 3 176 0,0 9-176 16,3 9 400-16,-2 2-16 0,2-2-16 0,-2 1 0 0,0-2 64 15,1-1 16-15,0-2 0 0,2 1 0 0,-2 2-176 0,1-2-16 16,-3-4-16-16,1-2 0 0,-1-7-240 0,-1-4 144 15,0-2-144-15,-1-4 128 0,0-3-128 0,-3-3-272 16,1-1 64-16,-1-3 16 16,-1-6-1568-16,1-4-304 0,-2-12-64 0,0 0-7648 15,0 0-1520-15</inkml:trace>
  <inkml:trace contextRef="#ctx0" brushRef="#br0" timeOffset="26968.085">22698 11182 15663 0,'0'0'1392'0,"0"0"-1120"0,-8-3-272 0,8 3 0 16,-7 2 5856-16,7-2 1120 0,0 0 208 0,-1 9 48 31,3 1-6144-31,4 8-1248 0,5 5-240 0,4 6-48 15,2 4-80-15,0 3-16 0,-2 2 0 0,4 5 0 0,2 2 384 0,-1 5 160 0,-2 2-128 0,1 8 128 16,0 9 0-16,-3 4 0 0,1-1 0 0,-4-3 0 16,-2-4 0-16,0 0 0 0,0 2 0 0,-3-7 0 15,-1-6 0-15,-1-4 192 0,-2-4 0 0,2-3-16 16,-4-6-16-16,1-4 0 0,-1-2 0 0,1 0 0 16,1-7-160-16,-3-2 0 0,-1-7 0 0,0-1 0 15,0-1-560-15,-1-3-144 0,-3-3-16 0,4-7-16 16,0 0-1792-16,-10-5-352 0,-2-4-80 0</inkml:trace>
  <inkml:trace contextRef="#ctx0" brushRef="#br0" timeOffset="27484.078">22336 11341 23039 0,'-8'-11'2048'0,"4"-4"-1648"0,-1-5-400 0,2-1 0 16,2 0 3872-16,6 1 688 0,3 1 144 15,6-2 32 1,3 2-4144-16,6-1-816 0,6-1-160 0,4 0-48 16,3 0-176-16,3 1-32 0,5-2-16 0,4 2 0 0,5 1 432 0,-1 5 96 0,0 3 128 0,-1 2-208 15,-5 3 208-15,-2 6 0 0,-2 5-160 0,0 5 160 16,-1 5-128-16,-1 5 128 0,1 2-160 0,-4 3 160 15,2 7-144-15,-6 2 144 0,-2 1-128 0,-5 4 128 16,-5 2 0-16,-2 0 0 0,-3-1 0 0,-4-1 0 16,-4-3 224-16,-3-2-32 0,-5-2 0 0,-4 0 0 15,-3 3 64-15,-4-1 16 0,-4-1 0 0,-5 2 0 16,-4 0-64-16,-2 0-16 0,-4-2 0 0,0-4 0 16,1-1-32-16,-1-3-16 0,0-1 0 0,4-2 0 15,3-3 0-15,3 0 0 0,-1-5 0 0,7-2 0 0,4 0 32 0,2-2 0 16,3-2 0-16,1 1 0 0,3-1-176 0,2 3 160 15,6 3-160-15,3 1 160 0,3 1-160 0,3 3 0 16,8 3 144-16,5 2-144 0,6 2 128 0,4 2-128 16,3 2 160-16,1 1-160 0,3 2 128 0,1-2-128 15,-1-3 0-15,6 2 0 0,1-3 192 0,4 1-64 16,1-5-128-16,-4 0 192 0,0 0 80 0,-5 0 16 16,-7-2 0-16,-2 0 0 0,-5 0-64 0,-3-5-16 15,-4-1 0-15,-4-4 0 16,-3-4-1232-16,-6-1-256 0,-4-3-64 0,-11-3 0 15,0 0-2048-15,0-14-400 0,-10-14-96 0,-12-8-16 0</inkml:trace>
  <inkml:trace contextRef="#ctx0" brushRef="#br0" timeOffset="28085.071">23213 10505 11055 0,'0'0'976'0,"-3"-9"-784"16,-1-2-192-16,1-1 0 0,6-2 5744 0,-2 0 1104 15,3-1 208-15,3 0 48 0,7-2-5568 0,1 1-1104 16,1-2-240-16,6 0-32 0,7 0-160 0,2-1-176 16,0 0 48-16,2 0 0 0,3 3 128 0,2 3 0 15,0 1 0-15,-2 4 0 0,-1 2 0 0,-2 4 0 16,-2 3 0-16,-8 2 0 0,-4 1 0 0,-4 4 0 15,-1 3-128-15,-7 3 128 0,-5 3-192 0,-3 1 32 16,-1 0 16-16,-9 5 0 0,-5 5 144 0,-3-1 0 0,-4 0 0 16,-1-1 0-16,-5 1 160 0,3-1-32 0,0-4-128 15,4-2 192-15,4-4-64 0,2-3-128 0,4 0 176 0,6-5-176 16,1 1 192-16,5-9-192 0,0 0 192 0,6 9-192 16,2 0 0-16,8-2 0 0,6 2 0 0,3-1 0 15,5 0 208-15,7 2-64 0,4 1-16 0,1 0 0 16,0-2-128-16,-1 5 0 0,0-1 144 0,0 1-144 15,-6 2 128-15,-2-1-128 0,-4-1 160 0,-6 1-160 16,-4 0 208-16,-6 1-48 0,-5 1-16 0,-5 2 0 16,-9-1 496-16,-5 3 80 0,-5 1 32 0,-5 2 0 15,-9 0-96-15,-3 2-16 0,-7-1 0 0,-4 1 0 16,-4-1-112-16,-5 1-16 0,-6 3-16 0,-2 1 0 16,-1 3-336-16,0 1-160 0,3 2 160 0,-2 0-160 15,-2 1-1664-15,4-1-448 0,3 1-64 0,0-3-32 0</inkml:trace>
  <inkml:trace contextRef="#ctx0" brushRef="#br0" timeOffset="29803.095">9843 15402 23039 0,'-3'-10'2048'0,"-3"-2"-1648"16,3-1-400-16,2 0 0 0,1 3 1872 0,3-1 304 15,4-2 48-15,1 1 16 16,0 3-2496-16,3-1-512 0,2 1-80 0,1-1-32 0,1 0 656 0,2-1 224 16,-2 2-144-16,4-1 144 0,2 1 0 0,3 0 144 15,2 1 0-15,1 1 0 0,-1-1 320 0,3 5 64 16,3-1 16-16,3 2 0 0,0 0-176 0,8 2-48 15,3 0 0-15,6 0 0 0,5 0-320 0,3 1 144 16,1 1-144-16,3 0 0 0,3 1 0 0,6-3 0 16,5 0 0-16,0 0 0 0,-1409-3 0 0,2815 2-176 15,-1408 0 0-15,3-1 0 16,2 0-240-16,2 2-48 0,-5 2-16 0,4 0-8384 16,2 0-1680-16</inkml:trace>
  <inkml:trace contextRef="#ctx0" brushRef="#br0" timeOffset="30438.081">15204 14474 27647 0,'0'0'2448'0,"-3"-13"-1952"0,0-4-496 0,0 3 0 16,1 2 2560-16,1 0 432 0,1 1 80 0,2 2 0 31,-2 9-3264-31,5-8-672 0,4 2-128 0,-2-2-32 0,3-1 384 0,4 1 80 0,2 1 16 0,2 0 0 16,3 1 384-16,5-1 160 0,4 1-128 0,4 0 128 15,3 0 256-15,6 0 128 0,5-2 16 0,3 1 16 16,0 3-32-16,7 0-16 0,5-4 0 0,5 4 0 0,7 0-192 0,-1 1-48 16,-2 0 0-16,4-1 0 0,3 2-128 15,3 0 0-15,-3-1 0 0,-2-2 0 0,-3 2-256 0,-4 0 80 16,2 0 16-16,-5 3 0 16,-2-2-1200-16,-3 2-240 0,-2 2-64 0,-5-2-12416 15</inkml:trace>
  <inkml:trace contextRef="#ctx0" brushRef="#br0" timeOffset="30970.97">19293 13762 25791 0,'0'0'1152'0,"7"-4"224"0,1-2-1104 0,-2-1-272 16,3-4 0-16,1 2 0 0,3 3 3088 0,6 1 560 15,4 0 128-15,7 0 0 16,6-2-3632-16,7 0-720 0,5-3-160 0,5-2-32 0,2 2 512 0,3-2 112 16,5-2 16-16,7-1 0 0,5-1-64 0,4 0-16 15,0 3 0-15,-1-1 0 0,0-1-112 0,2 7-32 0,1 5 0 16,-3 3-15072-16</inkml:trace>
  <inkml:trace contextRef="#ctx0" brushRef="#br0" timeOffset="37839.152">4243 16343 22511 0,'0'0'992'0,"0"0"224"0,0 0-976 0,0 0-240 16,0 0 0-16,0 0 0 15,0 0-576-15,0 0-144 0,0 0-48 0,0 0 0 16,7 3 192-16,-7-3 16 0,0 0 16 0,6-3 0 0,-6 3 352 0,7-1 192 16,-7 1-192-16,8-2 192 0,-8 2 0 0,0 0 0 15,7-4 192-15,1 1-48 0,-8 3 272 0,8-2 48 16,-1-2 16-16,2 0 0 0,0-3-256 0,0 0-48 16,2-1-16-16,0-1 0 0,2-1-32 0,-1-5 0 15,0 0 0-15,1-3 0 0,1 0 160 0,0 0 32 16,0-2 0-16,1 2 0 0,0-3-32 0,0 2 0 15,1-1 0-15,0 1 0 0,2 1-144 0,-1 3-16 0,-1-3-128 0,-1 2 192 16,1 1-192-16,-1 1 128 0,-2 6-128 0,0-1 0 16,-4 1 0-16,2 4 0 0,0 1 0 0,-2 3 0 15,0 3 0-15,2 1 0 0,-1 4 0 0,0 2 0 16,-3 1 0-16,0 6-192 0,-2 3 192 0,3 3-160 16,-1 2 160-16,0 7 0 0,-3 7 0 0,0-2 128 15,1 2-128-15,0 0 192 0,-2-1-64 0,1 1 0 16,-1 1 64-16,1-4 32 0,-3 1 0 0,3-1 0 15,-1-3-224-15,-1-1 0 0,0-3 0 0,0 1 0 16,-2 1 0-16,0-5 0 0,0-4 0 0,0-4 0 16,-2-4 256-16,1-4 0 0,0 1 0 0,1-11 0 15,0 0 128-15,0 0 16 0,0 0 16 0,0 0 0 0,0 0 112 16,0 0 32-16,-4-8 0 0,-1 1 0 0,1-2-224 16,1-1-32-16,-1-2-16 0,2-7 0 0,2-7-96 0,1-1-32 15,2 1 0-15,0-3 0 0,3 0-160 0,0-3 192 16,3-2-192-16,0 0 192 0,2 0-192 0,2-3 0 15,2-3 0-15,3-1 0 0,0-2 0 0,2 0-144 16,1 2 144-16,0 3-160 0,0 3 160 0,4 3 0 16,2 2 0-16,-1 4 0 0,-1 4 0 0,1 3 0 15,-1 0 0-15,2 4 0 0,1 4-128 0,3 4 128 16,2 4-128-16,0 3 128 0,-1 2-144 0,-3 5 144 16,-1 0-160-16,2 4 160 0,0 3-192 0,-1 2 192 15,-7 0-208-15,1-1 80 16,-3-1-1504-16,-1-1-288 0,-5 0-64 0,-3-2-9104 0</inkml:trace>
  <inkml:trace contextRef="#ctx0" brushRef="#br0" timeOffset="38958.139">4065 16092 24127 0,'0'0'1072'0,"0"0"208"0,0 0-1024 0,0 0-256 0,0 0 0 0,0 0 0 31,-9-2-608-31,9 2-176 0,-9 1-48 0,9-1 0 16,0 0 128-16,0 0 32 0,-13 3 0 0,2 2 0 0,-1 0 672 0,0 1 0 0,-3-2 0 0,-2 4 0 16,-2 1 176-16,2-3 16 0,1 0 0 0,-3 1 0 15,-1 1 368-15,0 4 80 0,1 5 0 0,-3-2 16 16,-2 2-288-16,1-2-64 0,2-1-16 0,-1 1 0 15,-2 0 32-15,-1-1 0 0,-3-2 0 0,3 3 0 16,4 0-192-16,-1-1-128 0,-1 1 192 0,0-3-192 16,3-1 160-16,3 0-160 0,-2 0 128 0,2-1-128 15,2-3 256-15,4 2-48 0,-1-1 0 0,2-2 0 16,1-1 48-16,1-1 16 0,8-4 0 0,0 0 0 16,-6 7-144-16,6-7-128 0,0 0 192 0,0 0-192 15,0 0 176-15,0 0-176 0,5 10 160 0,4-1-160 0,1-3 160 0,3 3-160 16,3 2 160-16,2-1-160 0,2-1 368 0,0 1-32 15,1 1 0-15,3 1 0 0,4-2-64 0,2 1-16 16,1 2 0-16,1-1 0 0,0-3-256 0,-2 4 128 16,1 2-128-16,0 0 0 0,-1-3 128 0,-3-4-128 15,3 3 0-15,0-1 0 0,-3 1 128 0,1-2-128 16,0 0 0-16,-1 0 0 0,1-2 0 0,1 0 0 16,-1-3 0-16,0 1 0 0,-4-1-192 0,0 2-80 15,2-1-32-15,-3 0-8352 16,-5-2-1680-16</inkml:trace>
  <inkml:trace contextRef="#ctx0" brushRef="#br0" timeOffset="40294.691">3394 16941 18431 0,'0'0'816'0,"0"0"160"0,0 0-784 0,0 0-192 16,0 0 0-16,0 0 0 0,0 0 1680 0,0 0 304 0,0 0 48 0,0 0 16 16,10 0-1840-16,0-1-352 0,-1-1-80 0,-1 1-16 15,2 1 240-15,0-1 0 0,3-3 0 0,-2 4 0 16,3-1 288-16,3 1-48 0,5 0-16 0,-3 4 0 15,-2 0 80-15,2 0 16 0,4 0 0 0,0 1 0 16,-1 4-128-16,3 0 0 0,1-4-16 0,-1 3 0 16,-3 1-176-16,2 1 0 0,0 0 0 0,1 2 0 15,1 0-304-15,1 1 16 0,-2 0 0 0,5 3-7712 16,0-1-1552-16</inkml:trace>
  <inkml:trace contextRef="#ctx0" brushRef="#br0" timeOffset="40932.003">6517 15916 13823 0,'0'0'1216'0,"0"0"-960"0,0 0-256 0,0 0 0 16,-8 0 4544-16,0-1 880 0,1 0 160 0,-1 0 48 15,0 1-5312-15,0 0-1040 0,-1 2-224 16,-2 0-32-16,-5-1 400 0,-3 3 64 0,-3-1 32 0,0 1 0 15,-2 2 224-15,-1 3 64 0,-5-2 0 0,1 4 0 0,-2 0 192 0,1 2 0 16,-3 1 0-16,1 0 0 0,2 2 144 0,2 1-144 16,-1-2 0-16,3 3 144 0,1 2-144 0,1-4 0 15,0-3 0-15,5 3 0 0,2-3 0 0,4 1 0 16,5-3 0-16,1-1 0 0,2-1 0 0,5-9 0 16,0 0 0-16,0 0 0 0,0 11 0 0,5 0 0 15,2-1 0-15,1-3 0 0,1-3 0 0,1 3 0 16,5 1 0-16,0-1 128 0,1 0 64 0,0 0 0 15,3 2 0-15,-1 1 0 0,1 0-192 0,2 0 0 16,0-1 144-16,0 0-144 0,0 1 0 0,1 0 0 16,-1-1 0-16,3 1 0 0,3-1 0 0,-1 0 0 15,-2-3 0-15,3 2 0 0,0 3-336 0,-1-2-48 16,2-4 0-16,-5 3 0 16,0 3-1952-16,-1-2-400 0,-1-3-80 0,-2 2 0 0</inkml:trace>
  <inkml:trace contextRef="#ctx0" brushRef="#br0" timeOffset="41217.496">5780 16740 9215 0,'0'0'816'0,"0"0"-656"16,0 0-160-16,0 0 0 0,12 3 5696 0,6 3 1120 15,5-1 224-15,4 3 32 16,8 3-6464-16,-2-3-1296 0,1-3-256 0,2 2-48 0,0-2 480 0,-1 0 80 16,3-2 32-16,-1 1 0 15,0 1-304-15,2-1-48 0,-2 1-16 0,2-1 0 16,-4-1 160-16,1 2 32 0,2 0 0 0,-4 0-10816 0</inkml:trace>
  <inkml:trace contextRef="#ctx0" brushRef="#br0" timeOffset="43662.423">17693 7522 7359 0,'4'-10'656'0,"-4"10"-528"16,3-9-128-16,2 3 0 0,4-1 5392 0,2 1 1056 15,5 1 208-15,5 2 32 0,3 0-5456 0,5 1-1088 16,3 0-144-16,2-1-176 0,3-4 176 0,5 3-128 15,0-1 128-15,5 0-128 16,6-2-352-16,-1 1-64 0,-2-3-16 0,-2 1 0 16,-4 5 0-16,-5-2 0 0,-2 0 0 0,-4 2 0 15,-4 0-208-15,-2 2-64 0,-3 0 0 0,-3 2 0 16,-5 2-1712-16,-1 0-336 0</inkml:trace>
  <inkml:trace contextRef="#ctx0" brushRef="#br0" timeOffset="43882.42">17893 7744 28559 0,'2'-10'2544'0,"4"-2"-2032"16,-1 1-512-16,5 0 0 0,5 1 1216 0,1 4 128 15,5 1 48-15,5 1 0 0,5-2-1184 0,4 2-208 16,3 3 0-16,1 0-144 0,3 0-48 0,0-2 0 15,0-1 0-15,-3 2 0 16,-3 3-816-16,-1 1-160 0,-1 2-48 0,1-1 0 16,-3-2-1344-16,3 2-288 0,3 4-48 0</inkml:trace>
  <inkml:trace contextRef="#ctx0" brushRef="#br0" timeOffset="44496.29">19825 6631 19343 0,'-3'-13'1728'15,"0"-3"-1392"-15,-2 0-336 0,1 3 0 16,2 2 1056-16,1 0 144 0,0 0 16 0,-1 2 16 16,1 0-960-16,-4 0-272 0,1 3 0 0,0-1 128 0,-2 0-128 0,0 1 0 15,-3-1 0-15,-1 3 128 0,-2 4-128 0,-3 2 0 16,1 1 0-16,-2 3-176 0,-2 1 176 0,-2 2 0 15,-2 0 0-15,-1 3 0 0,-1 5 0 0,1 0 0 16,-3 1-144-16,3 2 144 0,-3 1 0 0,4 2 0 16,4-1 0-16,3 2 0 0,1 3 192 0,2 3-64 15,-2 2 0-15,4 1 0 0,4 2 0 0,-3 1 0 16,2 2 0-16,1-2 0 0,-1-3-128 0,4 0 128 16,-3 1-128-16,3-1 128 0,1-3-128 0,2 4 0 15,2 1 0-15,3 4 0 0,0 1 208 0,4-4 16 16,2-6 0-16,2 1 0 0,1 1 224 0,3-1 64 15,0-2 0-15,0-1 0 0,-2-1-320 0,3-1-48 16,2 0-16-16,0 2 0 0,-5 0 0 0,0 1-128 16,-1 2 192-16,-1 1-64 0,0-1-128 0,-2-3 160 0,-1-1-160 0,-4-1 160 15,0 4-160-15,-3-3 128 0,-4 1-128 0,-2-3 128 16,0-3 0-16,-4 2 0 0,-5-1 0 0,-2 0 0 16,-4-3 112-16,-2-1 16 0,-5-2 0 0,-2 2 0 15,-2 1-32-15,-2 0 0 0,1-3 0 0,3-1 0 16,-1-3-224-16,4 0 176 0,2-3-176 0,2-4 160 15,0-4-160-15,4 0-224 0,1-1 48 0,5-3-9040 16,1-5-1824-16</inkml:trace>
  <inkml:trace contextRef="#ctx0" brushRef="#br0" timeOffset="45211.279">20754 6499 14735 0,'0'0'1312'0,"0"0"-1056"0,0 0-256 0,0 0 0 16,-3-8 464-16,3 8 48 0,-5-3 0 0,5 3 0 15,0 0-512-15,0 0 0 0,-10-1 0 0,10 1 0 16,-9 1 0-16,1 0 0 0,0-1 0 0,8 0 0 16,-9 5 0-16,0 1 0 0,0-2 0 0,-2 2 0 15,-1 0 0-15,-1 3 0 0,-2 1 0 0,0 1 0 16,-2 2 0-16,0 2 0 0,-2-1 0 0,-1 2 0 0,-4 2 240 0,3 1 0 15,-1-2 0-15,2 5 0 0,0 3 208 0,0 1 64 16,1 1 0-16,-1 1 0 0,-1-2-192 0,-2 3-48 16,2 2 0-16,-1 1 0 0,3-2-112 0,-1 2-32 15,0-2 0-15,2 1 0 0,2 0-128 0,0-1 0 16,0 2 0-16,2 2 128 0,3 2-128 0,1 1 0 16,5 2 144-16,2-1-144 0,3-2 192 0,4 2-48 15,2-2 0-15,4-2 0 0,-1-1 224 0,3 1 32 16,3 0 16-16,1 2 0 0,-1 0-160 0,0 1-16 15,2 3-16-15,-2-6 0 0,0-3-96 0,-3 1 0 16,-2 0-128-16,-1-1 192 0,1-3-192 0,-3-2 128 16,-4 0-128-16,1-1 0 0,-2 4 160 0,-3-5-160 0,-5-1 160 15,2 0-160-15,-2 1 352 0,-3 0-32 0,0-1 0 0,-2 1 0 16,-3-2 32-16,0 1 0 0,-1 1 0 0,-1-2 0 16,0-2-96-16,-1-1 0 0,1 0-16 0,0-1 0 31,2-1-1920-31,1-2-384 0,-5-1-80 0,7-7-8112 0</inkml:trace>
  <inkml:trace contextRef="#ctx0" brushRef="#br0" timeOffset="45827.926">20861 8027 24479 0,'1'-10'1088'0,"-1"10"208"0,1-9-1040 0,-1 9-256 0,5-5 0 0,-5 5 0 15,0 0 0-15,0 0 0 0,0 0-128 0,8 0 128 16,-8 0 0-16,9 4 0 0,-5 3 0 0,-1 2 0 0,-1 4 0 0,-1 1 0 15,-1 2 0-15,-1 6 0 0,-1 4 400 0,-3 4 32 16,-1 6 0-16,-1 0 0 0,1 0-16 0,-1 1 0 16,0-2 0-16,-1 0 0 0,1 0-224 0,-1-1-64 15,2 0 0-15,-1-1 0 0,1-2-128 0,-1 0 0 16,1-1 0-16,2 0 0 0,1 1 0 0,-2-3-224 16,2-7 48-16,1 1 16 15,0-4-1504-15,2-2-288 0,0-4-64 0,0-12-16 0</inkml:trace>
  <inkml:trace contextRef="#ctx0" brushRef="#br0" timeOffset="46297.128">20788 8028 14735 0,'0'0'1312'0,"6"-9"-1056"0,-2-3-256 0,6 3 0 0,1 4 2304 0,4 0 384 16,0 3 96-16,4 0 16 0,0 0-2544 0,5 3-512 16,0 2-112-16,0 3-16 0,0-2 384 0,4 5-144 15,0 1 144-15,0 2 0 0,0 1-128 0,1 1 128 16,1 2 0-16,-2 3 0 0,1 6 0 0,-5 0 0 16,-1 0 0-16,-3 4 144 0,-2-2 32 0,-3 3 0 15,-2 1 0-15,-2 0 0 0,-2-2 112 0,-4 0 32 16,-5 0 0-16,-4-2 0 0,-3-1 128 0,-1 3 48 15,-3 2 0-15,-5-3 0 0,-6-2-112 0,-2 0-32 16,-6 2 0-16,0 0 0 0,-2-1-144 0,-5-2-16 16,-1-2-16-16,-6-3 0 0,-7-3-176 0,3 0 0 15,-1-1 0-15,4 0 0 16,-1-2-2128-16,5-3-304 0,-7-4-64 0,15-8-16 0</inkml:trace>
  <inkml:trace contextRef="#ctx0" brushRef="#br0" timeOffset="47006.042">21215 7231 23039 0,'0'0'1024'0,"1"-7"192"0,4-2-960 0,1 2-256 15,3 0 0-15,5 2 0 0,7 2 1344 0,2 1 240 16,6 1 32-16,3 0 16 0,2-1-1632 0,3 0-128 15,0-1-128-15,0 2-32 16,-1 2-1472-16,1-1-288 0,-2-2-64 0,-2 1-16 16,-4 0-48-16,-4-1-16 0</inkml:trace>
  <inkml:trace contextRef="#ctx0" brushRef="#br0" timeOffset="47201.038">21274 7395 21183 0,'0'0'1888'0,"0"0"-1504"0,0 0-384 0,0 0 0 15,0 0 1280-15,13-1 176 0,3 0 32 0,2 3 16 16,3 2-1056-16,3-2-224 0,2-1-32 0,6 3-16 16,5 1-176-16,1-1 0 0,2-2 0 0,4 1 0 15,1-3-2160-15,3-3-464 16</inkml:trace>
  <inkml:trace contextRef="#ctx0" brushRef="#br0" timeOffset="48049.182">23691 6538 20271 0,'-2'-8'1792'0,"-2"0"-1424"16,-6-2-368-16,4 5 0 0,2-2 544 0,4 7 32 16,-9-3 16-16,-4 0 0 0,-1 2-464 0,-1 1-128 15,1 6 0-15,-5 2 0 0,0-1 0 0,-5 4 0 16,4 1 0-16,-4 4 0 0,0 1 0 0,-3 4 0 16,0 0 0-16,0 3 0 0,-1 4 0 0,-2 2 144 15,-5-1-144-15,4 8 160 0,2 3-160 0,0 0 192 0,1 1-192 0,2-1 192 16,3-2 0-16,4-1 16 0,1-1 0 15,4 0 0-15,2-3-208 0,1 2 144 0,2 3-144 0,2 0 128 16,4-1 48-16,0-1 0 0,1-2 0 0,2 1 0 16,2-2-176-16,1 2 160 0,1-2-160 0,3 0 160 15,1-5-160-15,3 2 128 0,-2 1-128 0,5 1 128 16,1 2-128-16,-1 1 160 0,1-2-160 0,0 0 160 16,-1 0-160-16,1 0 160 0,-1-1-160 0,1 0 160 15,0-5-160-15,-3 0 0 0,-1-3 144 0,0 0-144 16,-1-3 0-16,-3 0 128 0,-3-1-128 0,-3-3 0 15,0 0 0-15,-2-1 0 0,-3 0 0 0,0-3 128 16,0-2 0-16,-4 0 0 0,-3 1 0 0,-3-1 0 16,-5 0 64-16,1-2 32 0,2-3 0 0,-3 1 0 15,-4 0-224-15,2-3 0 0,1 0-144 0,-1 0 144 16,2-3-1728-16,2-1-240 0,4-2-48 0,1-3-16 0</inkml:trace>
  <inkml:trace contextRef="#ctx0" brushRef="#br0" timeOffset="48672.279">24151 6654 19983 0,'0'0'880'0,"-9"-4"192"15,-2 0-864-15,4 2-208 0,7 2 0 0,0 0 0 0,-9 3 0 0,0 3-208 16,9-6 32-16,-9 9 16 0,0 1 160 0,-2 1 0 16,0 1-144-16,3 2 144 0,-2 2 0 0,1 2 0 15,0-3-144-15,1 4 144 0,0 2 0 0,0 1 0 16,0 1 0-16,1-1 0 0,-1-1 160 0,1 0-16 15,3 2 0-15,1-2 0 0,-1-1 96 0,3 1 16 16,0 0 0-16,2-1 0 0,0 0 192 0,4 2 64 16,0 0 0-16,4 1 0 0,0 3 16 0,2-2 16 15,2 1 0-15,0 3 0 0,-2 0-112 0,0 4-32 16,2 1 0-16,1-1 0 0,-3-2-176 0,-5-2-32 16,-1-1-16-16,0 1 0 0,3 1-176 0,-3-3 128 15,-3 1-128-15,1-2 128 0,-3 0 48 0,-1 1 0 16,-2 1 0-16,-1-2 0 0,-3 2 160 0,1-3 48 15,-5 2 0-15,0-2 0 0,-4-4-48 0,0 0 0 0,-4-2 0 0,0 2 0 16,-2-2 96-16,-1 0 16 0,1-2 0 0,-1 1 0 16,1-1-128-16,2 2-32 0,-1-1 0 0,3-2 0 15,-1-1-288-15,2 3 0 0,0 0 0 0,1 2 0 32,2 0-2400-32,-1-3-384 0</inkml:trace>
  <inkml:trace contextRef="#ctx0" brushRef="#br0" timeOffset="50668.564">7873 15392 21183 0,'0'0'944'0,"-13"4"192"0,-1-1-912 0,-3 1-224 0,1 1 0 0,-1 1 0 16,3 3 1760-16,-3 1 304 0,0 0 64 0,1 1 16 31,3 0-2144-31,-2 0-544 0,-5 0-48 0,0 1-16 0,4 1 416 0,-4 2 192 0,-1 0-192 0,-1 2 192 16,1-1-144-16,-3 1 144 0,0 0 0 0,-2 3 0 15,1 1 0-15,-1 2 0 0,-1 2 0 0,-1 2 0 16,-3-1 0-16,0 2 0 0,1 0 0 0,0 1 0 16,0 2 128-16,1 3-128 0,3 1 176 0,-1 2-176 15,2 2 0-15,2 1 0 0,2 2 0 0,2 6 0 16,0 3 0-16,2 0 0 0,2-5 0 0,3 0 0 0,2 3 208 0,1-1-64 15,1-2-16-15,5 8 0 0,3 4-128 0,2 2 192 16,4 0-192-16,-1-6 192 0,5-6-192 0,1-2 0 16,2-1 0-16,4-2 128 0,0-4-128 0,4 0 0 15,5-4 0-15,0-1 0 0,-1-3 0 0,5-4 0 16,2-2-192-16,1-4 192 0,1-6 0 0,-1-2 0 16,-2 0 0-16,0-3 0 0,-2-4 0 0,2-2 0 15,0-3 0-15,-1 0 0 0,-1-1 128 0,2-2-128 16,-1-3 192-16,-1-2-64 0,1-1 0 0,-3-5 0 15,-1-2 0-15,-1-2 0 0,-1 2-128 0,-2-7 192 16,-4-7-192-16,-3 2 192 0,-1-1-192 0,-4 3 0 16,-1 4 0-16,-1-1 0 0,-3-1 0 0,-2 0-144 0,-4 1 144 0,0 3 0 15,-2-2 0-15,-3 4 0 0,-2 0 0 16,-1 3 0-16,1 1 128 0,-6-1 16 0,-1 2 16 0,0 1 0 16,-3 1 16-16,-2 3 0 0,0 1 0 0,-1 5 0 15,-1 3 0-15,-2 4 0 0,-5 3 0 0,1 3 0 16,1 3-32-16,1 3 0 0,-1 2 0 0,1 0 0 15,3 4-144-15,1 0 0 0,0-1 0 0,3 1 0 16,-3-2 0-16,4 1 0 0,3-1 128 0,1 0-128 16,3-1 0-16,1-1 0 0,3-3 0 0,3 1 0 15,4-3-272 1,3 0-144-16,-1-2-32 0,4 1-8496 0,7 1-1696 0</inkml:trace>
  <inkml:trace contextRef="#ctx0" brushRef="#br0" timeOffset="51934.952">2382 15808 24879 0,'-10'-6'1088'0,"5"0"256"0,-5-3-1088 0,1 2-256 16,-1 1 0-16,1 2 0 0,1-1 1024 0,-1 3 160 15,-1 0 32-15,0 1 0 0,1 0-1040 0,1 1-176 16,-2 1 0-16,0-1-160 0,-2 0 160 0,-2 2 0 16,0 5 0-16,-2 1 0 0,0 2-144 0,-1 2 144 15,-4 3-160-15,-1 5 160 0,-2 3-192 0,1 3 192 16,1 4-208-16,-1 3 80 0,0 1 128 0,1 2 0 0,3 3 0 0,2 2 0 16,-3 5 0-16,6-1 224 0,1 0-48 0,4-1-16 15,2-1 32-15,-1 1 0 0,4 1 0 0,3-1 0 16,2 1-192-16,3 0 192 0,4 1-192 0,2 0 192 15,4-1-192-15,5-3 0 0,2-3 144 0,3-3-144 16,1-2 0-16,3-1 0 0,3-3 0 0,5-4 0 16,5 0 0-16,1-3 0 0,2-4 0 0,2-4 0 15,-2-4 0-15,-2-6 0 0,2-4 0 0,-2-3 0 16,2-2 0-16,2-7 0 0,1-7 0 0,-2-1 0 16,-2-3 144-16,-2-3 16 0,-4-5 0 0,-1-1 0 15,-1-7 112-15,-3-6 32 0,-1-8 0 0,-6-4 0 16,-1-1 80-16,-2 1 0 0,-1 1 16 0,-3 3 0 15,-3 1 112-15,-4 1 32 0,-3-3 0 0,2 4 0 0,-5-3-96 16,-1 3 0-16,-4-1-16 0,0 5 0 0,-2 1-240 0,-1 7-64 16,-1 0 0-16,-2 4 0 0,2 3-128 0,1 0 0 15,2 5 144-15,-5 6-144 0,-2 7 0 0,2 3-240 16,1 1 48-16,5 8 0 16,-6 1-1680-16,-3 6-336 0,2 6-64 0</inkml:trace>
  <inkml:trace contextRef="#ctx0" brushRef="#br0" timeOffset="53386.375">8281 3198 21023 0,'-16'-2'928'0,"8"-2"192"0,1-2-896 0,3 0-224 16,-1 1 0-16,5 5 0 0,0 0 448 0,0 0 64 15,0 0 0-15,0 0 0 0,0 0-16 0,7-4 0 16,5 3 0-16,-1 0 0 0,4 0-240 0,1 1-32 15,1 1-16-15,4 1 0 0,-1 2 176 0,6-1 16 16,1-1 16-16,6 0 0 0,1 2 32 0,4-1 16 16,2 0 0-16,6 1 0 0,2-2-128 0,3 0-16 15,1 0-16-15,2-2 0 0,5-1-48 0,2 1 0 16,4 1 0-16,3-1 0 0,3-1 0 0,0 1 0 16,-3 1 0-16,5 1 0 0,4 1 704 0,0-1 144 15,-1 0 32-15,-2 1 0 16,0 2-1648-16,4-1-336 0,3 0-64 0,0 1-16 0,-3 0 784 0,-1 2 144 0,1 0 0 0,-1-3 0 15,1-1 128-15,1 2-128 0,-2-1 128 0,0-1-128 16,0-2 176-16,-1 4-48 0,2-3-128 0,-2 4 192 16,-5-1 0-16,-1 1 0 0,-1-2 0 0,0 1 0 15,-2 0-16-15,-1-1-16 0,-3 0 0 0,-3 0 0 16,-3 0-160-16,-2 0 160 0,-3-2-160 0,-1 0 160 16,-1 4 16-16,1-2 0 0,-4-1 0 0,-1-1 0 15,-6 1 16-15,-1-1 0 0,-8 2 0 0,0-3 0 16,-2-2-48-16,-5 0 0 0,-1 0 0 0,-2 1 0 15,-6 1-144-15,0-1 128 0,-2 0-128 0,-3 1 128 16,-10-1-128-16,0 0 0 0,0 0 0 0,0 0-176 16,-2 11-1488-16,-7 2-320 0,-7 3-48 0</inkml:trace>
  <inkml:trace contextRef="#ctx0" brushRef="#br0" timeOffset="54402.924">24372 8183 29135 0,'0'0'1280'0,"-3"-6"288"0,-3-2-1248 0,6 8-320 16,0 0 0-16,0 0 0 0,-6-5 0 0,0 3 0 15,-2 0 0-15,1 6 0 0,-2 3 0 0,3 3 0 16,-4 3 0-16,1 1-144 0,-1-1 144 0,0 3-192 15,1 1 192-15,-2 4-192 0,1 0 192 0,2 0 0 16,0 0 0-16,2-1-128 0,4-3 128 0,2 0 0 16,0-2 0-16,0-1 0 0,0-3 0 0,0-11 256 15,6 9-64-15,-1-1-16 0,-5-8 272 0,10 7 48 16,3-6 16-16,2-2 0 0,-1-4-32 0,2-2 0 16,3-5 0-16,1-4 0 0,3 0-288 0,0-2-64 15,1-1-128-15,-3 0 192 0,-2-3-192 0,-3 0 128 16,-1 1-128-16,-3-1 0 0,-3 0 352 0,-5 0-32 15,-5-1 0-15,-1 2 0 0,-1 3 0 0,-4 0-16 0,-4 2 0 0,-1 1 0 16,-5 1-304-16,-3 2 0 0,-1 2-128 0,2-1 128 31,-2 3-1248-31,2-1-160 0,3 1-16 0,0 0-12784 0</inkml:trace>
  <inkml:trace contextRef="#ctx0" brushRef="#br0" timeOffset="55029.926">24453 6215 1839 0,'0'0'160'0,"0"0"-160"15,0 0 0-15,9-1 0 0,-9 1 3008 0,9-3 576 16,-9 3 128-16,9-3 0 0,-1-1-2368 0,-8 4-496 0,0 0-80 0,9-2-32 16,-9 2 0-16,0 0 0 0,0 0 0 0,0 0 0 15,0 0-96-15,0 0 0 0,0 0-16 0,0 0 0 16,3 6-256-16,-3-6-48 0,-2 7-16 0,-4 4 0 16,-3 1-304-16,-2 4 128 0,-1 1-128 0,-3 5 0 15,-1 2 192-15,1 6-64 0,-3 4 0 0,1 2-128 16,4 1 144-16,-1 0-144 0,1-2 0 0,3 1 144 15,3-2-144-15,0-2 0 0,0-3 0 0,4 1 0 16,0-4 0-16,5-3 128 0,0-3-128 0,2-1 0 16,-1 0 224-16,3-4-32 0,2-4-16 0,2-3 0 15,-4-3 400-15,3-3 96 0,1-2 16 0,4-1 0 16,1-1-16-16,3-2 0 0,2-3 0 0,2-2 0 16,5-3-416-16,-3-1-96 0,-4-2-16 0,-1-1 0 0,0 0-144 15,0 0 0-15,-2 1 144 0,-4 1-144 0,-3 2 128 0,-3 1-128 16,-2 1 128-16,-3 2-128 0,-2 8 176 0,-3-7-48 15,-6 2 0-15,-4 2 0 0,-7 0-128 0,1 3-144 16,-2 3 144-16,-2 2-208 16,-5 4-176-16,-1 2-16 0,0 0-16 0,4 1 0 15,3 0-1184-15,3 1-256 0,3-1-32 0,3 3-16 0</inkml:trace>
  <inkml:trace contextRef="#ctx0" brushRef="#br0" timeOffset="55736.894">24880 7443 1839 0,'0'0'160'0,"-2"-10"-160"16,2 1 0-16,-1 1 0 15,1 8 4160-15,0 0 816 0,0-9 144 0,-1 2 48 0,-3 0-4080 0,4 7-832 16,0 0-256-16,0 0 160 0,-8-1-160 0,-1 2-176 15,-1 1 48-15,-3 4 0 0,1 0 128 0,2 4 0 16,1 0 0-16,0 3-128 0,-2 4 128 0,2 2 0 16,2-1 0-16,1 2 0 0,2-1 224 0,2-2-32 15,-1-1 0-15,3-1 0 0,4 2-192 0,-1-3 0 16,1-2 0-16,1-2 0 0,4-2 240 0,1-2 96 16,1-1 32-16,1-4 0 0,0-6 144 0,2-1 16 15,3-3 16-15,-1 0 0 0,0-3-208 0,-1-1-32 16,0-1-16-16,1-3 0 0,-2-2 96 0,0-1 0 15,0-2 16-15,-6 0 0 0,1 0-16 0,0-4-16 16,1-2 0-16,-1-1 0 0,-5-1-144 0,1-2-32 0,-3-2 0 0,3-2 0 16,2-5-192-16,-3 2 128 0,-6-1-128 15,3 3 0-15,5 0 0 0,-3 3 0 0,0 4 0 0,-1 2 0 16,-2 3-128-16,0 4 128 0,-1 5-192 0,0 7 192 16,0 1 0-16,1 8 0 0,0 0 0 0,0 0 0 15,-6 4-176-15,-3 5 176 0,3 5-160 0,-4 5 160 16,-3 4-176-16,-1 4 176 0,0 2-192 0,0 3 192 15,2 2 0-15,2 4-128 0,0-1 128 0,2 0 0 16,-1 2 0-16,2-3 0 0,5-2 0 0,2-2 0 16,2-4 336-16,3-4-16 0,1-3-16 0,2-2 0 15,3-2-64-15,3-3-16 0,3-1 0 0,4-5 0 16,3 1 0-16,-2-4 0 0,2-1 0 0,-1-2 0 16,4-2-64-16,-1-2-16 0,-3 0 0 0,2-2 0 15,1 1-144-15,1 1 192 0,1 1-192 0,0 1 192 0,3 1-192 0,0 2 0 16,1 2 144-16,-3 2-144 0,-1 2 0 0,-3 3-240 15,-1 4 48-15,-3 0-9024 16,-4 3-1792-16</inkml:trace>
  <inkml:trace contextRef="#ctx0" brushRef="#br0" timeOffset="56839.469">24422 7483 22111 0,'-5'-7'1968'0,"2"-2"-1584"16,-2 0-384-16,0 1 0 0,2 2 2112 0,2-1 352 15,0-1 64-15,1 0 16 0,1-3-2064 0,3-1-480 16,4-3 0-16,0-2 0 0,1-5 0 0,5-1 0 16,1-1-176-16,3 1 176 0,0-1-224 0,2 1 48 15,-2-1 16-15,-2 3 0 0,-1 2 160 0,-2 4 0 16,0 1 0-16,0 4 0 0,0 1 144 0,-5 4 16 15,-8 5 0-15,0 0 0 0,0 0-160 0,0 0 0 16,-3 11 144-16,-2 3-144 0,-3 2 0 0,-6 5 0 16,-4 4 0-16,-2 4-128 0,1 2 128 0,-2 0 0 15,3-1 0-15,1-3 0 0,3-6 0 0,3-3 0 0,3-2 0 0,4-5 0 16,-2-5 0-16,6-6 0 0,0 0 128 0,0 0-128 16,9 3 384-16,4-7 0 0,4-5 0 0,0-2 0 15,2-3 144-15,1-2 48 0,2-3 0 0,-2-1 0 16,-1-2-304-16,-1 2-48 0,-3 4-16 0,-1 0 0 15,-2 2-80-15,-2 2 0 0,-7 3-128 0,1 2 192 16,-4 7 64-16,0 0 16 0,0 0 0 0,0 0 0 16,0 0-272-16,0 0 0 0,-5 8 128 0,-2 3-128 15,1 1 0-15,1 4-176 0,3 0 32 0,-1-2 0 16,3-14 144-16,0 0 0 0,4 8 0 0,-4-8 0 16,10 6 0-16,4-6 0 0,3-5 0 0,3-2 0 15,-1-1 0-15,3-2 256 0,0-3-64 0,-2 0-16 16,-1 1 0-16,-3-2 0 0,-1 5 0 0,-1-1 0 0,0 0-176 0,-2 3 160 15,-3 4-160-15,-9 3 160 0,0 0-160 0,0 0 0 16,0 0 144-16,-5 10-144 0,-5 0 0 0,-5 7-160 16,-3 3 16-16,-3 3 0 0,-3 2-48 0,-1 3 0 15,0-2 0-15,0 1 0 0,0-4-16 0,3-2-16 16,2-4 0-16,2-5 0 0,2-4-32 0,4-6-16 16,5-4 0-16,7 2 0 0,-7-5 272 0,4-6-160 15,1-9 160-15,3-3-128 16,2-5-320-16,-1-3-64 0,-3-2-16 0,-1 0 0 0,0 0 352 0,-2 0 176 15,-3 2-160-15,1-2 160 0,3 1 0 0,-6 2 208 16,1 2-16-16,-3 4 0 0,3 6 64 0,1 2 0 16,2 6 0-16,-3 1 0 0,1 3 16 0,0 1 16 15,7 5 0-15,-11 4 0 0,-2 2-288 0,-1 3-176 16,2 0 32-16,0 1 0 0,0 1-32 0,2-1 0 0,2 0 0 0,3-2 0 16,5-8 0-16,0 0 0 0,0 0 0 0,0 0 0 15,0 0 176-15,11 3-192 0,-2-4 192 0,2-4-192 16,1-3 192-16,-2 0 224 0,-3-2-48 0,0 1-16 15,-1 1-32-15,-5 2 0 0,-1 6 0 0,-7-7 0 16,-1 2 192-16,-2 2 16 0,-4 4 16 0,-2 4 0 16,-4 3-112-16,0 1-32 0,-3 4 0 0,2 0 0 15,-2 4-208-15,3 2 0 0,4 1 0 0,2 1 0 16,2 0 0-16,4-3-128 0,2 0 128 0,6-3 0 16,6 0-224-16,2-3 16 0,9-2 0 0,6-3 0 15,7-4-112-15,8-3 0 0,8-2-16 0,10-1 0 16,9-3-1744-16,-1-1-352 0,-3 3-64 0</inkml:trace>
  <inkml:trace contextRef="#ctx0" brushRef="#br0" timeOffset="59323.74">13584 16236 32079 0,'0'0'1408'0,"0"0"320"0,0 0-1392 0,0 0-336 16,0 0 0-16,0 0 0 0,0 0 304 0,0 0-16 16,0 0 0-16,0 0 0 0,7 7-496 0,0 4-112 15,-5 2 0-15,4 2-16 0,3 1 336 0,0 2-144 16,-2 3 144-16,-2 4 0 0,5-3 0 0,-2 2 0 15,-2 0 0-15,-1 2 0 0,-2 0 0 0,1 2 128 16,1 1-128-16,-1 2 144 0,0 1-144 0,0-2 128 16,0-1-128-16,0 3 128 0,-1-2-128 0,0-3 0 15,2-3 0-15,-2-2 0 0,1-1 0 0,1-2-144 16,-2 0 144-16,1-4 0 16,2 1-736-16,1-1-32 0,-2-5-16 0,5-2 0 15,-1 1-2416-15,2-3-464 0,0-3-112 0</inkml:trace>
  <inkml:trace contextRef="#ctx0" brushRef="#br0" timeOffset="60554.046">13914 15829 13935 0,'0'0'608'0,"0"0"144"0,0 0-608 0,-1-8-144 16,-2 0 0-16,2 0 0 0,1 8 0 0,0 0-192 15,-1-8 32-15,1 8 16 0,-6-6 144 0,6 6 0 16,-8-5 0-16,-3 3-128 0,1 1 624 0,0 1 128 16,0 0 16-16,-1 3 16 0,0-2 304 0,-3 3 64 15,-3-5 16-15,2 5 0 0,-1 5-336 0,0 1-64 16,-5-3 0-16,3 4-16 0,2 1 48 0,-2 4 16 16,2 1 0-16,-2 4 0 0,-4-1-160 0,3 3-16 15,3 3-16-15,0-1 0 0,2-1 16 0,1 4 0 16,3 2 0-16,-1 7 0 0,1 3-96 0,2 3-16 15,0 2 0-15,1-2 0 0,3-1-176 0,3 1-32 0,1 1-16 0,3-1 0 16,0-1-32-16,3 3 0 0,2 3 0 0,1-4 0 16,2-2-144-16,2-6 128 0,1-3-128 0,3-2 128 15,4-3-128-15,2-1 192 0,-3-3-192 0,4-3 192 16,0-3 64-16,1-3 0 0,-2-2 16 0,2-2 0 16,5-5-96-16,-4-3-32 0,1-2 0 0,1-3 0 15,2-2-144-15,2-3 160 0,1-3-160 0,0-4 160 16,0-5-160-16,1-2 0 0,-1-1 0 0,-1-3 128 15,-3-3-128-15,-3-7-192 0,-3-5 32 0,0-3 16 16,-1-4 16-16,-3 1 0 0,-4 1 0 0,-1 2 0 16,0 3 128-16,-6-2-128 0,-1-4 128 0,-5-3-128 15,0 3 128-15,-3 0 0 0,-2 2-144 0,-5 2 144 0,1 3-224 16,-6 3 32-16,1 1 0 0,-2 3 0 0,-2 2 192 0,-2 3 0 16,-2 0 0-16,-1 3 0 0,-3 2 128 0,-1 1 64 15,1 2 0-15,-6-1 16 0,-1 2-208 0,0 3 0 16,2-1 0-16,0 5 0 0,0 6 0 0,2 3-240 15,0 1 80-15,0 5 16 0,1 6 144 0,-2 2 0 16,1 2 128-16,-2 4-128 0,3 2 0 0,-1 3 0 16,2 2 0-16,-2 4 0 0,3 1 0 0,1 0 0 15,2 2 0-15,1 0 0 0,4 1 0 0,4-2 0 16,3-3 128-16,1 1-128 0,2 1 192 0,2-1-16 16,4-2-16-16,3-1 0 0,2-3-160 0,4-1 128 15,0-4-128-15,3-2 128 0,3-1-128 0,3-2 128 16,3-2-128-16,0-2 128 0,3-4 80 0,1 0 16 15,4-3 0-15,0-3 0 0,0-5-96 0,2-3 0 0,0-4-128 16,1-1 192-16,1-3-48 0,0-4-16 0,-2-5 0 0,7-1 0 16,0-2-128-16,2-1 0 0,-4 2 0 0,1 0 128 15,-1 3-128-15,-4 4-256 0,-1 2 64 0,-1 4 16 32,-1 2-1424-32,-3 2-304 0,1 2-48 0,-3 4-10960 0</inkml:trace>
  <inkml:trace contextRef="#ctx0" brushRef="#br0" timeOffset="61110.134">15244 15884 33919 0,'0'0'1504'0,"0"0"304"0,-4-6-1440 0,-2 1-368 0,6 5 0 0,0 0 0 31,-7-3-416-31,0 2-160 0,-1 2-16 0,1 3-16 16,-3 2-208-16,-1 3-32 0,0 2-16 0,-5 2 0 0,-2 2 720 0,-2 1 144 0,0 3 0 0,-3 2 0 15,0 1 368-15,-3 1 16 0,0 2 16 0,4-3 0 16,5-4 16-16,1 2 0 0,-1 0 0 0,1-3 0 15,2-2-208-15,3 0-32 0,1 1-16 0,2-3 0 16,3-4 32-16,5-9 0 0,0 0 0 0,-3 8 0 16,3-8 96-16,0 0 32 0,5 11 0 0,1-3 0 15,-6-8-128-15,12 8 0 0,2 1-16 0,1-3 0 16,0 0-16-16,2-2 0 0,7-1 0 0,1 5 0 16,-1 0-160-16,1-1 0 0,0-1 0 0,1-1 128 0,-1 1-128 0,1-1 0 15,-2 1 0-15,1-1-176 0,-1 0-80 0,1-1 0 16,1 1-16-16,-3 1 0 15,1 2-1440-15,-3 0-272 0,0-1-64 0,1 4-11104 16</inkml:trace>
  <inkml:trace contextRef="#ctx0" brushRef="#br0" timeOffset="61336.133">15159 16661 25791 0,'6'-15'2304'0,"-1"10"-1856"0,1 2-448 0,2-1 0 15,5 4 1152-15,5 0 144 0,5 3 32 0,2 0 0 32,5-3-1328-32,3 0-480 0,3 1 16 0,-1-1 0 0,2-1 208 0,0-2 64 0,-3-2 0 0,0 2 0 31,-2 2-336-31,-3-1-64 0,-3-2-16 0,-4 2-7392 0,1 6-1472 0</inkml:trace>
  <inkml:trace contextRef="#ctx0" brushRef="#br0" timeOffset="62146.84">12580 16331 20271 0,'0'0'1792'0,"0"0"-1424"16,-8 0-368-16,1-2 0 0,7 2 3328 0,-8-3 608 15,8 3 112-15,-9 5 32 16,-1-2-3840-16,3 0-768 0,-5 2-160 0,1 0-16 16,0 1 192-16,0 3 64 0,-5-2 0 0,1 2 0 0,-1 1 448 0,-3-1 0 15,-1 0 0-15,-1 0 0 0,-2 2 0 0,1 4 288 16,0-1-32-16,0-1-16 0,1-1-240 0,-1 0 0 15,1 2 128-15,2-1-128 0,-2-2 0 0,5 2 0 16,0-3 0-16,2 1 0 0,3 0 0 0,0-2 0 16,3-3 0-16,3-1 0 0,5-5 0 0,0 0 192 15,0 0-48-15,0 0-16 0,0 0 0 0,1 10 0 0,3 1 0 0,2-3 0 16,2-3-128-16,4 0 0 0,4 2 0 0,2 2 0 16,2 1-144-16,-1 1 144 0,5-5 0 0,1 3 0 15,3-1 0-15,2 1 0 0,-3-3 0 0,1 1 0 16,2 3 0-16,0-2 0 0,-1-1 0 0,3-1 0 15,2-3 0-15,4 2 0 0,-2 2 0 0,2-2-160 16,-2-2-96-16,-2-2 0 0,-1 0-16 0,-2 3 0 31,-3 1-1520-31,-3-1-320 0,-6 2-48 0,-2-1-9552 0</inkml:trace>
  <inkml:trace contextRef="#ctx0" brushRef="#br0" timeOffset="62349.84">12329 17127 3679 0,'0'0'320'0,"8"2"-320"16,-8-2 0-16,0 0 0 0,0 0 8256 0,15 1 1568 16,6 2 320-16,4 0 64 15,3 0-8992-15,4-1-1792 0,3-2-352 0,6-2-80 16,4-4 128-16,3-5 32 0,3-6 0 0,-3 1 0 15,0-3-1520-15,-4 1-288 0,-5 2-64 0</inkml:trace>
  <inkml:trace contextRef="#ctx0" brushRef="#br0" timeOffset="62913.152">11218 16165 28735 0,'-13'3'1280'0,"3"0"256"0,-1 2-1232 16,-2 2-304-16,0 3 0 0,0 3 0 0,-1 0 0 0,1 3 160 16,0 3-160-16,1 2 128 0,-3 2-128 0,1 3 0 15,1 2 0-15,0-1 0 0,0 4 0 0,0 3 0 16,0 6 0-16,1 3 0 0,1 2 0 0,4 2 160 15,-3 0-32-15,6 1-128 0,4-3 384 0,3-2-16 16,0-4-16-16,5-3 0 0,2-3-128 0,3-2-32 16,2-2 0-16,3-3 0 0,4-5 112 0,0-3 16 15,3-3 0-15,6-2 0 0,0-1-144 0,3-5-32 0,4-5 0 16,3-5 0-16,1-7 0 0,0-3 0 0,0-7 0 16,0-5 0-16,0-6 80 0,-5-3 16 0,-1-5 0 0,-1-1 0 15,-2-2 272-15,-7 0 48 0,0 1 16 0,-7 0 0 16,-4-2-112-16,-5 3-16 0,-5 4 0 0,-5 3 0 15,-3 3-128-15,-4 3-16 0,-6 1-16 0,-2 4 0 16,-4 5-288-16,-5 2-224 0,-3 2 32 0,-2 5 16 31,-3 5-336-31,-2 3-64 0,-3 5 0 0,1 2-16 0,2 3 272 0,1 3 64 0,0 3 16 0,4-2-10368 16,4-2-2064-16</inkml:trace>
  <inkml:trace contextRef="#ctx0" brushRef="#br0" timeOffset="63576.145">15533 15711 28559 0,'0'0'2544'0,"-14"-6"-2032"0,1-2-512 0,1 2 0 16,3 0 2560-16,0 2 432 0,9 4 80 0,0 0 0 31,-3-10-2800-31,3 4-560 0,0 6-112 0,6-10-32 0,2 2 112 0,2-2 0 0,4 1 16 0,0 2 0 16,2 2 112-16,1-1 32 0,3 1 0 0,-3 0 0 15,0 1 160-15,1 3 0 0,2 4 160 0,1 0-160 0,-3 1 0 0,0 3 0 16,1 6 0-16,-1 1 0 0,-4 2 0 0,0 5-128 16,1 3 128-16,-4 6 0 0,-6 4 0 0,0 4 144 15,-1-1-16-15,-6 2 0 0,-7 1-128 0,-1 2 0 16,-1 1 144-16,-3 0-144 0,-1-1 0 0,0 1 144 16,0-1-144-16,-1-3 0 0,2-6 128 0,1-3-128 15,2-5 0-15,2-2 0 0,2-2 160 0,3-3-160 16,0-5 128-16,2-2-128 0,2-11 144 0,0 0-144 15,2 10 160-15,-2-10-160 0,0 0 160 0,8 8-160 16,3-1 160-16,0-1-160 0,0-4 176 0,4-1-176 16,1 0 192-16,3 1-192 0,-2-2 176 0,7 1-176 15,2 1 160-15,3 1-160 0,0-2 0 0,3 0 0 16,0-1 0-16,-2-2 0 16,-1-4-480-16,0 3-96 0,-3 2 0 0,0-4-16 15,-3-3-2144-15,-2-2-416 0,-3 0-96 0,-1-3-16 0</inkml:trace>
  <inkml:trace contextRef="#ctx0" brushRef="#br0" timeOffset="63828.141">16199 15688 38703 0,'0'0'3440'0,"0"0"-2752"0,0 0-560 0,0 0-128 15,0 0 1552-15,-2 12 288 0,-1 5 48 0,0 5 16 16,2 7-1904-16,1 2-592 0,3 4-16 0,-1 0 0 16,1-1 224-16,-1 0 32 0,2 1 16 0,-1 1 0 0,-1 1 176 0,-1-1 160 15,1 4-208-15,-1-1 80 0,1-4-208 0,-2 0-48 16,0-7 0-16,2 0 0 16,0-2-496-16,0-6-96 0,0-6-32 0,4-2 0 15,-2-2-1232-15,-4-10-240 0,0 0-48 0,10 1-11264 16</inkml:trace>
  <inkml:trace contextRef="#ctx0" brushRef="#br0" timeOffset="64084.156">16516 15700 43775 0,'0'0'1936'0,"0"0"400"0,-7 7-1872 0,1 7-464 0,-2 6 0 0,1 9 0 15,1 4 192-15,1 5-64 0,1 1-128 0,1 3 192 32,-2 3-560-32,3 1-112 0,2 2-32 0,2 5 0 0,1 2 336 0,0-1 176 0,2-5-192 0,-1-1 192 15,0-3-336-15,0-2 32 0,2-3 16 0,-1-4 0 32,2-6-304-32,-1 0-64 0,1-1-16 0,0-3 0 15,-2-1-1360-15,3-5-272 0,-2-7-48 0,-1-4-16 0,-5-9-384 16,0 0-96-16,9-11-16 0,-1-7-7616 0</inkml:trace>
  <inkml:trace contextRef="#ctx0" brushRef="#br0" timeOffset="64311.162">15768 15809 25791 0,'0'0'2304'0,"0"0"-1856"16,0 0-448-16,0 0 0 0,0-8 5808 0,9-1 1056 16,6-2 224-16,14-4 32 0,13-4-5904 0,15-1-1216 15,9-3-192-15,17-3-64 0,14-1-16 0,11-1 0 16,7 2 0-16,14 0 0 16,9 1-1056-16,5 1-208 0,3 1-32 0,6 3-18864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6:34.60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56 14827 21535 0,'-11'-2'960'0,"5"0"192"0,-5-1-928 0,3 0-224 0,2-1 0 0,1 3 0 16,-1-2 0-16,6 3 128 0,0 0-128 0,0 0 0 15,0 0 224-15,0 0-48 0,-5-6-16 0,5 6 0 16,0 0 160-16,0 0 16 0,1-8 16 0,-1 8 0 0,3-9-64 0,-3 9-16 16,7-5 0-16,-7 5 0 0,9-2-16 0,1-1-16 15,1 1 0-15,0 2 0 0,2 1 96 0,2-1 32 16,1-2 0-16,2 1 0 0,3 2 112 0,2-1 32 15,1 0 0-15,3-2 0 0,0-1-64 0,3 0-16 16,2 1 0-16,0-1 0 0,-1-4-48 0,1 2 0 16,2-2 0-16,-1 1 0 0,-1-2 0 0,5 2-16 15,4 2 0-15,2 0 0 0,-3-1-144 0,5 1-32 16,4-1 0-16,-2 2 0 0,-2 1-192 0,0 1 128 16,0 2-128-16,4 0 0 0,5-1 0 0,-5 0 0 15,0-1 0-15,-3 3 0 0,-2 0 0 0,-1-1 0 16,-8-2 0-16,-1 0 0 0,-1 1 0 0,-2 1 0 15,-4 2 0-15,0 0 0 0,-3-1 0 0,0 0 0 0,4 0 0 0,-5 1 0 16,-2 0 0-16,1 2 0 16,2-2 0-16,-2-1 0 0,-1-2 0 0,2 1 0 0,-3 0 0 0,0-1 0 15,0 0 0-15,-2 0 0 0,2 1 0 0,-2 1 0 16,1 1 0-16,1 0 0 0,-5-2 0 0,3 3 0 16,1-1 0-16,-2-1 0 0,-3-1 0 0,1 1 0 15,0 1 0-15,1 1 0 0,-4-4 0 0,2 1 0 16,-3 1 0-16,1 0 0 0,-1-1 0 0,-3 0 0 15,-8-1 128-15,0 0-128 0,10 4 0 0,0-3 0 16,-10-1 128-16,0 0-128 0,0 0 0 0,9 2 0 16,2 1 128-16,-1-1-128 0,-10-2 0 0,8 4 0 15,0-2 0-15,-8-2 0 0,6 4 0 0,3-1 0 16,-2-1 0-16,-7-2 0 0,0 0 0 0,10 4-160 16,-2 3 160-16,0-4 0 0,-8-3 0 0,9 3-128 0,1 2 128 0,0-1 0 15,1-4 0-15,0 0 0 0,1 2 0 0,1 1 0 16,0-2 0-16,-1-2-128 0,2-2 128 0,-1 3 0 15,1 5 0-15,1-3 0 0,1-4 0 0,0 2 0 16,1 3 0-16,2-2 0 0,-2 4 0 0,3-2 0 16,2 0 0-16,-2-1 0 0,-3-2 0 0,1-1 0 15,1 0 0-15,4 0 128 0,0 0-128 0,-1 0 0 16,-2 1 0-16,-4 0 0 0,0-1 0 0,-2 0 0 16,-4 0 0-16,-1-1 0 0,-9 2 0 0,8-1 0 15,-8 1 0-15,0 0 0 0,0 0 128 0,0 0-128 16,0 0 128-16,0 0-128 0,0 0 144 0,0 0-144 15,0 0 192-15,-1-8-192 0,-4-1 128 0,-4 2-128 16,-2-2 0-16,-3 2 0 0,-3-1 0 0,0 1 0 16,-7-3-192-16,2 3 48 0,-4-2 144 0,-1 1 0 0,-3 2 0 0,-1 1 0 15,-1 1 0-15,0-1 0 0,0 0 0 0,0 3 0 16,1 2 176-16,-1-1-48 0,-1-3 0 0,-3 2 0 16,2 2 112-16,0 0 16 0,0-1 0 0,0-3 0 15,-3 0-256-15,1 1 144 0,1 0-144 0,0-2 128 16,-1-1-128-16,2 0 128 0,0-1-128 0,-5 2 128 15,-1 2-128-15,-4-2 0 0,-2 0 0 0,-1 1 0 16,0 0 0-16,-3 2 0 0,2 1 0 0,-2-1 0 16,0 2 0-16,-1 1 0 0,-5 0-144 0,2 2 144 15,0 2 0-15,4 1 0 0,1 1-128 0,3-3 128 16,1 2 0-16,-1-1 0 0,1 1 0 0,-1-1 0 16,1 2 0-16,1-1 0 0,3 1 128 0,-1-3-128 0,2 1 0 0,3-2 0 15,0-2 0-15,1-1 0 0,1 2 0 0,1-2 0 16,-2 0-144-16,-2 0 144 0,-1 0-160 0,2-2 160 15,3 0-160-15,1 0 160 0,0 0 0 0,6 1 0 16,0 1-128-16,7 0 128 0,1-2 0 0,1 2 0 16,3 0 0-16,3 0 0 0,1 0 0 0,2 0 0 15,1 0 128-15,8 0-128 0,0 0 0 0,0 0 0 16,0 0 0-16,0 0 0 0,0 0-208 0,0 0 0 16,0 0 0-16,0 0 0 0,10-1-16 0,2 1 0 15,2-1 0-15,3 1 0 0,0-2 224 0,5 2 0 16,3-2 0-16,2 1 0 0,3 0 0 0,4 1 0 15,7 1 0-15,3 0 0 0,0 1 0 0,0-2 0 16,0 0 0-16,2 0 0 0,2 2 0 0,2 0 0 16,0 0 0-16,4-1 0 0,2 1 0 0,-1 1 0 0,-3-2 0 0,0 1 0 15,-1 2 0-15,3-1 0 0,1-1 0 0,3 0 0 16,0 3 0-16,-1-4 0 0,-4 1 0 0,0 1 0 16,-1 3 144-16,0-2-144 0,1-1 0 0,-5 1 144 15,1 0-144-15,-2 2 0 0,-2 0 0 0,-5-2 0 16,-5-2 0-16,-4 0 0 0,-5 3 0 0,-1-3 0 15,-3-2 0-15,-2-1 128 0,-2 1-128 0,-3-3 128 16,-2 1 0-16,-5-1-128 0,-8 3 192 0,0 0-64 16,0 0-128-16,0 0 160 0,0 0-160 0,0 0 160 15,0 0 0-15,-5-10 0 0,-7-1 0 0,-4 2 0 16,-1-1 64-16,-7 3 16 0,-3-3 0 0,-7 1 0 16,-4 0-96-16,-2-1-16 0,-3 0 0 0,-8 2 0 0,-3-1-128 15,2 1 0-15,1-1 0 0,0 3 0 0,0 0 0 0,-3 2 0 16,-2 2 0-16,2-1 0 0,2 2 0 0,0 0 0 15,4 1 0-15,2 1 0 0,1 1 0 0,1 1 0 16,2-1 0-16,0 1 0 0,5 0 144 0,-5 1-144 16,-2-1 160-16,2 0-160 0,7 3 0 0,2-1 0 15,1 0 0-15,1 0 0 0,3 1-208 0,0 0-96 16,3 0-16-16,-1 0 0 0,6 1-16 0,-1-5-16 16,3 0 0-16,3 2 0 0,0-1 352 0,5 1-176 15,1 1 176-15,9-5-128 0,0 0 128 0,0 0 0 16,-5 3 0-16,5-3 0 0,0 0-144 0,0 0 0 15,9 3 0-15,4 2 0 0,4-1-96 0,0 0-16 16,1-2 0-16,4 0 0 0,5 1 256 0,2-1 0 16,4 0 0-16,3-1 0 0,7-1 0 0,6 2 0 0,2 0 0 0,6 0 0 15,4-2 192-15,4 2-64 0,2 2 0 0,4 0-128 16,5 1 208-16,4-1-64 0,2 1-16 0,2 3 0 16,-2 2-128-16,1 0 0 0,-1-2 144 0,-2 2-144 15,-1 1 0-15,-4 2 0 0,0-6 0 0,-5 1 0 16,-2 0 0-16,-9 0 0 0,-4 0 0 0,-2 0 0 15,-6-5-352-15,-3 3 16 0,-3 0 0 0,3 0-14512 16</inkml:trace>
  <inkml:trace contextRef="#ctx0" brushRef="#br0" timeOffset="9707.263">14147 13785 34431 0,'0'0'1536'0,"0"0"304"0,0 0-1472 0,0 0-368 16,0 0 0-16,0 0 0 15,0 0-1280-15,0 0-320 0,0 0-64 0,0 0 0 16,0 0 832-16,0 0 192 0,0 0 16 0,0 0 16 0,0 0 608 0,-8-5 320 0,-4 0-48 0,-1 1 0 15,-4-1-16-15,-1 1 0 0,1-1 0 0,-5 3 0 16,-1 0 112-16,-6 1 16 0,-3 0 0 0,-3 0 0 16,-1 0-160-16,-4-1-32 0,-5 2 0 0,-8-2 0 15,-6-1-192-15,-1 1 0 0,0-1 128 0,-2 1-128 16,-3 0 272-16,-1-2 16 0,-3-1 0 0,-6 0 0 16,-2 0 304-16,0 0 64 0,0-3 16 0,-4-2 0 15,-11-1-240-15,-3-1-48 0,-2 3-16 0,-3-3 0 16,-3-1-240-16,-5 0-128 0,-4 5 128 0,-6 0-128 15,-1 2 0-15,-3 2 0 0,-1 2 0 0,-3 2 0 16,0 3 0-16,-5 0 0 0,1 1 0 0,-4 3 0 16,-6 4 0-16,1-2 0 0,-1-3 0 0,-2 0 0 0,2 2 0 15,-7 1 0-15,-4-1 0 0,2-3 0 0,0-1-224 0,2 2-16 16,-1 1 0-16,-2-2 0 0,-4 2 48 0,5-3 0 16,8 2 0-16,-1-1 0 0,-5 1 192 0,2 0 0 15,-2 1 0-15,8-2 0 0,6-1 0 0,-2 0 0 16,0 1 0-16,4 1 0 0,4-2 128 0,-1-1 0 15,-2-3 16-15,0 1 0 0,1 1-144 0,0-2 128 16,-3-1-128-16,0 0 128 0,-7 0-304 0,2-1-64 16,2 1-16-16,-3 0 0 15,-2-1-192-15,1 1-64 0,0 1 0 0,4 1 0 0,2 1 272 0,0 2 48 16,-1-1 16-16,4 1 0 0,3 2 176 0,2-1 0 16,0 1 0-16,8 0 0 0,4 0 0 0,2-2 0 15,0 0 0-15,7 0 0 0,8-1 0 0,-1 2 0 16,0-1 0-16,4 2 0 0,4-2 0 0,2-2 0 0,-1 4 0 0,1-3 0 15,-1 0 0-15,3-3 0 0,5-2 0 0,3 1 0 16,0 3 0-16,3-2 0 0,3-1 0 0,0-2 0 16,4-2 272-16,6 1-16 0,4 3 0 0,3-2 0 15,0-2 256-15,5 1 32 0,4-2 16 0,1 3 0 16,-3 0 48-16,8-1 16 0,8 7 0 0,2-3 0 16,0-3-368-16,5 6-64 0,3 0 0 0,3-1-16 15,0-2-32-15,3 1 0 0,-1 0 0 0,4 3 0 16,2 0-144-16,1 0 0 0,1 2 0 0,0 0 0 15,-2 1 0-15,1 1 0 0,-2 1-144 0,3 2 144 16,2 3 0-16,3 1-160 0,-2 0 160 0,3 5-128 16,-1 10 128-16,2 0 0 0,2-2 0 0,0 4 0 0,0 4 0 15,1 0 0-15,0 2 0 0,0 1-128 0,1 0 128 16,-1 7 0-16,0 1 0 0,-1 2-128 0,-1 4 128 0,1-2 0 16,1-1 0-16,1 1 0 0,-3-2 0 0,0 2 0 15,0 2 0-15,0 2 0 0,0 3 0 0,2 0 0 16,-1-3 0-16,0-2 0 0,0-1-128 0,-1-1 128 15,-1-2-128-15,1-1 128 0,2 0-240 0,2-2 48 16,-1-4 0-16,0-5 0 0,0-3 192 0,3-3-192 16,3-3 192-16,-3-4-192 0,3-3 192 0,-1-4-176 15,2 1 176-15,3-5-160 0,-1-2 160 0,5-2-208 16,2 0 80-16,1-1 128 0,2 0 0 0,2-3 0 16,4-2 0-16,5 0 0 0,4 2 0 0,4-4 0 15,2-2 0-15,2-2 0 0,2-2 0 0,4-2 0 16,-1 0 0-16,9 1 0 0,1-2 0 0,3 2 0 0,0-4 0 0,2 0 0 15,-1-2 0-15,4 1 0 0,3-1 0 0,5 0 0 16,3-2 0-16,1 3 0 0,0-1 0 0,-1-1 0 16,1-2 0-16,7 2 0 0,2 2 0 0,0 0 0 15,-3 0 0-15,6-2 0 0,5 1 0 0,0 2 0 16,-2 3 0-16,4-2 128 0,1-1-128 0,2 5 128 16,1-2-128-16,4 1 192 0,5-3-192 0,-1 4 192 15,3 2-192-15,3-3 0 0,0-1 144 0,5-1-144 16,1 0 0-16,6 1 0 0,5 0 0 0,2 1 128 15,0-1-128-15,4-2 0 0,3-1 0 0,6 1 0 16,5-3-176-16,-1 2-96 0,-1 1-32 0,1-3 0 16,0-2-64-16,3 0-16 0,1 3 0 0,-2 1 0 15,-3-2 80-15,1 1 16 0,1 0 0 0,2 1 0 16,0 1 144-16,-4 0 144 0,-2-2-208 0,-4 2 80 0,3 3 128 0,-3-1 0 16,2 4 0-16,-2 1 0 0,-7 1 128 0,2 1-128 15,0 1 160-15,0 2-160 0,-3 4 240 0,0-1-48 16,-3 2-16-16,5 2 0 0,4 0-48 0,-2 3-128 15,-6 2 192-15,2 1-64 0,-1-3-128 0,1 5 0 16,-1 1 144-16,-1 1-144 0,-8-1 0 0,2 5 0 16,0 7 0-16,-4-4 0 0,-6-2-192 0,0-2 32 15,2-1 16-15,-7 0 0 0,-6 5-96 0,-2-5-16 16,1-1 0-16,-5-1 0 0,-6 0 256 0,-3-2-176 16,-5-1 176-16,-1-1-160 0,-1 2 160 0,-6-2 0 15,-5 2 0-15,-3-3-128 0,-5-1 128 0,-2-1 128 16,-3-2-128-16,-4-1 176 0,-3-1 96 0,-3-1 32 0,-5 1 0 15,0-1 0-15,0 0-48 0,-4-2 0 0,-2 1 0 0,-1-3 0 16,-4-4-96-16,-3 3-32 0,-4 0 0 0,-5-3 0 16,-4-4 16-16,-2 2 0 0,-1-1 0 0,-5-2 0 15,-2-1-16-15,-2-1 0 0,-2 1 0 0,0-1 0 16,-4-2 0-16,-1 2 0 0,-3-3 0 0,-1-4 0 16,0-1 64-16,-2-5 0 0,-2-4 0 0,-1-2 0 15,-3-4 32-15,1-3 16 0,-2-6 0 0,-3-2 0 16,-1-7 64-16,-1-1 16 0,2-5 0 0,0 0 0 15,-2-2 80-15,1 0 32 0,0-2 0 0,0-5 0 16,2-6 0-16,1 0 0 0,2 2 0 0,0 1 0 16,-1 0-112-16,3 0-32 0,5-4 0 0,-1 1 0 15,-1-1 16-15,3 3 0 0,-1-1 0 0,2 3 0 16,3 1-304-16,-1 2 0 0,-2-4 0 0,2 4 0 0,1 4-224 0,2 4-96 16,-2 1-32-16,-2-1 0 15,-2 2-2848-15,-2-3-56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6:53.9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874 6105 16575 0,'0'0'736'0,"-10"3"160"0,0 2-720 0,2 1-176 16,3 1 0-16,1 1 0 0,0-1 1088 0,3 1 192 15,1 3 48-15,0-2 0 0,0-9-1008 0,0 0-192 16,0 0-128-16,4 8 160 0,-4-8 0 0,3 6 0 16,-3-6 0-16,10-1 0 0,-10 1 176 0,11-9 48 15,1-2 0-15,2-5 0 0,3-3 256 0,1-3 64 16,-1-3 16-16,2-5 0 0,1-5-144 0,0-1-48 15,2 0 0-15,0-3 0 0,1-3-144 0,0 2-48 16,0 2 0-16,-2 0 0 0,-1 2-112 0,-3-1-32 16,-3-3 0-16,0 5 0 0,0 3 64 0,-1-1 0 15,-4-4 0-15,0 6 0 0,-2 7-48 0,0 5 0 16,0 4 0-16,1 5 0 0,-5 0-208 0,1 3 144 16,-4 7-144-16,0 0 128 0,0 0-320 0,10 7-64 0,0 4 0 0,-1 6-16 15,-3 5 48-15,1 8 16 0,-1 6 0 0,0 6 0 16,0 1 208-16,-1 4 0 0,1 3-160 0,-2 4 160 15,0 2 0-15,2 1 0 0,-4 5 0 0,3 0 0 16,-1 2 0-16,0-2 0 0,-1-3 0 0,-1 3 0 16,1 2 0-16,-1-2 0 0,-2-5 0 0,0-3 0 15,-2-4 0-15,1-5 0 0,0-3 0 0,-1-3 0 16,-1-3 0-16,0-6 0 0,2-3 0 0,1-4 0 16,-1 0 0-16,-1-5 0 0,-3-4 144 0,2-4-144 15,3-10 304-15,0 0-16 0,-1 6 0 0,1-6 0 16,-6-6 352-16,1-4 64 0,1-2 0 0,-2-4 16 15,3-2-288-15,-1-4-64 0,2-8-16 0,-2-4 0 16,3-1-352-16,3-6 128 0,1-4-128 0,2-8 0 0,0-7 0 0,4-1 0 16,3 2 0-16,3-2 0 0,2-2 0 0,2-3 0 15,6-1 0-15,-2 1 0 0,3 3 0 0,4 3 0 16,1 5 0-16,1 3 0 0,1 2 128 0,-1 1-128 16,0 9 128-16,0-2-128 0,-1-2 336 0,1 4 0 15,0 10 0-15,0 2 0 0,1 4-128 0,0 4-16 16,-5 4-16-16,0 3 0 0,2 5-176 0,-1 1 0 15,-1 4 0-15,1 3 0 0,0 2-256 0,-1 1-16 16,1 3-16-16,-1 1 0 16,1 2-1392-16,2 2-288 0,2 2-48 0</inkml:trace>
  <inkml:trace contextRef="#ctx0" brushRef="#br0" timeOffset="1115.994">5641 6274 23439 0,'0'0'1024'0,"-3"-8"240"0,0-3-1008 0,0 1-256 0,-1 2 0 0,2 1 0 16,1 0 144-16,0 0-16 0,1 7 0 0,-3-8 0 15,0 1-128-15,3 7 0 0,-5-6 0 0,-2 2 128 16,2-2-128-16,-5 3 0 0,1 1 0 0,0 0-176 16,0-1 176-16,-1 1 0 0,-1 1-144 0,-1 1 144 15,0 0 0-15,0 2 0 0,-2 2 0 0,-2-2 0 16,0 2 256-16,-3 3-48 0,-1 4 0 0,1 0 0 16,0-1 48-16,-3 2 0 0,-1 3 0 0,1 1 0 15,1-2 0-15,1 2 16 0,0 5 0 0,2 5 0 16,-1 4 80-16,0 1 16 0,3-2 0 0,0 2 0 15,1-2-48-15,2 3 0 0,2 1 0 0,0 0 0 16,0-1-128-16,1 1-48 0,3 0 0 0,2 5 0 16,2 4-144-16,2-2 0 0,2-4 144 0,3 1-144 15,1-4 0-15,4-4 0 0,2-1 0 0,2-3 128 16,2-3-128-16,0-1 0 0,3 0 0 0,1-3 0 0,3-7 0 0,3 0 0 16,1-2 128-16,3-1-128 0,0-5 144 0,4-3-144 15,1-3 192-15,0-3-192 0,1-2 272 0,0-4-48 16,-2-4-16-16,0 0 0 0,-2-3-48 0,-1-1-16 15,2 1 0-15,-1-5 0 0,-1-1-16 0,-2-2-128 16,1-4 192-16,-4 0-64 0,-1-1-128 0,0 1 128 16,-5 2-128-16,-1-1 128 0,-2-1-128 0,-1 0 0 15,-4 1 0-15,-1 0 0 0,-2 1 0 0,-3-2 0 16,-2-2 0-16,-2 0 0 0,-1 0 0 0,-1-1 0 16,-2 0-192-16,0-1 192 0,-5 0-224 0,0 3 80 15,-2 3 16-15,-3 3 0 0,-3 0-32 0,-2 0 0 0,-1 1 0 16,-2 4 0-16,-3 5 160 0,0 1 0 0,0 2 0 15,0 1 0-15,0-1 0 0,-2 2 144 0,2 0-144 0,-1 2 160 16,-1 6-160-16,2 0 0 0,-3 1 0 0,0 2 128 16,1 0-128-16,0 2 0 0,0 2 0 0,1 2 0 15,2 4 0-15,0 1 0 0,-2 2-128 0,3 0 128 16,3-1 0-16,-1 0 0 0,1 1 0 0,4 3 0 16,-2 4 0-16,3 0 0 0,0-1 0 0,3-1 0 15,1 2 0-15,1 1 0 0,2 0 0 0,2 3 0 16,0 5 0-16,4-2 0 0,1-1 0 0,2-4 0 15,2-4 128-15,3 1-128 0,2-2 128 0,2-1-128 16,2-1 128-16,2 0-128 0,0-2 0 0,2-2 128 16,2-1-128-16,1 0 0 0,-1-4 144 0,4 1-144 15,5-3 176-15,1 2-48 0,-2-2 0 0,1 1 0 0,1-2 64 0,1 0 16 16,-4-1 0-16,1 0 0 0,0-4 32 0,0 0 0 16,2-1 0-16,0 1 0 0,-4 1 0 0,3-3 0 15,2-2 0-15,3-1 0 0,0-2-96 0,2 1-16 16,-2-3 0-16,0 1 0 0,-2 2-128 0,0-4-192 15,0-2 32-15,-3 1 16 16,0 4-1968-16,-3 3-384 0</inkml:trace>
  <inkml:trace contextRef="#ctx0" brushRef="#br0" timeOffset="2033.033">3621 5270 30351 0,'4'-14'1344'0,"3"7"272"0,4 2-1296 0,5-1-320 16,6 0 0-16,4 0 0 0,7 1 0 0,6 0 0 15,4 0 0-15,10-1 0 0,8 3 0 0,9 1 0 16,-1 1 192-16,3 0-64 0,5 3-128 0,4 0 144 16,2 1-144-16,3-1 160 0,1-2-160 0,2 0 0 15,1-2-160-15,2 0 160 0,0-3-400 0,-3-5 16 16,-5-6 0-16,0-1 0 0,0-2-16 0,-4-3 0 16,-3-7 0-16,-6 0 0 0,-7-4 400 0,-6 1 0 15,-5 1 0-15,-7 2 0 0,-5 1 384 0,-10 4 144 16,-3-1 48-16,-6 2 0 0,-4 0 512 0,-7 1 96 15,-5-1 32-15,-4 1 0 0,-3 6-64 0,-5-2 0 16,-5 0 0-16,-4 4 0 0,-1 4-688 0,-6 2-144 0,-6 2-16 16,-2 3-16-16,-3 1-288 0,0 7-272 0,-3 4 48 0,2 3 16 31,0 0-2320-31,4 2-464 0,8 2-80 0</inkml:trace>
  <inkml:trace contextRef="#ctx0" brushRef="#br0" timeOffset="2517.036">8245 5435 40367 0,'0'0'1792'0,"0"0"368"0,0 0-1728 16,0 0-432-16,0 0 0 0,5 13 0 0,5 4-144 0,2 9-112 0,7 8-32 0,1 2 0 15,2-1 144-15,2 2 144 0,1 4-208 0,4 4 80 16,3 4 128-16,3 6 0 0,-1 6-144 0,1-1 144 15,0-2-320-15,-1-4 0 0,-1-5 0 0,-4-1 0 16,-4 0-288 0,-1-3-48-16,-4-3-16 0,-2-3 0 0,-3 0-480 15,-2-4-112-15,-2-6-16 0,-1-5-8384 0,-2-1-1664 0</inkml:trace>
  <inkml:trace contextRef="#ctx0" brushRef="#br0" timeOffset="2784.022">8952 5326 35935 0,'-21'-11'1600'0,"6"6"320"0,-4 4-1536 0,-2 3-384 15,-2 4 0-15,-2 4 0 0,1 4 1280 0,-7 6 176 16,-4 5 32-16,-4 11 16 0,-3 10-1264 0,-3 8-240 15,-3 2 0-15,-3-2-144 0,2-1 144 0,-3 1-208 16,2 3 80-16,-1 3 128 16,1 1-560-16,1-2 16 0,2-7 0 0,5-4 0 15,3 0-992-15,7-5-192 0,3-3-32 0,6-3-16 16,7-5-1376-16,4-6-288 0,4-7-48 0</inkml:trace>
  <inkml:trace contextRef="#ctx0" brushRef="#br0" timeOffset="3369.751">10926 5690 10127 0,'5'-15'896'0,"5"-6"-704"15,3-3-192-15,4-5 0 0,3 0 5712 0,3-3 1120 16,-1-2 208-16,4-4 64 0,1-1-5952 0,1 2-1152 16,1 1-272-16,-1 2-48 15,0 0-64-15,-2-3-32 0,1 0 0 0,-3 1 0 16,-5-1-16-16,-2 7 0 0,-1 4 0 0,-3 4 0 15,-2 4 16-15,-5 3 0 0,0 4 0 0,-6 11 0 0,0 0 288 0,3 18 128 16,-1 3-128-16,-2 6 128 0,-1 9 0 0,-3 5 0 0,-2 7 0 16,-2 3 0-16,-3 5 128 0,-4 9 48 0,0 9 16 15,-3 5 0-15,-3 6-192 0,-1 4 0 0,-1 3 0 0,-1 0 0 16,-1-2 144-16,2-6-144 0,-3-7 160 0,4-4-160 16,0-2 288-16,3-8-32 0,1-12-16 0,1-6 0 15,1-5 112-15,1-5 32 0,-1-10 0 0,4-6 0 16,1-5-192-16,2-6-16 0,-2-6-16 0,2-3 0 15,1-3 160-15,0-8 48 0,1-8 0 0,1-10 0 16,0-6-16-16,3-8 0 0,1-8 0 0,4-3 0 16,5-5-352-16,4-5 144 0,2-4-144 0,7-6 0 15,4-8 0-15,2 4 0 0,4 3-160 0,5 1 160 16,1-2-176-16,5 5 176 0,0 2-128 0,3 12 128 16,1 8 0-16,2 11 192 0,2 7 0 0,-1 4-16 15,-3 4 64-15,0 7 16 0,-1 3 0 0,1 7 0 0,0 2-256 16,3 5 0-16,1 5 0 0,0 1 0 15,-3 4-640-15,-3 2 0 0,-2 3-16 0,-3-1 0 16,-1 0-2816-16,-2 2-560 0,11 5-128 0,-15-9 0 0</inkml:trace>
  <inkml:trace contextRef="#ctx0" brushRef="#br0" timeOffset="3835.746">10464 4744 29487 0,'-5'-12'2624'0,"3"5"-2112"0,-2-1-512 0,4 8 0 16,9-5 1152-16,4 2 112 0,2 1 16 0,7 2 16 15,7 1-1296-15,5 1-304 0,4 2-32 0,10-3-16 16,1-4 96-16,9 1 0 0,7 2 16 0,2-1 0 16,2-4 240-16,-1-2-192 0,2-1 192 0,0 2-192 15,1-1 32-15,-3 1 16 0,2-2 0 0,-7-3 0 0,-1-1 144 0,-5-1 0 16,0-2 0-16,-2 2 0 0,-5 0 128 0,-4 2 64 15,-3 3 16-15,-10-3 0 0,-2 0 336 0,-9 1 64 16,-5 0 16-16,-2 3 0 0,-5 1 256 0,-10 6 48 16,2-9 16-16,-4 1 0 0,-6-3-256 0,-4 0-48 15,-9 0-16-15,-4 1 0 0,-10 2-448 0,-5 0-176 16,-6 1 128-16,-3 0-128 0,-3 1 0 0,2 1 0 16,0-1-144-16,2 4 144 0,2 2-416 0,4-2 32 15,7 1 0-15,4 0 0 16,5 2-896-16,5 2-160 0,5-1-32 0,6 2-8992 15,10-4-1792-15</inkml:trace>
  <inkml:trace contextRef="#ctx0" brushRef="#br0" timeOffset="4617.745">11937 7024 36399 0,'0'0'1600'0,"0"0"352"0,0 0-1568 0,0 0-384 0,0 0 0 0,0 0 0 15,0 0 0-15,0 0 128 0,10-4-128 0,2 1 0 16,-2-6-208-16,2 0-128 0,0-3-32 0,2-2 0 15,3-1 16-15,1-5 0 0,4-3 0 0,2-4 0 32,2-4-304-32,-2 2-64 0,1 1-16 0,3 0 0 0,-2 2 400 0,-1 3 80 0,-3 1 0 0,-1 5 16 15,0 2 240-15,-1 4 0 0,0 4 0 0,-5 4 0 16,-4 6 192-16,0 5-32 0,-1 6 0 0,-5 7 0 16,-1 6-160-16,-2 14 0 0,-3 10 0 0,-1 7 0 15,-1 2 128-15,-3 4-128 0,-3 1 0 0,3 7 128 16,-3 9-128-16,1-2 0 0,-4-4 0 0,2-7 0 0,1-6 0 0,-1-9 0 15,3-2 0-15,0-8 0 0,3-7 0 16,-2-3 192-16,2-11-192 0,-1-5 192 0,2-6 256 0,3-11 48 16,0 0 16-16,0 0 0 0,-6-8 432 0,3-5 80 15,4-7 32-15,4-6 0 0,0-5-480 0,5-3-80 16,3-4-32-16,3-2 0 0,1-3-464 0,4-1 0 16,0-2-128-16,3-3 128 0,0 2-160 0,2 4 160 15,3 6-128-15,0 1 128 0,2 3-288 0,2 5 32 16,4 0 0-16,3 6 0 15,1 4-144-15,-2 0-32 0,3 5 0 0,-3 4 0 16,0 3-1552-16,-4 2-320 0,1 1-64 0,-3-1-16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7:04.8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89 5171 21823 0,'1'-17'960'0,"2"8"208"0,0 0-928 0,-1 2-240 15,-2 7 0-15,3-8 0 0,2-1 128 0,0 0 0 0,-2-1-128 0,0 0 192 16,0 1-192-16,-1-3 0 0,-1-2 0 0,-1 1-160 16,0 4 160-16,-1-2 0 0,-2-1-144 0,-1 1 144 15,-3 0-176-15,-1 1 48 0,1-3 0 0,-1 2 0 16,-2-1 128-16,0 0 0 0,-4-2 0 0,-2 2 128 15,0-1-128-15,-2 0 192 0,0-1-64 0,-2-1 0 16,-1 2 64-16,-3-1 0 0,2-2 16 0,-5 2 0 16,0 0 176-16,-2-2 48 0,0 1 0 0,-6 0 0 15,-2-1 64-15,-4 1 16 0,-3-1 0 0,-1 3 0 16,-2-1-256-16,-1 2-64 0,-2 2 0 0,-1 0 0 16,-1-4-64-16,-3 4-128 0,-5 4 176 0,-1 1-176 15,-3-2 0-15,0 1 0 0,1-2 0 0,-2 0 0 16,-1 5 0-16,-3 0-144 0,-6-1 144 0,-1 1 0 15,2-3 0-15,-6 3 0 0,-3 1 0 0,-5 0 0 0,2-4 0 0,-1 2 0 16,0 3 0-16,-2 0-128 0,-3 1 128 0,-2-1 0 16,1-2 0-16,-1 2-128 0,1 6 128 0,-3-2 0 15,-1-1 0-15,4-1 0 0,0-1 0 0,1 1 0 16,-3 3 0-16,-3-4 0 0,-1-4 0 0,3 3 0 16,-3-1 0-16,0 0 0 0,-4 0 0 0,2-2 0 15,0 0 0-15,1 2 0 0,-4 2 0 0,6-2 0 16,2-4 0-16,-1 1 0 0,-3 5 0 0,1-2 0 15,1 2 0-15,0-1 128 0,-4-3-128 0,2 2 0 16,-3 0 0-16,2 0 0 0,1-1 0 0,2 2 0 16,-2-3 0-16,2 3 0 0,2 2 0 0,-4 1 0 15,-1 1 0-15,0-1 0 0,5-2 0 0,-1 1 128 0,-6 3-128 16,4-2 128-16,-1-3-128 0,1 2 0 16,-2 2-128-16,1 1 128 0,-1 0 0 0,2 3 0 0,0-1 0 0,2 3 0 15,0 0 0-15,2 1 0 0,2 0 0 0,0 1 0 16,0 3 0-16,0 3 0 0,4 3 0 0,1-2-128 15,1-5 128-15,-3 1 0 0,0 2 0 0,4 0 0 16,4 4 0-16,-2-2 0 0,-2-1 0 0,2 3 0 16,-2 0 0-16,5 0 0 0,4-2 0 0,-2 3 0 15,-4 3 0-15,1 0 0 0,5 1 0 0,2 1 0 16,4 1 0-16,2 1 128 0,2 2-128 0,3 2 176 16,3 0-176-16,6-1 0 0,5-1-160 0,2 2 160 15,1 1 0-15,5-2 0 0,4-1 0 0,0 2 0 16,1 2 0-16,3 0 0 0,3-1 0 0,4 1 0 15,2 1 0-15,2 0-192 0,0-2 16 0,4 1 16 0,5-1 160 0,1 0-160 16,2-2 160-16,2 0-160 0,3 0 160 0,0-1-160 16,3-2 160-16,2 2-160 0,1 0 160 0,3 1 0 15,4 4-144-15,-2-2 144 0,4-4 0 0,1 0 0 16,5-2 0-16,2 0 0 0,0-1-144 0,3 1 144 16,1-1 0-16,4-1 0 0,2 1 0 0,2-4 0 15,2-2 0-15,1 6 0 0,2-1 0 0,-2 0 0 16,3 1 0-16,7-1 0 0,3-1 0 0,2 0 128 15,2-1-128-15,4-1 0 0,3 2 176 0,-1-2-176 16,-4 0 192-16,6 0-192 0,3 0 0 0,3-2 0 16,2 2 0-16,2-3 0 0,1-2 0 0,1-1 0 15,-3 1 0-15,7-1 0 0,3-2 0 0,2 0 128 16,0-2-128-16,0 0 0 0,-4 0 128 0,5-1-128 16,1-4 0-16,3 2 0 0,-1 2 176 0,1 0-176 0,-1 2 160 0,5-5-160 15,0-1 0-15,-1 2 0 0,-1 2 0 0,4-4 0 16,4-3 0-16,2-1 128 0,-1-2-128 0,4 2 0 15,2-1 160-15,2-2-160 0,-2 0 160 0,0-2-160 16,-3 1 128-16,3-1-128 0,2-1 0 0,-1-2 144 16,-4 1-144-16,5 1 0 0,3 2 0 0,-2 0 128 15,-3-4-128-15,0 1 0 0,0-1 0 0,-1 3 0 16,-1 2 0-16,0 0 0 0,0-5 0 0,0 4 0 16,0 3 0-16,0 0 128 0,-5-3-128 0,6 0 0 15,5 0 0-15,-2 0 0 0,-4-1 0 0,1-1 0 16,4-2 0-16,1-1 0 0,-2 1 0 0,0-3 0 15,1 2 0-15,0 2 0 0,0-1 0 0,1-2 0 16,-2 1 0-16,2-2 0 0,-5-2 0 0,-3 0 0 0,-3 2 0 0,2-2 0 16,4-1 0-16,-3 0 0 0,-5-1 0 0,1-1 0 15,1-2 0-15,0 2 0 0,-3 1 0 0,-1 1 0 16,-2-1 0-16,1-1 0 0,3 1 128 0,-5-3-128 16,-1 0 0-16,-3 1 128 0,4-1-128 0,-2-1 0 15,3 3 144-15,-7-1-144 0,-2-4 144 0,0-1-144 16,2 0 192-16,0-5-192 0,-2-3 160 0,-4 2-160 15,-2-1 128-15,-2-1-128 0,1-3 160 0,-3 2-160 16,0 0 192-16,-4-1-192 0,-1 1 224 0,-4-4-64 16,-5-1-16-16,2-3 0 0,-1 0 192 0,-2 0 48 15,-4-2 0-15,-1 0 0 0,-3 3 176 0,-1 0 32 16,-6-1 16-16,-1 3 0 0,-6 2-48 0,-3-1-16 0,-2-1 0 16,-1 1 0-16,-7-2-32 0,-3 2 0 0,-7 2 0 15,-2 1 0-15,-6-3-32 0,-5 1-16 0,-2 1 0 0,-5 2 0 16,-5 2-336-16,-4 0-128 0,-6-2 0 0,-6 1 144 15,-6-3-144-15,-4 2-192 0,-8-3 32 0,-3 5 16 32,-2 6-240-32,3 3-64 0,0 4 0 0,0 0 0 15,0-1-144-15,0 5-48 0,-4-2 0 0,0 4-9760 0,-4 3-1952 0</inkml:trace>
  <inkml:trace contextRef="#ctx0" brushRef="#br0" timeOffset="980.571">8766 2016 23951 0,'-1'-12'2128'0,"0"-3"-1696"0,0-1-432 0,2-3 0 16,1-4 400-16,3 8 0 0,-2 5 0 0,1 0 0 15,1-2-400-15,-1 2 0 0,-2 3-224 0,-2 7 80 16,4-6 144-16,-4 6 0 0,0 0 0 0,0 0 0 16,0 0 0-16,0 0-128 0,0 0 128 0,0 0-128 15,0 0 128-15,1 15-192 0,-2 3 192 0,-1 3-192 16,-1-2 192-16,-1 1 0 0,-3 1 0 0,2 3-128 16,-4 2 304-16,1 3 64 0,-4 2 16 0,-1 0 0 15,-1 2-16-15,-2 2 0 0,-1 0 0 0,-1 5 0 16,2 7 0-16,-3 2 0 0,0 3 0 0,-1 0 0 15,1-1-48-15,-3 1-16 0,0-1 0 0,2 1 0 16,-2 0-176-16,0 3 0 0,0 3 144 0,0-2-144 16,2-2 0-16,-2-2 144 0,1-2-144 0,1-1 0 0,-3 2 144 0,1 0-144 15,-2 1 0-15,2 0 144 16,-1-2-144-16,2 0 192 0,2-4-192 0,0-2 192 0,1 0-192 0,3-2 0 16,1-4 0-16,2 3 0 0,-1 0 0 0,0-4 128 15,4-3-128-15,0-1 0 0,-4-2 0 0,3-3 0 16,2-3 128-16,3-2-128 0,2-1 0 0,-2-1 0 15,1-4 0-15,1-1 0 0,3-3-272 0,3-1-96 16,-2-3-16-16,2 2-7872 16,4-7-1568-16</inkml:trace>
  <inkml:trace contextRef="#ctx0" brushRef="#br0" timeOffset="1397.567">7860 3248 32943 0,'-9'-12'1456'0,"6"2"304"0,0-2-1408 0,0 1-352 0,-1 4 0 0,4 7 0 16,0 0 0-16,0 0-240 0,0 0 48 0,0 7 0 16,2 3-272-16,0 4-48 0,-4 5-16 0,1 5 0 0,0 6 336 15,-1 3 64-15,-2 4 128 0,1 0-208 0,-2 1 208 0,1 3 0 16,0 2-160-16,1 5 160 0,-4 5 0 0,4-1 0 16,3-2 0-16,0-1 0 0,0-3 0 0,2-4 0 15,0-4-144-15,4-3 144 0,-2 2 0 0,6-4 0 16,-2-1 0-16,2-3 0 0,-1-4 0 0,4-2 0 15,0-1 0-15,2-3 0 0,2 0 208 0,1-5-48 16,4-3-16-16,6-4 0 0,5-5 224 0,1-4 32 16,4-2 16-16,9-4 0 0,5-3-416 0,1-3 0 15,3-4 0-15,-1-1 0 16,3 1-1568-16,0-2-240 0,1-2-48 0,-4 1-16 0</inkml:trace>
  <inkml:trace contextRef="#ctx0" brushRef="#br0" timeOffset="2431.891">8740 2499 7359 0,'0'0'656'0,"-3"-9"-528"16,0-2-128-16,2 3 0 0,1-1 2880 0,0 1 560 15,0 0 96-15,1 1 32 0,2-1-2752 0,1 0-560 16,-2 1-96-16,2-2-32 0,-1-2 0 0,2 0 0 16,1-1 0-16,0 2 0 0,1-1-128 0,2 1 0 15,0 2 0-15,3-1 0 0,-2 2 0 0,3 0 160 16,2-1-160-16,1 2 160 0,0 3-160 0,2-2 0 16,2-3 0-16,0 6 0 0,5 1 0 0,-2 2 0 15,2 1 0-15,-1 2 0 0,-1-2 0 0,-1 5 128 16,-1 2-128-16,-3 4 0 0,-3 2 176 0,0 4-48 0,-4 2-128 15,-2 4 192-15,-2 1 192 0,-3 0 48 0,0-1 0 16,-5 2 0-16,-3 2 256 0,-3 4 48 0,-1-2 16 0,-6 0 0 16,-2-3-304-16,-2 1-64 0,0-1-16 0,0 2 0 15,-1 1-192-15,-1-3-48 0,-6 0 0 0,1-2 0 16,0 0-128-16,0-2 0 0,-2-3 0 0,2-4 0 16,1-1 0-16,2-3 128 0,1-2-128 0,1-3 0 15,2-4 0-15,3-4 0 0,2-2 0 0,2-1 0 16,2-2 0-16,2-3-192 0,3-3 0 0,2-4 16 31,2-6-256-31,4-1-48 0,3-2-16 0,3-4 0 0,4-3 48 0,2-1 0 16,3 1 0-16,-1 3 0 0,2 3 448 0,2 0 0 0,1-1 208 0,3 6-64 15,-1 3 336-15,3 4 64 0,0 3 16 0,2 3 0 16,0 5-336-16,0 3-64 0,-6 3-16 0,0 2 0 0,0 3-144 16,-2 4 0-16,-3 1-160 0,-4 4 160 15,-2 3-1376-15,-3 2-176 0,-3 2-48 0,-4 2 0 0</inkml:trace>
  <inkml:trace contextRef="#ctx0" brushRef="#br0" timeOffset="2732.886">8425 3345 17503 0,'0'0'1552'0,"-2"-6"-1232"0,0-2-320 0,1 0 0 15,1-2 2032-15,3 1 336 0,5 1 80 0,3-3 16 16,5-3-2016-16,5 2-448 0,3-3 0 0,5 0 0 16,4-1 0-16,7 1 0 0,4-2 0 0,3 1 128 15,2-3-128-15,2 0 192 0,3 0-192 0,1 0 192 16,2 0-192-16,3 2 0 0,0 0 0 0,-2 1 0 15,-2-2 0-15,-1 1 0 0,-3 2 0 0,-2 3 0 16,-5 2-192-16,-3 1-112 0,-5 3-16 0,-5 2-7424 16,-6 4-1472-16</inkml:trace>
  <inkml:trace contextRef="#ctx0" brushRef="#br0" timeOffset="3205.007">8656 3475 11967 0,'-2'-17'1072'0,"2"5"-864"15,1-3-208-15,3 0 0 0,1 0 3712 0,1 2 688 16,3-1 144-16,2 3 16 0,-1 2-3536 0,1 3-704 15,4 1-128-15,-3 3-48 0,1 3-144 0,0 4 0 16,0 5 0-16,2 2 0 0,-1 0-208 0,-1 5 80 16,0 4 128-16,-3 3-208 0,-1 2 208 0,-1 5-192 0,-2 3 192 0,-2 5-192 15,-1-1 192-15,-3 4-192 0,-2 2 192 0,0-2-192 16,-1 0 0-16,0-6 16 0,-2-5 0 0,-1-3 0 16,-1-3 176-16,2-3 0 0,1-3 0 0,-4-2 0 15,0-4 0-15,0-2 0 0,1 0 0 0,-3-2 128 16,-2-2 0-16,1-3 0 0,-2-2 0 0,-3-2 0 15,1 1 64-15,0-4 0 0,3-1 16 0,-2-4 0 16,-1-2 112-16,1-1 0 0,5 0 16 0,-2-1 0 16,2-2-16-16,3-1-16 0,4 0 0 0,2-1 0 15,1 0-112-15,2 1-32 0,1-1 0 0,3 4 0 16,6 1 112-16,-2 1 32 0,2-1 0 0,2 1 0 16,2 1-144-16,1 3-32 0,3 0 0 0,0 4 0 0,-1 1-128 15,1 2 0-15,0 0-160 0,1 0 160 0,-4 2-384 0,3 0 32 16,0-1 0-16,-1 2 0 15,-1 3-1296-15,-3 1-256 0,-3-2-48 0</inkml:trace>
  <inkml:trace contextRef="#ctx0" brushRef="#br0" timeOffset="3733.002">9390 3248 23039 0,'-8'-15'1024'0,"4"5"192"0,-4 0-960 0,1 2-256 0,-1 2 0 0,1 3 0 15,7 3 2560-15,-7 0 448 0,7 0 112 0,-6 7 16 32,1 8-2880-32,0 4-560 0,0 7-112 0,0 1-32 0,2 1 128 0,-3 0 32 0,2 4 0 0,0 2 0 15,-3 4-32-15,3 0 0 0,0 1 0 0,0 1 0 16,1 3 32-16,3 0 0 0,1-2 0 0,4-5 0 15,2-3-32-15,3-5-16 0,1-6 0 0,3-5 0 16,3-5 336-16,2-2-176 0,2-5 176 0,5-3-128 16,-1-3 368-16,5-5 80 0,3-4 0 0,1-2 16 15,-1 0 0-15,0-1 0 0,0-1 0 0,0-1 0 16,-1-3-32-16,-2-4-16 0,0-4 0 0,-2 2 0 16,-5 3 80-16,-2 1 16 0,-3 0 0 0,-2-1 0 15,-4-2-144-15,-6 3-32 0,0-1 0 0,-3-2 0 0,-2-1-208 0,-2-3 0 16,-2-3 0-16,-4 0 0 0,-5-1-304 0,-2-3 0 15,-3-1 0-15,0 0 0 0,-2 2 96 0,-1 4 16 16,-4 1 0-16,1 7 0 0,-2 5 192 0,-2 3 0 16,-2 4 0-16,-2 2 0 0,-1 3 320 0,0 3-32 15,0 3-16-15,3 2 0 0,3 5-48 0,2 4-16 16,4 2 0-16,0 4 0 0,3 5-208 0,2 1 176 16,4 2-176-16,4 3 160 0,2 0-160 0,4 1 0 15,4-2 0-15,6 0-176 0,0-8 16 0,6 0 0 16,4-2 0-16,6-2 0 0,6-4 592 0,3-3 112 15,4-2 32-15,2-3 0 16,9-5-1808-16,5-3-368 0,5-5-64 0,7-4 0 16,10-1-688-16,7-4-128 0,3-6-16 0</inkml:trace>
  <inkml:trace contextRef="#ctx0" brushRef="#br0" timeOffset="5210.013">12425 2155 10127 0,'-2'-9'896'16,"-4"0"-704"-16,2 1-192 0,1 0 0 15,0 0 2928-15,3 8 544 0,0 0 112 0,0 0 32 16,0 0-2912-16,2-9-704 0,-1 1 0 0,-1 8 0 15,0 0 0-15,0 0 0 0,8 4 0 0,1 0 0 0,2 0 0 0,-1-1 0 16,3 2 0-16,2 1 0 0,-1-2 0 0,2 5 0 16,3 0 0-16,4 0 0 0,-1 0 0 0,4 0 0 15,1 1 0-15,1 0 0 0,2 0 0 0,0 1 0 16,1 2 0-16,1 1 0 0,1-1 0 0,1 0 0 16,-2 3 128-16,3 0-128 0,1-1 256 0,5 0 0 15,3-3 0-15,1 2 0 0,1 4 32 0,2 2 0 16,2 2 0-16,0-2 0 0,-2-5-96 0,3-1 0 15,-3-1-16-15,4 1 0 0,3 2-176 0,1-2 0 16,2-1 0-16,-1 2 0 0,-2-2 128 0,-1 1 0 16,-1-4 0-16,2 2 0 0,2 1-128 0,0-1 0 15,0 2 0-15,-1-2 0 0,-1-1 0 0,1 1 0 16,-2 0 0-16,1 1 0 0,-4-1 128 0,5 0-128 0,-2 0 0 0,0 2 128 16,-5 0-128-16,-3 1 0 0,-1 0 0 0,-2 0 0 15,-1 1 0-15,2 0 128 0,2-1-128 0,-1 3 128 16,0 1-128-16,-4 0 0 0,-1 2 0 0,0 0 0 15,-4-2 0-15,3 1 0 0,-3 1 0 0,2-1 0 16,1 1 0-16,0-1 0 0,0 2 0 0,-1 1 0 16,-3 1 0-16,0 2 0 0,-4 0 0 0,0 3 0 15,-2 2 0-15,-2 0 0 0,-3 1 0 0,-1-1 0 16,-1 0 0-16,-1-1 0 0,-2-2 0 0,-1 3 0 16,-1 1 224-16,-1 1-32 0,0 1-16 0,-1-2 0 15,1 2-32-15,-1 1 0 0,1 2 0 0,1 0 0 16,-2 1-144-16,1 1 192 0,0-2-192 0,0 0 192 15,-2 0-192-15,1-2 0 0,2-2 144 0,-3 1-144 0,0 3 0 16,1 2 0-16,-1 4 0 0,-2-1 128 0,-1-6-128 0,-1-1 144 16,0 2-144-16,-1-1 160 0,0-1-32 0,-2-1-128 15,0-1 192-15,1 0-64 0,0 0-128 0,0 1 0 16,-1 3 144-16,0-4-144 0,2 0 0 0,0-4 128 16,0-3-128-16,-3-3 0 0,3-3 0 0,-1-3 0 15,1-1 0-15,-3-3 128 0,4-1-128 0,-4-2-240 16,1-4 64-16,-7-6 16 15,4 7-1344-15,-4-7-272 0,0 0-48 0,0 0-9184 0</inkml:trace>
  <inkml:trace contextRef="#ctx0" brushRef="#br0" timeOffset="5540.012">15562 4529 38639 0,'0'0'1712'0,"0"0"352"0,0 0-1648 0,0 0-416 0,0 0 0 0,0 0 0 15,0 0-176-15,12 2-112 0,5 1-32 0,3 5 0 16,-1 2-352-16,5 2-80 0,0 0-16 0,4 1 0 15,4 2 496-15,5-3 80 0,2-1 32 0,4-1 0 16,1-2 32-16,2 0 0 0,0-2 0 0,1-4 0 0,-1-3-48 0,0-5 0 16,1-4 0-16,4 0 0 15,-2-3-208-15,0-1-64 0,-5-3 0 0,-2 1 0 0,-7-3 176 0,-3 3 16 16,-4-2 16-16,-2 0 0 16,-4 0-240-16,-1-2-48 0,-2 0-16 0,-1-1-12512 15</inkml:trace>
  <inkml:trace contextRef="#ctx0" brushRef="#br0" timeOffset="6208.999">15447 2240 22111 0,'-4'-9'1968'0,"2"-1"-1584"16,0-2-384-16,0 2 0 0,2 1 640 0,4 0 64 15,-4 9 0-15,6-8 0 0,-2-1-528 0,4 2-176 16,3 5 0-16,0-1 144 0,3-2-144 0,3 2-192 16,-1 0 32-16,5 0 16 0,-1 2-112 0,3 1-32 15,2 1 0-15,1 1 0 0,-2 0 288 0,1 1-160 16,3 3 160-16,-2 0-128 0,1 4 128 0,-1 1 0 15,-4 2 0-15,0 2 0 0,1 0 0 0,-1 4-128 16,-5 2 128-16,-1 2 0 0,-3 2 0 0,-2 5 0 16,0 4 0-16,0 1 176 0,-4-1 336 0,1 1 64 15,-2 3 0-15,-1-5 16 0,1-1-80 0,-2-3-32 16,1-1 0-16,-2 5 0 0,-2-2-256 0,-1 2-48 16,0-2-16-16,-3-1 0 0,-2-2-160 0,0-2 0 15,-3-2 0-15,-1-2 128 0,0-3-128 0,-2 0 0 0,-4-4-192 0,0-5 192 16,-1-2-256-16,-1-5 64 0,-4-3 0 15,1 0 16-15,0-1 0 0,2-4 0 0,-1-3 0 0,2-3 0 16,3-4 176-16,2 0 0 0,3-3 0 0,2-3 0 16,2-5 0-16,4 0-192 0,3 4 32 0,2-3 0 15,-1 0 160-15,6 2 0 0,4 2 0 0,2 2 0 16,2 5 464-16,3-1 128 0,0-2 32 0,4 3 0 16,1 2-304-16,0 2-64 0,0 1-16 0,3 3 0 15,-4 1-240-15,0 3 128 0,-1 3-128 0,1 2 0 16,-4 2 0-16,-1 0 0 0,-2 3 0 0,-1 3-160 15,0 2-1536-15,-3 3-304 0,-3-3-64 0</inkml:trace>
  <inkml:trace contextRef="#ctx0" brushRef="#br0" timeOffset="6517.995">15581 3249 31103 0,'0'-13'1376'0,"1"4"288"0,1 1-1344 0,4-2-320 16,1-1 0-16,7-2 0 0,1-3 0 0,7-1 144 15,3-1-144-15,8-2 0 0,7 0-144 0,3-2-144 0,1-3-32 0,5-1 0 16,6-1 320-16,1-4-128 15,-1 1 128-15,3-7 0 0,2 1-144 0,2 2 144 0,0 3 0 0,-2 3-144 16,-1 0 144-16,-5 3 0 0,-4 2 0 0,-4 3 0 16,-3 3 0-16,-3 2-160 0,-1 1 160 0,-2 2-160 31,1 3-1424-31,-5 2-272 0,-1 1-64 0,-4 3-9264 0</inkml:trace>
  <inkml:trace contextRef="#ctx0" brushRef="#br0" timeOffset="6988.99">16151 3307 21183 0,'4'-20'944'0,"-1"7"192"0,0-3-912 0,3 0-224 16,2-2 0-16,3 3 0 0,2 4 2176 0,3 1 384 15,-1 2 64-15,5 2 32 0,2 2-2208 0,0 4-448 16,-1 2 0-16,2 3-192 0,-1-1 192 0,1 5-128 16,-2 2 128-16,0 7-128 0,1 6-16 0,-5 3 0 15,-1 4 0-15,-2 1 0 0,0 2 16 0,-5 2 0 0,-2 2 0 0,-3-1 0 31,-2 1-256-31,-2-1-64 0,-2 0 0 0,-1-2 0 16,-3-7 32-16,-1 0 0 0,-3-3 0 0,0-2 0 0,-2-2 416 0,0-5 0 0,-1 0 0 0,2-5 128 16,-2-3 112-16,1-4 16 0,0-1 16 0,0-2 0 15,2-2 16-15,-1-1 0 0,2-2 0 0,3-6 0 16,0-5-32-16,-2-1-16 0,2-3 0 0,0-2 0 16,2-1 32-16,1-2 16 0,2-3 0 0,4 4 0 15,6 2-96-15,-2 0 0 0,3 0-16 0,3 2 0 16,4 0 48-16,-1 4 16 0,0 2 0 0,1 3 0 15,2 2-240-15,2 4 128 0,1 4-128 0,1 0 0 16,0 1 0-16,1 3 0 0,2 4-128 0,1 2 128 16,2 3-1216-16,-2 1-144 0,2 2-32 0</inkml:trace>
  <inkml:trace contextRef="#ctx0" brushRef="#br0" timeOffset="8068.975">16699 3398 11967 0,'0'0'1072'0,"0"0"-864"0,-2-8-208 0,1 4 0 16,1 4 1264-16,0 0 208 0,0 0 32 0,0 0 16 16,0 0-1152-16,0 0-240 0,0-5-128 0,0 5 160 15,0 0 176-15,0 0 48 0,0 0 0 0,0 0 0 16,0 0-384-16,0 0 128 0,0 0-128 0,0 0 0 16,7-3 256-16,-7 3 0 0,9-2-16 0,-2 0 0 15,1 1 16-15,1-2 16 0,0-1 0 0,1 0 0 16,-3-3-112-16,3 0-32 0,1 1 0 0,1-3 0 15,0-2-128-15,3-1 160 0,-1-2-160 0,1-2 160 16,1 1-32-16,-1 1-128 0,1-1 192 0,-3 1-64 16,-2 0 128-16,0 2 32 0,-2-2 0 0,1 2 0 15,-1-1-32-15,2 1 0 0,-3 1 0 0,0 2 0 16,-2 4-128-16,-6 5-128 0,0 0 144 0,9-4-144 0,-9 4 0 0,9 3 0 16,-9-3 0-16,7 5 0 0,-2 6 0 0,1 0-128 15,-2 0 128-15,0 3-160 0,1 7 160 0,-2 3 0 16,-1 4 0-16,-1-1 128 0,2-1 128 0,-1 1 16 15,-2 2 16-15,0-1 0 0,-1 1-96 0,1-1 0 16,0-2-16-16,1-2 0 0,0-2-176 0,-1-1 0 16,-2-3 144-16,0-2-144 0,0 3 0 0,1-3 144 15,1 0-144-15,0-5 0 0,-2-2 176 0,2-9-176 16,0 0 160-16,0 0-160 0,-2 8 192 0,2-8-48 16,0 0-16-16,0 0 0 0,0 0 208 0,0 0 48 15,0 0 0-15,-1-7 0 0,0-1 128 0,1-3 16 16,0 0 16-16,2-3 0 0,0-3-256 0,1-2-48 15,0 0-16-15,1-2 0 0,5-2-224 0,-1-3 0 0,1-1 128 16,1 0-128-16,1 2 128 0,3 0 0 0,0-2-128 0,0 0 192 16,0-2 128-16,4 4 0 0,4 3 16 0,1 2 0 15,0 2-208-15,-1-1-128 0,-2 3 128 0,2 4-128 16,2 0 0-16,2 2 0 0,-6 2 0 0,5 1 0 16,-3 3 0-16,0 0 0 0,-3 1 0 0,2 3 0 15,0 5-320-15,-1 2 0 0,-1 2 16 0,-3 1-9280 16,0 1-1856-16</inkml:trace>
  <inkml:trace contextRef="#ctx0" brushRef="#br0" timeOffset="9719.954">20413 5269 24879 0,'0'0'2208'0,"-3"-5"-1760"0,0-4-448 0,-4 0 0 16,2-1 2192-16,1 1 368 0,1 0 64 0,-1 2 0 16,-4-1-2432-1,1 3-512-15,0-1-80 0,-4 2-32 0,-6 1 16 0,1 2 0 0,-4 1 0 0,-5-2 0 16,-3 0 112-16,-3-1 32 0,-4-1 0 0,-2 2 0 0,-6 2-64 0,-2-1-16 16,-6 1 0-16,-3-2 0 0,1-4 96 0,1 1 32 15,-1-2 0-15,-2 0 0 0,-1-2-48 0,-5 0-16 16,1-1 0-16,-1 0 0 0,-1 4 288 0,1-4-160 15,-1 0 160-15,-5 0-128 0,-9-2 128 0,-1 2 0 16,0 2 0-16,0 2 0 0,-1 1 0 0,-4 4 0 16,-5 1 0-16,3 1 0 0,2-1 128 0,-2 3 0 15,-3 4 0-15,-2 1 0 0,-3-1-128 0,0 1-128 16,3 0 128-16,-5 0-192 0,-6-2 192 0,3 2 0 16,3 1 0-16,0-3 0 0,-4-1 0 0,0-1 0 15,0-1 0-15,3 0 0 0,1-6 0 0,0 3 0 16,0 1 0-16,2-2 0 0,4-3 0 0,-1-3 0 15,-2 1 0-15,1 4 0 0,1-2 0 0,4 2 144 16,4-3-16-16,-3 0-128 0,-3 1 304 0,0 2-48 0,6 2-16 0,-1 0 0 16,-3-2-80-16,0 2-16 0,-4 3 0 0,3 0 0 15,2-1-144-15,1-2 0 0,-2 1 0 0,4 1 0 16,-1 2 0-16,5-3 0 0,5-2 0 0,-1-1 0 16,4-3 0-16,-3 0 0 0,2 1 0 0,4 2 0 15,3 1 0-15,2-2-176 0,-1-4 176 0,3 1-192 16,-1-2 192-16,2 1 0 0,1 2 0 0,1 3-128 15,2 2 128-15,2 0 0 0,-3-3 0 0,2 3 0 16,-3 0 0-16,5 0-160 0,1-1 160 0,4 1 0 16,3 2-128-16,1 2 128 0,3-1 0 0,3-1 0 15,1-3 0-15,2 2-128 0,2-1 128 0,0 2 0 16,-1 2 0-16,5-1 0 0,3-3 0 0,3 0 0 16,2 0 0-16,3-1 0 0,0-1 0 0,1 1 0 15,2 2 0-15,2 1 192 0,3-1-48 0,0-2-16 0,8 1 192 0,0 0 48 16,0 0 0-16,0 0 0 0,-6-2-112 0,6 2 0 15,0 0-16-15,0 0 0 0,0 0-240 0,0 0 0 16,0 0 128-16,-1 10-128 0,-1 0 0 0,4 1 0 16,-1 0 0-16,2 1 0 0,-1 0 144 0,1 2-144 15,0 3 128-15,1 1-128 0,-3 5 144 0,0 4-144 16,-2 2 160-16,0 3-160 0,-3 1 0 0,-2 4 128 16,0-1-128-16,-5 7 0 0,0 7 0 0,-2-1 0 15,1-2 0-15,-3-2 0 0,0 0 0 0,-1-2 0 16,0 2 0-16,-1-2 0 0,0-1 0 0,0 1 128 15,1 3-128-15,-1-2 0 0,1 1 0 0,0-4 128 16,2-1-128-16,-2-4 0 0,-1-1 0 0,1-3 0 0,2-3 0 16,1-1 0-16,0 2-176 0,1-3-80 0,-2 0 0 15,6-4-16-15,0-4-112 0,1-2 0 0,2-1-16 0,3-1 0 16,3 0 144-16,2 0 48 0,1-3 0 0,4-1 0 16,4-1 208-16,3-2-192 0,1 0 192 0,5 1-192 15,4 0 192-15,-1 0 0 0,3-1 0 0,3-2 0 16,0-1 192-16,4 0-192 0,3-3 192 0,2 2-192 15,4 3 192-15,3-2-64 0,4 0 0 0,4-1-128 16,1 0 176-16,3 0-176 0,-2-1 160 0,6 1-160 16,5 0 128-16,2 0-128 0,6 2 0 0,2-2 144 15,0 0-144-15,6-2 0 0,6 0 0 0,1 0 0 16,1 0 0-16,4 2 0 0,3-2 0 0,4 0 0 16,4-2 0-16,-2 0 128 0,3-2-128 0,2 0 0 15,4 2 0-15,-1 0 0 0,1 0 128 0,4-1-128 0,5 1 0 16,-2-2 0-16,1 0 0 0,0 1 128 0,-1 3-128 15,3 1 0-15,3-2 0 0,-3 3 0 0,-3 0 0 0,0 2 0 16,2-1 0-16,-2 3 0 0,-3 0-144 0,1 2 144 16,3 0-192-16,-2 0 192 0,-6-1-192 0,1 1 64 15,2 1 128-15,-4-1-208 0,-4 0 48 0,2 1 16 16,2 3 0-16,-4-4 0 0,-6 1-32 0,2-1 0 16,-4-1 0-16,1 2 0 0,-1 1 16 0,0 0 0 15,-3-2 0-15,0 0 0 0,-2-2 160 0,-3-1 0 16,-5-1-144-16,-2 1 144 0,0 4 0 0,-1-2 0 15,-2 0 0-15,-4-2 0 0,-5-3 0 0,-1 1 0 16,-4-1 0-16,0 0 0 0,-1 1 0 0,-5 0-144 16,-5 2 144-16,-3-3 0 0,-3 1-128 0,-3-5 128 15,-1 1 0-15,-1 0 0 0,-1 1 0 0,-4 0 0 0,-6 1 0 0,-3-1 0 16,-2-2 0-16,-4 0 128 0,-3-1-128 0,-3 1 0 16,-3-1 256-16,-2 1-32 0,-3-2-16 0,-1 0 0 15,-3-1-16-15,1-3-16 0,-1-1 0 0,-1 0 0 16,-3-1 144-16,0 0 48 0,-1-3 0 0,1-1 0 15,-2-3 0-15,0-1 0 0,-1-6 0 0,-1 0 0 16,-1-5-48-16,0 0 0 0,-2-4 0 0,2 0 0 16,-2-2-48-16,2-4-16 0,-2-6 0 0,0-4 0 15,1-4 176-15,0-5 16 0,-1-5 16 0,-1 2 0 16,-1-1 96-16,3-1 16 0,1-1 0 0,-4-5 0 16,1-4 32-16,1 3 16 0,0 4 0 0,2 2 0 15,-2 1 48-15,1 1 16 0,1 2 0 0,-2 0 0 16,0 2-128-16,1 5-32 0,1 6 0 0,0 5 0 0,-5 2-528 15,1 5 0-15,0 3 0 0,-5 5-12928 16,-1 3-2560-16</inkml:trace>
  <inkml:trace contextRef="#ctx0" brushRef="#br0" timeOffset="14889.788">11732 8945 12895 0,'0'0'576'0,"0"0"112"0,-3-6-560 0,3 6-128 16,0 0 0-16,0 0 0 0,0 0 1152 0,0 0 192 15,10-3 32-15,3 3 16 0,4 5-1120 0,2-2-272 16,-1 0 0-16,3 2 0 0,2 1 208 0,-1 2-16 16,4-3 0-16,-1 2 0 0,1 2 64 0,0 1 0 15,1 1 0-15,-1 2 0 0,1 3 144 0,3 1 48 16,2 2 0-16,0 1 0 0,0-1-112 0,3 3-16 15,2 2 0-15,1-4 0 0,-2 0-96 0,0 1-32 16,0 4 0-16,-1 1 0 0,-2-6-192 0,1 5 0 16,1 1 0-16,0 2 0 0,-1-5-272 0,2 3-112 0,-2 0 0 0,-2 0-6192 15,0 0-1232 1</inkml:trace>
  <inkml:trace contextRef="#ctx0" brushRef="#br0" timeOffset="15306.78">12126 9599 9215 0,'20'-37'400'0,"-9"12"96"0,1-6-496 0,4-1 0 16,6-3 0-16,0 0 0 0,2 0 3088 0,4-5 528 16,5 1 96-16,0 0 32 0,-1 2-2864 0,2-7-576 15,0 0-112-15,3 1-32 0,0 0 112 0,3 4 32 0,0 4 0 16,1 0 0-16,-1 1-304 0,-1 6 0 0,-2 4 128 0,0 1-128 16,-5-1-128-16,-6 4-96 0,-1 4-16 0,-2 5-6864 15,-5 5-1392-15</inkml:trace>
  <inkml:trace contextRef="#ctx0" brushRef="#br0" timeOffset="16363.984">9532 9032 8287 0,'45'-3'736'0,"-13"1"-592"16,5 1-144-16,6 7 0 0,5 10 384 0,8-2 32 15,5-4 16-15,3 2 0 0,-1 3-432 0,5 0 0 16,1 0 0-16,4 1 0 0,-1 2 128 0,8 0 32 16,4-1 16-16,-3 1 0 0,-2-1 32 0,5 1 16 15,2-1 0-15,1 0 0 0,-3 3 48 0,0-1 16 16,-3-4 0-16,1 0 0 0,2 2-288 0,-3-1 0 15,-5 2 0-15,-1-1 0 0,0-5 0 0,0 1 0 16,1 1-128-16,-4 4 128 16,-2 3-480-16,-2-5 0 0,-4-3 0 0,-3-3-4336 0</inkml:trace>
  <inkml:trace contextRef="#ctx0" brushRef="#br0" timeOffset="16891.979">9645 9616 6447 0,'27'-14'272'0,"-10"6"80"0,2 0-352 0,5-5 0 0,1-2 0 0,10-4 0 16,2-3 3136-16,7 1 544 0,3 2 112 0,6-2 32 31,3 0-3392-31,2-2-688 0,-1-2-128 0,3 0-16 0,4-1 96 0,4 0 32 0,5-1 0 0,-1-2 0 15,0 1 48-15,5-3 16 0,6-3 0 0,5-2 0 16,3-4 208-16,0 3 0 0,2 2 0 0,3 1-144 16,4 0 144-16,0 2 0 0,-3 3 128 0,2 1-128 15,2 2 0-15,-2 2 0 0,-2 2 0 0,-7 1-5120 16,-2 1-912-16</inkml:trace>
  <inkml:trace contextRef="#ctx0" brushRef="#br0" timeOffset="19743.37">8819 8775 5919 0,'0'0'256'0,"0"0"64"0,0 0-320 0,0 0 0 16,0 0 0-16,0 0 0 0,0-7 528 0,0 7 48 16,0 0 0-16,0 0 0 0,0-6-336 0,0 6-64 15,0 0-16-15,0 0 0 0,0 0 48 0,0 0 16 16,0 0 0-16,0 0 0 0,0 0 192 0,0 0 32 15,0 0 16-15,0 0 0 0,0 0 80 0,0 0 16 16,0 0 0-16,0 0 0 0,0 0 64 0,0 0 16 0,0 0 0 0,0 0 0 16,0 0-80-16,0 0-16 0,0 0 0 0,0 0 0 15,0 0-112-15,8 4-32 0,-8-4 0 0,0 0 0 16,10 4-144-16,-3 2-48 0,0-1 0 0,-7-5 0 16,11 0 32-16,-1 1 0 0,-1 3 0 0,0-1 0 15,-1-1-32-15,0 2 0 0,0 2 0 0,1 0 0 16,-1-3-32-16,2 4-16 0,-3-2 0 0,4 1 0 15,0-2 48-15,1 3 16 0,1 2 0 0,0-1 0 16,1-2-16-16,2 0 0 0,3 1 0 0,-1 2 0 16,0 1-48-16,2-2-16 0,1 0 0 0,1 2 0 15,-1-2-16-15,0 0-128 0,2-2 192 0,-2 3-64 16,-1-2-128-16,1 3 0 0,-3 1 144 0,3-1-144 16,1-2 176-16,-2 1-48 0,1 0 0 0,1 0 0 15,-3 1 32-15,3 0 0 0,1 0 0 0,-2-1 0 0,-3 1-160 0,1 3 128 16,-2-4-128-16,0 0 128 0,1-2 0 0,1 1-128 15,-1 6 192-15,-2-5-64 0,0-3-128 0,-1 0 0 16,0 2 0-16,1 1 0 0,-2 0 192 0,2-4-64 16,-1-3 0-16,-1 3 0 0,-1 5 48 0,2-2 0 15,-1-1 0-15,0 0 0 0,0-1-16 0,1 1 0 16,0 2 0-16,1-3 0 0,-1 0-32 0,2-1 0 16,-1 2 0-16,0-1 0 0,-2 1-128 0,0 0 192 15,-2-1-192-15,4 0 192 0,1-3-192 0,-1 6 0 16,-4 1 144-16,1 0-144 0,0-4 128 0,-1 1-128 15,0-3 128-15,-2 4-128 0,1-3 128 0,1 2-128 16,2 0 160-16,-3-1-160 0,-3 2 128 0,1 0-128 0,1-4 0 16,0 1 144-16,-1 4-144 0,0-2 192 0,-2-2-192 0,2 1 192 15,2 4-64-15,-1-2-128 0,0 1 192 0,2-3-64 16,-1-2 16-16,1 0 0 0,0 2 0 0,0 2 0 16,-1 1 816-16,0-1 176 0,-1-1 16 0,2-2 16 15,-1 1-880-15,0 0-288 0,0 1 160 0,-2 1-160 16,1-2 0-16,1-1 0 0,-1-1 128 0,0 2-128 15,0 3 0-15,-2-3 0 0,2-1 144 0,0 1-144 16,0 2-704 0,1-1-192-16,1-3-64 0,-2 4 0 0,1 3 816 0,0-4 144 0,-3 1 0 0,2-3 0 15,0 0 128-15,0 3-128 0,0 1 0 0,-1-3 128 16,0-3-128-16,0 2 0 0,0 0 144 0,1 2-144 16,-4-3 160-16,-6-4-32 0,10 3-128 0,-10-3 192 15,8 3 32-15,-8-3 0 0,10 3 0 0,-10-3 0 16,0 0-16-16,8 6 0 0,-3-1 0 0,-5-5 0 0,0 0-32 0,0 0-16 15,6 7 0-15,-6-7 0 0,0 0-160 0,0 0 0 16,0 0 0-16,0 0 128 0,0 0-336 0,0 0-80 16,0 0-16-16,0 0-9904 15,0 0-1984-15</inkml:trace>
  <inkml:trace contextRef="#ctx0" brushRef="#br0" timeOffset="22717.637">8931 9709 4607 0,'0'0'400'0,"0"0"-400"0,0 0 0 0,0 0 0 16,0 0 1984-16,0 0 320 0,0 0 64 0,0 0 16 15,0 0-1936-15,10-8-448 0,-1 0 0 0,0 4 0 16,-9 4 352-16,11-2 48 0,1-3 16 0,0 1 0 15,-1 0 176-15,-1-1 48 0,2 0 0 0,1 0 0 16,-1 1-192-16,3 1-48 0,-2-1 0 0,2 1 0 16,2-3 0-16,-1 1 0 0,0-2 0 0,1 1 0 0,3-3-16 0,3 0 0 15,-2 1 0-15,2 2 0 0,1 0 112 0,3 2 16 16,-3-4 0-16,3 1 0 0,1-2-288 0,3 0-48 16,3 0-16-16,-2 4 0 0,-3-2 80 0,2-5 16 15,1-3 0-15,0 1 0 0,0 2 64 0,1-1 32 16,0-2 0-16,1 2 0 0,-2 4-96 0,2-2 0 15,1 0-16-15,3-3 0 0,-2 0-64 0,2 1-16 16,1 0 0-16,-1-2 0 0,1 1-160 0,-2-1 192 16,0 0-192-16,-1 0 192 0,-1-3-48 0,0 2 0 15,-2 0 0-15,0 2 0 0,4 1 48 0,0 1 16 16,-3-2 0-16,0 3 0 0,0 1 64 0,-1-1 16 16,-2 3 0-16,-1-2 0 0,-3-2-112 0,1-2-32 0,2-4 0 0,-4 5 0 15,0 3-16-15,2 0-128 0,-1-3 192 0,-1 3-64 16,-2 1 816-16,-1 0 144 0,0-1 48 0,-1 3 0 31,0 0-1648-31,-3 1-336 0,-2-2-64 0,0 2-16 0,-3 0 928 0,-1-1 0 0,0 4 128 0,-4 0 0 16,-1 0 0-16,0-1 0 0,-8 4 0 0,9-3 0 15,-9 3 0-15,0 0 0 0,7-1 0 0,-7 1 0 16,0 0 0-16,0 0 0 0,0 0 0 0,0 0 0 16,7-4-128-16,-7 4 144 0,0 0-144 0,0 0 160 15,0 0-160-15,0 0 0 0,0 0 0 0,0 0 0 16,0 0 0-16,0 0 0 0,0 0 0 0,8 2 0 15,-8-2-272-15,7 7-96 0,-2 3-16 0,-1 2-9344 16,1 1-1888-16</inkml:trace>
  <inkml:trace contextRef="#ctx0" brushRef="#br0" timeOffset="25413.317">18450 8270 8287 0,'12'-2'368'0,"-2"1"80"0,-1-1-448 0,3 2 0 0,2 0 0 0,-1 2 0 16,1-2 432-16,3 0 0 0,3 0 0 0,-3 0 0 15,0 3-432-15,-2-3 0 0,-3 0 0 0,2 1 0 16,1 0 352-16,-2 1-16 0,0-1 0 0,-4-1 0 15,0-1 464-15,-1 1 96 0,-8 0 0 0,8 1 16 16,-8-1-144-16,7-3-16 0,-7 3-16 0,0 0 0 16,0 0-240-16,0 0-48 0,3-5-16 0,-3 5 0 15,0 0 160-15,0 0 48 0,-3-9 0 0,-2 1 0 0,-3-1-192 0,-1 0-48 16,-1-2 0-16,-1 2 0 16,-1 1-272-16,-3-2-128 0,-2-4 128 0,-5 0-128 0,-2 3 192 15,-2 0-64-15,-1 0 0 0,-1-2 0 0,-4-2 0 0,-1-1 0 16,-3 1 0-16,-1 0 0 0,-4-2-128 0,-5 0 0 15,-6-4 0-15,-3 1 0 0,-1 0 0 0,-3 1 0 16,-4 1 0-16,-4-3 0 0,-4-5 0 0,-3 1 0 16,-2 1 0-16,3 2 0 0,5 0 0 0,-2-2 0 15,-3 0 0-15,1 3 0 0,-4 3 0 0,4-2 0 16,5 2 0-16,1 0 0 0,-3 3 0 0,1-1 128 16,-5 1-128-16,2 2 128 0,-1 4-128 0,2 1 128 15,-1 0-128-15,-4 1 128 0,-3-2-128 0,2 2-256 16,4 2 64-16,3 1 16 0,-2 1 48 0,1 2 0 15,-6 1 0-15,1 0 0 0,4 0-16 0,1 0 0 0,3 0 0 0,1 3 0 16,1 4 144-16,0 2-160 0,2-3 160 0,2 5-160 16,5 0 160-16,3 1 0 0,3 1 0 0,0 2 0 15,2 5 0-15,-1 2 0 0,1 0 0 0,-1 2 0 16,2 3 0-16,0 2 0 0,0-1 0 0,0-1 0 16,2 1-208-16,-1-2 32 0,-3-1 16 0,0 2 0 15,-1-1-32-15,-1 3 0 0,-1-2 0 0,4-2 0 16,1-1 192-16,3-1-160 0,2-1 160 0,3 0-160 15,4 0 160-15,5-3 0 0,5-1 160 0,5-1-160 16,5-1 192-16,6 2-48 0,1-3-16 0,6 2 0 16,2-1 80-16,3 3 16 0,2 4 0 0,4-2 0 15,5 0-48-15,2 0-16 0,2 3 0 0,3 0 0 16,0 1-32-16,4 2 0 0,2-1 0 0,1 5 0 16,2 3-128-16,3-2 0 0,2-4 0 0,4 3 0 0,-1 3 0 0,3 2 0 15,1-2 0-15,-1 1 0 0,2-3 0 0,-1 1 0 16,1 0 0-16,1 4 0 0,0 5 0 0,2 2 0 15,0 1 0-15,4-3 0 0,3-1 0 0,2-3 0 16,0-1 0-16,1 2 0 0,-2 2 0 0,5-1 192 16,6-1-32-16,2-1 0 0,1-1-32 0,2-2 0 15,0 1 0-15,5-4 0 0,2-2 112 0,1-3 16 16,3 1 0-16,1-1 0 0,-2 0-80 0,6-1-16 16,4-7 0-16,-1 0 0 0,-4-2-160 0,1 1 128 15,-3-3-128-15,4 1 128 0,0-4-128 0,-2-1 0 16,-6-1 144-16,1-2-144 0,0-2 0 0,1-2 128 15,0-3-128-15,-5 0 0 0,-4-2 176 0,-1 0-48 0,-2-2 0 16,1-4 0-16,-1-4 160 0,-1 1 32 0,-4 3 0 16,-1-3 0-16,-3 0 80 0,2-1 32 0,-1-2 0 0,-1-2 0 15,-5 0 176-15,0-3 32 0,-6-2 16 0,-1 0 0 16,-4-3 16-16,1 0 0 0,0-7 0 0,-2-1 0 16,-2-3-32-16,0 0 0 0,0-4 0 0,-4-3 0 15,-4-6-192-15,-3 1-32 0,-5 1-16 0,-2-8 0 16,-1-7 16-16,-2-3 0 0,-8-1 0 0,-1 4 0 15,-2 0 16-15,-6 1 0 0,2-2 0 0,-5 0 0 16,-5-1-128-16,-2 3-32 0,-5 3 0 0,-7 3 0 16,-4 0-16-16,-7 1 0 0,-6 0 0 0,-9 3 0 15,-9 3-256-15,-3 3-192 0,-8 1 16 0,-2 7 16 16,-3 4-1312-16,-7 8-256 0,-7 6-48 16,-1 10-9584-16,-3 8-1920 0</inkml:trace>
  <inkml:trace contextRef="#ctx0" brushRef="#br0" timeOffset="26783.953">21197 17596 5519 0,'0'0'496'0,"0"0"-496"0,0 0 0 0,0 0 0 15,0 0 2720-15,0 0 448 0,0 0 96 0,1-6 0 16,-2 1-2176-16,1 5-432 0,0 0-80 0,0 0-32 15,0 0 160-15,2-7 16 0,-2 7 16 0,0 0 0 16,0 0 192-16,0 0 32 0,0-8 16 0,0 8 0 16,0 0-48-16,0 0-16 0,0 0 0 0,0 0 0 15,0 0-128-15,0 0-16 0,-2-6-16 0,2 6 0 16,0 0-272-16,0 0-48 0,0 0-16 0,0 0 0 16,0 0-112-16,0 0-32 0,0 0 0 0,0 0 0 15,0 0-32-15,0 0-16 0,0 0 0 0,0 0 0 0,0 0-96 0,0 0-128 16,0 0 176-16,0 12-176 0,0 0 224 15,0 0-64-15,-2 2-16 0,2 2 0 0,0-1 16 0,2 5 0 16,-2 0 0-16,0 4 0 0,0 4 0 0,-2 0 0 16,-1 4 0-16,3 0 0 0,0 1 0 0,0 2 0 15,2 6 0-15,-2 3 0 0,0-3-16 0,0-4 0 16,-2-2 0-16,1-2 0 0,0-1 48 0,2-1 0 16,-1-3 0-16,1 0 0 0,1-1-32 0,-1 0 0 15,-1-1 0-15,2-8 0 0,-2 2-160 0,0 1 160 16,-2 1-160-16,1-2 160 0,1 0-160 0,0 0 160 15,-2-2-160-15,1 11 160 0,1-6-160 0,-1-7 160 16,1-16-160-16,-1 12 160 0,1-12-160 0,0 0 0 16,0 0 144-16,0 0-144 0,0 0 0 0,0 0-320 15,0 0 64-15,0 0 16 16,0 0-480-16,-6-3-112 0,-2-2 0 0,0-6-16 16,-2 1-1104-16,1-5-224 0,-1-2-32 0</inkml:trace>
  <inkml:trace contextRef="#ctx0" brushRef="#br0" timeOffset="27158.95">20797 17981 27647 0,'0'0'2448'0,"0"0"-1952"0,0 0-496 0,0 0 0 15,0 0 1488-15,0 0 208 0,0 0 32 0,0 0 16 16,0 0-2096-16,-1 9-416 0,1-9-96 0,6 9-16 0,1 7 624 0,-1-2 256 16,2 2-192-16,0 0 192 0,1 2 0 0,0 3 208 15,-1 4 0-15,2-1 0 0,-2-3-16 0,3 3 0 16,4-2 0-16,-5 2 0 0,-3-2 96 0,3-1 16 16,2-1 0-16,3-1 0 0,-1 1-160 0,0-4-16 15,3-1-128-15,-7-6 192 0,-2 1 64 0,3 0 16 16,1-1 0-16,-1 0 0 0,4-3 96 0,-1 0 16 15,0-3 0-15,12-1 0 0,-2-4-80 0,-12-2-16 16,3-5 0-16,3-4 0 0,2-2 96 0,0-2 0 16,3-3 16-16,1-3 0 0,1-2-208 0,19-22-32 15,-5 9-16-15,-6 4 0 0,-6 1-144 0,-3 4 0 16,-3 4 0-16,-2 2 0 0,-1 2-384 0,-4 1 32 0,-3 2 16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9:17:37.8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720 17776 34783 0,'0'0'1536'0,"-13"0"320"0,-5-3-1472 0,-2 0-384 0,-6-6 0 0,0 0 0 31,-3-1-1152-31,1 0-288 0,-1-1-64 0,2-1-16 16,-4-1 640-16,1 1 128 0,0-1 32 0,0-1 0 0,-3 2 496 0,0-3 224 0,-5-1-192 0,1 1 192 15,-3 0 0-15,3-1 240 0,0-2-16 0,-1 0 0 16,-2-1 64-16,0 2 16 0,-1-1 0 0,-2-2 0 16,-3 0-304-16,-6 0 128 0,-4-4-128 0,2 4 0 15,5-2 0-15,2 4 0 0,-3 0 0 0,1 4 0 16,0-1 0-16,-3 0 128 0,-1 3-128 0,1 2 0 16,1 2 464-16,2-1-16 0,-1-3 0 0,1 4 0 15,0 6-192-15,-1-2-32 0,-2 0-16 0,-1 1 0 16,-1-2-208-16,4 4 128 0,2-1-128 0,3 0 0 0,0 0 0 0,0-1 0 15,-1 1 0-15,1-1 0 0,2 3 0 0,-2 2-128 16,2-2 128-16,2 3 0 0,3 2 0 0,3 0-128 16,1 1 128-16,2 0 0 0,1 0 0 0,-2 1 0 15,-2 1 0-15,0 3 0 0,-1 4 0 0,-3-2 0 16,-1 1 0-16,2 0 0 0,4 4 0 0,0 1 0 16,3-2 0-16,4 2 0 0,-1-1 0 0,3-2 128 15,3 1-128-15,3-1 144 0,3 1-144 0,0 0 0 16,1 1 0-16,0-1 0 0,1 5 0 0,2-2 0 15,2-1 0-15,2 2 0 0,-1 0 0 0,3 2 0 16,4-1 0-16,-1 1 0 0,1-1 0 0,1 1 0 16,-1 1 0-16,4 2 0 0,4 0 0 0,-1 0 0 0,-1 0 0 0,3 3 0 15,-1 4 0-15,3-1 0 0,-2-5 0 16,2 3 0-16,5-1 0 0,-3 1 0 0,0-3 0 0,1-1 0 16,2-4 0-16,1 0 0 0,1 4 0 0,-1-3 0 15,3-1 0-15,2-1 0 0,-1 0 0 0,1 0 0 16,-1 2 0-16,-6-9 0 0,4 2 0 0,1 0 0 15,3 3 160-15,3-1 0 0,4 2 0 0,2-2 0 16,2 2-32-16,26 12 0 0,-6-8 0 0,-4-2 0 16,-1-4-128-16,2 1 0 0,0-2 0 0,4-2 0 15,-5-3 144-15,3 1-144 0,-3-1 160 0,1 1-160 16,-3 1 128-16,1-1-128 16,4-2 0-16,2-1 144 0,3-1-144 0,-1 1 0 0,0 0 0 0,-1-1 0 15,-3 1 176-15,4-2-48 0,4-2-128 0,1-1 192 16,1 1-192-16,-1-2 176 0,2 0-176 0,-2-1 160 0,-1-2-160 15,5-2 160-15,0-3-160 0,1-1 160 0,0-2-160 0,-2 1 192 16,-2-5-192-16,0-2 192 0,2 0-192 0,-2 1 192 16,-1-3-192-16,2-1 192 0,2-1-192 0,-5-2 0 15,-1 0 0-15,-4 1 128 0,1 0-128 0,-2-1 0 16,1 1 0-16,-2-2 128 0,2-3-128 0,-27 7 0 16,5-3 0-16,4-5 0 0,-3-1 240 0,2-2-48 15,1 0 0-15,0-1 0 0,2-1-192 0,29-27 144 16,-12 10-144-16,-11 4 128 0,-10 7 0 0,-5-3-128 15,-3 0 192-15,-4-1-64 0,-2 0-128 0,-4 2 0 16,-1 4 0-16,-4 3 0 0,-3-1 0 0,-5 1 160 16,-5 0-160-16,-3 0 160 0,-3-2 112 0,-4-2 32 15,-3-5 0-15,-7 1 0 0,-9-2 16 0,-9-2 16 16,-5 2 0-16,-4-2 0 0,-5-1-336 0,-3 4 0 0,-6 1 0 0,-5 3-128 31,-7-1-400-31,-2 8-80 0,-2 4-16 0,1 1 0 16,1 2-208-16,3 3-64 0,-1 10 0 0,1 7 0 15,4 6-992-15,6 3-208 0</inkml:trace>
  <inkml:trace contextRef="#ctx0" brushRef="#br0" timeOffset="2884.999">19046 8313 35935 0,'0'0'3200'0,"-4"-8"-2560"16,-1-1-512-16,0 2-128 0,2-2 144 0,-2 0 16 15,1-2 0-15,-2 2 0 16,2 4-800-16,-3-2-144 0,-1 0-48 0,2 0 0 15,-1-4 320-15,-2-1 64 0,1-2 16 0,-3 0 0 16,-5 0-80-16,2-2-32 0,-2 1 0 0,1 0 0 0,-3 1 304 0,1 0 64 16,-4-2 16-16,-1-2 0 0,-2-3 336 0,-2 1 64 15,-3 1 16-15,-2-2 0 0,-1-4 784 0,-5 1 176 16,-1-1 16-16,-1 1 16 16,-4-4-1744-16,0 0-336 0,-3-1-80 0,-3-2-16 0,-2-1 928 0,-4 2 0 0,-7 2 0 0,0 2 128 15,3-1 112-15,0 3 16 16,-2 2 16-16,-2 0 0 0,0 1-32 0,-3 1-16 0,-3 1 0 0,3 1 0 15,3 3-224-15,-2 0 0 0,1-1 128 0,-7 1-128 16,-2 0 0-16,1 1 0 0,1 2 0 0,3-2 0 16,-4-1 0-16,-2 0 0 0,-5-3 0 0,1 4 0 15,2 2 0-15,0 2 0 0,-1 2 0 0,-1 1 0 16,-2 3 0-16,3-1 0 0,3 2 0 0,4 2 0 16,-2 0 0-16,3 2 0 0,-3 3 144 0,5 4-144 15,-2 8 160-15,4-2-160 0,1-1 192 0,1-1-192 16,0 4 144-16,-1 1-144 0,-3 4 0 0,4 1 144 15,5 2-144-15,3 1 0 0,2 2 144 0,-1 0-144 16,4-1 0-16,-1 0 128 0,4 3-128 0,-1 3 0 0,1 0 0 16,2 4 0-16,4 4 0 0,3-2 0 0,-1-3 0 0,3 1 0 15,2-2 0-15,-1 1 0 0,2-2 0 0,1 0 0 16,2 1 0-16,2-1 0 0,2 0 0 0,3 1 0 16,1 2 0-16,1 2 0 0,4 1 0 0,0 2 0 15,1 0 0-15,1-1 0 0,2 1 0 0,1 1 0 16,0-1 0-16,2 5 0 0,0 4 0 0,4 2 0 15,0 1 0-15,2-4 0 0,0-6 0 0,4-1 0 16,3-1-144-16,2 1 144 0,3 1 0 0,4-1 0 16,2 2 0-16,4 2 0 0,-2 1 0 0,7-4 0 15,3-6 0-15,2 2 0 0,3 2 0 0,3-1 0 16,0 1 0-16,6-3 0 0,-2-1 0 0,4 1 0 16,2 4 0-16,5-2 0 0,3-9-208 0,6 0 80 0,2-1 128 0,4-1-208 15,2-3 208-15,2-2-192 16,1-2 192-16,7-2-192 0,6-4 192 0,-1 0 0 0,-3-3 0 0,1-1-144 15,3-2 144-15,4 0 0 0,-1-2 0 0,2-3 0 16,-3-2 0-16,5 1 0 0,3-3 0 0,0 2 0 16,-2-1 0-16,-2 1 0 0,0-2 0 0,3 0 0 15,4-2 0-15,-5 0 0 0,-4-1 0 0,1-2 128 16,1-4-128-16,4-2 0 0,-2-3 0 0,0 0 128 16,-4-2-128-16,3-3 0 0,0-1-176 0,-1-2 176 15,-4-2 0-15,-3 0 0 0,0 1-128 0,-1-2 128 16,0-2 0-16,-5-4 0 0,-4-5 0 0,-5 2 0 15,-3 2 0-15,-2 0 0 0,-3-1 128 0,-2 1-128 16,-2 2 0-16,-4-5 160 0,-6-4-160 0,-3 5 128 16,-2 0 96-16,-4-5 16 0,-4-5 0 0,-2 0 0 0,-2 0 64 0,-4 1 16 15,-3 3 0-15,-1-3 0 0,-2-2-320 0,-4-2 160 16,-3-1-160-16,-4 0 128 0,-2-5-256 0,-5 2-64 16,-5-2-16-16,-7 1 0 0,-2 1 16 0,-3-4 16 15,-4-1 0-15,-2 0 0 0,-4 0 176 0,-3 0-192 16,-2 3 192-16,-5 3-192 0,-1-1 192 0,-5 4 0 15,-5 2 0-15,-1-2 0 0,-5-1 0 0,-1-4 0 16,-1 4 0-16,-5 0 0 0,-1 1 0 0,-9 3 0 16,-9 3 0-16,2 2-128 0,1 3 128 0,-3 3 0 15,-7 0-144-15,-3-1 144 0,1 2 0 0,0 0 0 16,2-4 0-16,-7 5 0 0,-1 0-128 0,2 2 128 16,4 6 0-16,-1 3 0 0,-5 1-128 0,2 4 128 15,3 3-160-15,3 1 160 0,-1-1 0 0,1 5-144 16,-2 2 144-16,4 3 0 0,6 3 0 0,-3 1 0 0,1 3 0 0,0 3 0 15,-2-1 0-15,2 5 0 0,2 1 0 0,-4 5 0 16,-3 1 0-16,3 7 0 0,-2 4-160 0,7-1 160 16,3-4 0-16,-1 2 0 0,0 3 0 0,1 1 0 15,3 1 0-15,7-1 0 0,5 0 0 0,2 2 0 16,1 2 0-16,3 4 0 0,2 3 0 0,6-1 0 16,3-3 0-16,8 1 0 0,5-2 0 0,6 2 0 15,5 1 0-15,4 0 0 0,7-2 0 0,1 6 0 16,5 8 160-16,4-2-160 0,3 2 160 0,4-2-160 15,-2-1 128-15,4 2-128 0,3-1 0 0,3 2 0 16,0-1 0-16,2 2 0 0,1 3 0 0,0 0 0 16,3-4 0-16,-2 5-128 0,1-2 128 0,2-1 0 0,1-5 0 15,3 3-128-15,-1 4 128 0,5-2 0 0,1-2 0 16,4-1-128-16,4-3 128 0,4 0 0 0,3-3 0 0,6 1 0 16,5 3 0-16,4-3 0 0,1-2 0 0,1-3 0 15,2-3 144-15,6-3-144 0,4 0 0 0,1-4 128 16,0-3-128-16,1-1 0 0,2 2 0 0,3-3 0 15,5-5 128-15,-1 3-128 0,-5 2 0 0,6-2 0 16,6-5 0-16,0-3 0 0,1-6-256 0,2-5 80 16,1-3 16-16,1-3 0 0,3-3 160 0,-3 0 0 15,-1-6 0-15,3-3 0 0,5-4 0 0,-7-3 0 16,-4-1 0-16,2 0 0 0,-1 2 0 0,-4-1 176 16,-3-1-176-16,-4-2 192 0,-5-1 0 0,1-1 0 15,0-3 0-15,-7 3 0 0,-5 1 48 0,-4-1 16 16,-4-5 0-16,1 1 0 0,-3-1-256 0,2-4 176 0,-4-5-176 0,-1-1 160 15,0 3-160-15,-5-4 0 0,-3 3 0 0,1-4 0 16,-3-4-176-16,-1 0-16 0,-2 2 0 0,-1-4 0 16,-7-5-48-16,-3 1-16 0,-4 3 0 0,-6 3 0 15,-5 0 256-15,-6 1 0 0,-4-1 0 0,-3-5 0 16,-4-4 0-16,-4 0 256 0,-4-1-48 0,-3 4-16 16,-2 1-192-16,-5 3 128 0,-4 0-128 0,-5-2 0 15,-5 5 144-15,0-2-144 0,-2-1 128 0,-3 0-128 16,-3-1 144-16,-4 4-144 0,-1 0 160 0,-6 0-160 15,-6 3 0-15,-6 1 0 0,-6-3-128 0,-2 0 128 16,2-1-192-16,-4 0 64 0,-8 1 128 0,0 3-208 16,-3 2 208-16,2 2-176 0,0 0 176 0,0 3-160 0,0 1 160 15,2 2 0-15,1 2-144 0,3 2 144 0,3-1 0 16,-3 3 0-16,0 0 0 0,1 2 0 0,-1-1 0 0,1 2 128 16,1 3-128-16,-1 3 128 0,-6 2 32 0,-2 1 0 15,1-2 0-15,-5 6 0 0,-1 3-160 0,-4 3 0 16,-3 0 0-16,3 1 0 0,4-1 0 0,-5 4 0 15,-4 2 0-15,4 3 0 0,4 2 0 0,-1 3 0 16,1 5-128-16,4 0 128 0,0 1 0 0,8 2 0 16,8-1 0-16,4 4 0 0,8 2 0 0,1 5 0 15,4 2 0-15,0 1 0 0,1 0 0 0,2 2 0 16,5 3 0-16,2 3 0 0,1 6-160 0,0 3 160 16,2 3 0-16,2 0-144 0,0 0 144 0,0-2-192 15,1 2 192-15,2 1-192 0,2 1 64 0,3 3 0 16,4 4 0-16,3-4 0 0,4-3-16 0,2 0 0 0,3-3 0 0,3 1 0 15,3 2-32-15,5 2 0 0,-1 3 0 0,7-2 0 16,2-5 176-16,4-2-160 0,1 0 160 0,5 3-160 16,5-1 160-16,3 5 0 0,1-1 0 0,5 1 0 15,1 0 0-15,2-4 0 0,1-1 0 0,5-2-128 16,2-1-64-16,6 0-16 0,1-3 0 0,5 3 0 16,6 0 0-16,9-2 0 0,7-9 0 0,4-4 0 15,3-4 0-15,10-3 0 0,10-4 0 0,3-1 0 16,2 0-16-16,3-1 0 0,6-3 0 0,3-3 0 15,0 0 32-15,4-5 0 0,2-5 0 0,3 2 0 16,0 2 192-16,-3-6 0 0,-3-5 192 0,2-2-192 16,2-3 416-16,-3-5-32 0,-4-5 0 0,2-2 0 15,2-4 176-15,-5-5 16 0,-6-4 16 0,-2-1 0 16,-1-3 256-16,-5-5 48 0,-7-6 16 0,-6-2 0 0,-7-2 160 0,-4-3 16 16,-4-5 16-16,-4-2 0 0,-5-2-336 0,-7-4-64 15,-5-6 0-15,-4 2-16 0,-4 1-688 0,-5 4 0 16,-7 2 0-16,-6 4 0 15,-7 2-1536-15,-9 3-176 0,-9 1-32 0,-10-2-15056 16</inkml:trace>
  <inkml:trace contextRef="#ctx0" brushRef="#br0" timeOffset="6555.306">14738 12947 13823 0,'15'-9'1216'0,"-8"5"-960"16,-2-2-256-16,-1 2 0 0,-4 4 4112 0,6-11 784 16,-4-1 160-16,0 2 16 0,-2 10-4176 0,3-8-896 15,0 0 0-15,-3 8-160 0,0 0 160 0,0 0 0 0,0 0 0 0,0 0 0 16,0-11 128-16,0 11 0 0,0 0 0 0,0 0 0 16,-7-10-128-16,7 10 0 0,0 0 0 0,-11-6 0 15,0 4 128-15,0 0-128 0,-4 0 160 0,-1 2-160 16,0 1 0-16,0-1 0 0,-6-1 0 0,-2 1 0 15,-2 0 192-15,-3 0-48 0,-4 1-16 0,-2 0 0 16,-6 1 240-16,-1-1 32 0,-1-1 16 0,-4 3 0 16,-6 3-96-16,-1 0-32 0,-6-2 0 0,-4 0 0 15,-8 3-160-15,-1-1-128 0,0 0 192 0,-4-1-192 16,-4-1 0-16,2-1 0 0,1-1 0 0,4-1 0 16,6-1 0-16,1-1 0 0,-2-4 0 0,2 0 0 15,1 3 0-15,0-1 0 0,4-1 0 0,-2 2 0 16,-1-1 0-16,-3 3 0 0,-7 4 0 0,3 0 0 0,3-5 0 0,-2 1 0 15,2 2 0-15,-5 1 0 0,-4 0 0 0,2 2 0 16,3-1-144-16,4-1 144 0,-3 4-240 0,5-3 48 16,0 0 0-16,5-1 0 0,5 0 192 0,3-3-144 15,6-2 144-15,7 0-128 0,5 0 128 0,4 0 0 16,3 0 0-16,6 1 0 0,2 0 0 0,4 0 128 16,0-1-128-16,3-1 128 0,5 0 48 0,-1 1 16 15,2 0 0-15,8 2 0 0,0 0 48 0,0 0 16 16,0 0 0-16,-7 2 0 0,7-2-256 0,0 0 176 15,0 0-176-15,0 0 160 0,-4 8-160 0,4-8 0 16,0 0 0-16,2 13 0 0,-1 3 0 0,1-2 0 16,0-1-128-16,0 5 128 0,3 3 0 0,-3 4 0 15,1 3-144-15,1 2 144 0,-1 1 0 0,1 2 0 16,1 1 0-16,0 3 0 0,1 2 0 0,0 2 0 16,2 2 0-16,-2 4 0 0,-2 3 0 0,3 2 176 0,-3-1-176 0,-2 2 160 15,-1 0-160-15,-1 1 0 0,-1-2 0 0,-1 4-176 16,-2 6 176-16,-3-3 0 0,-1-1 0 0,1-4 0 15,-2-3 0-15,-3-2 0 0,0 1 0 0,-2-4 128 16,-1-1-128-16,1-4 176 0,-1-1-176 0,4-4 192 16,-2-2-192-16,3-3 0 0,3-6 144 0,-2-2-144 15,1-5 0-15,1-2 128 0,4-3-128 0,1-2 0 16,1 0 0-16,0-2 144 0,1-9-144 0,0 8 0 16,0-8 128-16,0 0-128 0,0 0 0 0,7 5 0 15,-7-5 0-15,15 4 128 0,2-3-128 0,4-1 0 16,2 1 128-16,5-1-128 0,2-1 0 0,4-1 0 15,2-4 0-15,6 1 0 0,5-2 0 0,8 0 0 0,7-4 0 16,5 2 0-16,3-1 0 0,3 0 0 0,3-2 0 0,5-2-176 16,5 3 176-16,2 0-208 0,0 0 16 0,0 4 0 15,0 0 0-15,4 3 0 0,1 2 64 0,-2 2 128 16,-7-2-208-16,2 2 80 0,-1 2 128 0,0 3 0 16,-6 5 0-16,-1 1 0 0,-5-1 0 0,-1 0-160 15,0 2 160-15,-4 0 0 0,-3 2 0 0,-5-3-128 16,-2 1 128-16,-6 0 0 0,0-1 0 0,-3 0 0 15,-1 2 0-15,-1-2 0 0,-1-4 128 0,-2 2-128 16,-3-2 0-16,-2-2 0 0,-2 3 128 0,0-3-128 16,1-1 0-16,0-1 0 0,-2 0 0 0,-1-3 128 15,-1-3-128-15,0-4 0 0,-2-3-144 0,-4-4-80 16,-2-7-16-16,-3-5 0 0,-6-6-80 0,-2-10-32 0,-5-11 0 16,-5-4 0-16,-4-3 480 0,-3-3 112 0,-7-3 16 0,-4-1 0 15,-5-4 512-15,-2 0 96 0,-4-2 32 0,-1 0 0 16,-6-1-80-16,-1 0-16 0,-2-3 0 0,2 6 0 15,5 5-480-15,-1 5-80 0,4 11-32 0,3 5 0 16,4 5-80-16,2 5-128 0,2 1 176 0,2 7-176 16,4 5 0-16,-2 2-176 0,2 1 0 0,1 2 0 31,0 4-1904-31,2 1-384 0,-1 0-80 0</inkml:trace>
  <inkml:trace contextRef="#ctx0" brushRef="#br0" timeOffset="10796.001">2886 950 12895 0,'-4'-8'1152'0,"0"-2"-928"0,-1-2-224 0,0 2 0 16,1-1 1072-16,3 1 160 0,1 10 48 0,-4-9 0 15,4 9-256-15,-2-8-64 0,2 8 0 0,0 0 0 16,0 0-144-16,0 0-48 0,0 0 0 0,0 0 0 15,5 9-608-15,-3 4-160 0,0 6 0 0,0 3 0 16,-1 1 0-16,-1 5 0 0,-2 5 0 0,0 4 0 16,0 6 0-16,-4 0 160 0,1 2-160 0,-2 1 160 15,-4 0-160-15,0 6 0 0,-2 1 144 0,-3 5-144 16,0 0 0-16,-1 0 144 0,-1-4-144 0,-1 1 0 0,-2-2 144 0,2 2-144 16,4 0 0-16,-3 3 144 0,-2 0-16 0,0-3-128 15,2-7 192-15,3-1-64 0,0-3-128 0,3-3 192 16,0-3-192-16,3-2 192 0,3 0-192 0,4-3 160 15,1-2-160-15,3-2 160 0,1-6-160 0,5-4 0 16,2-5 144-16,2 0-144 0,2 0 256 0,4-4-32 16,4-2 0-16,1-2 0 0,0-1 80 0,4 1 16 15,5-1 0-15,1 2 0 0,2-6 80 0,2 1 32 16,1-1 0-16,3 1 0 0,1 2-64 0,4-3-16 16,7-2 0-16,5 2 0 0,6 1-160 0,1-1-16 15,2-2-16-15,4 0 0 0,7-1-160 0,2 0 0 16,-1 0 0-16,2 0 0 0,-2 1 0 0,4 0 0 15,3-1 0-15,1 2 0 0,4 0 0 0,0 0 0 0,-1 1 0 16,4-1 0-16,1-1 0 0,-1 1 0 0,0-4 0 0,4 3 0 16,3 0 0-16,0 1 0 0,-2-2 0 0,3 0 0 15,5-3 0-15,1 4 0 0,1 1 0 0,4 0 0 16,7-4 0-16,-2 2 0 0,-2 2 0 0,4 0 0 16,1-1 0-16,0 1 128 0,-3 1-128 0,5 2 0 15,7 0 0-15,0-1 0 0,-5 0 0 0,4 0 0 16,5 3 0-16,-1 0 0 0,1-5 0 0,1 1 0 15,0 2 0-15,4-1 0 0,5-2 0 0,-2 1 0 16,0 4 0-16,0-3 0 0,0-2 0 0,3 0 0 16,3 0 0-16,-1 0 0 0,2 5 0 0,-2-1 0 15,1-2 0-15,0 0 0 0,0 0 128 0,-1 3-128 16,-4-2 0-16,2 1 0 0,3 3 0 0,2-1 0 0,3-1 0 16,-3 1 0-16,-6-2 0 0,3 3 0 0,3-1 0 0,-2 0 0 15,-5-3 0-15,1 5 0 0,0-2 0 0,3 2 0 16,2 0 0-16,-2 0 0 0,-6 2 0 0,5 0 0 15,0-3 0-15,2 1 128 0,1 0-128 0,-4 0 0 16,-1 0 0-16,1-1 0 0,3 2 0 0,-2-1 0 16,-2-3 0-16,-1 2 0 0,-3 1 0 0,1-3 0 15,2 2 0-15,-1-1 0 0,-3 1 0 0,-2-4 128 16,-3-3-128-16,2 1 0 0,4 6 0 0,-2-4 0 16,-3-2 0-16,0 1 0 0,4 0 0 0,-1-3 0 15,-3-3 0-15,0 2 0 0,-1 2 0 0,2 0 128 16,2 1-128-16,-4-2 0 0,-5-1 0 0,5 2 128 15,6 1-128-15,-6-1 0 0,-3-1 128 0,-1-1-128 16,-1-2 0-16,-2 1 128 0,-1 1-128 0,-3-1 0 16,-4-2 0-16,-3 1 0 0,1-2 0 0,-5 3 0 0,-1 1 128 0,-3 1-128 15,-2-3 0-15,2 0 0 0,0-3 0 0,-2 6 128 16,-4 2 32-16,1-1 0 0,3-4 0 0,-2 3 0 16,-4 2-160-16,4-2 0 0,4-3 0 0,-5 0 0 15,-1 2 0-15,2-1 0 0,5-3 0 0,-7 1 0 16,-2-2 0-16,0 3 0 0,3 0-144 0,-3 1 144 15,-2-3 0-15,-3-1 0 0,2 0 0 0,1 3 0 16,1 2 0-16,-1 1 0 0,-2-2 0 0,3 2 0 16,3 1 0-16,-4 0 0 0,-10 0 0 0,3 0 0 15,5 0 0-15,-5 0 0 0,-2 0 0 0,-3 1 0 16,-8-2 0-16,2 1 0 0,2-2 0 0,-3 1 0 16,-3 0 0-16,-6 1 0 0,-5-1 0 0,-1 1 0 15,-1-1 0-15,-2 2 0 0,1 1 0 0,-5 1 0 0,-2-3 0 0,-3-2 0 16,-3 4 0-16,0-1 0 0,0 3 0 0,3-1 0 15,0 0 0-15,-3-2 0 0,-5 1 0 0,-1-2 0 16,-3-2 0-16,-3 2 0 0,-4 0 0 0,-3-1 0 16,-4-1 0-16,-2-1 0 0,-3-3 0 0,-1-1 144 15,-2-1-144-15,-2 0 128 0,-2 1 0 0,0-3-128 16,-7-4 192-16,2-1-64 0,-5-3 16 0,2-5 0 16,-4-1 0-16,0-2 0 0,-2-3-144 0,-2-5 0 15,1-6 0-15,2-2 0 0,-1-1 0 0,2 1-224 16,-1 1 48-16,5-3 16 0,3-2-128 0,-2-4-32 15,2-2 0-15,-2 1 0 0,2 0 112 0,-4 0 16 16,2-1 0-16,-2 3 0 0,0 1 944 0,0 1 192 0,2-1 32 16,0 2 16-1,-1 2-1616-15,-5 3-320 0,-2-1-64 0,0 2-16 0,1 3 864 0,-3 3 160 0,-3 3 0 0,1 0 0 16,-2 0 160-16,0 3-160 0,-1-3 192 0,-2 5-192 16,-2-2 176-16,1 1-176 0,2-3 160 0,-4 3-160 15,0 1 0-15,1 2 0 0,4 0 0 0,-3 4 0 16,0 3 0-16,2 3 0 0,-3-1 0 0,4 4 0 15,0 0 128-15,2 1-128 0,-1 1 176 0,0 0-176 16,-2 4 0-16,1 1 0 0,-1 1 0 0,-2 3 0 16,-2-1 0-16,-4 0 0 0,-4 0 0 0,-1 1-192 15,-3 2 192-15,-5-1-192 0,-5 2 192 0,-2 0-192 16,-2-3 192-16,-1 2 0 0,-1 1 0 0,0 0-144 16,1 1 144-16,-4-1 0 0,-3-1 0 0,-2 3 0 0,-5 0 0 0,-4 1 0 15,-3-2 0-15,-2 1 0 0,2 2 0 0,-3 0 144 16,-4-1-144-16,-6 2 0 0,-7 0 160 0,0-1-160 15,2 1 128-15,-3 1-128 0,-6 1 0 0,-5-3 0 16,-2 0 0-16,-2 0 0 0,-3-1 0 0,-5 1 0 16,-5-3 0-16,0 0 0 0,2 0 0 0,-2 4 0 15,-4-3 0-15,5 3 0 0,5 0 0 0,-5 1 0 16,-8 1 0-16,5-3 0 0,5-4 0 0,-2 1 0 16,-6 0 0-16,0 1 0 0,2 2 0 0,-1-1 0 15,-5 0 0-15,3 1 0 0,4-2 0 0,-4 1 0 16,-7 0 0-16,0 0 0 0,0-4 0 0,-3 1 0 15,-4 2 0-15,-3-2 0 0,-5-1 0 0,5 0 0 16,3-2 0-16,-4 0 0 0,-8-1 0 0,4 0 0 16,2-4 0-16,2 1 0 0,-2 0 0 0,-2 0 0 0,0-3 0 0,2 2 0 15,5-2 0-15,-1 1 0 0,-1-1 0 0,0 1 0 16,6 2 0-16,-7-4 0 0,-2-3 0 0,2 1 0 16,-1 3 0-16,1-6 0 0,1-2 0 0,-3 1 0 15,-5 2 0-15,4 0 0 0,1 1 0 0,-1-2 0 16,-3 0 0-16,2 2 128 0,-2 0-128 0,0 0 0 15,-2-1 128-15,0 2-128 0,0 3 0 0,4-1 128 16,-1-1-128-16,1 1 0 0,0 1 0 0,3-1 0 16,0 0 0-16,1 2 0 0,4 1 0 0,-4 1 0 15,-3 1 0-15,3 0 0 0,2-2 0 0,0 2 0 16,-2-1 0-16,-2 2 0 0,0 1 0 0,1 1 0 16,1-3 0-16,-3-3 0 0,-3 0 0 0,2 0 0 15,-1 4 0-15,2 0 0 0,-3-2 0 0,0 0 0 0,-1-2 0 16,4 3 0-16,5 2 0 0,-1-1 0 0,-6-4 0 15,3 2 0-15,4 3 0 0,0-1 0 0,0-2 0 0,0 0 0 16,0 0 0-16,3-1 0 0,2 3 0 0,2-6 0 16,-5-2 0-16,4 4 0 0,3 1 0 0,-3 1 0 15,-1-2 0-15,3 2 0 0,4-1 0 0,1 2 0 16,-5 3 0-16,6-1 0 0,0-2 0 0,0 1 0 16,-1 1 0-16,4 0 0 0,3 1 0 0,-1-3 0 15,-2-2 0-15,5-1 0 0,5 0 0 0,1 2 128 16,-1 1-128-16,3-1 128 0,1-1-128 0,-1 3 0 15,-3 1 0-15,2 0 0 0,3-1 0 0,1 1 128 16,-1 1-128-16,1 0 128 0,1 0-128 0,0-1 192 16,1-2-192-16,-1 4 192 0,-2 5-192 0,2-5 0 0,1-5 0 0,-2 5 128 15,1 5-128-15,3 1 0 0,2-2 0 0,0-2 0 16,1-6 0-16,3 6 0 0,1 3 0 0,6 0 128 16,4-4-128-16,1-3 128 0,-1-6-128 0,0 6 128 15,2 4 64-15,6 0 16 0,3-2 0 0,3-1 0 16,3-2 112-16,-2 2 32 0,-2 3 0 0,4-1 0 15,6-3 0-15,4 1 0 0,5 2 0 0,3 1 0 16,2-3-112-16,1-1-32 0,3-2 0 0,-1 3 0 16,3 3-208-16,4 2 0 0,3-4 0 0</inkml:trace>
  <inkml:trace contextRef="#ctx0" brushRef="#br0" timeOffset="14526.835">10850 13405 23951 0,'11'0'2128'0,"-11"0"-1696"0,3-9-432 0,0 2 0 15,-3 7 1488-15,0 0 224 0,0 0 32 0,0 0 16 32,0 0-1760-32,0 0-464 0,0 0-48 0,-5-4 0 15,-4 0-80-15,1-3-32 0,-4 4 0 0,0-2 0 0,-1-2 368 0,3 0 80 0,-2-3 16 0,1-1 0 16,-1 0 160-16,2-1 224 0,-1-1-48 0,2-4-16 16,2 0 256-16,-1-2 48 0,0-2 16 0,0 0 0 15,0-1 64-15,0-3 16 0,0-5 0 0,-1 2 0 16,2-1-160-16,-4 1-16 0,0 1-16 0,0-1 0 15,-4 4-112-15,1 0-32 0,-1 1 0 0,-2 0 0 16,0-2-224-16,-4 1 0 0,-3 2 0 0,0-1 0 16,2-2 0-16,-3-2 0 0,-4 0 0 0,-1 4 0 15,-2 3-144-15,-1-4 144 0,0-2 0 0,-1 3-144 16,-5 3 144-16,0 1 0 0,-2 0 0 0,-3 2 0 0,-1-3 736 0,-3 3 224 16,-1 3 64-16,1 0 0 15,1 0-1568-15,2-2-304 0,0 1-64 0,0 3-16 0,-1 3 928 0,-1-1 0 16,-2 1 0-16,-1 1 0 0,-3 2 128 0,1 1-128 15,0 3 160-15,-2-4-160 0,-1-2 0 0,-5 1 0 16,-2 4 0-16,1 0 0 0,-2-1 0 0,1 1 0 16,2-1 0-16,-2 0 0 0,-1 2 0 0,-3 1 0 15,-2 0 0-15,4-1-160 0,1 1 160 0,1 0 0 16,2 0 0-16,1-2 0 0,6 0 0 0,-4 2 0 16,4 1 0-16,0 2 0 0,3 1 0 0,4 2 0 15,1-2 0-15,2 3 0 0,2 2 128 0,-4 0-128 16,0 2 160-16,-1 3-160 0,0 5 128 0,0 4-128 0,-1 3 0 15,1 4 144-15,0-4-144 0,0 8 0 0,0 7 0 16,0 0 0-16,4 1-144 0,0 0 144 0,-2-1 0 0,4 2 0 16,4-2-176-16,5-2 176 0,5 0-160 0,4-2 160 15,5 0 0-15,3 5 0 0,1 3-128 0,4-1 128 16,1-1 0-16,3 0 0 0,1-1 0 0,2 2 0 16,1-1 0-16,2 1 0 0,1 1 0 0,4 3 0 15,-1 6 0-15,5 0 0 0,0-1 0 0,3-2-144 16,1 0 144-16,2 1 0 0,3 1 0 0,4-1 0 15,3-1 0-15,3 2 0 0,4-1 0 0,4-4 0 16,3-3 0-16,3-3 0 0,3-3 128 0,1-2-128 16,2 0 0-16,6 0 0 0,6 2 0 0,3-1 128 15,1-2-128-15,1 0 0 0,1-2 0 0,3-1 0 16,4-1 0-16,1-3 128 0,2 0-128 0,-1-1 0 0,0-6 0 0,1-2 0 16,4-3 0-16,1-2 128 0,-1-3-128 0,-1-1 0 15,-2-3 0-15,5-1 0 0,5-3 0 0,-1-2 144 16,0 1-144-16,0-4 160 0,-5-4 32 0,7-3 16 15,5 1 0-15,-4-4 0 0,-8-5-48 0,4-1-16 16,2-5 0-16,1-4 0 0,1 1-144 0,-3-7 0 16,-3-5 144-16,-5-2-144 0,0-6 160 0,-2-1-32 15,-3 0-128-15,-6-2 192 0,-3-2-64 0,-1-3 0 16,-5-4-128-16,-4 1 192 0,-4 2 256 0,-6-2 32 16,-4 4 16-16,-9 0 0 0,-8 2 480 0,-3 2 112 15,-8-4 0-15,-2 0 16 0,-3 0-400 0,-4 5-96 16,-4 7-16-16,-4-2 0 0,-6 3-592 0,-4 1 0 15,-5 3-144-15,-6 3 144 16,-8 3-944-16,-5 6-64 0,-1 3-16 0,-7 7 0 16,-5 6-2176-16,-4 4-448 0</inkml:trace>
  <inkml:trace contextRef="#ctx0" brushRef="#br0" timeOffset="16012.602">24052 16571 19343 0,'-3'14'1728'0,"1"-5"-1392"0,-3-2-336 0,0 2 0 15,-1-2 2816-15,2 0 512 0,3 2 80 0,-3-4 32 16,4-5-2672-16,0 0-512 0,0 0-128 0,0 0 0 15,0 0 64-15,0 0 32 0,0 0 0 0,0 0 0 16,0 0 496-16,0 0 112 0,0 0 0 0,0 0 16 16,0 0-80-16,-4-11 0 0,1-4-16 0,1-1 0 15,0-2-304-15,1 0-64 0,1 0-16 0,-2-5 0 16,-1-5-144-16,2-1-32 0,1-3 0 0,-1-6 0 16,-4-5-16-16,2-5-16 0,-3-4 0 0,2-2 0 15,0 1 32-15,-3-1 16 0,2-1 0 0,0 0 0 0,-1-1 16 0,0-3 0 16,-1-3 0-16,3 2 0 0,1 3 16 0,3 3 0 15,1 3 0-15,0 2 0 0,-1-1-240 0,0 3 0 16,2-2 0-16,-1 2 0 0,-1 2 0 0,2 4 176 16,2 2-176-16,-3 3 160 0,2-1-160 0,0 7 0 15,0 2 144-15,-1 3-144 0,-2 3 0 0,0 4 0 16,0 3 0-16,0 3 128 0,0 2-128 0,0 2 0 16,-1 0 0-16,1 8-128 0,0 0-80 0,0 0-16 15,0 0 0-15,0 0 0 0,0 0-96 0,-8 6-32 16,8-6 0-16,-8 8 0 15,0 3-1232-15,1 1-240 0,1 2-48 0,1 1-16 16,-4 4-688-16,3-1-144 0,-2-1-32 0</inkml:trace>
  <inkml:trace contextRef="#ctx0" brushRef="#br0" timeOffset="16378.604">23587 15403 26719 0,'0'0'1184'0,"0"0"240"0,-6-5-1136 0,2-6-288 0,-2-4 0 0,4-5 0 16,3-6 2368-16,2-2 400 0,2-4 96 0,2-2 16 31,3-7-2656-31,1 3-528 0,2-2-96 0,1 0-32 0,0 0 176 0,1 0 16 0,-3 1 16 0,1 3 0 16,0 4 400-16,-2 4 80 0,-2 1 0 0,3 5 16 15,-2 0 192-15,0 5 48 0,-2 0 0 0,-1 6 0 0,2 3-16 0,-1 1 0 16,-3-1 0-16,2 5 0 0,-7 3-176 0,0 0-16 15,14 7-16-15,-3 1 0 0,-1 6-144 0,4 3-16 16,2 3-128-16,0 9 192 0,1 6-192 0,1 4 176 16,2 4-176-16,-1 2 160 0,1 2 48 0,4 0 16 15,-1 3 0-15,1 1 0 0,-1 1 192 0,0-3 32 16,-3-1 16-16,2-2 0 0,-1-2-144 0,-2-2-48 16,-3-7 0-16,0-1 0 0,-1-2-272 0,-2-4 0 15,-3 0 128-15,0-3-128 0,0-3 0 0,-2 0-256 16,-2-1 64-16,-1 0 0 15,-3-2-2368-15,-3-2-448 0,-4-2-112 0</inkml:trace>
  <inkml:trace contextRef="#ctx0" brushRef="#br0" timeOffset="18565.276">20887 16712 13823 0,'0'0'1216'0,"0"0"-960"16,-1 10-256-16,1-10 0 0,-3 8 2560 0,3-8 448 15,0 0 112-15,0 0 16 0,0 0-2608 0,0 0-528 16,0 0 0-16,0 0-160 0,-4 7 160 0,4-7 176 16,-3 5-48-16,3-5 0 0,0 0 464 0,0 0 96 15,0 0 16-15,-5 0 0 0,-2 1-64 0,2-2 0 16,2-3 0-16,3 4 0 0,0 0-224 0,-5-9-48 0,3-1-16 0,0-1 0 15,0-1-48-15,-3-1-16 0,0-5 0 0,1-2 0 16,1-3 96-16,3-1 0 0,2-1 16 0,-1-4 0 16,-2-3 0-16,2-2 0 0,3-2 0 0,-1-3 0 15,-5-2-80-15,1-5-32 0,0-3 0 0,-2 1 0 16,1-3-48-16,0 0-16 0,-1 3 0 0,-1-2 0 16,4 1-32-16,-2-1 0 0,-2 1 0 0,-1-1 0 15,-1 0-64-15,2 3 0 0,3 4-128 0,-1 1 192 16,0 4-192-16,2 4 128 0,-1 2-128 0,2 4 0 15,0 0 0-15,1 5 0 0,-1 2 0 0,0 4 0 16,3-3 0-16,0 6 0 0,-3 4 0 0,1 1-160 16,3 0-208-16,0 1-32 0,0 2-16 0,-5 6 0 15,0 0-352-15,0 0-64 0,0 0 0 0,0 0-16 16,0 0-1760-16,4 8-336 0,-4-8-80 0</inkml:trace>
  <inkml:trace contextRef="#ctx0" brushRef="#br0" timeOffset="18929.283">20479 16112 26719 0,'0'0'2368'0,"1"-7"-1888"0,-1-7-480 0,-1-4 0 16,2-5 1296-16,4-5 176 0,-1-9 16 0,1-4 16 15,-3-11-1248-15,2-4-256 0,4-4 0 0,2-3 0 16,-1-6 0-16,2 0 0 0,1-1 0 0,1-1 0 16,0 0 0-16,3 4 0 0,0 4 0 0,-1 10 0 15,2 8 0-15,-1 7 0 0,-1 1 0 0,1 12 0 16,2 4 0-16,-3 9 0 0,-3 3 0 0,4 7 144 16,2 4 48-16,1 8 0 0,-1 5 0 0,3 9 0 15,-2 4 0-15,2 8 16 0,1 6 0 0,-2 7 0 16,-2 5-32-16,-1 3-16 0,2 4 0 0,0 0 0 15,-8-1 32-15,1-1 16 0,-1-4 0 0,-2 0 0 16,-3 0-208-16,2-5 144 0,-1-5-144 0,-1-5 128 16,2-7-368-16,0-4-80 0,-2-5 0 0,0-3-9920 15,4-4-1968-15</inkml:trace>
  <inkml:trace contextRef="#ctx0" brushRef="#br0" timeOffset="19730.26">22268 15266 14735 0,'-2'10'640'0,"2"-10"160"0,-9 6-640 0,2 0-160 0,4 1 0 0,3-7 0 15,0 0 3472-15,0 0 672 0,-7 5 128 0,7-5 16 16,0 0-3472-16,0 0-816 0,0 0 0 0,0 0 0 16,0 0 240-16,0 0 32 0,0 0 16 0,0-11 0 15,2-3 416-15,0-2 96 0,0 1 16 0,-2-2 0 16,0-2-112-16,2-3 0 0,-1-6-16 0,4 2 0 15,-1-2-304-15,2-3-48 0,-4-4-16 0,3-2 0 16,2-3-192-16,-2-3-128 0,2-1 160 0,1 0-160 16,-1-2 128-16,0 1-128 0,0 0 0 0,-1 0 0 15,1-4 0-15,0-1 128 0,-2-2-128 0,1 2 0 16,1 0-176-16,0 4-80 0,0 0 0 0,-1 3-16 16,-2 3-240-16,3 2-32 0,2 0-16 0,-3 3 0 15,0 0-704-15,-2 0-144 0,1-4-16 0,-4 5-8112 16,0 3-1600-16</inkml:trace>
  <inkml:trace contextRef="#ctx0" brushRef="#br0" timeOffset="20180.255">21962 14672 11055 0,'0'0'976'0,"0"0"-784"0,-2-8-192 0,1-7 0 15,3-8 5216-15,5-7 992 0,0-7 208 0,7-7 48 31,1-10-5600-31,1-6-1120 0,2-3-208 0,2-2-48 0,0 3 256 0,1-6 48 0,-3-5 16 0,3 4 0 16,-2-1 192-16,1 4 0 0,-2 4 0 0,2 4 0 16,-2 0 384-16,3 6 0 0,4 3 16 0,-1 5 0 15,-3 6-80-15,-2 7-32 0,-2 5 0 0,1 6 0 16,-2 3 96-16,1 4 0 0,-2 5 16 0,0 4 0 0,0 4-256 0,2 4-144 16,-1 7 160-16,2 9-160 0,1 7 128 0,0 8-128 15,3 7 0-15,1 4 0 0,1 2 0 0,1 2 0 16,-2 2 0-16,1 7 0 0,5 3 0 0,-5 2 0 15,-4 1 0-15,-2-1 0 0,0-5 0 0,-1-3 144 16,-1-2-144-16,-2-3 192 0,-1 0-192 0,1-3 160 16,0-1-160-16,0-3 160 15,0-3-928-15,0-5-176 0,3-2-32 0</inkml:trace>
  <inkml:trace contextRef="#ctx0" brushRef="#br0" timeOffset="23368.862">4008 2908 18831 0,'0'0'832'0,"0"0"176"15,-5-5-816-15,5 5-192 0,0 0 0 0,0 0 0 16,0 0 176-16,0 0-16 0,9-1 0 0,-9 1 0 15,11-2 224-15,0-1 32 0,2 1 16 0,-1 1 0 0,-2 1-48 0,1-1-16 16,1-2 0-16,1-1 0 0,-1-2-112 0,1-2 0 16,-2-1-16-16,2-4 0 0,-1-4 16 0,0-4 0 15,1-2 0-15,-2-1 0 0,0-1 80 0,0-1 32 16,-1-3 0-16,0-2 0 0,1-2 32 0,-1 5 16 16,-1-3 0-16,-1-2 0 0,-1-2-80 0,1-5-16 15,2-4 0-15,0 3 0 0,-1 6-160 0,-1 4-32 16,1 3-128-16,0 3 192 0,-2 1-64 0,0 4-128 15,4 1 176-15,-2 2-176 0,1 2 192 0,-1 2-192 16,-3 5 192-16,1 0-192 0,-7 8 224 0,0 0-64 16,0 0-16-16,9 0 0 0,1 6-144 0,-1 2 0 15,-4 1 0-15,2 7 0 0,1 3 0 0,-1 5 0 16,-5 4 0-16,-1 4 0 0,3 6 0 0,-1 1 0 0,1 5 0 16,2-2 0-16,-1 0 0 0,0-4 0 0,-2-1 0 0,0-1 0 15,2 1-368-15,-1-4 48 0,-1-4 16 0,1 1 0 31,-1-1-1936-31,1 0-384 0,-2-3-64 0</inkml:trace>
  <inkml:trace contextRef="#ctx0" brushRef="#br0" timeOffset="23857.35">4343 2343 18431 0,'-9'-19'816'0,"3"7"160"0,-3-3-784 0,1 4-192 16,0-1 0-16,2 2 0 0,6 10 2240 0,0 0 384 15,0 0 96-15,0 0 16 0,0 0-1968 0,0 0-384 16,-4 9-64-16,1 7-32 0,2 7-288 0,2 8 0 16,2 2-176-16,-1 8 176 0,-1 1 0 0,0 0 0 15,0 1 0-15,2 4 0 0,1 4 0 0,0 4 0 16,1 4 0-16,0-2 0 0,2-1 0 0,-1-6-128 15,1-3 128-15,2-4 0 0,-3-2 0 0,3-3-128 16,-1-3 128-16,2-3 0 0,4-5-128 0,-4-1 128 16,0-3 0-16,2-2 0 0,2-2 0 0,0-1 0 15,-4-5 0-15,4-2 0 0,2-2 256 0,2-3 64 16,0-1 16-16,1-3 0 0,2-2 128 0,2-2 32 0,-2 1 0 16,2-7 0-16,2-5-96 0,3-7-16 0,0-5 0 0,2-1 0 15,-2-3-128-15,2-1-16 0,5-1-16 0,-4-3 0 16,0-2-224-16,0-2 176 0,-5-3-176 0,0-4 160 15,-1-5-160-15,-5 1 192 0,-1-2-192 0,-3 4 192 16,-1 4-192-16,-1 1 160 0,-3 1-160 0,-4 2 160 16,1 0-160-16,-4 4 192 0,1 3-192 0,-3 0 192 15,2 0-192-15,-2 5 0 0,-1 2 0 0,0 2 128 16,0-2-128-16,1 7 0 0,0 3-160 0,-1 5 160 16,-1 3-528-1,0 0-16-15,-1-1 0 0,1 8 0 0,0 0-1424 0,0 0-272 0,0 0-64 16,0 0-10080-16</inkml:trace>
  <inkml:trace contextRef="#ctx0" brushRef="#br0" timeOffset="24246.382">5037 2543 18431 0,'-6'4'1632'0,"-2"-2"-1312"16,0 0-320-16,1-1 0 0,7-1 416 0,0 0 16 15,0 0 0-15,0 0 0 0,-8 2-64 0,8-2-16 16,-8 2 0-16,8-2 0 0,0 0 368 0,0 0 80 16,0 0 16-16,0 0 0 0,0 0-144 0,0 0-32 15,1-8 0-15,4-2 0 0,1 0-384 0,4-3-64 0,1-3-32 0,4-5 0 16,0-3-160-16,4-6 0 15,-1-5 0-15,2-1 0 0,0 0 0 0,1-1-144 0,0 1 0 0,3 0 0 16,-1-1 144-16,1 2 0 0,0-1 160 0,1 4-160 16,-3 2 544-16,1 6 16 0,-1 3 0 0,1 5 0 15,-4 3 176-15,1 8 32 0,4 7 16 0,-4 8 0 16,4 6-352-16,-5 3-80 0,2 7-16 0,2 7 0 16,-3 5-112-16,1 7-32 0,0 3 0 0,-2 8 0 15,-1 4-192-15,0 4 0 0,1 0-144 0,0-4 144 16,0-1-2432-16,1-1-400 15</inkml:trace>
  <inkml:trace contextRef="#ctx0" brushRef="#br0" timeOffset="29919.477">18933 8736 13823 0,'24'-6'1216'0,"-8"-1"-960"0,1-3-256 0,0 0 0 16,1-2 2384-16,2 0 432 0,0-1 96 0,2 1 16 16,0 0-2592-16,0 0-512 0,1-2-96 0,-5 0-32 15,0-1 304-15,0-3 272 0,-2-2-48 0,0 2-16 16,-1-1-208-16,0-2 0 0,1-1 0 0,-3 0 0 16,-2-2 160-16,-2 1-160 0,-3-3 160 0,-1 1-160 15,-5-1 544-15,-2-3 16 0,-4 0 0 0,-4-4 0 16,-3-4-144-16,-2 0-32 0,-4-1 0 0,-4 0 0 15,-5-2-32-15,-3-2-16 0,-5-4 0 0,-3 1 0 16,-4 0 48-16,-2-5 16 0,-2-2 0 0,-1 0 0 0,-3 4-80 0,-8-1-32 16,-5 0 0-16,-3-1 0 0,-4 0-112 0,-2-2-32 15,1-1 0-15,0 1 0 0,-4 2-144 0,-3 0 160 16,-6 1-160-16,4 3 160 0,0 5 48 0,1 0 16 16,-4 3 0-16,3 4 0 0,2 5 48 0,2 0 16 15,2 0 0-15,-1 6 0 0,-2 4 16 0,-1 3 0 16,-1 3 0-16,1 1 0 0,-1 6-304 0,-1-1 0 15,-4 1 0-15,-3 4 0 0,3 2 0 0,-5 2 0 16,-3 1-192-16,0 0 48 0,0 2-48 0,1 5 0 16,2 2 0-16,-2 2 0 0,-4-1 48 0,4 1 0 15,2 0 0-15,2 3 0 0,1-2-80 0,1 3-16 16,2 0 0-16,9 1 0 0,9 3 240 0,-1 0-144 16,4-2 144-16,-1 2-128 0,0 2 128 0,2 2 0 0,5 0 0 15,2 4 0-15,0 4 0 0,1 2 0 0,-5 4 0 0,3 3 128 16,0 1-128-16,-2 1 128 0,2 2-128 0,2-1 128 15,6-1-128-15,1 2 128 0,2-1-128 0,1 4 128 16,4 4-128-16,5-2 0 0,3 0 0 0,4-3 128 16,6-3-128-16,3 3 0 0,3-2 0 0,9 4 0 15,3 3 0-15,4 1 0 0,0-2 0 0,7 4-128 16,7 0 128-16,2 0-192 0,0 1 192 0,7 3-192 16,2 1 192-16,6 1-160 0,0-1 160 0,5-2-160 15,0 1 160-15,5 5-160 0,3 3 160 0,7 1-160 16,1-4 160-16,5-2 0 0,3-7 0 0,0 2 0 15,4 1 0-15,0-3 0 0,7-3 0 0,6-1 0 16,6 0 0-16,-1-7 0 0,-1-5 0 0,7-3 0 0,6-1 0 0,0-4 0 16,-1-1 0-16,2-2 0 0,3 2 0 15,0-4 0-15,3-5 0 0,1 1 0 0,-4-1 0 0,4-3 0 16,5-5 0-16,-2 0 0 0,-3-3 0 0,5 0 0 16,3-3 128-16,-3-2-128 0,-2-1 0 0,4-4 0 15,6-3 0-15,-4-1 128 0,-8 0-128 0,4-6 0 16,1-5 0-16,-3-7 0 0,-1-3 0 0,-4-6 0 15,1-5 0-15,-5-2 0 0,-4-2 0 0,-6-3 0 16,-6-7 192-16,-3-4-64 0,-1-7 112 0,-4 0 16 16,-6-2 16-16,-7 2 0 0,-4 1 96 0,-7-3 16 15,-4 1 0-15,-4-5 0 0,-3-1 112 0,-4-4 16 16,-3 2 16-16,-6-2 0 0,-6-5-80 0,-7-2-32 16,-4-3 0-16,-11-5 0 0,-6-4-224 0,-5-1-32 15,-3-3-16-15,-8-2 0 0,-6-6-144 0,-3 7 0 0,-6-1 0 0,-4 1 0 16,-6-1-320-16,-6 6 48 0,-7 9 16 0,0 8 0 15,-4 8-112-15,1 9-16 0,0 5 0 0,-4 9 0 16,-1 6 240-16,1 12 144 0,0 8-192 0,6 12 192 31,5 8-1488-31,2 11-192 0,0 13-48 0</inkml:trace>
  <inkml:trace contextRef="#ctx0" brushRef="#br0" timeOffset="33758.65">22938 7454 16575 0,'0'0'1472'0,"6"-8"-1168"0,-2 1-304 0,1 1 0 16,2 0 1168-16,-1 2 176 0,-6 4 48 0,9-6 0 15,1 4-1216-15,0-1-176 0,0 0-176 0,-1 1 48 16,1 2 128-16,2 0-160 0,0-1 160 0,0 1-160 31,-1 1-320-31,1-1-64 0,0 2-16 0,0-2 0 0,-1 0 128 0,1 0 32 0,2-2 0 0,-2 2 0 16,1-1 400-16,-1 0 0 0,-1 0 144 0,-1-1-144 15,-1 2 512-15,2-1 0 0,-1-5 0 0,1 4 0 16,0 4 288-16,-3 1 48 0,-8-3 16 0,10-2 0 16,1 0 64-16,-11 2 16 0,0 0 0 0,7-3 0 15,-7 3-112-15,0 0-32 0,3-6 0 0,-3 6 0 0,0 0-224 0,-5-9-32 16,-5-4-16-16,-3 1 0 0,-3 1-336 0,-3-2-64 15,-4-3 0-15,-2-3-128 0,-5 0 128 0,-2 1-128 16,-2-3 0-16,0 1 0 0,-2 1 0 0,-4 0 0 16,-3 1 0-16,-3-2 0 0,0-1 0 0,-3 0 128 15,-5 4-128-15,0-3 0 0,0 1 224 0,-1 1-64 16,0 2-16-16,0-1 0 0,-2 0 80 0,-3 1 16 16,-4 3 0-16,3 2 0 0,0 1-112 0,1 0 0 15,0 2-128-15,-2 0 192 0,-5 0-192 0,0 5 0 16,-2 4 0-16,1-2 0 0,3-1 0 0,-4 3 0 15,0 2 0-15,-3 2 0 0,0 1 0 0,3 2 0 16,4 4 0-16,-2 0 0 0,-2-2 0 0,2 1 0 16,-3 1 0-16,1 1 0 0,1 2 0 0,4 1 0 15,4 1 0-15,-1-1 0 0,1-1 0 0,0 3 0 0,-1 4 0 0,0-1 0 16,4-1 128-16,0 4-128 0,1 0 0 0,-2 5 144 16,0 3-144-16,4 1 0 0,3 0 0 0,5-4 0 15,4 5 0-15,2-3 0 0,6-3 144 0,4 1-144 16,4 3 160-16,4 1-32 0,4-2-128 0,3 1 192 15,-2 0-192-15,5 2 0 0,2 3-192 0,3 2 192 16,1-2-208-16,3-1 64 0,2-3 16 0,3 2 0 16,5 2 128-16,0 2-192 0,2-1 192 0,5 2-192 15,2-3 192-15,0 2-160 0,2 2 160 0,5 1-160 16,3 0 160-16,6 1 0 0,7-2 0 0,0-3 0 16,6-2 0-16,6 1-128 0,2 0 128 0,3-1 0 15,1 3-128-15,5-3 128 0,3 1-128 0,3-3 128 0,2-1 0 0,3-4-160 16,1-2 160-16,-2-2 0 0,4-4-192 15,1-3 192-15,1-1-192 0,-2 0 192 0,-2 0 0 0,3-5 0 16,6-4 0-16,2 0 0 0,0-1 0 0,-2 1 0 16,-3-5 0-16,5 0 0 0,9-3 0 0,-6-3 0 15,-3-2 144-15,-3-2-144 0,2-1 128 0,2 0-128 16,3-1 0-16,-6-3 128 0,0-6-128 0,-1 0 0 16,2 0 144-16,1-2-144 0,-3-3 128 0,-2 0-128 15,-6 0 160-15,1-2-160 0,-5-5 256 0,-2-1-32 16,-2 0-16-16,-5-2 0 0,-6 0 224 0,-3 0 32 15,-3 1 16-15,-3-2 0 0,-3-1 0 0,-1-2 0 16,-1-1 0-16,-2 0 0 0,-3-5-192 0,-3 0-32 16,-4 0-16-16,0 0 0 0,-5 3-240 0,-4-3 0 15,-5 1 0-15,-4-3 0 0,-1-1 0 0,-4-1 0 0,-4-1 0 0,-4 0 0 16,-4 1 0-16,-5 1 144 0,-4 2-144 0,-9 1 128 16,-9 0-128-16,-10 3 0 0,-10-1 0 0,-4-1-176 31,-6-1-208-31,-5 6-32 0,-3 5-16 0,-9 6 0 15,-7 6-320-15,7 4-64 0,3 6-16 0,0 8 0 16,0 6-1568-16,1 3-320 0</inkml:trace>
  <inkml:trace contextRef="#ctx0" brushRef="#br0" timeOffset="34189.643">20803 7319 24879 0,'-9'-1'1088'0,"-1"0"256"0,-4-1-1088 0,-1 2-256 0,0 3 0 0,-1 4 0 16,-3 3 480-16,-1 4 32 16,-4 5 16-16,-3 5 0 0,-1 4-304 0,-6 3-64 0,-4 9-16 0,-3 6 0 15,-5 7 48-15,1 6 16 0,2 11 0 0,-1-4 0 16,2-5 32-16,2-1 0 0,4-2 0 0,2-2 0 15,2-1-240-15,4-5 128 0,5-4-128 0,2-7 0 16,4-6 0-16,2-4-192 0,4-8 16 0,3-5 0 31,4-3-272-31,1-6-48 0,3-7-16 0,0 0 0 0,13-4-1728 0,5-6-336 16,10-13-80-16,5-7-16 0</inkml:trace>
  <inkml:trace contextRef="#ctx0" brushRef="#br0" timeOffset="34396.843">21337 7412 12895 0,'0'0'576'0,"0"0"112"0,0 0-560 0,0 0-128 15,1 10 0-15,-4 5 0 0,-7 5 4272 0,-3 6 816 16,-3 6 160-16,-5 5 48 0,-5 2-4160 0,0 11-832 16,-2 7-176-16,-2 4-128 0,0 0 208 0,-1 4-64 15,0-1-16-15,-1 6 0 0,-3 5-128 0,0 0 0 16,-1-5 0-16,3-3 0 15,1-7-576-15,3-7-32 0,5-1-16 0,4-6 0 16,3-8-1792-16,3-6-352 0,7-10-80 0,2-7-7808 0</inkml:trace>
  <inkml:trace contextRef="#ctx0" brushRef="#br0" timeOffset="34591.841">22275 7679 24879 0,'-16'12'2208'0,"-3"6"-1760"0,-3 5-448 0,-2 9 0 15,-3 9 2656-15,-1 5 448 0,-3 7 96 0,3 0 0 16,-1 2-2608-16,2 7-592 0,-2 6 0 0,2 0 0 16,-2 0-1152-1,2-6-192-15,2-1-32 0,3-4-13344 0</inkml:trace>
  <inkml:trace contextRef="#ctx0" brushRef="#br0" timeOffset="34789.837">23085 7784 22111 0,'-10'17'976'0,"3"0"208"0,-7 5-944 0,-3 9-240 15,-5 6 0-15,-2 16 0 0,-4 8 4048 0,-4 15 768 16,-6 11 160-16,-1 2 16 0,1-2-4304 0,-1 2-880 16,0 1-160-16,1 2-11296 15,4-1-2240-15</inkml:trace>
  <inkml:trace contextRef="#ctx0" brushRef="#br0" timeOffset="36167.943">21968 7560 11055 0,'0'0'976'0,"0"0"-784"0,0 0-192 15,0 0 0-15,0 0 4320 0,0 0 816 16,0 0 176-16,0-7 16 0,2-1-4560 0,0-1-896 0,1 0-192 0,3-4-48 15,0-1 128-15,2-5 32 0,-1-4 0 0,-2-3 0 16,0-4 208-16,-1-4 0 0,-1-5 0 0,1-2 0 16,-2-3 0-16,0 0 0 0,0-2 0 0,-2 2 0 15,0 0 160-15,0-2 32 0,-2-3 0 0,2-4 0 16,0-1 384-16,2 2 96 0,0 2 16 0,0-1 0 16,0-1 80-16,2 2 32 0,4-4 0 0,-3-3 0 15,1-5-592-15,-1 5-208 0,1 4 144 0,-2 5-144 16,0 3 0-16,-2 5 0 0,1 2 0 0,0 2 0 15,0 3-128-15,-1 3 128 0,1 1-160 0,-3 3 160 16,1-1-512-16,-1 6 0 0,-1 5 0 0,1 1 0 16,-1 1-2128-16,-2 5-432 0,3 9-96 0,-7-3-16 0</inkml:trace>
  <inkml:trace contextRef="#ctx0" brushRef="#br0" timeOffset="36542.942">21641 6450 30399 0,'3'-23'1344'0,"1"6"288"0,-1-6-1312 0,2-4-320 16,3-2 0-16,4-6 0 0,1-2 144 0,3-3-144 0,1 0 192 0,3-5-192 15,4-5 176-15,-1-4-176 0,3-1 160 0,-1 0-160 16,3-1 144-16,-2 2-144 0,-2 1 128 0,0 2-128 16,-1-1 0-16,1 3 0 0,-2 1 0 0,-2 4 0 15,0 5 0-15,0 5 0 0,-1 5 0 0,-2 7 0 16,0 3 0-16,-2 6 256 0,1 4-32 0,0 5-16 16,2 4 144-16,0 5 32 0,1 5 0 0,-1 9 0 15,0 7-208-15,0 7-48 0,1 7 0 0,1 9 0 16,3 10 64-16,-1 5 0 0,0 3 0 0,-1 6 0 15,2 8-192-15,-2-4 0 0,-3-6 0 0,1-4 0 16,0-7 0-16,0-3 128 0,0-2-128 0,0 2 0 16,0 1-304-16,0-3-144 0,-2-2-16 0,-1-7-14416 15</inkml:trace>
  <inkml:trace contextRef="#ctx0" brushRef="#br0" timeOffset="37143.796">22057 7895 28559 0,'0'0'1264'0,"0"0"272"0,0 0-1232 0,0 0-304 16,0 0 0-16,0 0 0 0,-5 9 1072 0,2-1 144 15,1 6 48-15,0 2 0 0,-2 5-1264 0,3 3 0 16,1 3-176-16,0 4 0 0,-1 6 176 0,1 5 0 15,1 5 0-15,1 6 0 0,1 4 0 0,-3 3 0 16,0 2 0-16,1 4 0 0,0 4 0 0,0 5 0 16,0 1 0-16,1-3 0 0,0-3 0 0,1 2 0 15,-2-2 0-15,-1 3 0 0,0-2 128 0,0-6-128 16,1-7 160-16,1-2-160 0,0 0 272 0,-2 2-32 16,0 1-16-16,1-5 0 0,2-9-96 0,-2-4 0 15,-1-5-128-15,2-7 192 0,0-3-192 0,0-4-160 16,-1-2 32-16,2-5 0 15,-3-15-640-15,0 0-128 0,0 0-32 0,0 0 0 16,0 10-2320-16,0-10-464 0,0 0-80 0,-8-16-5856 0</inkml:trace>
  <inkml:trace contextRef="#ctx0" brushRef="#br0" timeOffset="37458.801">21679 9700 36159 0,'0'0'1600'0,"0"0"336"15,-1 9-1552-15,1 1-384 0,3 0 0 0,1 3 0 0,4 2 0 0,4 5 0 16,1 3 0-16,5 7 0 0,-1-2-224 0,3 3 32 16,4 2 0-16,0 1 0 0,4 0 192 0,0-1 0 15,-1-2 0-15,-2-4 0 0,0-3 224 0,0-2-16 16,-1-5 0-16,-2 0 0 0,0-5 112 0,0-5 0 15,2-3 16-15,-1-4 0 0,1-2 304 0,5-7 48 16,0-4 16-16,1-10 0 0,3-7-32 0,0-10 0 16,4-10 0-16,0-3 0 0,-2-9-368 0,-3 0-80 15,-2-1-16-15,-4-4 0 16,0-2-528-16,-1 3-128 0,-4 4 0 0,-1 6-16 16,-3 2-2640-16,-1 7-528 0</inkml:trace>
  <inkml:trace contextRef="#ctx0" brushRef="#br0" timeOffset="38946.634">17508 9821 9215 0,'-6'-10'816'0,"0"3"-656"15,-4-1-160-15,0-1 0 0,0-2 4816 0,-1 0 944 16,4-2 176-16,0 4 32 0,3 3-4864 0,-1 1-976 16,1-2-128-16,2 2-144 0,2 5 144 0,0 0 0 0,0 0 0 0,0 0 0 15,2-7 0-15,-2 7 0 0,0 0 128 0,0 0-128 16,9 5 0-16,1 1 0 0,1 4 0 0,1 3-128 16,1 3 128-16,2 3 128 0,2 5-128 0,4 5 176 15,3 5 16-15,2 4 16 0,3 0 0 0,4 3 0 16,5 4-64-16,5 0-16 0,-1 1 0 0,2 1 0 15,1 0-128-15,2 5 192 0,4 1-192 0,2 0 192 16,5-3-192-16,0-1 128 0,4-1-128 0,0-3 128 16,-3-2-128-16,3-4 0 0,0-3 144 0,3-1-144 15,2-6 128-15,0-2-128 0,1-6 128 0,-4-2-128 16,-4-1 304-16,4-7-16 0,2-7 0 0,3-4 0 16,-1-2 112-16,-2-4 32 0,-3-4 0 0,0 0 0 15,-1-2-112-15,2-2-32 0,1-1 0 0,1 1 0 0,-3-3-96 0,-3 1-32 16,-6-3 0-16,2 4 0 0,4-2-160 0,0 2 0 15,0-2 144-15,1 2-144 0,2-2 0 0,-3 1 0 16,-1-2 0-16,1 1-192 16,4-2-320-16,-4 1-64 0,-2 1 0 0,-3 0-16 15,-3 1-304-15,-3 3-64 0,-5 2-16 0,-6 3 0 16,0 1-1296-16,-5 3-256 0,-4 1-48 0,-5 0-5152 16,-2 2-1024-16</inkml:trace>
  <inkml:trace contextRef="#ctx0" brushRef="#br0" timeOffset="39342.638">19907 10149 35535 0,'0'-10'1568'0,"1"4"336"0,2 0-1520 0,1-4-384 0,5 1 0 0,6 1 0 31,7 2-416-31,7-1-160 0,4 2-16 0,5 0-16 0,5 2 224 0,3 1 64 0,3-2 0 0,4 1 0 16,-1 0 48-16,7 2 16 0,5 1 0 0,-3 1 0 16,-1 2 128-16,0 3 128 0,-2 1-192 0,2 3 192 15,-2 5 0-15,-1 1 128 0,-3 3 0 0,-4 2 16 0,-5 0 80 16,-6 1 16-16,-3 0 0 0,-6 3 0 0,-3 1 160 0,-4 1 48 15,-3-1 0-15,-5 2 0 0,-3 2 208 0,-3 2 48 16,-2-2 16-16,-4-1 0 0,-8-2-144 0,-2 2-48 16,-5 0 0-16,-3 2 0 0,-1 0-224 0,-4 1-48 15,-4-1-16-15,-5 3 0 0,-4 3-112 0,-4 4-128 16,-3 3 176-16,-6 4-176 16,-8 1-1056-16,-2 0-320 0,-3 2-64 0,-3 0-14720 0</inkml:trace>
  <inkml:trace contextRef="#ctx0" brushRef="#br0" timeOffset="41332.733">8547 17634 18431 0,'0'0'1632'0,"0"0"-1312"0,-4-1-320 0,4 1 0 15,0 0 2416-15,0 0 400 0,14-14 96 0,5 1 16 32,1-2-3552-32,7 0-704 0,6-2-144 0,3-2-16 0,1-3 960 0,5 2 192 0,5-1 32 0,6 1 16 15,6 0 288-15,7-2 0 0,5-1 0 0,0-1 0 16,0 0 0-16,4-1 0 0,6-1 0 0,2 1-160 15,2 1 0-15,0-4 0 0,-2-1 0 0,8-2 0 0,0 0 160 16,1-1 0-16,0-3 0 0,0 1-128 0,3 3 128 16,1 0 0-16,-1-1 0 0,1 0 0 0,1 0 0 0,6 1 0 15,1-2 0-15,1-3 0 0,-3-2 128 0,4-1-128 16,4 1 128-16,-3 0-128 0,-3-1 0 0,4 3 0 16,5 1 0-16,-2 0 0 0,-4-3 0 0,3 1 0 15,5 1 0-15,-5 0 0 0,-2-3 0 0,1 1 0 16,4-4 0-16,-1 4 0 0,-5 3 0 0,1 2 0 15,-1 3 0-15,-3 4 0 0,-1 1 0 0,-5 3 0 16,-4 0 0-16,3 3 0 0,1 4 0 0,-5 1 0 16,-5 0 0-16,3 2 0 0,-1-1 0 0,-1 3-128 15,-4 3 128-15,1-4-128 0,0-3 272 0,3 1 64 16,2 1 16-16,-2-3 0 0,-8-6 80 0,6 1 16 16,3 0 0-16,0 3 0 0,-2-4-48 0,0 0 0 15,-1-1 0-15,2-1 0 0,2-2-80 0,-3-1 0 0,-5 2-16 0,2-1 0 16,2-3-176-16,-1 2 160 0,-3-2-160 0,-1 1 160 15,-3-2 0-15,-1-2 0 0,-1-3 0 0,0 1 0 16,-1 1 0-16,-1 1 0 0,-7 3 0 0,-1 0 0 16,-3 1 96-16,-1 0 0 0,1 2 16 0,-2 0 0 15,-5-4-80-15,-2 3 0 0,-2 1-16 0,-1-1 0 16,-1-1-176-16,2 1 0 0,2 2 0 0,-2-1 128 16,-1-1 64-16,-4 5 0 0,-3 2 0 0,0 1 0 15,1 1-16-15,1 2 0 0,0 2 0 0,3 1 0 16,4-1-176-16,0 3 0 0,1-1 0 0,-2 1 0 15,-1 2 0-15,-1 1 0 0,6-3 0 0,-2 2 0 16,1-2 0-16,0 3 0 0,-2-2 0 0,-3 1 0 16,-1-1 0-16,0 0 0 0,0-2 0 0,1 3 0 0,-2-1 0 0,4 2-176 15,5 4 176-15,-5 0-128 0,-5-2 128 0,0 1 0 16,0 1-144-16,-1-1 144 0,1 1 0 0,2 0 0 16,-2-1 0-16,0 4 0 0,-1 1 0 0,-2 2 0 15,-1 1 176-15,-2-1-176 0,1 2 224 0,0 0-48 16,2 0-16-16,1-1 0 0,-2 0-160 0,-1 1 0 15,2-2 0-15,-3 0 128 0,-3 0-128 0,-6-1 0 16,0 0 0-16,-5-2 0 0,-3-1 0 0,0-2 0 16,-1 2 0-16,-3-1 0 0,-5 2 0 0,0 0 0 15,-1-1-192-15,-2 0 192 16,-5 0-608-16,0 0 0 0,-8 1 0 0,0 0 0 16,0 0-576-16,0 0-112 0,0 0-32 0,-9-2-9680 0</inkml:trace>
  <inkml:trace contextRef="#ctx0" brushRef="#br0" timeOffset="41679.267">19618 14212 29087 0,'14'-5'1280'0,"-2"1"272"0,8 1-1232 0,5 3-320 15,7 3 0-15,7 2 0 16,6 4-1344-16,6-2-320 0,5 0-64 0,0-1 0 0,1 1 1488 0,-1 0 240 16,-3-1 192-16,0 1-48 0,-2 2 16 0,1-3 0 15,-1 1 0-15,-1 2 0 0,-1-2 16 0,-4 5 0 16,-4 1 0-16,-5 1 0 0,-4 2 128 0,-4 6 16 15,-8 6 16-15,-3 2 0 0,-4-2 96 0,-4 5 16 16,-4 2 0-16,-6 4 0 0,-7 3-128 0,-4 4-32 16,-8 3 0-16,-10 6 0 0,-12 5 0 0,-11 4 0 15,-11 2 0-15,-8 1-8864 16,-9 3-1792-16</inkml:trace>
  <inkml:trace contextRef="#ctx0" brushRef="#br0" timeOffset="44035.074">15259 12494 26543 0,'0'0'1168'0,"10"2"256"0,-10-2-1136 0,0 0-288 16,0 0 0-16,0 0 0 0,8 5 0 0,-8-5 0 15,8 4 0-15,-8-4 0 0,0 0-256 0,0 0 32 16,0 0 16-16,0 0 0 0,0 0 672 0,0 0 144 15,0 0 32-15,-11-2 0 0,0-2-176 0,-4 1-16 16,-4 1-16-16,-2-2 0 0,-5 1-176 0,-7 1-16 0,-8 2-16 0,-5-1 0 16,-7 0-96-16,-1 1 0 0,0 0-128 0,-2-1 192 15,-3 2-64-15,-6 1 0 0,-3 1-128 0,-4 3 192 16,-3-3 208-16,0 3 48 0,2-2 0 0,-3 1 0 16,1-1 0-16,-2 0 0 0,-3 1 0 0,1-1 0 15,-1-1-256-15,-2 2-32 0,-2 0-16 0,1-2 0 16,-2-6-144-16,-3 3 0 0,-2 4 0 0,-6 0 0 15,-5 2 0-15,0-2 0 0,1 3-176 0,-5 1 176 16,-2-1-320-16,9 1 0 0,5-2 16 0,1 0 0 16,0-2 112-16,6-2 32 0,5-1 0 0,5 1 0 15,7-1 288-15,1-1 64 0,3-3 16 0,1 0 0 16,2 2 128-16,5 0 32 0,4 0 0 0,6 2 0 16,1 2-128-16,3-2-32 0,2-2 0 0,4 0 0 0,3 1-208 0,1 0 176 15,0 0-176-15,6-1 160 0,5-1 0 0,3-3 0 16,0-2 0-16,3 0 0 0,2 1 48 0,3 2 16 15,3 4 0-15,0-1 0 0,1-1-32 0,7 2 0 16,0 0 0-16,0 0 0 0,-7-3-192 0,7 3 144 16,-1 11-144-16,2 2 128 0,2 1-128 0,2 7 0 15,3 9-160-15,1 6 160 0,-2 5 0 0,3 3 0 16,2 3 0-16,3 7 0 0,-3 8 0 0,-1 10 0 16,-2 6 0-16,-1 1 0 0,0 3 0 0,-1-1 0 15,-5 4 0-15,-2 4 0 0,-1 0 0 0,-4 0 0 16,-1-1 0-16,-7 0 0 0,-3 0 0 0,-5-3 0 15,-2-6 0-15,0-4 0 0,0-6 0 0,3 2 128 16,-1-4 0-16,3-6-128 0,-1-9 192 0,1-6-192 16,3-8 192-16,2-5-192 0,1-4 160 0,4-7-160 0,0-6 128 0,4-2-128 15,0-5 128-15,0-1-128 0,1-3 0 0,3-5 128 16,0 0-128-16,0 0-176 0,0 0 48 0,0 0 0 16,0 0 128-16,0 0-208 0,11-1 80 0,3-1 128 15,4-2-128-15,3 0 128 0,5 0 0 0,7-1 0 16,8 3 0-16,5-2-144 0,7 0 144 0,6 3 0 15,5 0-160-15,7 4 160 0,7 1-128 0,9-1 128 16,8 0-144-16,3 1 144 0,1-3-160 0,3-1 160 16,4 0-272-16,-4-1 32 0,0-2 16 0,4 3 0 15,3-1 0-15,-2 1 0 0,-7-2 0 0,2 2 0 16,0 0 224-16,-2 2 0 0,-3 5 0 0,-1 2 0 16,-2 1 0-16,0 2 0 0,-1 2 0 0,-2 1 0 15,-6 0 0-15,-2 0 0 0,-4 1 0 0,-3-1 0 0,-2 0 0 0,-7-3 0 16,-8-4 0-16,-2-1 0 0,0-3 192 0,-4-1-192 15,-2 0 192-15,-1-3-192 0,-3-6 176 0,-3-3-176 16,-3-3 160-16,-5-3-160 0,-3-4 128 0,-2-1-128 16,-4-4 0-16,0-3 0 0,-7-4 176 0,-1-4-176 15,-3-4 192-15,-3-5-192 0,-4-9 496 0,-4-5-16 16,-3-7 0-16,-4-3 0 0,-3-1 256 0,-5-7 48 16,-4-1 16-16,-2-5 0 0,-2-6-160 0,-4 0-48 15,-2 3 0-15,0-7 0 0,-2-5-224 0,-1 5-48 16,1 1-16-16,0 4 0 0,1 3-304 0,5 4 0 15,6 0 0-15,1 13 0 0,1 6-224 0,2 12-48 16,2 7-16-16,2 7 0 16,-1 5-736-16,4 2-160 0,-1 3-32 0,3 0-1712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35:07.805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205 8591 9215 0,'0'0'816'0,"-10"2"-656"16,0 2-160-16,1-1 0 0,2 1 1408 0,1 1 240 16,6-5 48-16,-9 3 16 0,1-1-1200 0,8-2-256 15,0 0-32-15,-5 0-16 16,-2-5-672-16,7 5-144 0,-6-1-32 0,-3-2 0 16,2 1-928-16,1 0-192 0,0 1-32 0,6 1-16 0,-8 0 1264 0,8 0 256 15,-8 2 48-15,0 0 16 0,0-2 1568 0,2 2 320 16,-1 5 64-16,1-1 16 0,0-3-272 0,6-3-64 15,-7-1-16-15,7 1 0 0,-7 2-384 0,7-2-80 0,0 0-16 0,0 0 0 16,-6-2-432-16,6 2-96 16,0 0 0-16,0 0-16 0,0 0 32 0,0 0 16 15,0 0 0-15,0 0 0 0,0 0 32 0,0 0 16 0,0 0 0 0,0 0 0 16,12 1-16-16,-2-2 0 0,0-3 0 0,2 1 0 16,2 0-128-16,1 1-16 0,0-1-16 0,2 0 0 15,0-1-112-15,2-2-32 0,-2 3 0 0,2 1 0 16,1 1-144-16,2 0 192 0,2-3-192 0,-2 3 192 15,2 1 0-15,-2 0 0 0,3-3 0 0,-3 3 0 16,2 0-16-16,-1 0 0 0,2 0 0 0,3 0 0 16,-3 0-48-16,2 0 0 0,2 0 0 0,1 0 0 15,1 0-128-15,0 0 128 0,1-3-128 0,1 0 128 16,0 3 32-16,0 1 0 0,0-2 0 0,1-1 0 0,-1 0 16 16,-2 1 0-16,0 0 0 0,0 0 0 0,1-3-32 0,1 2 0 15,0 1 0-15,3 0 0 0,0 1-144 0,0-2 160 16,-2 0-160-16,0-2 160 0,1 1-160 0,-3 0 128 15,-1 0-128-15,-1 2 128 0,1-1-128 0,0 2 0 16,1 2 0-16,1-1 128 0,0-2-128 0,1 2 0 16,-1 1 0-16,2-1 0 0,-2-1 0 0,1 1 0 15,-1 1 0-15,-1-1 0 0,0-2 0 0,1 0 0 16,-2 1 0-16,3 1 0 0,2 0 0 0,1 2 0 16,-4 0 0-16,3-5 0 0,1-2 0 0,1 4 0 15,-5 0 0-15,1 0 0 0,-1 0 0 0,0 0 0 16,-1-1 0-16,0 2 0 0,0 2 0 0,-1 1 0 15,4-4 0-15,-1 2 0 0,-1 0 0 0,1-1 0 16,1-1 0-16,0-1 0 0,-4-1 0 0,0 1 0 0,0 2 0 0,-5-1 0 16,-1 0 0-16,2-1 0 0,-1-3 0 15,0 3 0-15,1 2 0 0,3 2 0 0,3-3 0 0,0 0 0 16,-2-1 0-16,1 1 128 0,0 1-128 0,0-1 128 16,-1-5-128-16,0 1 128 0,-3 2-128 0,2-2 128 15,0 0-128-15,0 1 0 0,-2-1 144 0,2 2-144 16,-3 1 0-16,3 1 128 0,1 0-128 0,-1 0 0 15,-2-1 0-15,2 0 128 0,-4 0-128 0,1 0 0 16,-2 0 0-16,1 1 0 0,2 1 0 0,-5 0 128 16,-1-2-128-16,1 0 0 0,-1-2 128 0,1 3-128 15,1 1 128-15,3 1-128 0,-1-1 128 0,2 1-128 16,-3-2 128-16,0 0-128 0,-2 0 128 0,2 1-128 16,2 0 192-16,-1 1-48 0,2 2 0 0,-2-3 0 0,0-2-16 15,-4 1 0-15,2 1 0 0,-1 1 0 0,2-1-128 0,-1 1 0 16,2 0 144-16,-2 1-144 0,-1-1 0 0,2 0 128 15,1-1-128-15,-3 1 0 0,-5-2 0 0,3-2 128 16,0 2-128-16,-1 0 0 0,2 0 128 0,-1 2-128 16,-5-4 160-16,1 2-160 0,-2 2 224 0,0-1-48 15,-1 0-16-15,-3 1 0 0,1-1 0 0,1 0 0 16,2-1 0-16,0 1 0 0,0 1-160 0,2 0 0 16,2-1 144-16,-2 0-144 0,1-2 0 0,2 0 0 15,-2 1 0-15,2 0 0 0,1 0 0 0,-2 0 0 16,0-1 0-16,0 1 128 0,-1 1-128 0,0 1 0 15,-1 1 0-15,-1-2 0 0,0-2 0 0,-1 1 0 16,0-3 0-16,-4 7 0 0,-2-1 0 0,2-1 0 16,3-2 0-16,-3 2-128 0,0 1 128 0,0-1 0 0,0 1-144 0,0 0 144 15,-1 2-240-15,-2-1 32 0,-1 2 0 16,0-1 0 0,-7-5-432-16,6 9-64 0,-4 2-32 0,2-3 0 15,-4-8-1728-15,0 0-352 0,-4 7-64 0,1 0-9472 0</inkml:trace>
  <inkml:trace contextRef="#ctx0" brushRef="#br0" timeOffset="591.826">21733 8273 20559 0,'0'0'896'0,"-6"-3"208"0,-1-3-880 0,7 6-224 16,-6-4 0-16,6 4 0 0,0 0 192 0,0 0 0 16,0 0 0-16,0 0 0 0,0 0-48 0,0 0-16 0,0 0 0 0,0 0 0 15,0 0 32-15,0 0 0 0,0 0 0 0,11 1 0 16,2 1 432-16,-2 0 96 16,1 1 16-16,4-1 0 0,5 2 0 0,0 1 16 0,2 0 0 0,3 2 0 15,0-1-272-15,1 0-64 0,-2-1-16 0,0 1 0 16,0-1-144-16,2 1-32 0,0-1 0 0,1 0 0 15,-1-1 0-15,2 1 0 0,2-1 0 0,-3 0 0 16,-3 2-192-16,0-1 128 0,-1 2-128 0,1-2 0 16,-3 1 0-16,-1-1 0 0,-1 1 0 0,-4 1 0 15,-5-3 0-15,0 3 128 0,-1-3-128 0,-4 1 0 16,-6-5 176-16,5 8-16 0,-5-8 0 0,2 11 0 16,-4 0-16-16,-2-1 0 0,-3 0 0 0,-3 0 0 15,-5 2 160-15,-2-1 16 0,1 0 16 0,-4 0 0 0,-3 1 80 16,1 1 16-16,1-1 0 0,-1 0 0 0,-3 1-16 0,0-1 0 15,-3-1 0-15,2 4 0 0,0 0-256 16,-1 1-160-16,-1-2 192 0,2-1-192 0,1-1 0 0,-3 2 0 16,2-2 0-16,2-2 0 15,-3-3-384-15,3 2-64 0,1 1-32 0,4-1-9888 16,3-6-1968-16</inkml:trace>
  <inkml:trace contextRef="#ctx0" brushRef="#br0" timeOffset="1943.909">17870 8098 12895 0,'-13'0'1152'0,"5"0"-928"0,2 0-224 0,0 0 0 0,-2-1 1472 0,3 0 240 15,-2 0 48-15,7 1 16 0,-5 0-1264 0,5 0-256 16,0 0-64-16,0 0 0 0,0 0-192 0,0 0-256 16,0 0 48-16,0 0 16 0,0 9 192 0,0-9 0 15,10 5 0-15,-3 0-144 0,-7-5 512 0,14 4 96 16,0-3 32-16,1 0 0 0,1 0 112 0,-1 0 32 15,3-2 0-15,0 1 0 0,3 0-256 0,-2 0-32 16,2-2-16-16,2 1 0 0,-2 2-160 0,6 0-48 16,4-1 0-16,2 0 0 0,-1-3-128 0,2 0 192 15,6 0-192-15,-3 1 192 0,4-1 48 0,-3 1 16 16,3 0 0-16,2-2 0 0,0 2-64 0,3-1 0 0,1-3 0 0,4 1 0 16,-3 0-192-16,0 2 176 0,-2 0-176 0,0-1 160 15,0 1-160-15,0 0 0 0,1 2 0 0,1-1 0 16,3-1 0-16,0 0 192 0,-2 3-192 0,-1-1 192 15,1 0 64-15,0-1 32 0,2-1 0 0,0 1 0 16,2 1-144-16,2 0-16 0,2-1-128 0,-1 1 192 16,-4-3-192-16,0 4 128 0,0-2-128 0,3 1 0 15,-1 0 0-15,3 0 0 0,1 0 0 0,-3 0 0 16,0 0 0-16,-3 1 0 0,-1 1 0 0,3-1 0 16,0-1 0-16,-2 0 0 0,-4-2 0 0,0 3 0 15,-1-2 0-15,-1 0 0 0,-2 0 0 0,0 0 0 16,-4 0 128-16,3 2-128 0,2-1 0 0,0 0 0 15,1 1 128-15,-2-1-128 0,-5-1 0 0,1-1 144 0,-2 2-144 16,-1-1 0-16,-4 1 0 0,-1 0 0 0,2-1 0 16,1 0 0-16,4 1 0 0,-5 0 0 0,0 0 0 0,0 1 0 15,2-3 0-15,-3 3 0 0,-2 0 0 0,-1-1 0 16,0 0 0-16,-3 0 0 0,2 1 0 0,-1-1 0 16,0 1 0-16,0-1 0 0,3 0 0 0,0-1 0 15,0 2 0-15,2-2 0 0,0 0 144 0,-1 1-144 16,-2-1 160-16,-1 1-160 0,0-1 224 0,-4 1-48 15,0-1-16-15,-1 1 0 0,-4 0 48 0,0 1 16 16,-1 1 0-16,1 0 0 0,-3-1-16 0,2 3 0 16,0-1 0-16,-2 1 0 0,3-3 0 0,-2 0 0 15,1 1 0-15,-1 1 0 0,-4 0-64 0,2-1-16 16,0-1 0-16,2-1 0 0,0-1 48 0,0 2 0 0,-7 0 0 16,2 3 0-16,0-1-16 0,0-1 0 0,-4-1 0 0,2 1 0 15,0 1-160-15,2 2 128 0,-4-4-128 0,1 1 128 16,1 2-128-16,-2 1 0 0,1 0 0 0,-1-1-176 15,0-2-176-15,-1 1-32 0,-8-2-16 0,9 5 0 32,0-2-608-32,-9-3-112 0,0 0-32 0,6 7 0 15,-3-1-1808-15,-3-6-368 0</inkml:trace>
  <inkml:trace contextRef="#ctx0" brushRef="#br0" timeOffset="2348.864">22513 7865 3679 0,'0'0'160'0,"0"0"32"16,0 0-192-16,0 0 0 0,8-4 0 0,1-1 0 0,1 0 5856 0,-2 5 1120 15,2 2 240-15,4-1 32 16,-1-2-6416-16,2 1-1296 0,-2 0-256 0,3 1-48 16,-1 1-352-16,3 2-64 0,0 0-16 0,-1 1 0 0,-1 3 896 0,2 1 304 15,1-1-192-15,1 2 192 0,0 1 512 0,1 1 208 16,-2-1 48-16,1 1 0 0,-1 0 0 0,-2 2 0 16,-1-2 0-16,0 1 0 0,-2 0-288 0,0-1-48 15,-2 0-16-15,-4-1 0 0,1 1-128 0,-1 0-32 0,0 0 0 0,-2 0 0 16,-1-2-80-16,-2 0-32 0,-3 0 0 15,-1-1 0-15,-4-2-144 0,1 3 128 0,-3 2-128 0,-5 0 128 16,-3-1-128-16,-2-1 0 0,-6 0 0 0,-1-2 0 16,-4 2 0-16,-2 0-192 0,-3 0 32 0,2-2 16 31,2-2-496-31,2-1-80 0,-1 1-32 0,3-3-12096 0</inkml:trace>
  <inkml:trace contextRef="#ctx0" brushRef="#br0" timeOffset="3559.584">18675 7669 13823 0,'0'0'1216'0,"0"0"-960"15,0 0-256-15,0 0 0 0,0 0 1632 0,0 0 288 16,0 0 48-16,0 0 16 0,12 0-1552 0,-2-2-304 16,2-3-128-16,2 0 0 15,-1 2-320-15,1-2-144 0,-2 3-48 0,2-1 0 0,1-1 320 0,-1-2 48 16,1 3 16-16,2-2 0 0,-3 2 528 0,3-1 112 16,0 1 32-16,3 1 0 0,-1 1 96 0,3 1 0 15,2-1 16-15,5 1 0 0,3-1-208 0,-2 0-64 0,3 0 0 16,1 1 0-16,1-1-256 0,-1 0-128 0,0-1 0 0,0 0 128 15,2 2-128-15,3 0 0 0,-2 0 0 0,5 0 0 16,2 2 0-16,1 0 0 0,-1-2 0 0,2 2 0 16,0 0 0-16,2 0 0 0,0 0 0 0,2 1 0 15,5-2 0-15,4-1 0 0,4-3 0 0,-1 2 0 16,0 0-192-16,0 1 0 0,-1-1-16 0,2 1 0 16,0-1 64-16,0 1 16 0,1 0 0 0,-4 1 0 15,-4 0 128-15,1 1 0 0,0 1 0 0,-1-3 0 16,0 2 0-16,-2-2 224 0,3-2-48 0,2 2-16 15,-5 0-32-15,1 0 0 0,-5 0 0 0,4-3 0 16,2 1-128-16,3-1 0 0,0 0 0 0,-1-2 0 16,-1-1 0-16,-2 0 0 0,-2 2 0 0,2 0 0 0,-1 1 0 15,1 0 128-15,-2-2-128 0,-2 2 128 0,-2-2-128 0,-3-1 0 16,-2 1 0-16,0 0 0 0,-1 2 0 0,2 1 208 16,0-3-48-16,3 1-16 0,2 0-16 0,-2 1-128 15,-3-2 192-15,-2 2-64 0,-3-1-128 0,-3 1 0 16,-3-1 0-16,-1 0 0 0,-1 1 0 0,-3 0 0 15,-1 2 0-15,-1-2 0 0,3 2 224 0,-7 0 16 16,-1 0 0-16,-3 1 0 0,-1 1 144 0,1 0 16 16,-1-1 16-16,-2 1 0 0,-1 2-224 0,-3-2-32 15,0 1-16-15,0-1 0 0,-3 0-144 0,1 0 0 16,2 1 0-16,-2 1 128 0,-2-2 0 0,3 0-128 16,-2-1 192-16,2 0-64 0,1 0-128 0,-2 2 0 0,0-1 144 15,1 2-144-15,-1 1 0 0,1-2 144 16,1 0-144-16,1 1 0 0,-3-3 208 0,2 0-64 0,0 0-16 0,0 0 0 15,-1 0 0-15,2 0-128 0,-1 0 192 0,0 1-64 16,1 1-128-16,-2-1 192 0,-1 1-192 0,0-1 192 16,-3 0-192-16,6-1 0 0,2-1 0 0,-1 1 0 15,-2 1 0-15,-1-1 0 0,3-1 0 0,-1 0 0 16,-1 1 0-16,1 0 0 0,-3 0 0 0,0 0 0 16,2-1 0-16,-3 1 0 0,-2-1 0 0,-7 1 0 15,10-1 0-15,-10 1 0 0,0 0-192 0,8 1 192 16,-8-1-352-16,0 0 48 0,0 0 16 0,0 0 0 31,0 0-224-31,0 0-32 0,0 0-16 0,0 0 0 0,0 0-464 0,0 0-112 0,0 0-16 0,-8 3-9744 16</inkml:trace>
  <inkml:trace contextRef="#ctx0" brushRef="#br0" timeOffset="3985.588">23014 7300 9215 0,'0'0'816'0,"0"0"-656"0,0 0-160 0,0 0 0 16,0 0 3328-16,10-3 624 0,0 2 128 0,3 2 16 15,2 3-3488-15,2-1-608 0,2-2-320 0,2-1 48 16,5 0-48-16,1 2-16 0,3 2 0 0,2-1 0 16,0 0 336-16,-3 2 0 0,0 0 0 0,1 2 0 15,-2-1 512-15,1 1 0 0,-2-2 16 0,-1 4 0 16,1 3 48-16,1 2 16 0,-1-2 0 0,-4 0 0 15,-2-1-64-15,-1 0-16 0,-1 4 0 0,-5-1 0 16,-6 1-160-16,-1 0-32 0,2 3-16 0,-4-1 0 16,-11-1-128-16,-1 1-32 0,-2 1 0 0,-6 1 0 15,-6-1 96-15,-5 0 16 0,-4-2 0 0,-2 5 0 0,-2 2 80 16,-1-1 32-16,0-1 0 0,-3 0 0 0,1 1-528 0,-3-2-96 16,-5 1-32-16</inkml:trace>
  <inkml:trace contextRef="#ctx0" brushRef="#br0" timeOffset="5382.758">17174 9725 13071 0,'0'0'576'0,"0"0"128"0,0 0-576 0,0 0-128 15,0 0 0-15,0 0 0 0,0 0 480 0,0 0 64 16,0 0 16-16,0 0 0 0,0 0-240 0,0 0-32 16,0 0-16-16,0 0 0 0,0 0-144 0,7 5-128 15,-7-5 192-15,13 4-192 0,-2 0 320 0,0 1-64 16,0-1 0-16,2 1 0 0,4-3 0 0,2 2-16 16,1-2 0-16,0 2 0 0,3 0 48 0,1-1 16 15,2-1 0-15,1 0 0 0,1 1 64 0,3-1 16 16,0-2 0-16,4 1 0 0,4 2 176 0,2-3 32 15,-1-3 16-15,3 2 0 0,2-1-224 0,0 1-64 16,0 0 0-16,1 0 0 0,0-3-192 0,1 1-128 0,1-2 128 0,4-1-128 16,3 2 0-16,-2-1-128 0,2 0 0 0,-4 0 0 15,1 3 128-15,1 1-192 0,2 0 192 0,1 1-192 16,1 0 192-16,-1 0 0 0,2 0 0 0,-2 0-128 16,-5 1 128-16,5 0 224 0,-3 1-48 0,3 2-16 15,0 0-160-15,3-1 192 0,-1-3-192 0,0 3 192 16,-5 1 48-16,1 0 16 0,-1 0 0 0,1-1 0 15,0-2-16-15,0-1 0 0,-1-1 0 0,-1 0 0 16,-2 1-240-16,-4 0 0 0,-2-1 0 0,2 0 0 16,1 1 128-16,2 0-128 0,-3 0 176 0,0 0-176 15,1 1 368-15,-1-1-48 0,-5 0 0 0,1-1 0 16,-1-1-80-16,1-1-32 0,1 1 0 0,1-1 0 16,-3 3-208-16,3-2 128 0,2-3-128 0,-5 3 0 0,-2 1 0 15,-1-1 0-15,0-2 0 0,0 2 0 0,1 2 0 0,-1-1 0 16,0 0 0-16,1 1 0 0,2-1 0 0,-1 1-128 15,-3 0 128-15,1 0 0 0,0 0 0 0,-3-1-128 16,-4 0 128-16,2 0 0 0,0 1 0 0,1 1-128 16,0 2 128-16,2-1 0 0,1-2-144 0,-2 1 144 15,-1 0 0-15,2-1-144 0,-1-1 144 0,-2 0 0 16,-1 0 0-16,-2 0-128 0,-1 1 128 0,-1-1 0 16,-1-2-144-16,0-1 144 0,1 2 0 0,0 0 0 15,2-1 0-15,0-1 0 0,-1 2 0 0,-1 0 0 16,-2 0 0-16,2-2 0 0,0 2 0 0,-1 1 0 15,-4 0 0-15,0 1 0 0,-2-1 0 0,-4 0 0 16,1 0 0-16,0 0 0 0,-1 1 160 0,0 0-160 0,-1 0 192 16,1 0-192-16,0 1 224 0,0 1-64 0,-2 0-16 0,3 0 0 15,-2 3-144-15,1-3 0 0,-1 1 0 0,-2 2 0 16,-8 0 0-16,3 0 0 0,4-2-192 0,-5 1 192 31,-8-4-528-31,0 0 16 0,0 0 0 0,-1 11 0 16,-4-1-1904-16,-1-1-368 0</inkml:trace>
  <inkml:trace contextRef="#ctx0" brushRef="#br0" timeOffset="6797.19">21656 9529 15663 0,'-10'-8'1392'0,"1"0"-1120"16,0 1-272-16,-1 0 0 0,2-2 2048 0,3 3 368 15,5 6 64-15,-6-6 16 0,2-1-2112 0,4 7-384 0,-5-5 0 0,2-2-224 16,1-3-16-16,0 2 0 0,2 8 0 0,0 0 0 16,0 0 400-16,0 0 80 0,0 0 16 0,0 0 0 15,0 0 224-15,0 0 48 0,11 5 16 0,2-1 0 16,1 1-352-16,4 1-192 0,3-1 192 0,3 2-192 15,2 3 208-15,5-2-64 0,2 2-16 0,1 1 0 16,0 3 64-16,0-3 0 0,-3 0 0 0,0-1 0 16,0-1-192-16,-2 0 128 0,-1 1-128 0,-1-2 128 15,1-1-128-15,-1-2 0 0,1-1 0 0,-1 2 128 16,1-1 32-16,-2-1 0 0,0 1 0 0,-2 0 0 16,-1 1 128-16,-2 0 32 0,-2-4 0 0,-3 4 0 15,-3-1-144-15,2 0-32 0,-2-2 0 0,-6 0 0 16,-7-3-144-16,9 7 0 0,-9-7 0 0,6 7 0 15,-6-7 0-15,0 0 0 0,0 0 0 0,-2 11 0 0,-2-3 0 0,-6 2 0 16,-1 0 0-16,-3-3 0 0,-1-2 0 0,-5 0 0 16,-2-2 0-16,-1 1 0 0,2 1 0 0,-3 0 0 15,-3 1 0-15,-1-1 0 0,-1 4 128 0,3-2-128 16,1 1 128-16,-1-1-128 0,1 2 208 0,1-3-32 16,-1 3-16-16,1 0 0 0,-3 0 0 0,0 1 0 15,-1 2 0-15,1-3 0 0,-1-1-160 0,1 0 0 16,2-2 0-16,2-2 128 0,3 3-128 0,4-2-224 15,1 1 48-15,3-2-9168 16,2 0-1824-16</inkml:trace>
  <inkml:trace contextRef="#ctx0" brushRef="#br0" timeOffset="9815.587">5993 6632 13823 0,'-9'-10'1216'0,"3"6"-960"0,-4-1-256 0,1 0 0 16,1-2 528-16,1 2 64 0,0-2 16 0,1 3 0 15,1 0 144-15,5 4 16 0,-6-7 16 0,0 1 0 16,-2 3-240-16,8 3-48 0,-7-5-16 0,-1 2 0 16,0 1-224-16,8 2-64 0,0 0 0 0,-7-1 0 15,-2 2-64-15,9-1 0 0,0 0-128 0,-8 4 192 16,0 5-192-16,2 0 0 0,0 1 0 0,1 3 0 16,-1 2 0-16,2 5 0 0,-1 2 0 0,3 2 0 0,-4 3 0 15,1 0 0-15,2 3 0 0,2-1 0 0,1-2 0 0,0 2 176 16,3-1-176-16,2 1 160 0,-1-2-160 0,1 0 0 15,1-2 0-15,1-4 0 0,-3-3 0 0,7-1-256 16,0 2 48-16,2-4-6192 16,-1-4-1216-16</inkml:trace>
  <inkml:trace contextRef="#ctx0" brushRef="#br0" timeOffset="10052.451">6162 6625 21647 0,'0'0'960'0,"-6"-3"192"0,6 3-912 0,0 0-240 0,-10 0 0 0,10 0 0 15,-4 7 512-15,-2 1 64 0,2 3 16 0,1 6 0 16,0 5-384-16,-1 3-80 0,0 3 0 0,0 4-128 15,2 4 0-15,2-1 0 0,-1 3 0 0,2-3 0 16,-1-2-1664-16,1-2-352 0</inkml:trace>
  <inkml:trace contextRef="#ctx0" brushRef="#br0" timeOffset="10683.28">7772 6425 13823 0,'0'0'1216'16,"0"0"-960"-16,0 0-256 0,0 0 0 0,-3-8 1520 0,3 8 256 15,0 0 48-15,0 0 16 0,0 0-1184 0,0 0-224 16,0 0-48-16,6 7-16 0,2 1-368 0,-3 3 0 16,1 4 0-16,-1 5 128 0,3-1-128 0,0 3 0 15,-2 1 128-15,1 3-128 0,-4 1 128 0,2 1-128 16,-1 2 128-16,1 4-128 0,-4 2 128 0,0-1-128 15,0-3 160-15,-1 1-160 16,-1 0-352-16,-1-3-160 0,-6-2-48 0,0-2 0 16,-3-1-1424-16,0-4-304 0</inkml:trace>
  <inkml:trace contextRef="#ctx0" brushRef="#br0" timeOffset="10924.014">8165 6411 12895 0,'0'0'1152'0,"0"0"-928"16,0 0-224-16,-5 10 0 15,3 1 3568-15,1 2 656 0,-1 2 144 0,1 4 32 0,1 5-3488 0,1 3-688 16,0 0-224-16,-3 3 128 0,-5 2-128 0,2 4 0 15,-1 1 0-15,-3 6 0 16,-1 7-1840-16,-1-1-384 0</inkml:trace>
  <inkml:trace contextRef="#ctx0" brushRef="#br0" timeOffset="18309.091">2969 9947 12895 0,'-10'-4'576'0,"10"4"112"0,-1-8-560 0,1 8-128 0,-2-6 0 0,2 6 0 15,0 0 1216-15,0 0 192 0,0 0 64 0,0 0 0 16,0 0-1200-16,0 0-272 0,2 7 0 0,1 1 0 16,-3-8 0-16,2 9 0 0,-2-9 0 0,1 11 0 15,-1 1 0-15,1-2-128 0,-1-10 128 0,2 14 0 16,-2 1 0-16,-1 0-128 0,0 0 128 0,0 2 0 16,0-1 0-16,0 3 0 0,0 0 0 0,-1 1 0 15,1 2 0-15,0-2 0 0,0 0 0 0,1 3 0 16,0 4 0-16,0 0 272 0,0-1-32 0,0 1-16 0,0 4 224 15,0 0 32-15,-1-1 16 0,0 0 0 0,-1 1-48 0,2-2-16 16,2-1 0-16,-2 3 0 0,-2 0-144 16,1 1-32-16,0 0 0 0,1 1 0 0,-3-2-96 0,2 4-32 15,0 0 0-15,0 1 0 0,-2 3 0 0,2-4 0 16,-4-3 0-16,3-2 0 0,-1 0 96 0,1-1 16 16,-2 0 0-16,4-1 0 0,-1-3-80 0,1 1-16 15,0 0 0-15,-2-4 0 0,1 0-144 0,0 1 128 16,0 1-128-16,1-1 128 0,0-2-128 0,0-1 0 15,0-3 0-15,0-3 0 16,0-4-1824-16,2 0-288 0</inkml:trace>
  <inkml:trace contextRef="#ctx0" brushRef="#br0" timeOffset="19025.699">3393 9975 11967 0,'0'0'1072'0,"0"0"-864"0,-5 0-208 0,5 0 0 16,0 0 896-16,0 0 128 0,0 0 16 0,0 0 16 15,0 0-816-15,0 11-240 0,2 1 0 0,-1 0 128 16,-1 1-128-16,0 3 0 0,1 1 0 0,0 2 0 15,-1 4 0-15,-1 0 128 0,0 1-128 0,0 4 128 16,-1 1 0-16,2 2 0 0,0 4 0 0,-1 2 0 0,-3 4 0 0,1 0 16 16,-2 0 0-16,3 0 0 0,-2 1-144 0,-1-1 160 15,0-2-160-15,3-1 160 0,-3 1 80 0,1 3 16 16,-2 3 0-16,0 0 0 0,1-2 0 0,1-1 16 16,2-3 0-16,-3-4 0 0,2-4-272 0,0-2 0 15,0-2 0-15,1-1 0 16,-2-2-432-16,1-2-144 0,-1-3-16 0,2-2-16 0</inkml:trace>
  <inkml:trace contextRef="#ctx0" brushRef="#br0" timeOffset="19579.285">4178 10077 22511 0,'0'0'992'0,"0"0"224"0,0 0-976 16,0 0-240-16,-6 8 0 0,2 3 0 0,3 1 0 0,-1 2 144 15,-2 0-144-15,-3 1 128 0,2 3-128 0,-1 1 0 16,-1 2 0-16,-1 2 0 0,-4-1 0 0,-1 4 0 16,2 4 0-16,-2 1-176 0,-2 0 176 0,4 2 0 15,1-1 0-15,0 2 0 0,-1 0 0 0,-1-1 0 16,3-2 0-16,0 0-128 0,-3-2 0 0,3 0 0 15,3-4 0-15,0 0 0 0,-2-2 128 0,3-1 0 16,-1-3 0-16,2 3-128 0,1-1 128 0,1-2 0 16,1-5 0-16,1 1 0 0,1-1 0 0,1-2 0 15,-2-12 0-15,5 11 0 0,2-1 0 0,1 0 0 16,2 0 0-16,2-1 0 0,-2-3 128 0,2 4-128 16,1-1 160-16,2 1-160 0,3 0 256 0,2-3-32 0,2 1-16 15,-1 0 0-15,3 1 112 0,-1-3 32 0,2 0 0 0,1-2 0 16,-1 0 32-16,1 1 16 0,1 0 0 0,0 0 0 15,1-1-400-15,0-1 0 0,2 2-192 0,-4 0 192 32,-1-2-592-32,1-2 0 0,-1-2 0 0,1 1 0 15,-1 0-496-15,-3 0-80 0,-1-3-32 0,-3 1-4944 0,-4-1-976 0</inkml:trace>
  <inkml:trace contextRef="#ctx0" brushRef="#br0" timeOffset="19872.952">3982 10532 17503 0,'0'0'1552'0,"0"0"-1232"16,0 0-320-16,0 0 0 0,6-7 2320 0,4 0 416 15,2 0 80-15,2 3 0 0,1 3-2272 0,4 0-544 16,7-1 0-16,0 1 0 0,4 2 0 0,2 1 0 16,1-1 0-16,2 1 0 0,-3 1 0 0,2 0 0 15,1 2 0-15,-1 1 0 16,1 1-400-16,1 1-112 0,1 2-32 0,-2 0 0 16,-2 1-1184-16,-4-1-256 0,-3-2-32 0,-3-1-4352 15,-2 1-864-15</inkml:trace>
  <inkml:trace contextRef="#ctx0" brushRef="#br0" timeOffset="20154.327">3914 10134 17503 0,'-7'-6'1552'0,"7"6"-1232"0,0 0-320 0,0 0 0 0,-5-9 2432 0,5 1 448 15,6 1 64-15,2 1 32 0,6 2-2576 0,2-2-400 16,5 3-304-16,4 1 48 0,2 0 64 0,7-1 16 16,1 2 0-16,5 0 0 0,1 0 0 0,1 0 0 15,1 0 0-15,1 0 0 16,2-3-1344-16,1 2-272 0,-3-1-48 0,1 2-7888 15</inkml:trace>
  <inkml:trace contextRef="#ctx0" brushRef="#br0" timeOffset="20793.565">3767 9667 9215 0,'-12'-4'816'0,"1"0"-656"16,-2 1-160-16,3 1 0 0,10 2 3840 0,0 0 752 16,-6-4 144-16,6 4 16 0,0 0-3728 0,0 0-768 15,0 0-128-15,0 0-128 0,0 0-144 0,12 9-112 16,0 1-32-16,2-1 0 0,-1 0 48 0,2 0 16 15,3 0 0-15,4 2 0 0,-1 0-64 0,4 0-16 16,-1 2 0-16,4 0 0 0,1 2-80 0,2-2 0 16,1-3-16-16,3 0 0 0,4 0 144 0,-2-2 48 15,-2-3 0-15,4 1 0 0,0-1 208 0,2 3 0 16,1 2 0-16,2-6 0 0,-1-2 288 0,1 0-48 16,-1-2-16-16,0 3 0 0,2 1-96 0,-6-3-128 15,0 0 176-15,-6 2-176 0,0-2 0 0,-2 0 0 16,-3-1 0-16,1 1 0 0,-4 2 128 0,-2 2-128 0,-1-1 0 15,-3-2 0-15,-1-5 0 0,-5 0 0 0,0 0 0 0,-4 1 0 16,-9 2 0-16,6-5 0 0,2-3 0 0,-5 0 0 16,-3 8 160-16,-4-12 32 0,-4-3 0 0,-1-1 0 15,-4 1 48-15,-2-1 16 0,-4-4 0 0,-1-1 0 16,3 2 128-16,-1-2 48 0,1 0 0 0,1-1 0 16,2 1-112-16,1 3-32 0,2-4 0 0,1 5 0 15,0 3-16-15,1 3 0 0,-2 1 0 0,1 2 0 16,-2 3-272-16,1 0-256 0,0 1 64 0,-1 5 0 15,0 8-1408 1,2-2-256-16,1-3-64 0,4 3-16 0</inkml:trace>
  <inkml:trace contextRef="#ctx0" brushRef="#br0" timeOffset="21305.966">5617 9696 15663 0,'0'0'1392'0,"0"0"-1120"0,0 0-272 0,-10 0 0 15,2 0 2688-15,8 0 496 0,0 0 80 0,0 0 32 16,-8 0-2528-16,8 0-496 0,-6 2-96 0,6-2-32 15,-6 11-144-15,1 0 0 0,1 2-160 0,-1 3 160 16,1 4-128-16,-2 4 128 0,0 6 0 0,1 5-144 16,1 8 144-16,0-1 0 0,-2-2 0 0,0 4 0 15,-2 3 0-15,1 1-128 0,0 0 128 0,-1 2 0 16,0 5 0-16,2 4 0 0,-1-1 0 0,-1 0 0 0,-2 2 0 0,0-3 0 16,-3 0 0-16,3 0 0 0,2 3 0 0,-1-1 192 15,2-4-64-15,-2-2 0 0,1-4 0 0,0-3 16 16,3-4 0-16,1-1 0 0,1-4-144 0,2 0 0 15,1-2 0-15,1-1 0 16,0-4-688-16,-1-2-112 0,-1-4-32 0,3-2-10944 16</inkml:trace>
  <inkml:trace contextRef="#ctx0" brushRef="#br0" timeOffset="21613.1">6162 9741 21183 0,'0'0'1888'0,"0"0"-1504"0,-6 5-384 0,-3 3 0 16,4 2 1984-16,-2 2 320 0,2 1 64 0,1 8 0 15,0 6-1856-15,1 10-368 0,-3 8-144 0,3 4 0 16,-3 3 144-16,0 3-144 0,-2 2 0 0,1 10 144 16,4 10 16-16,-5 4 0 0,0-2 0 0,-3 4 0 15,0 4-160-15,0 5 0 0,1 6 144 0,-3-5-144 16,-3-4 0-16,-1 4 0 0,-1 1 0 0,3-3 128 16,-5-1-1504-16,3-4-288 0,5-1-64 0</inkml:trace>
  <inkml:trace contextRef="#ctx0" brushRef="#br0" timeOffset="22820.042">23899 6965 26031 0,'0'0'1152'0,"0"0"240"0,-5-6-1120 0,5 6-272 0,-4-9 0 0,4 9 0 16,0 0 0-16,0 0 0 15,0 0 0-15,0 0-144 0,0 0-112 0,0 0 0 0,0 0-16 0,0 0 0 16,0 0 272-16,0 0-160 0,0 0 160 0,0 0-128 16,-3 9 128-16,-1-1 0 0,-1 1 0 0,1 4 0 15,1 4 128-15,-3 1 0 0,1 0 0 0,-2 3 0 16,0-1-128-16,2 3 176 0,-3 3-176 0,3 3 192 15,-4 0-192-15,1 4 0 0,2 4 0 0,-1-2 0 16,-1-5 0-16,2 1 0 0,0-2 0 0,1-1 128 16,0-1-128-16,1-1 0 0,-2-6 0 0,3-2 0 15,1 1 0-15,1-4 0 0,1-3 0 0,2-2 0 16,0-2 128-16,2 0-128 0,0-2 0 0,-4-6 128 16,9 5-128-16,1-4 160 0,-2-1-160 0,3 0 160 15,3 0-160-15,0 0 0 0,0-2 0 0,1-3 128 0,0 0-128 16,1-2 0-16,3 1 0 0,-1 1 0 0,-3 1-176 0,3 3 176 15,3 2-128-15,-4-1 128 0,1-2-128 0,1 0 128 16,-1 1-128-16,-1 1 128 16,-3 1-576-16,-1 1-48 0,-2-1 0 0,2-1-10128 15</inkml:trace>
  <inkml:trace contextRef="#ctx0" brushRef="#br0" timeOffset="23087.038">23779 7356 30351 0,'0'0'1344'0,"0"0"272"0,4-5-1296 0,4 1-320 0,5 0 0 0,3 1 0 16,2 2 0-16,4-3-128 0,2-2 0 0,2 1 0 15,1 0 128-15,1 1-208 0,4 1 80 0,-2 2 128 16,-3-2-448-16,2 3 48 0,1 0 0 0,-1 0 0 31,1 0-496-31,-1-1-112 0,-3-1-16 0,-3 0 0 0,1 1-640 0,-3 0-144 16</inkml:trace>
  <inkml:trace contextRef="#ctx0" brushRef="#br0" timeOffset="23346.52">23744 6899 13823 0,'0'0'1216'0,"2"-9"-960"15,1 3-256-15,5-2 0 0,4-1 4384 0,4 1 832 16,3-2 160-16,4 2 48 0,5 4-4400 0,1 0-864 16,4 2-160-16,4 0 0 0,8 0-176 0,2 1 48 15,0-1 0-15,0 0 0 16,-1-1-688-16,-1 2-128 0,-2 1-16 0,-4 0-8128 0,-1-1-1632 0</inkml:trace>
  <inkml:trace contextRef="#ctx0" brushRef="#br0" timeOffset="23912.773">23784 6419 27519 0,'-8'-9'1216'0,"8"9"256"0,0 0-1168 0,0 0-304 16,0 0 0-16,8-6 0 0,3 2 0 0,4-1 128 15,2 1-128-15,1-1 0 0,4-3-128 0,6 2-144 16,2 3-32-16,6 0 0 16,5-1-176-16,3 0-32 0,2-3-16 0,0 3 0 15,-1 1 0-15,1-1 0 0,2 0 0 0,1 0 0 0,1 1 240 0,-1 2 48 0,-2 0 16 0,3 1 0 16,0 1 80-16,-3 3 16 0,-6 0 0 0,-3 0 0 15,-2-2 128-15,-2-1-160 0,-6 1 160 0,-1 1-160 16,-1 2 160-16,-4-3 0 0,-4-1 0 0,-2 1 0 16,-6 0 336-16,-1-2 0 0,-9 0 0 0,0 0 0 15,0 0 336-15,0 0 64 0,-5-7 16 0,-4-3 0 16,-5-4-16-16,-3 0 0 0,-1-2 0 0,-7 0 0 16,-1 2-48-16,1-3-16 0,-4-2 0 0,-2 0 0 15,-4 0-224-15,-6 2-64 0,-1-4 0 0,-4 3 0 16,-2 2-384-16,1 2 0 0,-1 3 0 0,7 2 0 15,3-2-768-15,4 3-16 16,2 1-16-16</inkml:trace>
  <inkml:trace contextRef="#ctx0" brushRef="#br0" timeOffset="25972.698">7639 10627 18431 0,'-9'-7'816'0,"9"7"160"0,-2-8-784 16,0 0-192-16,-2-1 0 0,2 2 0 0,-1-1 1408 0,0 1 224 16,0 1 48-16,0-1 16 0,0-1-1072 0,-1 1-224 15,0 0-32-15,-3-1-16 0,2 0-32 0,-1-2-16 16,-3 1 0-16,0 1 0 0,-1 1-304 0,-1-2 0 15,0 1 0-15,0 3 0 0,-2-1 0 0,-2-1-224 16,0 2 32-16,-2-1 16 0,1 0 0 0,-4 1 0 16,-1 3 0-16,0 1 0 0,-3 1-64 0,0 2-16 15,-4 4 0-15,2-1 0 0,1 6 256 0,-2 3-144 16,1 0 144-16,-3 5-128 0,-1 3 128 0,1 2 0 16,3-1 0-16,-1 2 0 0,4 0 128 0,1 3 0 15,1 3 0-15,0 0 0 0,-1 0-128 0,-1 5 0 0,0 5 128 0,2 0-128 16,1-2 0-16,2-3 0 0,0-2 0 0,5-2 0 15,5-1 0-15,0-3 0 0,3-3 0 0,1-2 0 16,2-1 0-16,6-1 0 0,-2-6 0 0,1-1 0 16,4-1 0-16,2 0-288 0,-2-4 48 0,4-2 16 31,4-3-224-31,1-5-64 0,1-3 0 0,1-4 0 0,3-3 160 0,2-4 32 0,0-5 0 0,1-1 0 16,-2-1 160-16,0 0 160 0,2-2-208 0,-2-1 80 15,2-4-64-15,0-1-16 0,3 0 0 0,-2-1 0 16,-5 1 208-16,1-1-144 0,1-2 144 0,-3 1-128 15,3 2 128-15,0 0 224 0,-2 2-48 0,0 3-16 16,0 3 48-16,-3 2 16 0,-2 4 0 0,-3 1 0 16,-1 4-32-16,-2 3-16 0,-3 0 0 0,0 5 0 15,-6 3 176-15,0 0 32 0,0 0 16 0,0 0 0 0,3 13-272 0,-4 1-128 16,-2 2 0-16,-2 2 128 0,-1 4 0 0,-3 2-128 16,2 4 192-16,1 3-64 0,-1 4-128 0,3-1 0 15,-2-6 144-15,5-1-144 0,2-3 0 0,1-1 0 16,4-3 0-16,-1-2 128 0,3-3-128 0,0-2 0 15,2 2 0-15,2-2 128 0,1-3-128 0,0-3-240 16,1-1 64-16,3-2 16 0,0 0 16 0,1-2 0 16,1-2 0-16,-3-1 0 0,1-1 144 0,0-1 0 15,3 1 0-15,-1-2 0 0,1-4 0 0,-4 1 144 16,2 2-144-16,3-3 160 0,2-1 96 0,0 0 32 16,0-2 0-16,-3 2 0 0,-2 1-48 0,1 0-16 15,1 1 0-15,-4 1 0 0,2 2-224 0,-3 0 0 0,-1 1 0 0,-1 1 0 31,-2 2-512-31,0 1 0 0,-1 1 0 0,0 2 0 16,0 0-528-16,-4 4-112 0,-1 4 0 0,-3 0-16 16,1 0 192-16,-1 0 32 0,-1 0 16 0,2-1 0 0,1 2 576 0,-2-2 112 0,0-2 32 0,-2-9 0 15,5 8 208-15,-5-8 0 0,2 8 0 0,-2-8 0 16,7 5 0-16,-7-5 0 0,7 4 0 0,-7-4 0 16,0 0 0-16,0 0 0 0,0 0 0 0,0 0 0 15,9 0 256-15,-9 0 0 0,8-3 0 0,-8 3 0 16,9-4 0-16,-9 4 0 0,0 0 0 0,7-8 0 15,3-2-16-15,0 1-16 0,-3 1 0 0,0 0 0 16,-3-2-224-16,1 1 176 0,3 0-176 0,-3 1 160 16,1-1-160-16,-1 0 0 0,0 3-160 0,0-1 160 15,0-2-272-15,-1 0 32 0,-4 9 16 0,6-8 0 0,-1 0 48 0,-3-1 16 16,0-1 0-16,2 1 0 0,2 1 160 0,-1 2 0 16,0-3 0-16,2 0-128 0,-3 2 128 0,1-1 0 15,-2 0 0-15,2 0 128 0,3 2-128 0,-8 6 176 16,7-7-176-16,-1 0 192 0,3-3-192 0,-3 4 0 15,-6 6 0-15,0 0 0 0,8-6 0 0,-2 0 0 16,1-1 0-16,-7 7 0 0,0 0 0 0,6-4-192 16,-6 4 32-16,6-5 16 0,-1-3-176 0,-5 8-16 15,0 0-16-15,0 0 0 16,5-7-352-16,-5 7-64 0,0 0 0 0,0 0-16 0</inkml:trace>
  <inkml:trace contextRef="#ctx0" brushRef="#br0" timeOffset="27060.392">7991 10618 17503 0,'0'0'768'0,"0"0"176"0,-9 0-752 0,0 0-192 0,9 0 0 0,0 0 0 16,-6 4 1696-16,6-4 304 0,-6 7 64 0,2 6 16 15,0-1-1632-15,2 5-448 0,-3 5 128 0,3 4-128 16,0 2 0-16,0 7 0 0,-1 7 0 0,2 3 0 16,1-1 0-16,0-1 0 0,0-1 0 0,0-2 0 15,-2 1 0-15,1-2 0 0,-2-1 0 0,2-5 0 16,1-5 0-16,0-4 0 0,0-2 0 0,0-7 0 15,0-6 0-15,0-9 240 0,0 0-48 0,0 0-16 16,0-9 400-16,-1-4 64 0,-2-5 32 0,1-6 0 16,1-4 96-16,1-2 0 0,-2-2 16 0,2 0 0 15,2-1-464-15,0-2-80 0,-1-2-32 0,3-1 0 0,4 1-64 16,1-2-16-16,1 0 0 0,2 4 0 0,3 4-128 16,3 2 0-16,3 2 0 0,3 3 0 0,-2 2 0 0,3 2 128 15,3 2-128-15,-2 4 128 0,3 2-128 0,-1 2 0 16,1 2 144-16,-1 6-144 0,-2 3-224 0,-2 2-112 15,-3 0-32-15,2 1 0 16,-2 3-1776-16,1 0-352 0,-1 4-80 0,0 0-16 0</inkml:trace>
  <inkml:trace contextRef="#ctx0" brushRef="#br0" timeOffset="27489.295">8424 10841 14735 0,'0'0'1312'0,"0"0"-1056"0,2 10-256 0,3-2 0 15,-2 2 2400-15,5 1 416 0,1 0 96 0,4-1 16 16,0 1-2272-16,2-1-448 0,3-2-80 0,1-2-128 15,3-1 128-15,1-3-128 0,1-3 0 0,1-2 144 16,3-1-992 0,-4-3-208-16,-1-3-32 0,0-5-16 0,-1-3 304 0,-1-2 64 0,-3-2 16 0,-2 0 0 15,0 0 720-15,-2 1 0 0,-3 1 0 0,0 1 0 16,-3 2 352-16,-1-1 64 0,-1 1 16 0,-3 0 0 16,-2 3 176-16,-1 2 32 0,-2 0 16 0,-2 2 0 0,-5 2-160 0,-1 4-48 15,-4 4 0-15,-2 2 0 0,0 1-176 0,-5 5-32 16,-1 2-16-16,-1 3 0 0,-1 5-32 0,-2 1 0 15,1 3 0-15,0 1 0 0,5 5 16 0,2 2 0 16,4-2 0-16,1 1 0 0,1-1-80 0,3 1-128 16,2-4 176-16,4 1-176 0,2-2 0 0,1-2 0 15,1-1 0-15,3-3-144 0,4 1-208 0,1-3-32 16,3-1-16-16,0 0 0 16,-3-4-528-16,5 0-96 0,5 1-32 0,4-3-9360 0</inkml:trace>
  <inkml:trace contextRef="#ctx0" brushRef="#br0" timeOffset="27895.706">9360 10617 28559 0,'0'0'2544'0,"-11"3"-2032"0,-1-1-512 0,0-2 0 15,1 2 1472-15,1 1 208 0,4 3 48 0,-4 0 0 16,0 0-1344-16,0 3-384 0,-1 2 144 0,-1 3-144 16,0 2-256-1,0 2-128-15,-4 1-32 0,2 5 0 0,2 7-64 0,1 1-16 0,1 1 0 0,-1 0 0 16,0-3-128-16,3 0-16 0,1 1-16 0,4-5 0 16,4-6-16-16,3-2 0 0,1-3 0 0,1-5 0 15,4-1 176-15,1-5 48 0,1-3 0 0,1-3 0 0,0-2 592 0,3-3 128 16,-1-2 32-16,0-3 0 0,1-4 432 0,-1-4 96 15,1-3 0-15,-1-2 16 0,0-2-512 0,0-3-96 16,-1-1-32-16,-2 0 0 0,0 3 0 0,-2 4 0 16,-1 6 0-16,-1 3 0 0,-2 2-32 0,1 4-16 15,-7 9 0-15,7-4 0 0,-7 4-160 0,9 5 0 16,-1 5 0-16,-3 5 0 0,-1 5 0 0,3 7 0 16,4 5 0-16,-2 5 0 0,-2 6-128 0,2-2 128 15,-3-2 0-15,5-1 0 16,2 2-1216-16,3-1-160 0,-2-2-32 0,2-3-16 0</inkml:trace>
  <inkml:trace contextRef="#ctx0" brushRef="#br0" timeOffset="28615.287">10742 10709 20271 0,'-12'2'1792'0,"3"0"-1424"15,-5 0-368-15,-2 3 0 0,1 2 2160 16,-5 3 352-16,3 3 80 0,-2 5 16 16,-1 3-2448-16,-1 4-480 0,1 2-112 0,1-3-16 15,0-2-688-15,2 0-144 0,3-1-16 0,2 1-16 16,3-2 416-16,3-2 96 0,2-1 16 0,2-2 0 16,2 3-464-16,2-5-96 0,2-2 0 0,2-3-16 15,1-3 544-15,3-3 112 0,1-3 32 0,2-2 0 0,1-5 512 0,3-1 160 16,0-2 0-16,1-2 0 0,-2 0 384 0,1-2 176 15,-2-3 32-15,1-2 16 0,-1 0 288 0,1-3 48 16,-2-2 16-16,0-2 0 0,0 0-656 0,1 2-128 16,-3-2-32-16,0 4 0 15,-2 1-448-15,0 1-80 0,1 5-32 0,-2 2 0 0,-1 0 256 0,2 3 160 0,2 2-192 0,-2 0 192 16,-3 0 0-16,1 2 0 0,1 2 128 0,4 0-128 16,-1 1 448-16,1 1-16 0,0-3 0 0,1 1 0 15,2-3-144-15,0-1-32 0,1-1 0 0,0-2 0 16,4-2-256-16,1-1-144 0,-2-6 16 0,2-1 0 15,-1 0-64-15,-2-6-16 0,0-4 0 0,3 1 0 16,-1 3 336-16,0-1 80 0,0 2 16 0,-1-2 0 16,1-1 192-16,1 1 32 0,-1-1 16 0,-4 0 0 15,-3 2-128-15,-2-2-16 0,1-1-16 0,-7 4 0 16,0 4 80-16,-1 0 32 0,3-2 0 0,-2 6 0 16,-5 3-32-16,-1 4 0 0,-1 3 0 0,1 9 0 15,0 0-16-15,0 0-16 0,-6 8 0 0,2 4 0 0,-1 5-224 16,-2 5-128-16,0 7 160 0,-1 10-160 0,0 5 176 0,-1 5-176 15,-2 5 192-15,-1 8-192 0,-4 7 224 0,1 4-64 16,3 3-16-16,-3 1 0 0,0 2-144 0,1 3 192 16,-1 4-192-16,2 0 192 0,2-5-192 0,-1-3 0 15,1-2 144-15,3-2-144 0,0-1 0 0,1-6 0 16,-1-5 0-16,3-7-192 16,-3-6-1392-16,3-5-272 0,1-6-64 0,-1-3-8640 0</inkml:trace>
  <inkml:trace contextRef="#ctx0" brushRef="#br0" timeOffset="28842.244">10817 11170 32255 0,'0'0'2864'0,"0"0"-2288"0,0 0-576 0,2-9 0 15,1 1 1216-15,5 0 144 0,4 0 32 0,4 3 0 32,2-3-1520-32,1 2-320 0,3-2-48 0,3 0-16 15,3 4-112-15,1-3-16 0,2-1-16 0,0-2 0 0,0 2-1824 0,0 1-352 16,1 1-80-16,-1-1-8864 0</inkml:trace>
  <inkml:trace contextRef="#ctx0" brushRef="#br0" timeOffset="29231.946">12260 10359 8287 0,'0'0'736'0,"0"0"-592"16,-5-5-144-16,-3 0 0 0,-1-1 5664 0,-4 3 1104 15,-4 2 208-15,-1 3 64 0,-4 2-5760 0,0 2-1136 16,-3 5-144-16,-1 3-192 0,0 4-160 0,-3 3-32 16,2 1 0-16,0 2 0 15,1 0-192-15,3-1-64 0,2-4 0 0,3 2 0 16,2-3 96-16,1-2 16 0,4 1 0 0,6-3 0 16,2-1-176-16,6-1-48 0,1-2 0 0,8 0 0 0,4 0 752 0,2 0 0 0,3-1 0 0,1-2 0 15,3 0 256-15,0 1 80 0,2-1 32 0,-2-1 0 16,-1-2-96-16,0 2-16 0,2-1 0 0,-1 2 0 15,-7-1 32-15,0 1 0 0,-2 0 0 0,-5-1 0 16,-5 1-80-16,-3 1-16 0,-1 1 0 0,-3 1 0 16,-3-1 80-16,-4 3 16 0,-6 1 0 0,-2 3 0 15,-6-3-144-15,-1 2-16 0,-3 0-128 0,-2-2 192 16,2-2-576-16,-4-2-112 16,0 2-16-16,-1-7-8176 0,0 1-1616 0</inkml:trace>
  <inkml:trace contextRef="#ctx0" brushRef="#br0" timeOffset="29585.571">12489 10368 23039 0,'0'0'2048'0,"-2"7"-1648"16,1 1-400-16,-3 4 0 0,2 4 1600 0,0 1 224 16,1 3 48-16,0 3 16 0,1 2-1520 0,0 4-368 15,-1 1 0-15,1-1 0 0,0 4-144 0,1-3-64 16,0-2-16-16,1-2 0 0,0 0-48 0,3-4-16 0,-2-2 0 0,1-4 0 16,0-5 144-16,0-2 144 15,-1 1-208-15,-3-10 80 0,0 0 320 0,12-6 80 0,-2-3 16 0,0-5 0 16,0-5 416-16,-1-4 64 0,2-5 32 0,0 1 0 15,-6-2-288-15,2 1-48 0,0-2-16 0,-2-1 0 16,2 1-288-16,-4 1-160 0,0 0 160 0,2 2-160 31,0-1-240-31,-2 2-144 0,1 0-16 0,1 4-16 16,3 5-2768-16,2 0-544 0</inkml:trace>
  <inkml:trace contextRef="#ctx0" brushRef="#br0" timeOffset="29883.286">13001 10330 1839 0,'0'0'0'0,"-4"10"160"0,-3 1-160 0,2 3 0 16,-1 4 0-16,1 4 0 0,2 2 6704 0,0 5 1296 16,1 3 272-16,1 0 48 0,-2 2-6928 0,2 2-1392 15,-1 0-288-15,-1 1-48 16,1-1-416-16,1 1-80 0,1 4 0 0,0-5-16 15,0-3-656-15,1-7-128 0,0-8-32 0,1-6 0 0,2-4 1120 0,-4-8 224 16,0 0 32-16,0 0 16 0,9-12 1552 0,2-9 320 16,-3-4 64-16,3-5 16 0,1-2-592 0,3-1-128 15,-1-2-32-15,-1-1 0 0,2-2-416 0,1 2-64 16,4 0-32-16,-3-2 0 0,0 1-416 0,4-2 0 0,4 0 0 0,3 4 0 31,2-1-512-31,0 7-96 0,-1 6-16 0,-2 1 0 16,-3 3-1232-16,1 2-256 0,-1 3-64 0</inkml:trace>
  <inkml:trace contextRef="#ctx0" brushRef="#br0" timeOffset="30252.745">14480 9536 37151 0,'0'0'816'0,"0"0"160"0,-7 11 48 0,0-21 16 0,-6 2-832 0,1 0-208 16,0 0 0-16,-2 5 0 15,-4 1-448-15,-1 2-128 0,-3 0-16 0,-5 8-16 16,1 8-128-16,-2 2-32 0,-1 2 0 0,0 2 0 15,-1 2 176-15,-1 2 16 0,-2 4 16 0,0 5 0 0,3 4 368 0,-1 4 192 16,-1 4-192-16,2 9 192 0,3 9 0 0,-1 1 0 16,5 0 0-16,2 5 0 0,3 2-256 0,2 4 48 15,2 3 16-15,4-7 0 0,4-3-64 0,4-5 0 16,1-7 0-16,1-1 0 0,1-1 256 0,1-6 0 16,3-6 0-16,0-7 0 0,-1-5-288 0,-1-3-64 0,1-6-16 15,3-5-11840-15</inkml:trace>
  <inkml:trace contextRef="#ctx0" brushRef="#br0" timeOffset="30787.577">13587 10493 34719 0,'0'0'1536'0,"0"0"320"15,12 0-1472-15,3 0-384 0,4 0 0 0,8 1 0 16,5 1 0-16,5 1 0 0,0-2-192 0,5 1 64 0,4 0-208 0,5-2-48 16,1-1 0-16,2 0 0 0,-1-1 176 0,-1 1 16 15,-2-2 16-15,1 2 0 0,-4-2-16 0,1-3 0 16,-2-1 0-16,-3-1 0 0,-2-1-48 0,-1 0-16 16,-5 0 0-16,-2-5 0 15,-4-1-192-15,-4 2-32 0,-7 4-16 0,-2-1 0 0,-1-1 496 0,-4 2 0 16,-4 0 0-16,-2 5 0 0,-5 4 624 0,0 0 208 15,0 0 64-15,0 0 0 0,0 0-208 0,-8-1-48 16,-3 5 0-16,-3 3 0 0,-4 2-480 0,-2 3-160 16,-1 3 0-16,0 3 0 0,2 2 0 0,-2 2 0 15,-1 0-160-15,3 3 160 0,-2 1-320 0,5 1 48 16,0-2 16-16,3-2 0 16,2-1-128-16,1-2-32 0,2-2 0 0,3-4 0 0,3-3 240 0,2-11 176 15,-2 9-208-15,2-9 80 0,2 11 256 0,-2-11 48 0,0 0 16 0,0 0 0 16,10 1 128-16,0-3 48 0,-2-3 0 0,3-4 0 15,-1-2-160-15,2-2-16 0,2-2-16 0,-2-2 0 16,-1-1 0-16,-1 0 0 0,-1-2 0 0,-4 4 0 16,-3-1 160-16,2 2 48 0,4 2 0 0,-2 2 0 15,-4 2-144-15,-2 9-32 0,0-6 0 0,0 6 0 16,0 0-208-16,0 0 0 0,0 0 0 0,-2 13 0 16,-1 3-192-16,1 3-64 0,1 0-32 0,1 2 0 15,1 3 112-15,1 1 32 0,2-1 0 0,1-2 0 16,-1 0-208-16,1-1-32 0,1-1-16 0,-1-4 0 15,4-3-2160-15,-3-2-448 0,3-2-64 16</inkml:trace>
  <inkml:trace contextRef="#ctx0" brushRef="#br0" timeOffset="31112.172">15555 10077 19343 0,'0'0'1728'0,"0"0"-1392"16,-7-2-336-16,-2 0 0 0,1 0 3616 0,-4 1 656 15,-1-1 128-15,-2 4 16 0,-3-2-3632 0,2 2-784 16,-4 0 0-16,-1 5-144 16,0 2-368-16,-2 6-64 0,-2 1 0 0,-3 5-16 15,2 0 0-15,-2 2 0 0,3 0 0 0,-4 4 0 0,2 1 224 0,-1 5 48 16,-1 0 16-16,2 0 0 0,0 0 160 0,4-2 144 0,1-1-208 0,4-1 80 15,5-3 128-15,4-1 0 0,6-4-144 0,1 0 144 16,-1-1 192-16,3-2 128 0,3-1 0 0,4-1 16 16,2 2-80-16,3-5-32 0,1 0 0 0,3-1 0 15,-1 1-224-15,4-4 0 0,3-1 0 0,0-2 0 32,0-2-576-32,1-3-64 0,1-2-16 0,3-2-8080 0,-1-5-1616 0</inkml:trace>
  <inkml:trace contextRef="#ctx0" brushRef="#br0" timeOffset="31561.628">15696 10468 32079 0,'0'0'1408'0,"0"0"320"0,0 0-1392 0,0 0-336 16,0 10 0-16,4-2 0 0,0 1 0 0,2 0 0 16,1-1-160-16,1-2 160 15,2 1-544-15,1-3 0 0,0-3 0 0,1-4 0 16,3 0-32-16,3-5 0 0,1-2 0 0,2-4 0 15,-4-5 64-15,3-4 16 0,0 0 0 0,1-3 0 0,-4-3 352 0,1 2 144 0,-3 0-128 0,-1 4 128 16,-6 4 0-16,-1 0-128 0,-3 1 128 0,-3 4 0 16,-3 2 240-16,-3 3 128 0,-6-2 16 0,-1 6 16 15,-3 2 48-15,-2 4 0 0,-4 5 0 0,-1 4 0 16,-2 5-288-16,-1 6-160 0,2 4 192 0,-2 7-192 16,0 9 368-16,1 3-48 0,2 4 0 0,0 2 0 15,2-1-48-15,0 2-16 0,3-4 0 0,5-3 0 16,0 0-256-16,6-2 160 0,2-1-160 0,5-5 128 15,3-3-128-15,5-5 0 0,2-2 0 0,5-5 0 16,3-4-592-16,8-6 0 0,5-3 0 16,8-8-12656-16</inkml:trace>
  <inkml:trace contextRef="#ctx0" brushRef="#br0" timeOffset="31946.593">16246 9178 30399 0,'0'0'2704'0,"0"0"-2160"0,10 6-544 0,6 6 0 16,5 6 1200-16,3 6 128 0,1 6 16 0,5 5 16 15,2 3-1152-15,0 14-208 0,-2 12 0 0,0 1-144 16,-1 3 144-16,-1 5 0 0,-3 7-144 0,-2 10 144 16,-4 12 0-16,0 3-176 0,-1 0 176 0,-7 7-128 31,-6 5-288-31,0-6-48 0,-4-2-16 0,-6-1 0 15,-2 2-144-15,-4-10-16 0,-3-7-16 0,-1-3 0 0,-4-2 480 0,-2-6 176 0,-2-6 0 0,-3-1-144 16,-8-5 416-16,-7 4 96 0,-6 2 16 0,-8-2 0 16,-5-2-1488-16,-2-6-304 0,-5-2-48 15</inkml:trace>
  <inkml:trace contextRef="#ctx0" brushRef="#br0" timeOffset="32751.86">7830 9319 27119 0,'-16'1'1200'0,"0"-1"256"0,-1-5-1168 0,-2 2-288 0,1-1 0 0,1 1 0 16,-1 3 352-16,0 0 16 0,-3 2 0 0,-2 1 0 15,-4 1-368-15,0 0 0 0,-1 1 0 0,-2 4 0 16,1 7 0-16,-3 0 0 0,-1 0-176 0,-6 4 176 16,0 2-384-16,-5 5 0 0,-2 6 16 0,-2 1 0 15,1-1 128-15,2 1 32 0,0 5 0 0,5-3 0 16,4 0 208-16,3 1 0 0,1-2 0 0,2 7 0 15,1 5 544-15,1 8 96 0,3 2 32 0,1 7 0 16,0 4-336-16,4 10-64 0,0 9-16 0,3 6 0 16,1 2 0-16,1 4-16 0,3 3 0 0,4 4 0 15,1 11 16-15,4-3 16 0,3-2 0 0,-1-2 0 0,-1-3-32 16,5-6-16-16,0-9 0 0,5-3 0 0,3 0-352 0,4-7-80 16,0-4-16-16,9-3-13808 15</inkml:trace>
  <inkml:trace contextRef="#ctx0" brushRef="#br1" timeOffset="44469.45">18470 8141 2751 0,'-8'0'256'0,"8"0"-256"16,0 0 0-16,0 0 0 0,0 0 2528 0,0 0 464 15,0 0 80-15,0 0 32 0,0 0-2144 0,0 0-416 16,0 0-96-16,4-6 0 0,3-1-320 0,-2 0-128 16,5 0 0-16,-2 2 128 0,1 0 16 0,-2 1 0 15,-7 4 0-15,11-5 0 0,3-4 32 0,-1 1 0 0,-5 2 0 0,0-1 0 16,1 1 96-16,1-1 32 0,2 0 0 0,-1 1 0 15,1-3 176-15,-1 1 32 0,1 0 16 0,4 1 0 16,-1 1 112-16,1 1 32 0,-2 1 0 16,1-3 0-16,2 0-32 0,-1 0 0 0,2-2 0 0,-1 0 0 15,2 1-160-15,4-3-32 0,-1 0-16 0,2-2 0 16,-2-1-144-16,4-2-32 0,-1 0 0 0,3-3 0 16,0-1-80-16,3 0-32 0,0-4 0 0,0 0 0 15,-2-1 48-15,-1 1 0 0,-3-2 0 0,0 1 0 16,2 0 112-16,-4 1 16 0,0 1 16 0,-2 2 0 15,3 0 64-15,-1 1 16 0,2-1 0 0,1 0 0 16,0-3-80-16,2 0-16 0,0 2 0 0,2-2 0 16,-1-2-128-16,1-1-16 0,1-2-16 0,3 1 0 15,-2 0 0-15,2 1 0 0,-1-2 0 0,2 0 0 0,3 1-32 0,0 0-128 16,3 1 192-16,0-2-64 0,-1-1-128 0,1 2 160 16,-4-1-160-16,-2 1 160 0,-1-2-160 0,-3-1 0 15,-5-1 0-15,2 4 0 0,-1-2 0 0,1 4 128 16,-3-2-128-16,2 1 0 0,3-3 0 0,-2 2 0 15,-3 2 128-15,3-2-128 0,4 1 0 0,2-1 0 16,1 2 0-16,-4-1 0 0,0-1 0 0,1-2 0 16,0 2 0-16,0 2 0 0,-1 4 0 0,1-2 0 15,-2-1 0-15,0 2 0 0,-2 3 0 0,-5 2 0 16,0 5 0-16,-4-1 0 0,0-5 0 0,-1 4 0 16,-2 3 0-16,0-1 0 0,-2-2 0 0,0 1 0 15,0-1 0-15,-1 2 0 0,0 4 128 0,-3-2-128 16,1 1 0-16,0 1 128 0,2 0-128 0,-2 1 0 0,0 1 144 15,0 1-144-15,-1 1 0 0,-1-1 0 0,1 1 0 0,-3 4 0 16,-7 1 0-16,9 0 0 0,-9 0 0 0,0 0-128 16,8 1 128-16,-8-1-192 0,7 11 192 0,-7-11-192 15,0 0 192-15,4 11 0 0,-2 0 0 0,0 1 0 16,-1 0 0-16,-1 4 0 0,-1 2 0 0,0 0 0 16,0-1 0-16,2 2 0 0,-2 0 0 0,1 4 0 15,2 3 0-15,2 3 0 0,-3 0 0 0,2 5 0 16,-2 4 0-16,1 1 0 0,2 3 0 0,-3 0 0 15,0 2 0-15,1-1 0 0,2 0 0 0,-2 5 0 16,-4 6 0-16,2 4 0 0,0 5 0 0,-1 0-128 16,-1 0 128-16,-1-1 0 0,0 1 0 0,1 7 0 15,0 4 0-15,0-2 0 0,1-5 0 0,-1-1 0 0,1-1 0 0,1-3 0 16,1 3 0-16,-1-1 0 0,0 0 0 0,2-2 0 16,-2 0 0-16,1 2 0 0,2-1 0 0,2-1 0 15,-3 2 0-15,-1 1 0 0,0-2 0 0,-1 2 0 16,-1 1 0-16,0 0 0 0,-2 1 0 0,3 1 0 15,-1-2 0-15,1 0 0 0,0 0 0 0,1 1 0 16,2-1 0-16,-1 2 0 0,0 1 0 0,-1-1 0 16,1-5 0-16,-1 1 0 0,3-2 0 0,-2 2 128 15,-2 2-128-15,1-2 0 0,2-1 0 0,-5 0 0 16,-1-4 0-16,0 1 0 0,0 1 0 0,0 4 0 16,-3-2 0-16,-1 1 128 0,1-3-128 0,0 0 128 15,2-3-128-15,-2 5 128 0,1 2-128 0,0-1 0 16,-1-2 0-16,3-1 0 0,0-6 0 0,0-1 128 15,3-2-128-15,0 3 0 0,0 3 0 0,0-6 0 0,0-5 0 0,1-4 0 16,0-4 0-16,0-4 0 0,-1 1 0 0,2-5 128 16,1-1-128-16,-2-1 0 0,0-2 128 0,1 1-128 15,1-2 0-15,-3 3 0 0,0-2 0 0,0-1 128 16,0-8-128-16,0-1 0 0,0-1 0 0,0-1 0 16,0-3 0-16,0-2 0 0,-1-3 0 0,-1 2 128 15,0 0-128-15,0-1 0 0,-2-2 0 0,2 1 0 16,0 0 0-16,1 1 0 0,1-8 0 0,-6 7 128 15,3-3-128-15,3-4 128 0,0 0-128 0,-3 6 128 16,0-1-128-16,-2 0 144 0,5-5-144 0,0 0 160 16,0 0-160-16,-4 6 128 0,-2-3-128 0,2 1 128 15,-2-2-128-15,2 0 192 0,-2 0-192 0,1 1 192 16,-1-1-192-16,0 1 192 0,-3-1-192 0,-1 2 192 0,0 0-32 0,-1-2 0 16,-3 0 0-16,-2 1 0 0,1-1 16 15,-2 2 0-15,-2 1 0 0,-3-1 0 0,-5 1-176 0,1 2 0 16,-2 2 0-16,-2 0 0 0,-5 1 0 0,-1 1-176 15,1 0 48-15,-1 2 0 0,-7 1 128 0,1 1 0 16,-2 3-144-16,-1 0 144 0,-4-1 0 0,2 3 0 16,1 0 0-16,1-1 128 0,0-1-128 0,-3 3 0 15,0 2-192-15,-4 1 192 0,1 0-384 0,-6 1 32 16,1 1 16-16,1 2 0 0,3 1 144 0,1 3 16 16,-1 1 16-16,2 3 0 0,-1 1 160 0,0 3 0 15,1-2 0-15,-3 1-128 0,2-1 128 0,3-1 0 16,3 0 0-16,1-2 0 0,0-2 0 0,3 1 0 15,-3 0 0-15,6 0 0 0,1 0 0 0,2-2 0 0,-2-3 0 0,6-3 128 16,4-2 0-16,2 1 16 0,4-6 0 0,2-1 0 16,1-3-144-16,3-2 0 0,0-4 144 0,3 0-144 15,1 0 0-15,-1-2 0 0,3-3 0 0,1-1 0 16,0 1 0-16,1-1 0 0,1 1 0 0,0-1 0 16,1-3-144-16,-1 0 144 0,6 0-160 0,0 0 160 15,-5-4-160-15,0-1 160 0,-1-3-160 0,0-2 160 16,2-2-176-16,-2 1 176 0,2-1-192 0,-1-3 192 15,1-6 0-15,-1-2-128 0,0-6 128 0,3-3 0 16,-2-5 0-16,1-4 0 0,0-2 0 0,2-3 0 16,1-1 0-16,0-8 0 0,-1-7 0 0,2 1 0 15,1 2 0-15,0 0 0 0,-1 0 0 0,1-1 0 16,0-4 0-16,0-4 0 0,0-6 144 0,0-3-144 16,-1-2 160-16,3-7-160 0,2-7 192 0,0-4-192 0,0-1 128 0,2-5-128 15,2-6 0-15,-1 2 0 0,2 2 0 0,2 0 0 16,-2-4 0-16,2-1 0 0,-1 1 0 0,2-4 0 15,-2-6 0-15,1 0 0 0,-2 0 0 0,0-1 0 16,0-3 0-16,-2 6 0 0,-1 5-304 0,-1 6 48 16,0 3 0-16,-6 8 0 0,-2 6-80 0,0 9-16 15,-4 8 0-15,2 6 0 0,-3 4 352 0,3 8 0 16,-4 5 0-16,2 7 0 0,-3 7 0 0,3 3 208 16,1 4-16-16,-1 5-16 0,-1 6 48 0,2 1 16 15,-1 3 0-15,1 1 0 0,1 2 64 0,0 2 16 16,-2 1 0-16,3 0 0 0,0 3-176 0,2 4-16 15,0 0-128-15,0 0 192 0,0 0-192 0,-3-3 0 16,3 3 0-16,0 0 0 0,0 0 0 0,0 0-160 0,0 0 32 0,0 0 0 31,0 0-512-31,1 16-112 0,1-2-16 0,2 3 0 16,2 0-1936-16,1 0-400 0</inkml:trace>
  <inkml:trace contextRef="#ctx0" brushRef="#br1" timeOffset="44800.165">19680 7283 21183 0,'-15'0'944'0,"8"3"192"0,-1 3-912 0,1 1-224 16,0-2 0-16,-1 8 0 0,-1 9 1280 0,-3 7 224 16,-3 4 32-16,-3 4 16 0,0 4-720 0,-4 8-160 15,0 8-32-15,-4 11 0 0,-7 11-224 0,0 3-48 16,2 1-16-16,-2 9 0 0,0 10-160 0,-2 0-16 16,1-3-16-16,2 0 0 0,2 0-160 0,5-5 192 15,-1-3-192-15,8-9 192 0,1-7-192 0,4-6 0 16,6-7 0-16,1-9 0 15,4-9-512-15,3-7-16 0,3-7-16 0,5-7 0 16,4-10-1360-16,-1-9-272 0,8-10-48 0,-3-18-16 0</inkml:trace>
  <inkml:trace contextRef="#ctx0" brushRef="#br1" timeOffset="45107.683">20484 7002 19343 0,'-13'1'1728'0,"5"2"-1392"0,0 1-336 0,-3 6 0 16,-4 6 1104-16,-2 3 160 0,1 5 16 0,-2 5 16 16,-1 15-400-16,-5 8-64 0,-2 8-32 0,-2 4 0 0,-1 7-160 0,-5 11-16 15,-4 9-16-15,0 8 0 0,-6 5-256 0,-3 9-48 16,-3 9-16-16,0 5 0 0,4 3-144 0,1 6-16 15,2 7-128-15,0 0 192 0,3-3-192 0,2-3 0 16,4-3 0-16,1-3 0 16,0-6-272-16,4-10-160 0,3-10-16 0,0-6-16 15,1-7-336-15,3-6-64 0,0-8-16 0,-1-8 0 16,1-6-256-16,1-8-48 0,0-6-16 0,3-8 0 16,1-7-432-16,0-7-96 0</inkml:trace>
  <inkml:trace contextRef="#ctx0" brushRef="#br1" timeOffset="45477.666">21106 6888 27647 0,'-34'34'2448'0,"9"-4"-1952"0,-7 7-496 0,-3 12 0 16,-1 9 0-16,-2 16-160 0,-1 8 0 0,0 10 0 15,3 6 160-15,-5 13 0 0,-1 12 160 0,-3 8-160 16,-3 4 224-16,-3 14-48 0,-1 12-16 0,-6 12 0 16,-3 8-160-16,-1 10 160 0,-1 6-160 0,-1 7 160 0,-5 2-160 15,0 3 0-15,0-2 0 0,1-5 0 0,6-4 0 0,4-10 0 16,5-13-192-16,0-12 192 0,2-11-416 0,5-12 32 15,4-11 16-15,3-13 0 0,-2-12 240 0,8-11 128 16,5-11-160-16,6-7 160 0,4-11 0 0,3-11 0 16,3-12-128-16,6-10 128 15,2-9-960-15,4-10-128 0,0-12-48 0,11-4 0 16,5-13-1040-16,4-16-224 0</inkml:trace>
  <inkml:trace contextRef="#ctx0" brushRef="#br1" timeOffset="45776.01">21206 7972 31439 0,'-30'23'1392'0,"8"-2"288"0,-6 7-1344 0,-3 13-336 0,-2 11 0 0,-2 7 0 15,-2 7 128-15,0 7-128 0,2 8 160 0,-3 9-160 16,-3 10 352-16,-2 8-32 0,1 3 0 0,4 15 0 16,-5 9-64-16,1 9-32 0,1 5 0 0,0 6 0 15,-1 4-224-15,3 2 128 0,-1 1-128 0,3-4 0 16,4-2 0-16,4-6-240 0,-1-8 32 0,4-9 0 16,1-8-304-16,1-8-48 0,1-7-16 0,2-10 0 15,2-7-320-15,2-9-64 0,-3-10 0 0,4-9-16 16,0-7-560-16,5-5-128 0,-1-6 0 0,5-6-8896 15</inkml:trace>
  <inkml:trace contextRef="#ctx0" brushRef="#br1" timeOffset="46044.007">21213 9877 39039 0,'-40'51'1728'0,"15"-14"368"0,-6 7-1680 0,-1 9-416 0,-2 6 0 0,0 12 0 16,0 10 0-16,2 6-144 0,1 2 0 0,1 0 0 15,-1-2 144-15,3 0 0 0,5 1 0 0,0-3 0 31,2-5-912-31,6-5-256 0,5-6-48 0,-2-1-9504 0,-2 2-1888 0</inkml:trace>
  <inkml:trace contextRef="#ctx0" brushRef="#br1" timeOffset="46461.065">19744 7667 29487 0,'-8'-3'2624'0,"-1"-1"-2112"15,1 0-512-15,0 3 0 0,1 4 0 0,0 4-144 0,1 6-16 0,-1 2 0 16,-1 3 160-16,1 8 0 0,-2 12 0 0,0 6 0 16,-1 9 0-16,0 7 0 0,-3 8 0 0,-1 17 0 15,-3 15 0-15,1 9 0 0,-3 7 0 0,0 10 0 16,1 10 0-16,-3 12 0 0,-8 7 0 0,2 3 0 15,1 1 0-15,0-5 0 0,-4-7 0 0,4-3 0 16,0-2 0-16,0-14 0 0,-1-14 0 0,0-6-128 16,3-6-208-16,-2-9-48 0,-3-13 0 0,0-6 0 15,1-6-1840 1,2-2-368-16,2-4-80 0</inkml:trace>
  <inkml:trace contextRef="#ctx0" brushRef="#br1" timeOffset="46861.162">20531 7652 5519 0,'-22'12'496'0,"-3"8"-496"15,-5 6 0-15,-2 10 0 0,-2 10 5824 0,1 9 1088 16,0 7 192-16,-1 11 64 0,-1 8-5664 0,-4 11-1120 0,0 10-240 16,-6 11-144-16,-3 10 272 0,-2 8-48 0,-2 4-16 0,2 15 0 15,2 12-208-15,1 9 128 0,-1 10-128 0,-1 4 0 16,0 4 0-16,-1 2 0 0,-3 1-128 0,-2-2 128 31,2-5-496-31,2-8 16 0,0-9 0 0,3-10 0 16,1-6-32-16,2-13 0 0,0-17 0 0,3-10 0 0,3-10 176 0,6-11 16 0,2-10 16 0,6-11 0 15,3-9 32-15,6-7 0 0,4-4 0 0,4-8 0 16,1-9-1648 0,5-7-336-16,4-12-64 0,-2-14-16 0</inkml:trace>
  <inkml:trace contextRef="#ctx0" brushRef="#br1" timeOffset="47273.096">20780 8062 30399 0,'-30'45'2704'0,"-2"14"-2160"0,-1 12-544 0,-3 7 0 16,-2 12 0-16,2 12 0 0,-1 14 0 0,-2 10 0 15,-5 9 256-15,0 10-48 0,-3 10-16 0,1 12 0 16,-3 16-32-16,1 10-16 0,-5 10 0 0,0 5 0 16,-2 5-144-16,1 4 0 0,-2 1 0 0,7-3 128 15,2-2-352-15,5-13-80 0,2-12-16 0,3-20-8896 16,5-18-1776-16</inkml:trace>
  <inkml:trace contextRef="#ctx0" brushRef="#br1" timeOffset="54258.198">18497 7612 2751 0,'0'0'256'0,"0"0"-256"15,-7-9 0-15,4 3 0 0,0-3 2736 0,2 3 496 16,1 6 96-16,1-7 32 0,2-4-2432 0,-1 3-480 16,3 0-112-16,-1 3-16 0,-4 5-320 0,8-8 128 15,-2 0-128-15,1 4 0 0,-7 4 0 0,10-4 0 16,0-1 0-16,0 3-128 0,-10 2 128 0,10 0 0 16,0 0 0-16,2 1 0 0,-1 0 0 0,1 1 192 0,-2 1-32 15,3 1-16-15,2 0 272 0,2 1 48 0,3-2 16 0,2 1 0 16,0 1 16-16,2 0 0 0,0 1 0 15,2 0 0-15,0 0-192 0,1-1-48 0,3 1 0 0,2-1 0 16,1 0-112-16,4-1-16 0,3 0-128 0,2 0 192 16,0-1-192-16,-1 3 0 0,1-3 0 0,0 0 0 15,-4 1 0-15,2-1 0 0,-2 0 0 0,5-1 0 16,3 1 0-16,0 0 0 0,-4 0 128 0,0-1-128 16,3 1 144-16,-2-3-16 0,-1 0 0 0,-1 2 0 15,0 1 144-15,3 0 32 0,2 2 0 0,2-3 0 16,2-3-304-16,-2 0 160 0,0-4-160 0,1 5 128 15,-5 0 64-15,1 0 16 0,0 0 0 0,1 0 0 16,0 0-208-16,2 4 0 0,0 0 0 0,-2-2 0 0,-3-3 0 0,-1-1 0 16,1-1 128-16,-2 2-128 0,0 1 0 0,1 0 0 15,-2-3 0-15,1 3 0 0,1 0 192 0,-1 0-48 16,-2-2-16-16,0 2 0 0,2-1 0 0,-4-1 0 16,-1-2 0-16,-2 2 0 0,2 6-128 0,4 1 160 15,-3-3-160-15,3 1 160 0,-4-6-160 0,3 1 160 16,0 1-160-16,1-1 160 0,-5 0-160 0,-1-2 0 15,-2 2 0-15,0 0 0 0,-2 0 0 0,1 1 0 16,0 1 0-16,1-1 0 0,1-3 128 0,1 3-128 16,-2 2 0-16,1-1 128 0,0-1-128 0,-3 0 0 15,-2 1 0-15,-1 0 128 0,-3 1-128 0,0 1 128 16,-4 2-128-16,2-2 128 0,0-2-128 0,0 0 0 16,1-1 0-16,-2 1 0 0,1 0 160 0,0 0-160 15,0 0 192-15,1 1-192 0,-7 0 144 0,5-1-144 0,4 3 0 16,-5-2 144-16,-2-2-144 0,1 1 160 0,2 3-160 0,0-3 160 15,-3-3-160-15,2 0 0 0,-2-1 144 0,-2 0-144 16,1 3 192-16,0 1-16 0,0 0-16 0,1 0 0 16,2-1 64-16,-1 1 16 0,1 0 0 0,4 1 0 15,-1-2-240-15,2 0 176 0,0 0-176 0,-2 1 160 16,0 1-160-16,0-1 0 0,0-2 0 0,-1-1 0 16,-4-1 0-16,0 1 128 0,1-1-128 0,-1 0 0 15,0 2 128-15,-1 0-128 0,-1-1 0 0,0 0 128 16,-2 2 32-16,0 0 0 0,2-2 0 0,-4 3 0 15,1-1 0-15,0 0 0 0,0-4 0 0,-1 4 0 16,-2 3-160-16,-1 2 192 0,-9-4-192 0,12 1 192 16,-1 0-192-16,-1 1 160 0,-10-2-160 0,11 1 160 15,-2-1-160-15,0-1 0 0,-9 1 0 0,11 1 0 0,-5 4 0 0,4-2 0 16,-1-1 0-16,-9-2 0 0,0 0-160 0,11 0 160 16,0-1-208-16,-11 1 80 15,0 0-448-15,0 0-96 0,6 3-16 0,-6-3-7952 16,0 0-1584-16</inkml:trace>
  <inkml:trace contextRef="#ctx0" brushRef="#br1" timeOffset="54726.592">22611 7323 4607 0,'0'0'192'0,"-3"-9"64"0,1-6-256 0,1 1 0 0,-1 2 0 0,4 5 0 16,-2 7 4672-16,0 0 880 0,0 0 176 0,0 0 32 16,8-4-4832-16,1 2-928 0,0 0-272 0,0 3-16 15,0 4 128-15,-2-3 32 0,4-2 0 0,2 0 0 16,-2 2 0-16,3 0 0 0,-1 0 0 0,3 4 0 15,6 1 128-15,1 3 128 0,3-2-128 0,0 2 176 16,2 0 192-16,-1 0 32 0,2 1 16 0,0-3 0 16,1 0-128-16,-2 1-32 0,0-2 0 0,2 1 0 15,2 2-80-15,-1-2-32 0,-3-1 0 0,2 0 0 0,1 2-16 0,-4-1 0 16,-4-2 0-16,-1 2 0 0,-2 0-128 0,-2 1 0 16,-2-3 144-16,-1 2-144 0,-3 0 0 0,0-1 144 15,-3 1-144-15,-2 1 0 0,-1 1 192 0,-2-2-192 16,-4-8 192-16,1 15-192 0,-2 0 320 0,-4 2-64 15,-4 0 0-15,-2 1 0 0,-5-2-80 0,-6 4-32 16,-4 3 0-16,-4-1 0 0,2-2 0 0,-1-1 0 16,1-4 0-16,-3 5 0 0,-2 5-144 0,0-2 0 15,1-2 0-15,1 1 128 16,0 2-1936-16,2-2-400 0,-13 6-80 0,10-6-16 0</inkml:trace>
  <inkml:trace contextRef="#ctx0" brushRef="#br1" timeOffset="60301.611">18438 7710 4191 0,'0'0'192'0,"0"0"32"0,0 0-224 0,0 0 0 16,0 0 0-16,0 0 0 0,0 0 272 0,0 0 16 15,-4-8 0-15,4 8 0 16,0 0-688-16,0 0-144 0,0 0-32 0,0 0 0 15,0 0 96-15,0 0 16 0,0 0 0 0,0 0 0 0,0 0 1024 0,0 0 208 0,0 0 32 0,0 0 16 16,0 0 144-16,0 0 48 0,0 0 0 0,0 0 0 16,-3-7-112-16,3 7-32 0,0 0 0 0,0 0 0 15,0 0-464-15,-5-4-80 0,5 4-32 0,0 0 0 16,0 0-288-16,-9-2-176 0,9 2 32 0,0 0 0 16,0 0 0-16,-6-2 0 0,6 2 0 0,0 0 0 15,-9 0 144-15,9 0 0 0,0 0 160 0,0 0-160 16,-7-3 288-16,7 3-32 0,-9 0-16 0,9 0 0 15,-6-4-384-15,6 4-80 0,-8 0-16 0,8 0 0 16,0 0-976-16,-7-1-208 0</inkml:trace>
  <inkml:trace contextRef="#ctx0" brushRef="#br1" timeOffset="61625.281">18396 7677 9263 0,'0'0'400'0,"0"0"112"0,0 0-512 0,0 0 0 0,0 0 0 0,0 0 0 15,0 0 0-15,0 0-240 0,0 0 32 0,-5-4 0 16,5 4 16-16,0 0 0 0,-4-8 0 0,4 8 0 16,0 0 192-16,-7-6 208 0,7 6-32 0,-7-3-16 15,7 3 800-15,-8-2 144 0,8 2 48 0,0 0 0 16,-9 0-240-16,9 0-32 0,0 0-16 0,0 0 0 15,-7 3-464-15,7-3-80 0,-7 5-32 0,7-5 0 16,0 0-288-16,0 0 160 0,-6 5-160 0,6-5 128 16,0 0 0-16,0 0 0 0,0 0 0 0,0 0 0 15,0 0 128-15,0 0 32 0,0 0 0 0,0 0 0 16,0 0 160-16,0 0 48 0,0 0 0 0,0 0 0 16,0 0-176-16,0 0-16 0,8 1-16 0,-8-1 0 0,9 1-96 15,1-2-32-15,-1 0 0 0,1-1 0 0,-3 0-32 0,2 1-128 16,2-1 192-16,-1 1-64 0,2-1-128 0,1 0 0 15,0 0 144-15,3 1-144 0,1-2 144 0,1 3-144 16,0 0 192-16,5 0-192 0,1 0 176 0,0 0-176 16,-5-2 160-16,3 1-160 0,2 1 192 0,1 0-64 15,0 0-128-15,0 1 192 0,-1 0-48 0,0 0-16 16,0 2 0-16,2-2 0 0,-1 1-128 0,1-1 0 16,2-1 0-16,1 2 128 0,-1 0 64 0,2 2 0 15,2 0 0-15,1-1 0 0,0 1-32 0,-1-1 0 16,-2-1 0-16,2 2 0 0,0-2-160 0,0 1 160 15,-1 3-160-15,1-1 160 0,1 1-160 0,0-3 0 0,0-1 0 0,0 1 0 16,-1 2 0-16,1-2 0 0,-1-3 0 0,1 1 0 16,1 5 0-16,-2-2 0 0,-2 3 0 0,-1-3 0 15,0-4 0-15,-1 0 128 0,1 2-128 0,0-1 0 16,0 0 128-16,2 1-128 0,2-2 0 0,-1 1 128 16,-2-2-128-16,0 1 160 0,1-2-160 0,0 4 160 15,-2-1-160-15,0 0 128 0,-2-2-128 0,-1 0 128 16,-1 1-128-16,-1-2 0 0,0 0 144 0,0 0-144 15,0-3 160-15,3-1-32 0,-3-1-128 0,3 2 192 16,2-1-64-16,-3 1-128 0,-3-4 176 0,3 3-176 16,-2 1 192-16,1 1-64 0,-1-2 0 0,2 3-128 15,0-3 176-15,-2 3-176 0,-1 3 160 0,0-3-160 16,-1-2 176-16,2 1-176 0,0 1 192 0,-1-1-192 16,0 0 192-16,2 1-192 0,4-2 192 0,-2 2-192 0,-1 3 192 0,-3-2-64 15,2 0 0-15,1-1-128 0,2 0 176 0,-2 0-176 16,-3 0 160-16,2 0-160 0,-1 1 128 0,-1 1-128 15,2-1 0-15,1 1 144 0,-2 0-144 0,3 0 0 16,-1-3 0-16,-1 4 0 0,-2-1 128 0,2 0-128 16,3 0 0-16,0 0 128 0,0 0-128 0,-1 0 0 15,0-2 0-15,0 2 128 0,-3 0-128 0,1 1 0 16,-1 0 0-16,-1 0 0 0,0-1 0 0,1 0 128 16,3-1-128-16,-1 1 0 0,-3 0 0 0,5 0 0 15,-2-1 0-15,2 1 0 0,-1-1 0 0,1 1 0 16,-3 0 0-16,-1 0 0 0,-1 0 0 0,0 0 0 15,-1-2 0-15,0 3 0 0,-1-1 0 0,0 0 0 16,0-1 0-16,1-1 0 0,0 3 0 0,0-1 0 0,2 0 128 0,-1 1-128 16,1-2 0-16,-3 2 0 0,-1 0 0 15,2 0 128-15,-1 0-128 0,4 0 0 0,1 0 0 0,-2 2 0 16,-2-1 0-16,0-1 0 0,1-1 128 0,0-1-128 16,-4 0 0-16,1 1 0 0,-2 1 0 0,3 0 128 15,0-2-128-15,2 2 0 0,-5 2 0 0,2-2 0 16,0-2 0-16,2 0 0 0,-1-2 0 0,2 3 0 15,-1 0 0-15,2 0 0 0,-6-1 0 0,3 1 0 16,3 0 0-16,-3-1 128 0,-1 2-128 0,1 0 0 16,-3-2 0-16,0 2 0 0,1 0 128 0,0 0-128 15,-2-1 0-15,1 0 0 0,-3 0 0 0,2 1 0 16,-2 1 0-16,2 0 0 0,0 0 0 0,2-1 0 0,-1 0 0 16,2 2 0-16,0 0 0 0,1-2 128 0,-1 0-128 0,-2 0 0 15,-3 2 0-15,1-1 0 0,3-1 160 0,-1 0-160 16,-3 1 192-16,1 0-192 0,0-1 208 0,1 0-64 15,-2-1-16-15,-2 3 0 0,-1 1 16 0,1-1 0 16,-3-1 0-16,1-1 0 0,-1 0-144 0,0 1 192 16,-1 1-192-16,1-1 192 0,-2-1-192 0,1 1 0 15,-9-1 0-15,8 1 0 0,-8-1 0 0,0 0 0 16,8-1-192-16,-8 1 192 0,0 0-432 0,0 0 48 16,0 0 0-16,0 0-5872 15,0 0-1168-15,-9 0-224 0</inkml:trace>
  <inkml:trace contextRef="#ctx0" brushRef="#br1" timeOffset="62083.689">23005 7356 13823 0,'0'0'1216'16,"-3"-9"-960"-16,0-1-256 0,3 2 0 0,2 2 2880 0,-2 6 544 15,0 0 96-15,5-5 32 16,-5 5-3376-16,0 0-688 0,9-4-128 0,-1 1-16 15,-1 0-112-15,2 1 0 0,0 1-16 0,2-2 0 0,0-2 784 0,3 3 0 16,3 2 0-16,1-3 144 0,3 0 656 0,2 0 128 16,2 3 32-16,2 2 0 0,3 2-240 0,-1 1-32 15,2 0-16-15,0 1 0 0,0 1-320 0,-1 0-64 16,-2-2-16-16,2 3 0 0,2 0-272 0,-1 0 0 16,-2 0 0-16,3 1 0 0,1-4 0 0,-4 1 0 15,-5 2 0-15,-1-1 0 0,-1 1 0 0,-3 3 0 16,-4-1 0-16,-3 0 0 0,-1 0 0 0,-2 1 0 15,-3 1 0-15,-4 3 0 0,-3 3 0 0,-3 3 0 16,-3 2 0-16,-8-1 0 0,-6 0 0 0,-4 1-144 16,-3 1 144-16,-8-1 0 0,-7-2-208 0,-4 3 32 15,-5 3 16-15,-4-3-8128 0,-4-4-1632 16</inkml:trace>
  <inkml:trace contextRef="#ctx0" brushRef="#br1" timeOffset="64000.043">18728 8251 20271 0,'8'-9'1792'16,"3"-2"-1424"-16,2-2-368 0,3-3 0 15,2-3 160-15,5-2-32 0,5-2-128 0,2 0 192 16,6-5-192-16,4 0 0 0,4-3 0 0,5 0 0 0,-2-2-192 0,1-2 64 15,2-1 128-15,-2-2-208 0,1-2-16 16,-1-1 0-16,3-5 0 0,-1 1 0 0,2 1 224 0,0 1 0 16,-4 2 0-16,1 0 0 0,-3-1 144 0,-2 2 80 15,-4-2 16-15,3 3 0 0,4 0 368 0,-2 1 80 16,-1 1 16-16,1 3 0 0,-1 2-96 0,-1 2-16 16,0 3 0-16,-2-1 0 0,2 1-336 0,-1-1-80 15,3 3-16-15,-2-1 0 0,-3-3-160 0,-3-1 0 16,2-2 0-16,-4 6 0 0,-2 3 0 0,0 0 0 15,-3-2 0-15,-2-1 0 0,1 2 0 0,-3 0 0 16,2 1 0-16,-2 2 0 0,2 0 0 0,-5 1 0 16,0 3 0-16,-1-1 0 0,2-1 0 0,-6 4 0 0,-9 3 144 15,5 0-144-15,1 1 224 0,-1-1-32 0,-3 1 0 0,3 1 0 16,2 1 32-16,-2-1 0 0,1-3 0 0,-3 2 0 16,0 0-96-16,-1 3 0 0,0 0-128 0,-3 3 192 15,-1 0-192-15,-1 0 0 0,0-5 0 0,0 5 0 16,-6 5 256-16,0 0-64 0,0 0 0 0,0 0 0 15,0 0 0-15,0 0 0 0,0 0 0 0,0 0 0 16,0 0-16-16,1 11-16 0,0 0 0 0,-2 1 0 16,-1 2-160-16,-4 4 0 0,1 1 0 0,1 3 0 15,2 1 0-15,-2 4 0 0,-3 3 0 0,4-1 0 16,-1 8 0-16,0 1 0 0,1 4 0 0,1 4 0 16,0 4 0-16,-2 0-176 0,3 4 176 0,0 0-128 15,-1 1 128-15,2 1 0 0,-1 2 0 0,1 3 0 16,0 5 0-16,1-6 0 0,1 1 0 0,4-1 0 0,-3 2 0 0,1 1 0 15,0 0 0-15,1 3 0 0,-1-4 0 16,0-1 0-16,-2-2 0 0,-1 5 0 0,1 0 0 0,-2 2 0 16,-3 2 0-16,1 0 0 0,1 0 0 0,0 1 0 15,-2 0 0-15,3 2 0 0,0 3 0 0,1-2 0 16,1-2 0-16,1-4 0 0,2 0 0 0,-1 2 0 16,1 2 0-16,2-3 128 0,-4-3-128 0,4-4 0 15,-1-5 0-15,0 1 128 0,-2 2-128 0,2 1 0 16,-2 2 0-16,0-1 0 0,-1-2 0 0,-1-3 0 15,-2 0 0-15,0-1 0 0,0 0 0 0,-2 1 0 16,-1 2 0-16,2-1 0 0,-1 0 0 0,0-2 128 16,-1 0-128-16,-3 1 0 0,2 3 0 0,-2 4 0 15,0 0 0-15,-1 1 0 0,3-5 0 0,-5 2 0 0,2-3 0 16,0-2 0-16,1 0 0 0,1-3 0 0,-1 2 0 0,2-5 0 16,-3-2 0-16,5-6 0 0,1-4 0 0,0-2 0 15,0-1 0-15,-1-2 0 0,2-4 0 0,2 0-192 16,0-3-64-16,-1 0-32 0,0 1 0 0,1-3 0 15,4-4 96-15,-4 1 32 0,-1 0 0 0,1-5 0 16,0 1 160-16,-1-3 0 0,-1 1 0 0,3 0 0 16,1-2 0-16,-2 0 0 0,2-1 0 0,-1-1 128 15,2-3-128-15,-1 1 0 0,1 0 0 0,2-1 0 16,-7-7 0-16,5 9 0 0,1-1 0 0,-6-8 0 16,5 4 256-16,1 4-32 0,-6-8 0 0,7 8 0 15,-2 1 144-15,-5-9 16 0,8 6 16 0,-2 2 0 16,-6-8-112-16,7 5-32 0,-7-5 0 0,7 6 0 15,-7-6-256-15,0 0 160 0,0 0-160 0,0 0 128 0,0 0 32 0,0 0 0 16,0 0 0-16,0 0 0 0,-1 9 96 0,-4-2 32 16,-3-2 0-16,-3 0 0 0,-3 1-288 0,-5-1 128 15,-2 3-128-15,-7-1 0 0,-4 1 0 0,-6-1 0 16,1 2-192-16,-4 0 48 0,-3-2 144 0,2 2-192 16,-2 3 192-16,3 0-192 0,-1 1 192 0,-1 1 0 15,-4 3 0-15,-3 3 128 0,0-1-128 0,-1 4 0 16,1-2 128-16,0 2-128 0,-1-1 0 0,-2 1 0 15,-6 0 0-15,-1 1-128 0,-4-1 704 0,1 2 128 16,1-1 48-16,2 0 0 16,-1 3-1664-16,2 3-336 0,2 1-64 0,1 4-16 0,3-3 1136 0,2 2 192 15,6-1 128-15,4-1-128 0,1-1 176 0,5-1-176 16,-1-2 192-16,3 2-192 0,1 0 0 0,-1 1-176 0,-1 2 0 0,5 2 0 16,2-2 176-16,2 0 0 0,-3 0 0 0,3-4 0 15,3-5 0-15,2-2 176 0,4-4-48 0,0 0 0 16,5-3-128-16,-2-2 0 0,1-2 0 0,2-1 0 15,1 0 0-15,5-3 0 0,4-7-192 0,0 0 192 16,0 0-208-16,0 0 80 0,0 0 128 0,0 0-208 16,0 0 208-16,0 0-192 0,0 0 192 0,0 0-192 15,-13-7 192-15,13 7 0 0,-9-11-160 0,9 11 160 16,-7-16 0-16,5 0 0 0,-3 1 0 0,4-4 0 16,-2-4 0-16,2-1 0 0,0 2 0 0,3-4 128 15,0 0-128-15,0-1 0 0,1-4 0 0,1-3 128 16,2-2-128-16,2-4 0 0,-3-6 0 0,3-4 0 0,-2-6 0 0,2-3 0 15,0-1 0-15,-2-3 0 0,1 0 0 16,-1-9 0-16,-2-6 0 0,0-1 0 0,-3 1 0 16,1 0 0-16,0 0 0 0,-2-5 0 0,-1-5 0 0,-2 2 0 15,3 2 0-15,-3-4 0 0,-1-5 0 0,0 1 0 16,0 0 0-16,3 0 0 0,-2 0 0 0,0-4 0 16,0-4 0-16,2 3 0 0,0 6 0 0,1-6 0 15,1-9 0-15,3 7 0 0,1 6 176 0,-1-1 0 16,2-1 0-16,0 1 0 0,0 3 112 0,2-1 32 15,-2 2 0-15,3-3 0 0,-1-5-128 0,2 4-32 16,-5 4 0-16,3-3 0 0,-2-3-160 0,3 6 0 16,0 6 0-16,1 9 0 0,-7 10 0 0,4 5 0 15,-1 4-128-15,1 7 128 0,-3 8 0 0,1 5 0 16,-4 3 0-16,2 7 0 0,2 3 0 0,-1 6-176 16,-6 4 16-16,1 4 0 15,-2 1-1328-15,-1 1-272 0,-5 4-48 0</inkml:trace>
  <inkml:trace contextRef="#ctx0" brushRef="#br1" timeOffset="64790.126">20080 7348 28447 0,'0'0'1264'0,"0"0"256"0,7-4-1216 0,5 3-304 15,4 1 0-15,4 3 0 0,3 1 0 0,2 2-192 16,4 3 16-16,4 2 16 0,3 3 160 0,1 2 0 16,3 2-144-16,0 2 144 0,2 2-288 0,-2 2 16 15,0-2 0-15,-5 0 0 0,-3 0-64 0,-1 0-16 16,-2 1 0-16,-3-3 0 0,-2-1 352 0,-3-1 0 16,-1 1 0-16,-3 2 0 0,-1 0 0 0,-2-4 0 0,-3-2 0 15,0-1 0-15,-2-1-144 0,0 1 144 0,-3-1 0 0,2-2 0 16,-4-2-352-16,1 0 32 0,-5-9 16 0,0 0 0 31,8 10-1712-31,-4-3-352 0</inkml:trace>
  <inkml:trace contextRef="#ctx0" brushRef="#br1" timeOffset="65100.191">19412 7809 29487 0,'0'0'2624'0,"11"-1"-2112"16,5-2-512-16,3 6 0 0,6 2 336 0,8 2-32 16,11 1-16-16,3-1 0 0,2 4-288 0,4 1 0 15,0 2 0-15,8 0-144 0,5 1 144 0,3 3-160 16,3 2 160-16,0 2-160 15,-4-1-224-15,2 4-64 0,2 0 0 0,-3 4 0 16,2 1 0-16,-6 3 0 0,-4 0 0 0,-3 0 0 16,-3-3-64-16,-4 2-32 0,0-2 0 0,-5 0 0 15,-5-1-336-15,-4 0-64 0,-5-4-16 0,-2-3 0 16,-5-2 0-16,-3-1 0 0,-3-3 0 0,-6-4-7568 0</inkml:trace>
  <inkml:trace contextRef="#ctx0" brushRef="#br1" timeOffset="65353.17">19224 8488 32255 0,'0'0'2864'0,"0"0"-2288"0,10 10-576 0,4 4 0 15,5 6 384-15,7 6-16 0,7 5-16 0,11 4 0 16,9 5-352-16,7 1-128 0,7 3 0 0,2 2 0 16,4 0 128-16,7 4-128 0,6 4 128 0,5 0-128 15,0 2-832-15,1-1-176 0,-1 0-16 0,-4-1-16 16,-5-4-2016-16,-5-1-400 0,22 14-64 0,-22-9-32 0</inkml:trace>
  <inkml:trace contextRef="#ctx0" brushRef="#br1" timeOffset="65654.024">19093 9653 23039 0,'0'0'1024'0,"1"13"192"0,3 1-960 0,6 2-256 0,5-1 0 0,8 7 0 15,7 9 2416-15,5 5 432 0,8 5 96 0,7 4 0 16,7 2-2448-16,7 2-496 0,10 0 0 0,4 1-208 31,1-1-224-31,7-1-32 0,7 0-16 0,0-2 0 16,1 0-928-16,-2 0-176 0,-6-2-32 0,0-3-16 0,-4-2-1568 15,-5-5-320-15,16 11-64 0,-27-9-16 0</inkml:trace>
  <inkml:trace contextRef="#ctx0" brushRef="#br1" timeOffset="65891.296">18938 11060 19343 0,'-10'12'848'0,"6"-4"192"0,-1 2-832 0,2 5-208 16,3 2 0-16,5 5 0 0,1 4 2032 0,11 7 352 15,7 6 80-15,7 4 16 0,2 1-1600 0,7 3-320 16,4 2-64-16,7-1-16 0,1-1-160 0,6 2-16 16,0-1-16-16,8 1 0 0,7-2-288 0,-1-2 0 15,2-3 0-15,3-5 0 16,2-4-512-16,9-1-64 0,2-1-16 0</inkml:trace>
  <inkml:trace contextRef="#ctx0" brushRef="#br1" timeOffset="81417.185">3955 12723 15663 0,'0'0'1392'0,"-8"-5"-1120"16,8 5-272-16,-7-6 0 0,-2-4 1104 0,0 0 176 15,2 0 16-15,2-1 16 0,-2-1-992 0,0 0-192 16,-3-1-128-16,0-2 160 0,-1 1 160 0,-1 3 48 16,-2 3 0-16,0-3 0 0,-2 0 128 0,-1 3 16 15,1-1 16-15,-5 2 0 0,-2-1-80 0,-2 3-32 16,1 1 0-16,-2 0 0 0,-2 2-416 0,0 1 0 16,-3 2 0-16,3 5-176 0,-1 3 176 0,-2 2-208 0,2 2 80 15,0 3 128-15,-2 6-128 0,2 0 128 0,2-1 0 0,1 3 0 16,-2 3 128-16,3-1 112 0,1 1 16 0,1 1 0 15,4 4 16-15,-1 1 16 0,0-5 0 0,3 4 0 16,4 5-288-16,3 1 128 0,2 5-128 0,0-1 0 16,1-1 160-16,1 0-160 0,2 0 128 0,4 0-128 15,4-1 0-15,0 0 0 0,-2 0 0 0,5 0 0 16,3 2 128-16,1-1-128 0,-1-5 0 0,4 0 128 16,1 1-128-16,1-1 0 0,0-1 0 0,2-3 0 15,2-3 0-15,2-2 0 0,-5 2 0 0,2-3 0 16,-3-3-384-16,0 2-176 15,-1-3-16-15,0 0-16 0,-3-3-2128 0,-2 1-416 0,1 8-96 0,-8-11-16 16</inkml:trace>
  <inkml:trace contextRef="#ctx0" brushRef="#br1" timeOffset="81664.809">2524 13866 10127 0,'0'0'448'0,"0"0"96"0,-10-3-544 0,1 0 0 16,0 0 0-16,9 3 0 0,0 0 5328 0,0 0 960 15,3-7 192-15,5 0 48 0,6-2-5408 0,2 0-1120 16,3 1-128-16,7-2-80 0,5-2 208 0,3 0 0 16,5-1 0-16,2 0 0 0,6 0 0 0,-1-2 0 15,1-1 0-15,3 0 0 0,2 2 0 0,4-1 0 0,8-1 0 0,-2 1 0 16,-3-1-192-16,0 1 0 0,-1 0 0 0,0-1 0 31,4 2-1744-31,-3-4-352 0,-2 2-64 0</inkml:trace>
  <inkml:trace contextRef="#ctx0" brushRef="#br1" timeOffset="81962.569">4306 12596 22111 0,'-9'-5'1968'0,"0"5"-1584"0,-3 3-384 0,-2 3 0 0,-2 1 3904 0,3 5 688 15,4 6 144-15,1 6 16 16,1 6-4240-16,2 5-864 0,-1 4-160 0,2 5-48 0,1 4 176 0,0 8 16 15,0 8 16-15,0 4 0 16,-2 2-128-16,-1 2-32 0,-2-2 0 0,1 3 0 16,2 1-192-16,0-2-32 0,-3-2-16 0,1-8 0 15,0-3-1280-15,2-4-256 0,2-4-48 0,-1-2-5568 16,0-8-1120-16</inkml:trace>
  <inkml:trace contextRef="#ctx0" brushRef="#br1" timeOffset="82320">4616 13484 29487 0,'-10'10'2624'0,"1"-2"-2112"0,-3 0-512 0,-1 6 0 15,0 3 1552-15,3 5 208 0,3 3 32 0,5 1 16 16,3-3-1808-16,4 1-480 15,1 1-32-15,5 1-16 0,0-2-256 0,5-3-48 0,0 0-16 0,4-3 0 16,2 3-352-16,1-3-64 0,-3-4-16 0,1-2 0 16,1-1 528-16,-4-2 112 0,1-3 0 0,-1-3 16 0,-1-3 464 0,0-2 160 15,-1-3 0-15,-2-2-144 0,-2-4 400 0,-1-3 64 16,-1-1 32-16,-4-2 0 0,-1 0 288 0,-3-3 64 16,-1-2 16-16,-1-1 0 0,-1 0 48 0,-4 0 16 15,-3-1 0-15,-1-1 0 0,0 0-64 0,-1-1-16 16,-4 0 0-16,-1 3 0 0,1 5-208 0,-1 1-48 15,-1 2-16-15,0 3 0 0,-2 4-432 0,-3 1 0 16,0 2 0-16,2 7 0 16,-4 8-480-16,2 3-176 0,1 2-48 0,-3 3-9168 15,1 3-1840-15</inkml:trace>
  <inkml:trace contextRef="#ctx0" brushRef="#br1" timeOffset="82799.093">5344 13272 21183 0,'0'0'1888'0,"-6"7"-1504"0,-2 2-384 0,4 3 0 15,0 4 2688-15,3 2 448 0,-2 4 112 0,3 5 16 16,0 2-2848-16,3 3-560 0,-1 2-112 0,3 3-32 15,1 2-80-15,2 0-16 0,3-2 0 0,0-4 0 16,2-3-640-16,0-7-128 0,1-5-16 0,-2-4-16 16,-2-3-320-16,0-6-64 0,1-3-16 0,0-6 0 15,0-5 736-15,0-3 144 0,1-4 16 0,-4-4 16 0,1-2 1504 0,-1-2 320 16,1-3 48-16,-2 0 16 0,1-5 32 0,-1 1 16 16,-1 4 0-16,1 3 0 0,-2 3-416 0,2 5-80 15,-3 5 0-15,3 4-16 0,-7 7-528 0,0 0-96 16,10 6-128-16,0 7 176 15,-1 6-560-15,1 10-96 0,1 8-32 0,2 6 0 16,-2 2 0-16,3 2 0 0,0 1 0 0,1-2 0 16,-2-2-576-16,1-3-128 0,2-5-32 0,-1-5 0 15,1-8-112-15,0-6-32 0,-3-5 0 0,1-6 0 0,2-8 1776 0,-6-7 368 16,-2-4 64-16,2-8 16 0,0-8 1216 0,-1-3 256 16,0 0 64-16,2-2 0 0,1-3-720 0,0 1-144 15,-5-2-32-15,1 1 0 0,-3-3-656 0,0 1-144 16,2-3-32-16,-2 4 0 0,1 4-640 0,1 4-224 0,-2 6 0 0,2 4 0 31,-5 0-1824-31,0 4-352 0,0 2-80 0,-1 5-16 0</inkml:trace>
  <inkml:trace contextRef="#ctx0" brushRef="#br1" timeOffset="83182.088">7938 12805 19343 0,'0'0'1728'0,"0"0"-1392"16,-11 2-336-16,0 6 0 0,1 5 3712 0,1 5 688 15,2 2 128-15,-2 8 16 0,2 6-3712 0,-2 12-832 16,4 4 0-16,-2 10 0 15,2 2-384-15,2 8-32 0,-4 4 0 0,3 9 0 16,1 9-160-16,1 0-16 0,-3-2-16 0,-1 1-9072 0,1 4-1824 0</inkml:trace>
  <inkml:trace contextRef="#ctx0" brushRef="#br1" timeOffset="83732.822">7406 13420 35471 0,'0'0'1568'0,"3"10"336"16,-1 2-1520-16,4-1-384 0,4-1 0 0,5 2 0 0,4 7-192 16,3-5-96-16,2-4-32 0,4-7 0 15,7-5-448-15,-1-7-112 0,0-4-16 0,3-9 0 16,3-6-64-16,0-5 0 0,3-5-16 0,-5-3 0 15,-4-1 160-15,2-7 48 0,-2-5 0 0,-1-3 0 0,-1-2 544 0,-1 1 224 16,-2 3-176-16,-2 2 176 0,-2 2 320 0,-4 1 144 16,-3 2 48-16,-4 0 0 0,0-4 448 0,-4 6 112 15,-1 5 16-15,-1 6 0 0,-3 7-256 0,1 5-64 16,-2 9 0-16,0 3 0 0,-2 5-208 0,-2 6-48 16,0 0-16-16,0 0 0 0,4 18-320 0,1 8-176 15,-1 10 192-15,-2 10-192 0,-1 8 0 0,0 8 0 16,-1 8 0-16,-2 10 0 0,-3 10 0 0,-2 5-144 0,-2-3 144 15,3 2 0-15,1-2 0 0,1-3 0 16,-2-2 0-16,3-9 0 0,1-8 0 0,-3-11 0 0,-2-8 0 0,3-11 0 16,7-6 0-16,-3-7 0 0,-1-11 0 0,1-4 0 15,1-3 0-15,-1-9 0 0,0 0 0 0,0 0-192 16,0 0 32-16,4-14 0 0,2-6 0 0,-3-2 0 16,0-4 160-16,3-2 0 0,2-2 128 0,2 4-128 15,0 1 0-15,1 2 0 0,1 3 0 0,0 4 0 16,2 2 0-16,1 5 0 0,0 5 0 0,3 3 0 15,2 3 0-15,-1 9 0 0,1 3 0 0,4 7 128 16,-4 9-128-16,5 4-128 0,-3 1 128 0,2 7-192 16,-2 2 16-16,-1 2 0 0,-1 4 0 0,-3-3 0 15,4-2 0-15,-2-5 0 0,-3-7 0 0,1-5 0 16,1-2-1760-16,-1-5-368 0,-1-4-64 0,0-5-5920 16,-1-3-1184-16</inkml:trace>
  <inkml:trace contextRef="#ctx0" brushRef="#br1" timeOffset="84132.028">9128 13442 37839 0,'0'0'1664'0,"-9"0"368"0,-2 6-1632 0,3 2-400 0,0 5 0 0,0 6 0 16,1 8 192-16,2 5-64 0,3 6 0 0,4 2 0 31,4 3-496-31,-1 2-96 0,0 1-32 0,-1 5 0 15,1 6-16-15,1-1-16 0,3 0 0 0,-3-5 0 0,3-7-176 16,-4-7-16-16,-1-4-16 0,0-8 0 0,1-7 224 16,-2-5 64-16,-1-2 0 0,-2-11 0 0,4 6 448 0,-4-6 320 0,0 0-64 0,0 0 0 15,0 0 288-15,0 0 48 0,0 0 16 0,6-11 0 16,0-4-384-16,-1 0-80 0,0-6-16 0,-1 1 0 0,-1-2-336 16,3 1-80-16,-3-1-16 0,3 2 0 15,-2-2-1296-15,0 5-256 0,-1 0-48 16</inkml:trace>
  <inkml:trace contextRef="#ctx0" brushRef="#br1" timeOffset="84519.185">9127 13807 17503 0,'0'0'1552'0,"0"0"-1232"0,-10-4-320 0,1-4 0 16,3-1 3904-16,0-2 736 0,1-2 144 0,3-2 16 16,1-5-4656-16,4 0-928 15,3 2-192-15,1-4-48 0,2-2 1024 0,3-1 0 0,3-2 0 0,4 0 0 16,0-2 160-16,3 2-160 0,2 0 128 0,3 1-128 16,1 0 0-16,6 2 0 0,2 4-224 0,6 2 80 15,-1 4-112-15,2 1-32 0,0 1 0 0,1 5 0 16,1-1-1184-16,-6 4-224 0,-1 3-48 0</inkml:trace>
  <inkml:trace contextRef="#ctx0" brushRef="#br1" timeOffset="84887.99">9966 13290 14735 0,'0'0'1312'0,"0"0"-1056"0,-3 9-256 0,-2 3 0 0,-2 4 4768 0,5 0 896 15,2 8 176-15,2 6 48 0,1 7-4800 0,5 10-944 16,1 8-144-16,3 0 0 16,0 0-480-16,3 0 32 0,1 2 0 0,1 0 0 15,1 2-256-15,0 0-32 0,0-3-16 0,0-8 0 16,1-6-528-16,-4-9-96 0,-4-8-32 0,0-5 0 0,-1-6 832 0,0-5 144 0,-1-9 48 0,1-3 0 15,-4-4 1536-15,5-4 304 0,-1-6 64 0,2-5 16 16,-2-5 64-16,2-7 0 0,-2-6 16 0,1-2 0 16,0 0-432-16,-2-2-96 0,1-1 0 0,-1-1-16 15,-1-1-432-15,0-2-64 0,-1-4-32 0,-2 0 0 16,1 3-544-16,-3 1-192 0,1 1 0 0,0 7 0 16,-3 8-576-16,0 5-128 0,1 1 0 0,-1 4-16 15,0 2-2208-15,0 0-432 0</inkml:trace>
  <inkml:trace contextRef="#ctx0" brushRef="#br1" timeOffset="85463.143">13028 12979 34719 0,'-17'-5'1536'0,"2"1"320"0,-5 0-1472 0,-4 1-384 0,-6-1 0 0,-4 1 0 16,-3 1 624-16,-7 2 48 0,-6 2 16 0,-5 5 0 16,-3 0-1440-16,-4 3-272 0,-1 1-64 0,-6 2-16 15,-3-2-112-15,4 3-32 0,4 0 0 0,8 1 0 16,4 0 400-16,11-3 80 0,6-2 0 0,9-5 16 0,3-1 944 0,7-1 176 15,6-4 32-15,10 1 16 0,0 0 400 0,0 0 80 16,10 0 0-16,6 3 16 0,4 5-256 0,8 1-48 16,6 7-16-16,3-1 0 0,3 3-448 0,4 2-144 15,2 2 0-15,-2 0 0 0,-2-3 128 0,-5 2-128 16,-2 1 0-16,-7 0 0 0,-3 0 0 0,-5 0 0 16,-4-1 0-16,-6 5 0 0,-5 3 0 0,-5 2 160 15,-5-1-32-15,-6 1 0 0,-6 2 144 0,-4 1 32 16,-5-2 0-16,-7-3 0 0,-8 0-144 0,-2-3-32 15,0 3 0-15,-6-7 0 0,-6-5-128 0,1 0 0 16,0-1-160-16,0-3 160 16,1-7-768-16,5 2-48 0,3-2-16 0,8-1 0 15,7-2-16-15,4-2-16 0,7-2 0 0,5 0-8032 0,6-1-1600 16</inkml:trace>
  <inkml:trace contextRef="#ctx0" brushRef="#br1" timeOffset="85817.048">13036 13052 27647 0,'0'0'1216'0,"-3"12"256"16,-2 0-1168-16,-3 2-304 0,2 2 0 0,0 3 0 0,1 6 2384 0,2 3 432 15,2 1 64-15,2 6 32 16,0 3-3168-16,2 5-624 0,-1 7-128 0,2 4-16 16,-2 5-128-16,2 1-32 0,0-7 0 0,3-1 0 15,-2-2 288-15,1-10 48 0,-1-6 16 0,0-6 0 0,-2-8 640 0,0-6 192 16,2-4 0-16,-5-10 0 0,7 2 448 0,2-4 224 16,1-4 32-16,0-3 16 0,0-6 368 0,3-2 80 15,-1-5 16-15,-1-7 0 0,-2-4-352 0,-1-3-64 16,5-7 0-16,0-6-16 0,0-3-560 0,2-2-192 15,-4 1 0-15,0 2 144 16,-2 1-592-16,-2 5-128 0,-1 0-32 0,-1 1 0 16,1 1-2192-16,-2 3-432 0,-1-9-96 0,-3 10 0 0</inkml:trace>
  <inkml:trace contextRef="#ctx0" brushRef="#br1" timeOffset="86119.186">13482 13016 10127 0,'-1'11'896'0,"0"6"-704"0,0 7-192 0,0 3 0 16,1 3 6400-16,0 7 1232 0,1 4 256 0,1 6 48 15,1-1-6464-15,0 1-1312 0,0 3-160 0,-3 2-224 16,-2 6-272 0,1-3-48-16,1-5-16 0,-2-1 0 0,-1-3-384 0,0-4-80 0,0-4 0 0,1-8-16 15,0-8 496-15,1-7 96 0,0-6 32 16,1-9 0-16,0 0 560 0,0 0 112 0,6-12 32 0,-2-7 0 0,0-4-32 0,3-3-16 15,1-5 0-15,0-1 0 0,-1-5 208 0,2-3 32 16,0-3 16-16,2-3 0 0,1-5-48 0,1 2 0 16,-4 3 0-16,3-1 0 0,1 3-304 0,2 2-144 15,3 0 128-15,1 3-128 0,-1 6-192 0,2 0-112 16,1-1-16-16,0 2-16 16,0 5-1920-16,-2 0-384 0</inkml:trace>
  <inkml:trace contextRef="#ctx0" brushRef="#br1" timeOffset="86438.734">14919 12473 33167 0,'0'-10'2944'0,"-2"-2"-2352"0,-2-2-464 0,-2-3-128 15,0-1 1024-15,-2 0 192 0,0 3 48 0,-3 1 0 32,-3 2-1440-32,-1 3-272 0,-3 2-64 0,-2 3-16 15,-5 1-192-15,-2 4-48 0,-6 5 0 0,-2 6 0 16,-2 3 128-16,-4 2 32 0,-1 5 0 0,-1 4 0 0,0 4 608 0,2 2 0 0,5 2 144 0,1 10-16 16,2 12 480-16,3 3 96 0,5 2 32 0,2 4 0 15,2 5-224-15,4 8-64 0,3 7 0 0,3 0 0 16,3-4-448-16,2-3 128 0,2-4-128 0,3 0 0 0,2-2 0 15,3-4 0-15,2-6 0 0,1-8 0 16,2-8-432-16,1-7-80 0,-1-6 0 0,4-6-16 16,-4-2-2800-16,2-8-576 0</inkml:trace>
  <inkml:trace contextRef="#ctx0" brushRef="#br1" timeOffset="86957.311">13864 13249 25791 0,'0'0'1152'0,"0"0"224"0,0 0-1104 0,0 0-272 15,0 0 0-15,0 0 0 0,-1 8 3728 0,1-8 688 16,13 4 144-16,3-3 32 0,4-1-3824 0,8-1-768 0,4-3 0 0,5 1-256 16,4 1 0-16,3-4 16 0,2 3 0 0,0 0 0 15,-2-4-112-15,5 1-32 0,-1 0 0 0,1-2 0 31,4 1-64-31,-1-1 0 0,-4-2-16 0,0-1 0 16,-3 0-208-16,-5 0-32 0,-3-2-16 0,-4 1 0 0,-1 0 352 0,-5 0 80 0,-4-1 16 0,-1 1 0 16,-5 1 464-16,-2 3 80 0,-1 3 32 0,-4 0 0 15,-3-2 288-15,0 2 64 0,0 0 16 0,-7 5 0 16,0 0-96-16,0 0-32 0,0 0 0 0,0 0 0 16,-9-4-320-16,-2 3-64 0,-5 3-16 0,-3 1 0 15,-2 3-144-15,-2 5-144 0,0 6 144 0,-2 5-208 16,0 2 16-16,-1 3 0 0,2 3 0 0,2 1 0 15,1 2 192-15,0-2-192 0,0-3 192 0,5 0-192 0,0 2 0 0,5-5 16 16,3-5 0-16,2-3 0 0,4-2-112 16,3-2-32-16,3-1 0 0,-4-12 0 0,0 0 320 0,9 3 0 15,4-3 0-15,1-5 0 0,-1-8 192 0,2-4 32 16,2-3 16-16,0-1 0 0,0 0 32 0,-1-1 16 16,0-1 0-16,-2-2 0 0,-3 1 16 0,1 2 0 15,0 4 0-15,-1 2 0 0,-3 1-304 0,0 5 0 16,-4 2-128-16,-4 8 128 0,0 0 0 0,0 0 0 15,10 6 0-15,-5 7 0 0,1 6 0 0,2 5-192 16,-2 4 192-16,3 5-192 16,-1 4-192-16,1-1-48 0,2 0 0 0,-3-4 0 15,1-1-1712-15,2-4-352 0,2 0-64 0,-1-4-11712 0</inkml:trace>
  <inkml:trace contextRef="#ctx0" brushRef="#br1" timeOffset="87255.831">15606 12822 26719 0,'0'0'1184'0,"-6"7"240"0,-3-2-1136 0,-2-1-288 0,-5 1 0 0,0 0 0 16,-3 3 2944-16,-3 0 544 0,-4 0 96 0,2 3 32 15,-4 5-3040-15,3 4-576 0,0 4-192 0,-4 2 0 16,0 2-288-16,1 8-48 0,5 6-16 0,-3-2 0 15,4 0 192-15,-1-4 32 0,3-3 16 0,4 0 0 16,2 0 304-16,3-1 0 0,3-3 0 0,2-1 0 16,6 2-224-16,4 3 64 0,1 3 16 0,4-6 0 0,1-6 144 0,2-1 0 15,3 2 0-15,2-6 0 0,2-1 0 0,4-4-208 16,-2-5 48-16,7 0 16 16,4-2-416-16,2-3-80 0,0-5 0 0,5-2-16 15,-1-5-1680-15,2-3-336 0,-2 1-64 0</inkml:trace>
  <inkml:trace contextRef="#ctx0" brushRef="#br1" timeOffset="87683.706">15746 13102 6447 0,'3'17'576'0,"-2"-7"-576"0,-2-2 0 0,1-8 0 16,0 10 7168-16,1 0 1312 0,3 0 272 0,1 0 48 15,3-1-6960-15,5 0-1392 0,2-1-288 0,3 2-160 32,4 0-288-32,4-1-160 0,4-3-48 0,2-2 0 0,1-3 224 0,1 0 32 0,2-2 16 0,-3-2 0 15,2-4 224-15,1-1 240 0,2 1-48 0,2-5-16 16,3-6 16-16,-1 0 16 0,-2-1 0 0,1-6 0 16,0 0-208-16,-6-5-240 0,-4-4 48 0,-3-1 16 15,-3 1-336 1,-3 0-64-16,-5 2 0 0,-1 0-16 0,-3-1 96 0,-3 3 32 0,-6 3 0 0,-3 4 0 15,-3 1 320-15,-6 0 144 0,1-1-128 0,-8 2 128 16,-5 2 0-16,-2 7 0 0,-6 5 0 0,-8 11-128 0,-7 3 128 16,-6 11-192-16,-4 6 192 0,1 7-192 0,0 4 192 0,1 6 0 15,4 4-144-15,4 6 144 0,0 6 192 0,3 6 128 16,0 5 0-16,4 1 16 0,7-2 576 0,7 1 112 16,3 3 32-16,7-2 0 0,6 0-288 0,6-3-48 15,7-5-16-15,10-4 0 0,6-4-384 0,9-3-96 16,6-2-16-16,10-3 0 0,6-2-208 0,12-10 0 15,12-8-192-15,12-10 192 16,11-7-480-16,16-14 16 0,12-15 0 0,17-11-11120 16,11-14-2240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36:41.69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00B050"/>
    </inkml:brush>
    <inkml:brush xml:id="br3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557 7115 19343 0,'-4'-7'1728'0,"0"-2"-1392"16,0-2-336-16,1 2 0 0,-1-1 1280 0,1 0 192 15,1 0 48-15,-1-1 0 0,-1 1-1280 0,-1 1-240 16,0-1 0-16,0-1-144 0,-4-1 272 0,1 2 48 16,-3 0 16-16,2-1 0 0,-1-3-192 0,-5 0 0 15,-2 3 0-15,-2 0 0 0,0-2 0 0,2 0 0 0,-1-2 0 0,1 2 0 16,-5 2 0-16,-2-2 0 0,-1-3 0 0,2 0 0 15,-2-3 0-15,2 0 0 0,-3 1 0 0,1-1 0 16,1 1 0-16,-3 1 208 0,1-1-16 0,0 1-16 16,-5 0 176-16,-3-1 32 0,-1 0 16 0,-2 1 0 15,-2 3-112-15,-1-1-32 0,-1 1 0 0,1-1 0 16,-1 2-64-16,0 0 0 0,-2-2-16 0,2 0 0 16,-2-3-176-16,1 2 0 0,2 1 144 0,-3 1-144 15,2 2 0-15,-2-1 0 0,0-1 0 0,0 1 0 16,2 2 0-16,0 0 0 0,-3 4 0 0,3-2 0 15,0-2 0-15,1 2-128 0,1 3 128 0,-1-2 0 16,0 0 0-16,2 0-160 0,1 0 160 0,0 0 0 0,3 5 0 16,-1-1 0-16,0 1 0 0,0 3 0 0,0 4 0 0,-2 1 0 15,-3-1 0-15,2 1 0 0,1-1 0 0,-1 3 0 16,2 1 0-16,1 2 0 0,2 2 0 0,-3 2 0 16,2-2 0-16,0 2 0 0,0-2 0 0,2 1 0 15,-1 3 0-15,-1 0 0 0,0 1 0 0,2 0 0 16,2 3 0-16,2-2 0 0,-1-2 0 0,2 1 0 15,-3-1 0-15,1 2 0 0,2-2 0 0,-1 1 0 16,3-1 0-16,-5 2 0 0,0-2 0 0,1 3 0 16,3-1 0-16,-1 0 0 0,-2 2 0 0,-1 1 0 15,-1 0 0-15,4 1 0 0,-1-3 0 0,5 4 0 16,-2 3 0-16,4 0 0 0,-2-3 0 0,3-2 0 16,1 4 0-16,4-2 0 0,-2 0 0 0,3 0 0 0,-1-2 0 15,2 2 0-15,4 1 0 0,-1 1 0 16,-2-1 0-16,2 1 0 0,4 1 0 0,3 2 0 0,-3 1 0 0,4 0 0 15,1 1 0-15,3 0 0 0,2-2 0 0,0 2 0 16,1-1 0-16,4 1 0 0,2-2 0 0,5-1 0 16,2 0 0-16,0-1 0 0,-2 1 0 0,3-2 0 15,3 0 0-15,2 2 0 0,3 0 0 0,4 1 0 16,-1-1 0-16,3-1 0 0,1 1 0 0,3-1 0 16,0-4 0-16,4 0 0 0,1 0 0 0,2-1 0 15,-1 1 0-15,3-2 0 0,-1-2 0 0,2-2-160 16,3-1 160-16,2 0 0 0,3-2-144 0,2 2 144 15,-2 0 0-15,1-3 0 0,-2-3-144 0,3-2 144 16,2 2 0-16,2-1 0 0,0-3 0 0,2 0 0 16,0-6 0-16,-1-2-160 0,0 0 160 0,2 0-128 15,4-3 128-15,0-3-160 0,-4-3 160 0,-1 2-160 0,-3-1 160 0,1-1 0 16,-1-2 0-16,-2-1 0 0,1-3 160 0,-1-1-32 16,0-2-128-16,-5-1 192 0,-1-1 32 0,3-3 0 15,1-4 0-15,-2 2 0 0,1-1-96 0,-6-2 0 16,-1-2-128-16,-4 0 192 0,-2-2 64 0,-4 2 0 15,-2 0 0-15,-2-2 0 0,-4-1 32 0,-2-4 16 16,-3-1 0-16,-2-4 0 0,-1-1 112 0,-4 1 32 16,-3-4 0-16,-2 1 0 0,-5-3-160 0,-1 4-32 15,-5 1 0-15,0 1 0 0,-2 0-80 0,-3 2-32 16,-6 2 0-16,-2 4 0 0,-1 3 256 0,-4 2 48 16,0 4 16-16,-2 4 0 0,2 2-272 0,0 3-48 15,1 4-16-15,1 3 0 16,0 3-1616-16,0 4-336 0,-2 1-64 0</inkml:trace>
  <inkml:trace contextRef="#ctx0" brushRef="#br0" timeOffset="1896.78">10399 3576 28383 0,'-3'-11'1264'0,"3"11"256"0,-5-8-1216 0,3 3-304 0,2 5 0 0,0 0 0 15,3-8 288-15,-3 8 0 0,6-5 0 0,-6 5 0 16,0 0-288-16,0 0 0 0,8 0 128 0,1 4-128 16,-1 5 0-16,-3 4 0 0,-1 5-208 0,-3 3 80 15,-1 1 128-15,-3 4-208 0,-4 5 80 0,3 7 128 16,0 4-400-16,-3 3 32 0,-8 3 16 0,0-1 0 16,2-1-32-16,-5-1 0 0,-1 0 0 0,2 0 0 0,2-1 384 15,2-1 0-15,2-2 0 0,-1-3 0 0,2-1 0 16,3-5 0-16,-1-4 0 0,2 0 0 0,3-4 0 0,0-2 0 15,1-2 0-15,3-2 0 0,3-2 0 0,0-3 0 16,3-1 0-16,3-3 0 0,2-1 320 0,3-4 48 16,3-2 0-16,4-1 0 0,2 4 48 0,4-4 16 15,-2-1 0-15,10-1 0 0,3 0-112 0,2-3-32 16,-1 3 0-16,1-2 0 0,0-1-144 0,4-3-16 16,-2 1-128-16,1 1 192 0,-1 1-192 0,0 2 0 15,0-2 0-15,-4 0 0 0,1-2 0 0,-5 3-192 16,-3 0 16-16,-4-3 0 15,0-2-1536-15,-6 0-304 0,-3-1-64 0,-3 1-9136 0</inkml:trace>
  <inkml:trace contextRef="#ctx0" brushRef="#br0" timeOffset="2187.817">10230 4060 23039 0,'-8'-15'2048'0,"2"6"-1648"0,2-3-400 0,-2-1 0 15,3-1 1280-15,2 2 160 0,1 1 32 0,3 4 16 16,4 1-624-16,-2 1-128 0,4-2-32 0,1 2 0 16,2-1-448-16,5 1-80 0,5 1-32 0,0 0 0 15,4 2 704-15,5-2 144 0,2 2 32 0,4 1 0 16,4 0-1648-16,3 1-320 0,-2 0-64 0,1-1-16 0,0-2 800 0,3-1 224 15,1 1 0-15,-1 0 0 0,-2-1-352 0,1 2 48 16,-3-1 16-16,-1-3 0 16,-2-2-592-16,-6-2-112 0,-1 1-32 0,-3 0 0 15,-2 0-1840-15,-2-1-368 0,-4-4-80 0</inkml:trace>
  <inkml:trace contextRef="#ctx0" brushRef="#br0" timeOffset="2469.688">10213 3325 30687 0,'-3'-19'1360'0,"0"11"288"0,3 8-1328 0,5-9-320 0,4-2 0 0,6 0 0 15,7 0 208-15,9 3-16 0,5 2-16 0,7 1 0 16,3 2 656-16,4 1 144 0,1 1 32 0,4-1 0 31,3-1-1712-31,0 3-352 0,1 0-64 0,3 3-16 16,2 0 144-16,-3 0 32 0,-2-1 0 0,-3-1 0 0,-2-1-2032 0,1 2-400 0,-1 0-64 0</inkml:trace>
  <inkml:trace contextRef="#ctx0" brushRef="#br0" timeOffset="3181.011">10004 2697 6447 0,'-24'-12'272'0,"9"6"80"0,1 2-352 0,0 1 0 0,-2-1 0 0,0-2 0 15,-2-1 2720-15,3 2 480 0,3 2 80 0,0-1 32 16,0 1-2096-16,1 0-432 0,2 3-80 0,2-1 0 16,-2 1-192-16,9 0-16 0,0 0-16 0,0 0 0 15,0 0-96-15,0 0 0 0,0 0-16 0,0 0 0 0,0 0-368 16,0 0 0-16,9 1 0 0,5-1 0 0,4 4 0 15,5-1 128-15,5 1 0 0,0-2 0 0,2 2 0 0,4-4 0 16,3 0 0-16,4 3 0 0,1 1 0 0,2 0 0 16,-2 2 0-16,5 0 0 0,5 3 96 0,2 0 32 15,1-1 0-15,2 1 0 0,1-1-16 0,1 3 0 16,0 1 0-16,1 1 0 0,1-1-240 0,2 0 144 16,4 0-144-16,-1 0 128 0,-4 0-128 0,0-2 0 15,-3-2 0-15,2-2 0 0,-1-1 0 0,0-2 0 16,-1-1 0-16,-3 1 0 0,-2 2 0 0,-1-4 0 15,-2-4 0-15,-1-1 0 0,0 1-128 0,-3-1 128 16,-3-3-160-16,-3 2 160 0,-3-5 0 0,-4 2 0 16,-3 0 0-16,-2-2 0 0,-4-2 0 0,-4 1 0 15,-2 1 144-15,-4 0-144 0,-4-1 352 0,-2 0-32 16,-3 0 0-16,-1-1 0 0,-3-1 320 0,-3-1 48 0,-3-2 16 0,-5 0 0 16,-2-1-224-16,-5 0-32 0,-2-2-16 0,-3-1 0 15,-2-2-432-15,-7 0 128 0,-6-1-128 0,-3 2 0 16,0 3 128-16,-1 0-128 0,-1-2 0 0,4 7 128 15,1 4 64-15,3 0 16 0,1 0 0 0,2 3 0 16,1 5-208-16,2 1 176 0,-3 3-176 0,3 3 160 31,-1 0-1920-31,2 8-384 0,0 4-80 0</inkml:trace>
  <inkml:trace contextRef="#ctx0" brushRef="#br0" timeOffset="5288.477">8325 9320 18431 0,'-1'-11'816'0,"1"11"160"0,-4-8-784 0,0 1-192 15,2 1 0-15,2 6 0 0,0 0 1824 0,0 0 320 0,0 0 64 0,0 0 16 16,4-7-1760-16,-4 7-336 15,0 0-128-15,0 0 0 0,0 0 0 0,9 9 144 0,1 3-144 0,-3 2 0 16,-2 5 192-16,1 6-192 0,-1 7 192 0,1 2-192 16,-1 3 192-16,0 4-192 0,-4 4 192 0,-1 3-192 15,-2 2 0-15,-2-4 0 0,-1-1 0 0,-3 2-192 16,-1-1 0-16,0 2 16 0,-2 0 0 0,1-6 0 16,0-3 176-16,0-3 0 0,-1-2 0 0,1-1 0 15,0-7 0-15,3-4 0 0,-1-3 0 0,2 0 0 16,4 0 0-16,-1-4 144 0,0-3-144 0,5-1 0 15,4-1 144-15,-1-1-144 0,-5-9 0 0,11 7 144 16,3 0-144-16,1 0 160 0,2-2-160 0,0 0 160 16,3-3 0-16,3 1 0 0,1 2 0 0,4-3 0 0,-1-2-160 15,5 1 0-15,2 1 0 0,2 2 128 0,0 1-128 0,0-3 0 16,6 2 0-16,-2-1 0 0,0-1 0 0,0 2 0 16,-2 2 0-16,0 1 0 0,-1-1 0 0,1 3 0 15,0-2 0-15,-4-1 0 0,-2 0 0 0,-2-3-176 16,-3 1 48-16,-5 2 0 0,-1 0-128 0,-1-1 0 15,-5-1-16-15,-2 0 0 16,-1 0-1584-16,-5-2-304 0</inkml:trace>
  <inkml:trace contextRef="#ctx0" brushRef="#br0" timeOffset="5588.084">8386 9724 22111 0,'0'0'1968'0,"-5"-9"-1584"0,1-1-384 0,2 2 0 16,1 0 2352-16,1 8 384 0,0 0 80 0,8-8 0 15,2 1-2352-15,1 1-464 0,3 1 0 0,2 1-208 16,3 8 208-16,4-2-144 0,2 1 144 0,4 0-128 15,3 0 128-15,2 1-160 0,4 0 160 0,3 2-160 16,2-1 160-16,1 0-208 0,0 0 80 0,1 2 128 16,1-1-624-16,-1 2 0 15,1-5 0-15,-2 2 0 0,0-1-608 0,-5-2-128 16,-4-2-32-16,-3-1 0 0,-3 0-464 0,-3-1-112 0,-5-6-16 0,-3 0 0 0</inkml:trace>
  <inkml:trace contextRef="#ctx0" brushRef="#br0" timeOffset="5868.283">8190 9106 32831 0,'-10'-6'1456'0,"10"6"288"0,0 0-1392 0,0 0-352 0,0 0 0 0,0 0 0 16,15 1 0-16,6 2 128 0,4 2-128 0,4-2 0 15,5 0 256-15,7-3-32 0,4-1 0 0,9-2 0 16,7 0-32-16,6 1-16 0,1 0 0 0,4-1 0 16,2-2-176-16,1-3 0 0,5-1-160 0,3 2 160 31,3-2-2288-31,2 0-352 0</inkml:trace>
  <inkml:trace contextRef="#ctx0" brushRef="#br0" timeOffset="7188.888">10087 9634 12895 0,'0'0'576'0,"0"0"112"16,0 0-560-16,0 0-128 0,-4-9 0 0,4 9 0 0,4-6 3440 0,-4 6 656 15,11-3 128-15,6 1 16 0,2 0-3392 0,3 0-672 16,1-2-176-16,2 1 0 0,5-3 0 0,3 1 0 15,3 2 0-15,0 1 0 0,3-2-144 0,3 2 144 16,1-2-192-16,1 2 192 16,1 3-496-16,-5-1 16 0,1 0 0 0,1 0 0 15,-5-1-704-15,3 2-144 0,-3 2-16 0</inkml:trace>
  <inkml:trace contextRef="#ctx0" brushRef="#br0" timeOffset="7486.37">10068 10022 26719 0,'-12'-1'1184'0,"12"1"240"0,-7-4-1136 0,7 4-288 0,-4-5 0 0,4 5 0 15,0 0 1808-15,9-2 304 0,2 1 64 0,6 1 16 16,3 0-1648-16,2 1-336 0,4 1-64 0,4 1-16 16,0-5-128-16,3 1 0 0,6 0 0 0,2 1 0 15,2 2-160-15,0 0-16 0,3-2 0 0,2 1 0 16,-3 0-384-16,2 2-80 0,-1-1 0 0,0 0-16 16,-2 1-1584-16,0 0-320 0,1-3-64 0,-2 1-8976 15</inkml:trace>
  <inkml:trace contextRef="#ctx0" brushRef="#br0" timeOffset="7904.984">12074 8911 17503 0,'0'0'768'0,"-5"-6"176"0,-3-8-752 0,1 3-192 0,1 3 0 0,0-1 0 15,2 1 2768-15,4 8 528 0,0 0 96 0,0 0 32 16,-7-4-2576-16,7 4-512 0,-9 0-96 0,2 3-32 15,0 1-64-15,-1 7-16 0,0 5 0 0,-1 4 0 16,0 3-128-16,-3 4 0 0,1 4 0 0,-1 10 0 16,1 9 0-16,-3 2 0 0,0-1 0 0,1 1 0 15,-1 8 0-15,0 2 0 0,-1 4 0 0,1 0 0 16,0-1 0-16,2 0 0 0,-3 1 0 0,4 1 0 16,-1 2 0-16,-1-1 0 0,-2-1 0 0,0-3 0 0,3 1 0 0,0-7 0 15,1-5 0-15,2-2 0 0,-2 0-160 16,2 0 160-16,3-4 0 0,-1-3-144 15,1-6-400-15,1-2-80 0,1-6-16 0,1-3-8064 16,0-7-1632-16</inkml:trace>
  <inkml:trace contextRef="#ctx0" brushRef="#br0" timeOffset="8410.467">12884 9203 31263 0,'0'0'1392'0,"0"0"272"0,0 0-1328 0,0 0-336 0,0 0 0 0,0 0 0 15,0 0 256-15,0 0-32 0,-6 12 0 0,2 2 0 16,1-2-224-16,-4 5-208 0,0 1 32 0,0 1 16 16,-2 1-32-16,-3 3 0 0,-1 6 0 0,-2 4 0 15,0 3-256-15,-3 5-48 0,0 2-16 0,-2 2 0 16,-1-1 336-16,4-1 176 0,3-2-192 0,0-3 192 0,-3-3-144 0,5-2 144 15,4-3 0-15,2-1-144 0,-1 0 144 0,3 0-128 16,3-1 128-16,0-3-128 0,1-4 128 0,2-3 0 16,2-4 0-16,5-2 0 0,1-1 0 0,4 0 144 15,4 0-144-15,3-1 160 0,-1-2-160 0,6-3 192 16,0 1-192-16,4 1 192 0,1 2 0 0,2-1 16 16,1-5 0-16,2 2 0 0,3 0-64 0,4 1-16 15,3-2 0-15,0 0 0 0,0-3-128 0,-1-1 0 16,0 1 0-16,-1-1 0 15,-4-1-464-15,-3-2 16 0,-1 0 16 0,-3-1 0 16,1-2-1344-16,-5 1-272 0,-3-5-48 0,-1 0-8400 0</inkml:trace>
  <inkml:trace contextRef="#ctx0" brushRef="#br0" timeOffset="8658.203">12730 9679 33855 0,'0'0'1504'16,"0"0"304"-16,0 0-1440 0,0-8-368 0,0 8 0 0,9-5 0 16,2-1 192-16,3 2-48 0,2 0 0 0,3 1 0 15,4 3-368-15,4 0-80 0,1 0-16 0,4 3 0 16,2 0-192-16,7-1-64 0,4 0 0 0,0 2 0 15,-1 4-512-15,-1-1-128 0,2-6 0 0,-3 2-16 16,-4 3-1712-16,-1-3-320 0,-5-1-80 0</inkml:trace>
  <inkml:trace contextRef="#ctx0" brushRef="#br0" timeOffset="8937.216">12497 9200 20271 0,'0'0'896'0,"0"0"192"0,0 0-880 0,0 0-208 0,8-4 0 0,8 2 0 15,5 4 2816-15,8 0 512 0,10 2 96 0,6-2 32 16,6 0-2592-16,6-1-512 0,-1-1-96 0,5 0-32 15,3 0-32-15,4-1-16 0,2 0 0 0,-1 0 0 16,-3 0-176-16,-1 0-176 0,-5-1 48 0,1 0 0 31,1 0-1872-31,-1-1-368 0,-3-1-80 0,-6 0-10064 0</inkml:trace>
  <inkml:trace contextRef="#ctx0" brushRef="#br0" timeOffset="9446.129">12568 8749 30399 0,'-12'-7'2704'0,"4"1"-2160"15,-1-1-544-15,2-1 0 0,0-1 1360 0,3 2 176 16,3 1 16-16,1 6 16 0,0 0-1328 0,6-5-240 0,5 1 0 0,4 2-192 31,2 2-176-31,7 0-32 0,3 0-16 0,7 2 0 0,2 4 160 0,7 1 48 0,4 0 0 0,3-1 0 16,-1 1-48-16,6 1-16 0,6 1 0 0,0 2 0 15,3 1-48-15,-2 1-16 0,-1-2 0 0,-3 0 0 16,-1 0 16-16,-1-1 0 0,-3-1 0 0,2-2 0 16,-4-2 176-16,0 0 144 0,-3 1-192 0,-2-2 192 15,-5-3 0-15,0-1 144 0,-6-2 16 0,-2 0 0 16,-2 1 32-16,-1-2 0 0,-3-1 0 0,-5 0 0 16,-5-1 32-16,-4 0 16 0,-2-2 0 0,-4 1 0 15,-2-1 192-15,-7 0 32 0,-4-1 16 0,-5-3 0 16,-6-3 96-16,-9 0 32 0,-9-2 0 0,-3-2 0 15,-5-4-400-15,-6-3-80 0,-6-4 0 0,2-2-128 0,2-2 0 0,1 2 0 16,9 4 0-16,1 3 0 0,8 3 0 0,7 2 0 16,6 4 0-16,5 4 0 15,3 2-256-15,2 1-144 0,5 2-48 0,4 6-10016 16,0 0-2016-16</inkml:trace>
  <inkml:trace contextRef="#ctx0" brushRef="#br0" timeOffset="9898.866">14275 8300 15663 0,'0'0'1392'0,"0"0"-1120"15,-4-5-272-15,4 5 0 0,0 0 960 0,0 0 144 16,0 0 32-16,0 0 0 15,0 0-1648-15,0 0-336 0,0 0-64 0,-3 8-4384 16,3-8-864-16</inkml:trace>
  <inkml:trace contextRef="#ctx0" brushRef="#br0" timeOffset="10287.673">14376 8410 2751 0,'0'0'256'0,"0"0"-256"0,0 0 0 0,-3-7 0 16,-2 1 5440-16,0 1 1056 0,1-2 208 0,2 3 32 16,2 4-4560-16,-7-4-928 0,2 1-176 0,-2-2-48 15,0-3-64-15,2 0-32 0,-3 3 0 0,3 1 0 16,5 4-352-16,-6-4-80 0,6 4-16 0,0 0 0 15,0 0-336-15,0 0-144 0,0 0 128 0,0 0-128 16,-1 16 0-16,5 5 0 0,1 5 0 0,3 5 0 0,0 3 0 16,3 12-176-16,-1 8 176 0,0 5-192 0,1 4 192 0,-3 5 0 15,0 5 0-15,-3 8-128 0,-2 9 128 0,-2 4 0 16,-2 2-144-16,-1 2 144 0,-1 3 0 0,-2-1 0 16,-2-2 0-16,-1-1 0 0,-3 1 0 0,0-3 240 15,-1 0-48-15,1-7 0 0,-3-7 384 0,0 1 80 16,2 0 16-16,-1-3 0 0,0-4-144 0,2-6-16 15,-2-3-16-15,2-3 0 0,0 0-496 0,1-4 0 16,2 0 0-16,0-7-11840 16,0-2-2432-16</inkml:trace>
  <inkml:trace contextRef="#ctx0" brushRef="#br0" timeOffset="11993.667">9580 6651 2751 0,'0'0'256'0,"1"-9"-256"16,-2 0 0-16,0 1 0 0,1 8 1888 0,-2-7 336 15,2-2 64-15,0 9 16 0,0-8-1072 0,0 8-208 16,-1-8-32-16,1 8-16 0,0 0 16 0,0-7 0 16,-3 0 0-16,3 7 0 0,0 0-32 0,0 0-16 15,0 0 0-15,0 0 0 0,0 0-416 0,0 0-80 16,0 0 0-16,-8 5-16 0,2-2-272 0,6-3-160 16,-7 9 192-16,2 2-192 0,4 1 240 0,0 1-64 15,0 2-16-15,1 4 0 0,1 3 128 0,0 3 32 16,-1 4 0-16,1 2 0 0,2 2-32 0,-1 3 0 15,1 1 0-15,-1 2 0 0,0 2-144 0,0-1-16 0,-1 0-128 0,0 0 192 16,0-3-192-16,-2 4 0 0,0-1 0 0,-2 2 0 16,-2-1 0-16,1-3 0 0,0-1 128 0,-1-2-128 15,0 0 0-15,0-2 0 0,-2-2 0 0,1-5 0 16,1-3 0-16,0-2 0 0,0-1 0 0,3 0 0 16,2-3 0-16,0-1-192 0,1-5 16 0,0-1 0 31,0-1-2320-31,-1-9-448 0</inkml:trace>
  <inkml:trace contextRef="#ctx0" brushRef="#br0" timeOffset="12355.631">9941 6498 7359 0,'0'0'656'0,"-8"0"-528"16,0-1-128-16,8 1 0 0,0 0 2912 0,-8 1 544 15,-2 0 128-15,3 2 0 0,0 2-2208 0,1 1-448 16,2 3-96-16,-2 2 0 0,0 4-192 0,-1 5-16 0,4 0-16 0,-2 9 0 16,-1 7-32-16,4 9 0 0,2 9 0 0,2 5 0 15,0 5-112-15,1 4-16 0,2 2-16 0,2 5 0 16,4 7-224-16,0 3-32 0,0 0-16 0,0 4 0 16,5 3-160-16,-2 2-224 0,-1 1 48 0</inkml:trace>
  <inkml:trace contextRef="#ctx0" brushRef="#br0" timeOffset="25047.096">18457 12595 4607 0,'0'0'400'0,"0"0"-400"0,0 0 0 0,0 0 0 15,0 0 7616-15,0 0 1424 0,11 0 304 0,4-3 48 16,2-5-7792-16,8-3-1600 0,4-3-256 0,4 0-64 31,1 0-176-31,4 2-16 0,-2-2-16 0,1 1 0 16,-2 0-1712-16,-4 0-320 0,0 4-80 0,-1 1-6224 0,-5 1-1248 0</inkml:trace>
  <inkml:trace contextRef="#ctx0" brushRef="#br0" timeOffset="33662.881">17162 6056 17503 0,'6'-8'1552'0,"3"2"-1232"16,3 3-320-16,-1 0 0 0,0-3 352 0,6 1 16 16,5-2 0-16,2 4 0 0,4 2-192 0,3-1-48 15,0-2 0-15,2 1 0 0,1-1 0 0,2 1 0 16,3 3 0-16,2-4 0 0,3-6-128 0,2 1-192 0,2 2 32 0,4 0 16 15,2 0 144-15,-2-3 0 0,-2-4 0 0,4 4 0 16,2 5 0-16,5-2 0 0,4-1 0 0,1 1-128 16,-5 0 128-16,2 1 0 0,0-1 0 0,3 0 128 15,4 1-128-15,-2-1-160 0,0 1 160 0,2 1-208 16,-3 4 208-16,2-2 0 0,0-1 0 0,4 1 0 16,2 1 0-16,-3 1 128 0,-1 1 0 0,0 0-128 15,0-1 0-15,2 3 0 0,2 3 0 0,-2-1 0 16,-4-1 0-16,1-1 0 0,0 0 0 0,4 2 0 15,-2-3 0-15,1 1 0 0,-1 2 0 0,0-4 0 16,-2-2 0-16,2 4 0 0,-3 2 0 0,1-2 0 16,-4-2 0-16,0 2 0 0,-5 1 0 0,3 0 0 0,2-3 0 0,-2 0 0 15,-7 2 0-15,1-1 0 0,-1-1 0 0,-2 0 0 16,-1 0 0-16,1 0 0 0,2 0 0 0,-1 2 0 16,-5 3 0-16,1-3 0 0,-1-3 0 0,-3 1 0 15,-3 3 0-15,-3-1 0 0,-2-3 0 0,0 2 0 16,-2 2 0-16,-1 4 0 0,-4 2 0 0,-4-1 0 15,-1-4 0-15,-4 4 0 0,-2-3-320 0,-4 2 0 16,-4-1-16-16,-3-1 0 0</inkml:trace>
  <inkml:trace contextRef="#ctx0" brushRef="#br0" timeOffset="33971.331">21574 5636 19343 0,'3'-20'848'0,"2"9"192"0,-2 0-832 0,3 2-208 0,5 3 0 0,4 2 0 16,3 1 1328-16,7-3 208 0,1-2 64 0,3 5 0 15,0 5-1248-15,4 4-352 0,5 1 144 0,-5 1-144 16,0 0 0-16,-2 0 144 0,-3 3-144 0,0 2 0 15,-6 3 0-15,-1 4 0 0,-2 2 0 0,-3-1 0 16,-5-2 0-16,-2 2 0 0,-4 2 0 0,-4 3 0 16,-4 3 0-16,-5 3 0 0,-6 3 0 0,-7 0-144 15,-4 3 144-15,-11 0 144 0,-4-2-16 0,-6 0-128 0,-4 1 160 0,-5-2-160 16,-1-1 128-16,-2 2-7728 16,-4 4-1552-16</inkml:trace>
  <inkml:trace contextRef="#ctx0" brushRef="#br0" timeOffset="35525.521">18878 5662 21935 0,'0'0'960'0,"0"0"224"0,-9-2-944 0,9 2-240 16,0 0 0-16,0 0 0 0,0 0 752 0,-3 7 96 15,0 2 32-15,2 3 0 0,0 5-528 0,1 2-96 16,0 2-32-16,2 6 0 0,1 2 16 0,0 8 0 16,1 3 0-16,0 7 0 0,0 5-112 0,1 5 0 15,1 2-128-15,1 7 192 0,0 5-192 0,1 11 0 16,-1 7 0-16,-1 4 0 0,6 1 0 0,-2 6 0 15,-2 8 0-15,2 2 0 0,-1-2 0 0,0 2 0 0,0 6 0 0,-1-1 0 16,-1 0 128-16,2 3-128 0,1-2 0 0,-3-3 0 16,-2-8 0-16,4 4 0 0,1 0 0 0,0-2 0 15,3-5 0-15,-1 5 128 0,0 3-128 0,-1-4 0 16,3-2 0-16,-3 0 0 0,0 0 128 0,-1 0-128 16,-1-1 0-16,1-1 128 0,-3-2-128 0,1-4 0 15,-2-8 144-15,0-6-144 0,-4-4 128 0,2 0-128 16,0 4 304-16,1-6-32 0,1-9 0 0,-2-4 0 15,3-5 32-15,0-3 0 0,1-5 0 0,0 0 0 16,1 1-128-16,0-7-32 0,4-8 0 0,0-3 0 16,-3-6-144-16,1-4 0 0,1-3 144 0,1-3-144 15,-1-6 0-15,1-2 0 0,2-4-160 0,-1-3 160 16,0-2-192-16,3-2 192 0,1-2-192 0,0-3 192 0,-3 2 0 0,0-5 0 16,-1 0 160-16,1 0-32 0,3 0 80 0,0-1 32 15,-3-2 0-15,1 4 0 0,2-2-112 0,0 0 0 16,-3-2-128-16,0-2 192 0,2-1 64 0,1-1 0 15,0-5 0-15,2-1 0 0,-1-2-96 0,3 1-16 16,2 0 0-16,1-2 0 0,1-1-16 0,2-2-128 16,4-2 192-16,3 0-64 0,4-5 16 0,-1 2 0 15,1-2 0-15,-3 1 0 0,3 2-144 0,-3-1 160 16,0 1-160-16,3 1 160 0,-4 2-160 0,2 1 0 16,2 2 0-16,-3 2 128 0,0 2-128 0,-1 3 0 15,1 1 0-15,1 0 0 0,-4 1 0 0,0 1 0 16,-1 4 0-16,1 3 0 0,-1 1 0 0,2 3 0 0,-1 0 0 15,0 2 0-15,-4-1 0 0,-1 3 0 0,-3 3 0 16,-2-1 0-16,0 0 0 0,-2 4 0 0,-5 0 0 0,0 0 0 16,-2 0 0-16,0-3 160 0,-1-2-160 0,1 3 160 15,-6 3-160-15,3 1 0 0,0-1 0 0,1 0 128 16,-3-3-128-16,2 0 0 0,-11-2 0 0,10 2 0 16,-2-2-160-16,-8 0 160 0,0 0-208 0,8-5 80 15,-4-4 128-15,-1 0 0 0,1 2 0 0,-2-6 0 16,0-4 0-16,-2-5 176 0,-3-6-48 0,0-5 0 15,0-4 64-15,1-4 0 0,1-3 0 0,0-4 0 16,-3-6-48-16,3-8 0 0,0-5 0 0,1-3 0 16,-1-2 112-16,2-1 0 0,1-3 16 0,2-7 0 15,-3-4-16-15,-1-3 0 0,0 0 0 0,2-7 0 16,1-6-80-16,2-1-32 0,0 0 0 0,2-2 0 0,2-1-144 0,-2 6 0 16,1 0 0-16,2 5 0 0,1 3-192 0,0-2 48 15,-2 1 0-15,2-1 0 0,0 2 144 0,2-1-160 16,-2-4 160-16,0 2-160 0,-1 1 160 0,-1-2-128 15,4-3 128-15,-3 2-128 0,-5 4 128 0,1 2-160 16,-1-3 160-16,2 5-160 0,3 2 160 0,0 4 0 16,-3 3 0-16,1 2 0 0,0-2 0 0,-1 0 144 15,-1 3-144-15,1 6 160 0,-1 3-160 0,-4 2 0 16,-2 2 144-16,0 1-144 0,0-2 0 0,-1 4 0 16,0 5 0-16,-2 3 0 0,0 0 0 0,-1 2 0 15,0-2 0-15,3 3 0 0,1 3-160 0,1 3 160 16,-1 2-192-16,0 3 192 0,0 1-336 0,0 4 32 15,-1 1 16-15,1 3 0 0,-4 2-80 0,1 2-16 0,-2 2 0 16,1 2 0-16,-2-1 208 0,2 4 48 0,0-2 0 0,0 3 0 16,-1 6 128-16,1 2 0 0,1 1 128 0,1-1-128 15,-1 0 128-15,1-1-128 0,2 12 160 0,-2-10-160 16,-3-1 144-16,3 1-144 0,-2 1 128 0,0 4-128 16,4 5 208-16,0 0-32 0,0 0-16 0,0 0 0 15,0 0-160-15,0 0 160 0,-7-3-160 0,-5 4 160 16,0 2-160-16,-2 1 0 0,0 3 0 0,-1-2 0 15,-4 0 0-15,-1 2 0 0,-4 3 0 0,-1 4 0 16,-2 5 128-16,-1-1-128 0,-5 3 0 0,-3 3 128 16,-4 1-128-16,-4 4 0 0,-6 3 0 0,-3 3 0 15,-5 2 0-15,-1 5 0 0,-2 2 0 0,-4 3 128 16,-4 7-128-16,-5 2 128 0,-8 2-128 0,2-1 128 0,-1 1 16 0,0 1 0 16,-5 2 0-16,2 3 0 0,4 3-144 15,1-2 0-15,5-4 0 0,4-5 0 0,2-5 0 0,6-6 0 16,7-3-176-16,9 0 176 15,6-2-1888-15,3-4-288 0,7-7-64 0</inkml:trace>
  <inkml:trace contextRef="#ctx0" brushRef="#br0" timeOffset="35875.982">19695 5080 11967 0,'0'0'528'0,"0"0"112"0,-10-3-512 0,10 3-128 0,0 0 0 0,0 0 0 16,-7 6 4208-16,0 1 800 0,1 2 176 0,0 7 16 15,0 7-4112-15,-4 6-832 0,-4 2-256 0,-5 5 128 16,-3 3-128-16,-4 11 144 0,-5 7-144 0,-2 7 160 16,-1 5-160-16,-3 2 0 0,-3 1 0 0,0 9 128 15,-3 10 0-15,-1 0-128 0,-6 2 192 0,-2-1-64 16,0 4-128-16,0-2 0 0,2 0 0 0,4-8 0 16,3-5-368-16,3-8 0 0,1-6 0 0,1-1 0 15,1-5-416-15,6-7-96 0,7-9-16 0,2-6 0 16,2-5-400-16,6-9-96 0,6-8-16 0</inkml:trace>
  <inkml:trace contextRef="#ctx0" brushRef="#br0" timeOffset="36214.055">20483 4759 31727 0,'-20'2'1408'0,"2"7"288"0,-5 5-1360 0,-3 4-336 0,0 5 0 0,1 9 0 15,-2 8 320-15,-3 14 0 0,-2 11 0 0,-4 7 0 16,-5 3-32-16,-3 10-16 0,-5 9 0 0,-5 10 0 16,-5 11-48-16,2 6-16 0,1 7 0 0,1 2 0 15,-1 5-208-15,-4 4 128 0,-3 3-128 0,1 1 0 16,4 1 0-16,3-4 0 0,4-5 0 0,-1 0 0 15,3-1 0-15,1-9 0 0,-1-9 0 0,4-5 0 16,2-3 0-16,0-8 0 0,1-12 0 0,5-2 0 16,8-7-240-16,4-4 16 0,2-7 0 0,5-9 0 15,4-11-256-15,6-9-48 0,4-8-16 16,4-7 0-16,3-9-1664 0,5-8-336 0,5-9-64 0,7-10-8912 16</inkml:trace>
  <inkml:trace contextRef="#ctx0" brushRef="#br0" timeOffset="36544.307">21014 5106 21183 0,'-23'23'1888'0,"-5"13"-1504"15,-4 13-384-15,-4 13 0 0,-3 8 1648 0,-1 16 256 16,-2 14 48-16,0 10 16 0,2 7-1008 0,-2 6-192 16,-2 7-32-16,-5 9-16 0,-1 13-224 0,0 5-48 0,0 5-16 0,-1 3 0 15,2-2-80-15,0 1-16 0,2 0 0 16,1-4 0-16,-4 0-16 0,3-6-16 0,1-7 0 0,1-8 0 16,2-11-304-16,1-7 160 0,2-7-160 0,6-6 128 15,0-4-128-15,3-7 0 0,0-12 0 0,4-2 0 16,-1-3 0-16,2-9 0 0,1-10 0 0,4-9-176 31,7-11-480-31,3-10-112 0,-2-8 0 0,8-8-16 16,5-8-2224-16,0-7-432 0,10-15-80 0,5-15-32 0</inkml:trace>
  <inkml:trace contextRef="#ctx0" brushRef="#br0" timeOffset="36874.579">21165 5348 28559 0,'-19'18'1264'0,"4"1"272"0,-6 6-1232 0,-4 14-304 15,-3 14 0-15,-2 11 0 0,-1 10 1744 0,-1 12 304 16,-4 15 48-16,0 8 16 0,-2 6-1600 0,-3 14-320 15,-2 14-64-15,0 5-128 0,1 9 128 0,-4 3-128 16,-1 3 0-16,-5 3 0 0,-3 1 0 0,-1 3 0 16,1 2 0-16,-2 1 0 0,-1-2 0 0,0-2 0 0,-4-4-192 15,0-3 192-15,-3-7-272 0,7-9 32 0,2-7 16 0,7-11 0 16,4-8 224-16,4-6 0 0,6-10 0 0,6-8 0 16,3-13-176-16,2-8 176 0,0-8-192 15,5-11 192 1,6-5-1824-16,5-15-256 0,-2-11-48 0,8-10-11312 0</inkml:trace>
  <inkml:trace contextRef="#ctx0" brushRef="#br0" timeOffset="37147.949">21204 7535 35007 0,'-16'17'3120'0,"-4"10"-2496"15,0 13-496-15,-4 15-128 0,1 12 992 0,-1 8 176 16,2 6 48-16,-4 7 0 0,1 7-976 0,0 2-240 16,-5 5 0-16,3 5 0 0,2 9 0 0,-2-4 0 15,-5 1 0-15,2 3 0 0,2 4-304 0,-1-5-48 16,-1-4-16-16,0-2 0 15,-1-2-2192-15,-1-6-448 0,-2-8-96 0,2-9-6288 16,3-11-1248-16</inkml:trace>
  <inkml:trace contextRef="#ctx0" brushRef="#br0" timeOffset="37521.761">20318 5499 35007 0,'-41'23'3120'0,"11"-1"-2496"0,-7 9-496 0,-4 14-128 0,-2 17 144 0,-1 12 16 16,2 11 0-16,1 16 0 0,0 13-160 0,-2 10 0 16,0 11 144-16,3 6-144 0,0 6 0 0,-1 2 0 15,0 2 0-15,-3 9 0 0,0 5 0 0,1 5 0 16,-2-1 0-16,0-3-128 16,2-3-448-16,-2-5-96 0,-1-4-16 0,0-2 0 15,0-3-2096-15,-6-11-416 0,-3-11-96 0,0-12-16 16,1-11 1008-16,1-12 192 0,4-13 32 0,5-12 16 15,3-11 288-15,6-8 64 0,2-12 16 0,8-14-2704 0</inkml:trace>
  <inkml:trace contextRef="#ctx0" brushRef="#br0" timeOffset="37812.069">20639 5380 20271 0,'-24'27'1792'0,"-3"14"-1424"0,0 17-368 0,-3 12 0 15,-2 12 3328-15,0 20 608 0,-1 18 112 0,-1 12 32 16,-1 12-3120-16,-2 9-640 0,-5 8-112 0,-1 13-16 15,-3 13-32-15,-5 7 0 0,-4 6 0 0,-2 6 0 0,-5 3-160 0,2 0 0 16,0 2 0-16,1 4 0 16,-2 5-1040-16,-4 9-304 0</inkml:trace>
  <inkml:trace contextRef="#ctx0" brushRef="#br0" timeOffset="41644.772">19119 5741 20271 0,'-16'5'896'0,"7"0"192"0,1-1-880 0,-1-3-208 15,9-1 0-15,0 0 0 0,-9 1 960 0,2 2 128 16,7-3 48-16,0 0 0 0,0 0-400 0,0 0-80 16,0 0-16-16,0 0 0 0,0 0-304 0,8-9-64 15,0-2-16-15,3-1 0 0,3-3-128 0,3-1-128 16,1-3 144-16,1-1-144 0,2-3 0 0,3-2 0 16,2-4 0-16,3-4 0 0,2-4 0 0,5-1 0 15,2-2 0-15,4-1 0 0,5-5 0 0,3-2 0 16,4 1 0-16,-2-1 0 0,0-4 0 0,0 0 0 15,1-3 0-15,3 4 0 0,1 6 208 0,3 2-48 0,-1 0-16 0,0 3 0 16,-4 3-144-16,-1-4 0 0,-3 0 144 0,1 3-144 16,-5 5 0-16,-2 1 0 0,-2 1 0 0,-2 2 0 15,-6 3 0-15,-2 3 0 0,1 2 0 0,-5 3 128 16,-3 1-128-16,1 3 0 0,1 0 128 0,0-1-128 16,0 1 0-16,3 0 128 0,2-1-128 0,0 2 0 15,-4 2 0-15,-1-1 0 0,1 1 0 0,0 1 0 16,-2-1 0-16,-1 1 0 0,-1 0-144 0,-4 3 144 15,-2-1 0-15,-2 4-176 0,-4 1 176 0,-2 1-128 16,0-1 128-16,-1 2 0 0,-10 1 0 0,8 0-128 16,-8 0 272-16,0 0 64 0,8 0 16 0,-8 0 0 15,0 0 16-15,0 0 0 0,0 0 0 0,6 8 0 16,-6-8-240-16,5 12 0 0,0 0 0 0,-1 0 0 0,1 1 128 16,0 4-128-16,-2 1 0 0,2 0 0 0,-2 2 0 0,3 2 0 15,-5 1 0-15,1 5 0 0,0 5 0 0,-1 6 0 16,0 4 0-16,0 6 0 0,1 5 0 0,-2 2 0 15,-3 5 0-15,1 4 0 0,0 6 0 0,-2 9 128 16,-5 8-128-16,0 3 0 0,1-2 0 0,-1 5 0 16,-2 9 128-16,3-2-128 0,0-3 0 0,-2 2 0 15,5 3 0-15,-3-4 0 0,1-6 0 0,3-1 0 16,-2 2 0-16,2-2 0 0,2-1 0 0,2-2 128 16,0-3-128-16,1 2 0 0,-1 3 0 0,0-4 0 15,1-5 0-15,3 0 0 0,1 1 0 0,0 3 0 16,0 2 0-16,-1-4 0 0,2-6 0 0,-4 2 0 15,2 2 0-15,-1-3 0 0,2 0 0 0,-3-3 0 16,-1-2 128-16,1-6-128 0,1-3 0 0,0-3 0 0,-1-2 0 0,1 0 0 16,-2-5 128-16,3-5-128 0,2-2 0 0,1-4 144 15,0-6-144-15,1 1 0 0,6-1 144 0,-3-4-144 16,0-2 0-16,1-4 0 0,-2-4 0 0,1-2 0 16,2-1 0-16,-2-3 0 0,-4-1 0 0,1-3 0 15,-2-5 0-15,-2 1 0 0,-4-4 0 0,1 2 0 16,2 1 0-16,-1-2 0 0,-1 4 0 0,-1-11 0 15,0 0 128-15,-6 8-128 0,1 1 128 0,-1-2-128 16,-3-2 144-16,3 0-144 0,-4-2 192 0,2 1-192 16,-3 2 144-16,1-3-144 0,-2 2 0 0,0-2 144 15,-3 1-144-15,-1 0 0 0,0-2 0 0,-4 2 0 16,-1 4 0-16,-3 0-144 0,-3-1 144 0,-3 4-160 16,-3 5 160-16,-6 0-160 0,-2 2 160 0,0 2-160 0,-2-3 160 15,-3 10-160-15,-5 7 160 0,-3 3-160 0,-3 3 32 0,-7 0 0 16,-4 4 0-16,0 3 0 0,-5 0-16 0,-1 7 0 15,-4 2 0-15,-1 3 0 0,-1 2 144 0,4-3 0 16,5-4-144-16,3 0 144 0,2-1 0 0,5 1 0 16,0 0 0-16,1 2 0 0,-3 2 0 0,5-2 0 15,4-2 0-15,-1-3 0 0,4-1 128 0,-3 2-128 16,-1 0 0-16,2-3 128 0,7-2-128 0,0-2 0 16,1-2 0-16,3-4 0 0,2-5-144 0,3 1 144 15,1-4-192-15,-1-1 192 0,4-3-256 0,3-2 48 16,0-3 16-16,4 0 0 0,1-4 192 0,9-4 0 15,3-4 0-15,2-1 0 0,1-5 128 0,3 0-128 16,7-4 192-16,0 0-192 0,-12-5 0 0,7 0 0 16,5 5 0-16,0-13 0 0,0-6 0 0,2-2 0 0,1-3-240 0,0-3 80 15,2 0-48-15,0-6-16 0,3-4 0 0,-5-4 0 16,1-4 16-16,-1-3 0 0,3-4 0 0,-1-1 0 16,-1-3 208-16,3 0 0 0,-2-3-160 0,2-1 160 15,-3-3 0-15,1-4 0 0,1-4 160 0,-1-4-160 16,-2-2 256-16,-1-7-48 0,2-8-16 0,0 1 0 15,-2 5 0-15,-1-4 0 0,-2-3 0 0,1-1 0 16,0 0-16-16,-1-3-16 0,-2-1 0 0,2 0 0 16,-3-3 144-16,3-1 16 0,-1 1 16 0,2-4 0 15,0-5 64-15,1 0 16 0,1 3 0 0,5-7 0 16,0-4-224-16,5 2-32 0,2 5-16 0,1 1 0 0,3 0-144 16,1 5 0-16,0 5-192 0,2 3 192 15,0 1-400-15,5 6 32 0,-4 4 16 0,3 5 0 16,-2 2-656-16,1 3-128 0,-1 6-16 0,-4 4-16 15,-5 5-1904-15,-2 8-384 0</inkml:trace>
  <inkml:trace contextRef="#ctx0" brushRef="#br0" timeOffset="42417.88">19521 5504 13823 0,'9'-3'1216'0,"5"5"-960"0,6 4-256 0,5 6 0 16,4 7 2368-16,5 4 416 0,3 2 96 0,4 6 0 16,2 4-2064-16,3 7-432 0,4 2-64 0,5 3-32 15,2 4-160-15,2 6-128 0,-1 3 192 0,-2 2-192 0,-2 0 0 16,2 1 0-16,2 2 0 0,1-3 0 0,-1-2 0 0,-2-3 0 15,0-4 0-15,-1-1 0 16,-5-10-576-16,3-2 0 0,2-3-16 0,-3-7-6576 16,-4-5-1328-16</inkml:trace>
  <inkml:trace contextRef="#ctx0" brushRef="#br0" timeOffset="42778.212">19717 5011 34095 0,'0'0'3024'0,"12"11"-2416"0,2 2-480 0,9 1-128 16,8 0 0-16,10 6-128 0,10 2 128 0,8 6-192 15,9 2 192-15,3 3-128 0,0 0 128 0,4 3-128 16,6 0 128-16,2 1 0 0,-1 2 0 0,1 3 0 16,-5 7 0-16,3 1-128 0,3-1 128 0,-3-3 0 15,-3-6-320-15,-5-3 32 0,-1-1 0 0,-2 2 0 16,-2-2-544-16,-1 0-128 0,-4-6 0 0,-6 3-16 15,-3 0-2160-15,-6-3-416 0,9 5-96 0,-18-7 0 0</inkml:trace>
  <inkml:trace contextRef="#ctx0" brushRef="#br0" timeOffset="43111.317">19214 5866 16575 0,'-11'-5'736'0,"7"2"160"0,-3-2-720 0,2 1-176 0,5 4 0 0,0 0 0 15,0 0 3776-15,0 0 736 0,15 10 144 0,8 4 16 16,7 4-3840-16,8 4-832 0,3 3 0 0,11 2-192 15,4 4 192-15,11 5 0 0,5 7 0 0,3 2 0 16,5 2 0-16,7 3 0 0,5 4 0 0,3 7 0 16,-3 6-272-16,3-1 16 0,1-1 16 0,-1-4 0 31,-6-2-528-31,-3-3-128 0,-1 1 0 0,-5-2-16 0,-3-3-64 0,-4-7-16 16,-7-7 0-16,-8-2 0 0,-8-4-224 0,-7 0-64 0,-4-3 0 0,-9-5-5408 15,-7-3-1088-15</inkml:trace>
  <inkml:trace contextRef="#ctx0" brushRef="#br0" timeOffset="43378.628">19076 7115 35183 0,'0'0'1552'0,"6"9"336"0,5 3-1504 0,7 6-384 16,9 3 0-16,7 8 0 0,9 7 0 0,9 4 0 15,7-3-192-15,10 6 64 0,5 2 128 0,7 0 0 16,2-1 0-16,4 5 0 0,7 5 0 0,5 3 0 0,4 2 128 0,2 0-128 16,-4-1 0-16,0-2-208 0,0-1 16 0,-2 3 16 31,-3 3-1632-31,-5 3-336 0,-6 0-64 0,-7-1-6640 0,-4-6-1328 0</inkml:trace>
  <inkml:trace contextRef="#ctx0" brushRef="#br0" timeOffset="43626.285">19271 8851 40191 0,'0'0'1792'0,"13"13"352"0,2 4-1712 0,10 8-432 15,10 4 0-15,13 8 0 0,12 7-160 0,12 4-112 16,6 6-32-16,11 0 0 0,11-2 304 0,10-2 0 16,10 4 0-16,7-2 0 0,9 1-160 0,7-2-80 15,2 0-16-15,8 2-16912 0</inkml:trace>
  <inkml:trace contextRef="#ctx0" brushRef="#br1" timeOffset="55206.665">20442 6379 19343 0,'0'0'1728'0,"-4"-8"-1392"15,0-3-336-15,4 11 0 0,0 0 832 0,0 0 112 16,0 0 16-16,0 0 0 0,0 0-432 0,0 0-80 16,0 0 0-16,0 0-16 0,0 0-432 0,10-5 0 15,-1-2 0-15,-2 3 0 0,-7 4-224 0,0 0 80 16,11 3 16-16,1-3 0 0,-2-4 128 0,1 3 176 0,1 3-48 16,1-1 0-16,2-2 192 0,3 1 16 15,-2-2 16-15,4 0 0 0,1 1 96 0,2-2 0 0,0-4 16 0,-1 3 0 16,0 3 0-16,1-2 0 0,2-7 0 0,0 5 0 15,0 4-144-15,-4 1-16 0,-1-2-16 0,2 0 0 16,-5-3-48-16,3 1-16 0,0 0 0 0,0 1 0 16,-3 1 32-16,-1 0 0 0,-1-2 0 0,1 3 0 15,-2 2-256-15,-2 0 144 0,0-1-144 0,-1 0 128 16,1 0-128-16,-4 0 0 0,-8 0 0 0,8 2 0 16,-8-2 0-16,0 0 0 0,8 0 0 0,-8 0 128 15,0 0 80-15,0 0 16 0,9 4 0 0,-9-4 0 16,0 0 48-16,0 0 16 0,6 7 0 0,-6-7 0 15,0 0-80-15,4 9-16 0,-1 0 0 0,-1-1 0 0,-2-8-48 16,1 10-16-16,-4 2 0 0,3 3 0 16,0 0-128-16,0 3 192 0,-1 0-192 0,-1 4 192 0,1 1-192 0,-1 1 128 15,-1 3-128-15,-1 1 128 0,2-1 0 0,1 1-128 16,-2-2 192-16,-1 3-64 0,0 1 48 0,1-1 0 16,-3-3 0-16,2 0 0 0,-1-4 16 0,2 0 16 15,-1 0 0-15,0-5 0 0,0 2 48 0,2-4 16 16,-3-3 0-16,3-1 0 0,-1 0 48 0,1 0 0 15,1-1 0-15,1-10 0 0,0 0-128 0,0 0 0 16,0 0-16-16,0 0 0 0,0 0-176 0,0 0 0 16,-7 5 0-16,7-5 128 0,0 0-288 0,0 0-64 15,-9 0-16-15,9 0 0 16,0 0-1744-16,0 0-336 0,-8-6-80 0</inkml:trace>
  <inkml:trace contextRef="#ctx0" brushRef="#br1" timeOffset="56394.031">19486 5458 13823 0,'0'0'608'0,"0"0"128"0,0 0-592 0,0 0-144 0,0 0 0 0,0 0 0 15,0 0 1600-15,0 0 272 0,0 0 64 0,0 0 16 16,0 0-1440-16,0 0-304 0,0 0-48 0,0 0-16 16,0 0-144-16,0 0 0 0,0 0 0 0,10-1 0 15,-10 1 0-15,9-1 0 0,-9 1 0 0,11 0 0 16,-1-3 0-16,-10 3 240 0,0 0-48 0,8-1 0 16,4-3 256-16,2 0 64 0,0-3 0 0,2 2 0 15,2-2-64-15,2 2 0 0,1 0 0 0,-1-1 0 16,0-4-64-16,2 0 0 0,2 1-16 0,-1 1 0 15,-1 1-48-15,2 0 0 0,-1 2 0 0,0-2 0 16,0-3-128-16,2 5-16 0,4-3-16 0,-2 4 0 16,-5 0-160-16,0 2 0 0,1 1 144 0,-4 0-144 0,1 1 0 15,-2 0 128-15,-1 0-128 0,-1 4 0 0,-4 1 0 0,-1 0 0 16,-1 1 0-16,-4-2 128 0,2 2 0 0,-3 1 0 16,-1 2 0-16,-4-9 0 0,3 10 80 0,1 0 32 15,-4-10 0-15,-3 13 0 0,1 2 32 0,0 2 16 16,-1 1 0-16,-1-2 0 0,0-1-32 0,0 3-16 15,-1 1 0-15,1-1 0 0,-4 1-48 0,4 2-16 16,3 1 0-16,-1-1 0 0,0-5-48 0,-1 1 0 16,2-2 0-16,-1 1 0 0,-1 1 16 0,1-1 0 15,1-3 0-15,0-2 0 0,1-3 48 0,0-8 16 16,-1 8 0-16,0 0 0 0,-1 2 80 0,2-3 16 16,0-7 0-16,0 6 0 0,0-6-112 0,0 0-32 15,0 0 0-15,0 0 0 0,0 0-160 0,0 0 128 0,4 7-128 0,-4-7 128 16,0 0-288-16,0 0-64 0,0 0-16 0,0 0-10368 15,4-9-2064-15</inkml:trace>
  <inkml:trace contextRef="#ctx0" brushRef="#br1" timeOffset="57537.027">19982 7783 7359 0,'0'0'320'0,"0"0"80"0,0 0-400 0,0 0 0 16,0 0 0-16,0 0 0 0,0 0 3776 0,0 0 688 15,7-7 128-15,-7 7 16 0,3-8-3520 0,-3 8-720 0,2-7-144 0,3-2-32 16,1-1-192-16,-1-1 0 15,0 0-192-15,1 2 192 0,-6 9-336 0,1-9 32 16,-1 9 16-16,2-11 0 0,0-3 288 0,-2 1 0 0,-1 1 0 16,1 1 0-16,1 0 432 0,-1 0 32 0,0-3 16 0,1-1 0 15,0-4 160-15,-1 1 16 0,0 0 16 0,2-1 0 16,3 0-144-16,-3-3-16 0,3 0-16 0,-1-2 0 16,1-1-208-16,0-1-32 0,0-2-16 0,1 3 0 15,-1 3-240-15,1 1 144 0,-2-1-144 0,2 0 128 16,-2 0-128-16,2 1 0 0,-3 2 0 0,1 3 0 15,2 1 0-15,-3 0 0 0,0 2 0 0,2 1 0 16,-1-1 0-16,-2 1 0 0,-2 1 0 0,3 2 128 16,-1 1 32-16,-2 8 0 0,0 0 0 0,0 0 0 15,2-6 80-15,-2 6 16 0,0 0 0 0,0 0 0 16,0 0-128-16,0 0 0 0,0 0-128 0,0 0 192 0,0 0-192 0,0 0 0 16,0 0 128-16,0 0-128 0,0 0 0 0,0 0 0 15,0 0 0-15,0 0 0 0,0 0 0 0,-2 8 0 16,2-8 0-16,-2 9 0 0,2-9 128 0,-3 8-128 15,-2 0 0-15,5-8 144 0,-6 5-144 0,6-5 160 16,-5 3-160-16,-3 1 160 0,2 0 144 0,-4 0 16 16,-1-1 16-16,1-1 0 0,-2 0 80 0,-1 0 16 15,-3 4 0-15,0-3 0 0,-4-1-96 0,0 2-16 16,2-1 0-16,-2 0 0 0,-6-1 32 0,1 2 0 16,0-2 0-16,1 0 0 0,-1 4 96 0,1-3 0 15,-1 0 16-15,-2-1 0 0,1-1-96 0,1 3-32 16,-2-1 0-16,3 1 0 0,0 0-336 0,4 0 128 15,2 2-128-15,5-3 0 0,0-2-192 0,3 0-128 0,2 0 0 16,8-1-11712-16,0 0-2352 0</inkml:trace>
  <inkml:trace contextRef="#ctx0" brushRef="#br1" timeOffset="59000.396">17173 7779 8287 0,'0'0'368'0,"6"-4"80"0,4-2-448 0,3 3 0 15,1 3 0-15,3 2 0 0,0 3 1312 0,1-1 176 16,4 0 48-16,4-1 0 0,2-1-1072 0,2 2-208 16,0 1-32-16,2-1-16 0,-1 0-208 0,6 1 0 15,3-1 0-15,2 0-160 0,4-1 160 0,4 0 0 16,-1 0 0-16,3 0 0 0,0-6 0 0,3-2-208 15,1-1 80-15,0 1 128 0,5-1-384 0,-1 4 64 16,2-1 0-16,-2-3 0 0,-2-1 112 0,2-2 16 0,-2-1 16 16,4 0 0-16,2-1 16 0,2 1 0 0,-3 0 0 0,1-1 0 15,0-1-32-15,2 2-16 0,1 2 0 0,1 0 0 16,3 1 64-16,-6 1 16 0,-4-3 0 0,1 1 0 16,-1 2 128-16,1-1 0 0,0 0 0 0,-1 2 0 15,1 2 224-15,-2 0-32 0,-5 3 0 0,-1-2 0 16,0 0 0-16,1 0-16 0,3 0 0 0,1 2 0 15,-1-2-176-15,-1 0 0 0,-2 1 0 0,-1-1 128 16,-2 0-128-16,2 0-224 0,-1-1 48 0,0-2 16 16,2-3-128-16,-2 0-32 0,-2 1 0 0,-2 1 0 15,-1 0 320-15,-1-2 272 0,0-2-48 0,1 0-16 16,-1-1 480-16,0-1 80 0,0 0 32 0,-1 3 0 16,-4 0-160-16,-1 3-16 0,-3-1-16 0,-2 1 0 15,-1 0 144-15,1 1 16 0,1 0 16 0,-2 0 0 0,-3-3-64 0,-1 1-16 16,-1 4 0-16,0 1 0 0,-2 1-240 15,-1 1-48-15,-2-1-16 0,-2 0 0 0,-1-1-96 0,0 2-32 16,-2 2 0-16,-1-1 0 0,-4 0-272 0,1 1 0 16,-1 0 128-16,-2 0-128 0,-1 1 0 15,1-3 0-15,-2-4 0 0,0 4 0 0,-2 1 0 0,0 3 0 16,-9-4-144-16,8 2 144 0,2 0 0 0,-2 0 0 16,-8-2 0-16,7 5 0 0,-7-5 0 0,0 0-160 15,9 3 16-15,-9-3 0 16,0 0-368-16,0 0-80 0,0 0-16 0</inkml:trace>
  <inkml:trace contextRef="#ctx0" brushRef="#br1" timeOffset="60228.766">19319 9029 1839 0,'0'0'160'0,"0"0"-160"16,0 0 0-16,0 0 0 0,0 0 3312 0,0 0 624 15,0 0 128-15,0 0 32 0,0 0-2928 0,0 0-576 16,0 0-112-16,0 0-32 0,0 0 96 0,0 0 16 16,5-6 0-16,-5 6 0 0,0 0-160 0,8 4-16 15,1-2-16-15,1 0 0 0,0 0 192 0,1 3 32 0,1-1 16 0,0 2 0 16,2-3-224-16,3-4-32 0,2-1-16 0,1 3 0 15,3 3-144-15,1 0-48 0,0 1 0 0,0-3 0 16,2 0-144-16,-3 3 192 0,1 2-192 0,1-3 192 16,-2-5 112-16,-1-1 16 0,0 6 16 0,0-2 0 15,1-2-32-15,-3-1-16 0,1-1 0 0,1 1 0 16,-3 2-144-16,3-1-16 0,1-4-128 0,-3 3 192 16,-3 2-192-16,-2 2 0 0,-2-2 128 0,-2 0-128 15,-2-1 0-15,0 3 0 0,2 4 0 0,-4-3 0 16,-7-4 0-16,0 0 0 0,0 0 0 0,0 0 0 15,0 0 0-15,0 0 144 0,0 0-144 0,0 0 128 16,0 0 48-16,0 0 0 0,0 0 0 0,0 0 0 0,0 0 48 16,2 10 16-16,-2-10 0 0,0 10 0 0,0-10 16 0,0 0 16 15,0 0 0-15,-4 11 0 0,1 0 32 16,-3-3 0-16,6-8 0 0,-7 7 0 0,3 4-96 0,-1 1-16 16,2 2 0-16,0 0 0 0,-1-1 0 15,-2 6-16-15,-1 6 0 0,4 1 0 0,-2 2-48 0,2 4 0 16,-1 2 0-16,0 2 0 0,-1 2-128 0,-1-1 128 15,2 0-128-15,-4 1 128 0,2 0-128 0,-2-3 128 16,2-5-128-16,3-3 128 0,-3-4 112 0,2-1 16 16,2-2 0-16,0-5 0 0,-4-4 0 0,4-1 16 15,2-10 0-15,-2 9 0 0,-2-4-272 0,4-5 0 16,0 0 0-16,0 0 0 16,-9-5-1088-16,2-4-336 0,2-5-64 0,-2-2-13264 0</inkml:trace>
  <inkml:trace contextRef="#ctx0" brushRef="#br1" timeOffset="61393.978">18382 4961 7359 0,'1'-13'320'0,"1"4"80"0,1 0-400 0,0-1 0 15,1 3 0-15,-2-2 0 0,2 2 2848 0,-4 7 480 16,10-6 112-16,-3 1 16 0,-7 5-2304 0,10-4-448 16,-1-1-80-16,-9 5-32 0,9 2-160 0,2 1-48 15,-2-1 0-15,0 0 0 0,-9-2-144 0,13 2-48 16,3 2 0-16,-1-1 0 0,2-1 0 0,0 2-16 15,3 0 0-15,3-1 0 0,-1-1-32 0,4 1 0 16,4-2 0-16,1 1 0 0,3-1 96 0,0-1 16 16,0-1 0-16,4 1 0 0,0 2 128 0,4-1 16 15,1 0 16-15,3 0 0 0,2 2-32 0,-1-2 0 16,-2-1 0-16,-2 1 0 0,-2 0-128 0,2 3-16 16,0 2-16-16,-2-3 0 0,1-3-224 0,1 2 144 15,3 1-144-15,-1 0 128 0,-4 0-128 0,-3 0 0 0,-2 0 0 0,2 2 0 16,-5 5-208-16,1 3-32 0,-1 3 0 0,3-1-8480 15,3 0-1712-15</inkml:trace>
  <inkml:trace contextRef="#ctx0" brushRef="#br1" timeOffset="62117.063">20656 4905 2751 0,'-12'-8'256'0,"4"4"-256"0,-2-3 0 0,-1 0 0 16,-1-2 4000-16,2 1 752 0,1-1 160 0,1 4 16 16,-2 0-3552-16,5 1-720 0,-2-2-144 0,7 6-16 15,0 0-16-15,0 0 0 0,0 0 0 0,0 0 0 16,0 0-240-16,0 0-48 0,0 0-16 0,0 0 0 15,0 0-176-15,11-3 0 0,2 2 0 0,3 2 0 16,1 1 192-16,3 2-64 0,2-1 0 0,3 0 0 16,5-1 256-16,4 1 64 0,5-1 0 0,4 1 0 15,-2 2-48-15,5-2 0 0,0 0 0 0,1-2 0 0,-1-1 48 16,6 0 16-16,2 0 0 0,3 0 0 0,4 0 16 16,1 2 0-16,5 3 0 0,3-3 0 0,-4-1-112 15,5 1-32-15,4 2 0 0,1 0 0 0,1 2-208 0,-5-1-128 16,-3-1 160-16,0 2-160 0,4 2 0 0,-2-4 0 15,-2 2 0-15,-4-3 0 0,-1-2 0 0,-1 2 0 16,-4-3-192-16,2 0 192 0,0 0-256 0,1-1 48 16,-2-1 16-16,-4-1 0 0,-3-1 192 0,-3 1-176 15,-1 0 176-15,-1-1-160 0,-2 1-48 0,-2 0-16 16,-2 1 0-16,-6-1 0 16,-3-1-560-16,-5-1-112 0,-3-2-32 0,-7 0-11888 0</inkml:trace>
  <inkml:trace contextRef="#ctx0" brushRef="#br1" timeOffset="62918.408">20670 4478 11055 0,'0'0'480'0,"0"0"112"0,1-9-464 0,1 2-128 0,1 0 0 0,-3 7 0 16,0 0 960-16,0 0 160 0,0 0 32 0,0 0 16 15,0 0-848-15,0 0-192 0,0 0-128 0,0 0 192 16,0 0-192-16,0 0 0 0,0 0 144 0,0 0-144 16,0 0 336-16,0 0 0 0,-6 3 0 0,6-3 0 15,0 0 48-15,0 0 0 0,0 0 0 0,0 0 0 16,0 11 192-16,2-2 64 0,-2-9 0 0,6 9 0 15,3-4 96-15,3-1 32 0,-1 0 0 0,3 2 0 16,-2-1-112-16,3 0-16 0,4-2 0 0,-2-1 0 16,1-1-64-16,2-1-32 0,0 0 0 0,0 0 0 15,0 2-192-15,-3 1-32 0,-1-2-16 0,0-1 0 16,-1-4-112-16,-1 4 0 0,-4 0-16 0,0-1 0 0,2-2-176 16,-4 1 192-16,0 0-192 0,-8 2 192 0,8 0-192 15,-8 0 192-15,0 0-192 0,0 0 192 0,0 0-192 0,0 0 128 16,9 3-128-16,-9-3 128 0,0 0 0 0,0 0-128 15,0 0 192-15,0 0-64 0,7 4-128 0,-7-4 192 16,0 0-192-16,5 7 192 0,-5-7-192 0,0 0 0 16,5 9 144-16,-2 2-144 0,-2 2 176 0,-1 2-48 15,-1 4 0-15,1 1 0 0,0 1 96 0,-1 1 16 16,0-1 0-16,1 3 0 0,2 2-48 0,-2-1-16 16,-1 5 0-16,1-5 0 0,1 0 16 0,-1-2 0 15,-2-2 0-15,1 0 0 0,1-2 48 0,1 1 16 16,-1-2 0-16,-1 2 0 0,0-6-16 0,-2 1 0 15,2-3 0-15,0 4 0 0,-2-2-240 0,1-2 144 0,2-12-144 16,0 0 128 0,0 0-1568-16,0 0-320 0,0 0-64 0</inkml:trace>
  <inkml:trace contextRef="#ctx0" brushRef="#br1" timeOffset="70648.972">18520 4776 911 0,'0'0'0'0,"0"0"0"0,-5-2 0 0,5 2 0 0,-7-3 1824 0,2-1 288 16,-4 1 48-16,9 3 16 0,-6-5-1232 0,6 5-240 15,-6-6-64-15,6 6 0 0,-6-3 0 0,6 3-16 16,-11-3 0-16,3 1 0 0,1 4 16 0,-1-1 16 16,-3 0 0-16,2 0 0 0,2 1-240 0,7-2-48 15,-8 0-16-15,8 0 0 0,-8 1-352 0,8-1 144 16,0 0-144-16,-8 1 0 0,8-1 352 0,0 0-32 16,-4-4-16-16,4 4 0 0,0 0 336 0,0 0 80 15,0 0 16-15,0 0 0 0,0 0-144 0,0 0-16 16,0 0-16-16,0 0 0 0,0 0-80 0,9-5-16 15,-1 1 0-15,0 2 0 0,4 1 48 0,-1 0 16 16,3-2 0-16,1 2 0 0,3 2-96 0,4-1-32 16,2-1 0-16,3 2 0 0,2-1-224 0,2 0-48 0,1-1-128 0,2 1 192 15,0 0-192-15,1 1 0 0,-2 2 128 0,1-2-128 16,0-2 0-16,1 0 0 0,3-1 0 0,1 1 0 16,3 1 0-16,2 0 0 0,-1 0 0 0,-1 3 0 15,0-1 208-15,-2 1-48 0,0 1-16 0,1-1 0 16,2-4 144-16,-2 1 32 0,5 0 0 0,1 1 0 15,3 1-96-15,-1 0-16 0,-1-1 0 0,1 1 0 16,-1 2-208-16,3 0 144 0,2-3-144 0,1 0 128 16,3 1 768-16,0 2 128 0,0-1 48 0,-3 0 0 15,-2-2-1680-15,0-1-336 16,-1 0-64-16,3 0-16 0,1-1 832 0,1 1 192 0,-3-2 0 0,2 1 0 16,-5-1 0-16,2 1 192 0,1-3-64 0,1 1-128 15,3-1 256-15,-2 0-48 0,-2-1-16 0,-3 3 0 0,0 0-32 0,-3 0-16 16,-1 1 0-16,2 1 0 0,3-1-16 0,-3-1-128 15,-2 1 192-15,1 0-64 0,3 1 0 0,-3 0-128 16,-1-1 192-16,-1 0-64 0,2-2-128 0,-1 0 160 16,1-2-160-16,1 2 160 0,2 1-160 0,-2 0 0 15,0 0 0-15,-3 1 0 0,-3 1 0 0,-2-1 0 16,0-4 0-16,-1 3 0 0,1 0 0 0,-1 1 0 16,0-1 0-16,0 0 0 0,-1 2 0 0,1 2 0 15,-1-2 0-15,0 2 0 0,-2-1 0 0,-2 1 0 16,0 0 128-16,-1-2-128 0,1 0 0 0,1 0 0 15,3 0 144-15,-3-1-144 0,-2 2 128 0,-1 3-128 16,-2-3 128-16,-2 0-128 0,1-1 208 0,-4 0-16 16,-1 0-16-16,-3 0 0 0,-2 0 0 0,1 1 0 0,-5 0 0 15,0 0 0-15,-1-1 16 0,-3-1 0 0,1-1 0 0,-2 1 0 16,-2 1-64-16,-8 0-128 0,0 0 192 0,0 0-64 16,8-1-128-16,-8 1 0 0,0 0 0 0,0 0 0 31,0 0-640-31,0 0 0 0,0 0 0 0,0 0 0 15,0 0-1024-15,0 0-192 0,0 0-64 0,7-2-7120 0,-7 2-1440 0</inkml:trace>
  <inkml:trace contextRef="#ctx0" brushRef="#br1" timeOffset="71096.347">22975 4463 27871 0,'-9'-9'1232'0,"6"5"256"0,3 4-1184 0,0 0-304 16,0 0 0-16,0 0 0 0,0 0 304 0,0 0 0 15,0 0 0-15,0 0 0 0,0 0-304 0,0 0-176 16,12-3 32-16,-1 3 0 0,1 4-16 0,6-1 0 16,4 0 0-16,3 2 0 0,3 0 160 0,-1 4 0 0,1 1 0 0,3 0-128 15,5 1 128-15,-1 2 0 0,-3 0 0 0,0 0 0 16,1 1 0-16,-2-1 0 0,-3-2 0 0,1 1 0 16,-1 1 0-16,1 1 0 0,-1 0 0 0,-2 0 0 15,0 1 192-15,-1 1-48 0,-3-3 0 0,-3 2 0 16,-1 0 80-16,-5 0 16 0,-1 1 0 0,-3 2 0 15,-3-5-32-15,-2 5 0 0,-2-3 0 0,-5 2 0 16,-2-2 48-16,-4 2 0 0,-5-1 0 0,-5 1 0 16,-3 0 0-16,-7 0 0 0,-6-2 0 0,0 1 0 15,-2-2-128-15,2-1 0 0,1-1-128 0,-1-1 192 16,2-1-192-16,0 0-240 0,-1-1 48 0,2 0-9264 16,-1-2-1856-16</inkml:trace>
  <inkml:trace contextRef="#ctx0" brushRef="#br1" timeOffset="72337.688">17726 5387 911 0,'-6'-7'0'0,"2"4"0"0,1-3 0 0,3 6 0 15,-5-5 3792-15,5 5 688 0,-2-5 128 0,2 5 16 16,0 0-3232-16,0 0-656 0,0 0-128 0,8-7-32 15,-8 7-432-15,9-5-144 0,1 2 0 0,1 0 0 0,-2-2 192 0,4 2-64 16,0 1 0-16,3 0-128 0,2-2 304 0,2 1-48 16,1 1-16-16,-2 1 0 0,7-1 240 0,-1 0 48 15,5 1 16-15,4 0 0 0,3 1-32 0,7-2-16 16,3 4 0-16,3-2 0 0,-1 0-112 0,3 0-32 16,0 0 0-16,1 0 0 0,2 0-128 0,1 2-32 15,3 3 0-15,3-2 0 0,0-1 32 0,1 3 0 16,-2 0 0-16,2 1 0 0,3-2-224 0,2 2 0 15,2 0 0-15,-1 1 0 0,-1-2 0 0,1 2 0 16,-6-2 0-16,6 1 0 0,2 1 0 0,0-1 0 16,-3 1 0-16,0-3 0 0,0-1 0 0,-1 1 0 15,5 0 0-15,-2 1 0 0,2-2 0 0,-2 0 128 16,-2-1-128-16,1 3 0 0,0-3 176 0,-3 1-176 0,0 2 192 16,-2-2-192-16,-4 0 224 0,1 1-64 0,0-1-16 15,1 0 0-15,1 4 48 0,-1-4 0 0,1-1 0 0,-4-1 0 16,-3-4-192-16,1 2 192 0,0 2-192 0,-1 2 192 15,-4 0-192-15,-1 2 0 0,1 2 0 0,-3-4 0 16,-1-3 0-16,-2 2 0 0,-1 0 0 0,-1-2 0 16,1 0 0-16,2 5 0 0,2-1 0 0,0-2 128 15,-2 2-128-15,-2-2 0 0,-2 0 144 0,-5-1-144 16,-1-1 0-16,-2 1 144 0,0-1-144 0,-1 0 0 16,-2 0 144-16,0 0-144 0,2 0 0 0,-7 0 144 15,-3-1-144-15,2 0 0 0,-2-2 0 0,2 3 0 16,2 2 0-16,-4 0 0 0,-1-1 0 0,-3 3 128 15,1 1-128-15,-1-2 160 0,-3-3-160 0,2 1 160 16,0 3-160-16,-1 0 192 0,2 2-192 0,-3 0 192 0,-2-2-192 16,0 0 0-16,-2 0 0 0,0 1 0 0,-1-1-288 0,-1 2 16 15,-2 0 0-15,-2-1 0 16,-7-5-496-16,0 0-112 0,0 0-16 0,0 0-11520 16</inkml:trace>
  <inkml:trace contextRef="#ctx0" brushRef="#br1" timeOffset="72721.1">22669 5148 4607 0,'0'0'400'0,"0"0"-400"0,7-5 0 0,0-1 0 16,0 1 5840-16,3 2 1088 0,2 6 224 0,4 1 32 16,0 1-5776-16,3 4-1168 0,1 1-240 0,1 0 0 15,-4-2 0-15,1 1 0 0,-2 0-144 0,-1406 2 144 16,2811-1-336-16,-1408 0 0 0,2-1 0 0,-2 0 0 16,-3 0 112-16,0-2 32 0,1 1 0 0,-3-1 0 15,3-1 192-15,-2 0 0 0,-2 0 0 0,-1 2 0 16,2 1 0-16,0 1 0 0,-2 0 0 0,0 1 0 15,-2 1 128-15,1 1-128 0,-4 2 192 0,-4 2-192 16,-3-1 320-16,-1 2-64 0,-4 0 0 0,-3-1 0 16,-1-1-80-16,-4 3-32 0,0-1 0 0,-5-4 0 0,-3-4-144 15,-3-1 192-15,-5 0-192 0,-3-5 192 16,-2-1-1216-16,-4-1-224 16,-4-2-48-16,-1-6-16 0</inkml:trace>
  <inkml:trace contextRef="#ctx0" brushRef="#br1" timeOffset="73587.742">17133 5766 3679 0,'0'0'320'0,"-1"-6"-320"16,1 6 0-16,0 0 0 0,5-7 3280 0,-5 7 592 16,0 0 112-16,8-4 32 0,-8 4-2800 0,11-3-576 15,-2 1-96-15,3 2-32 0,0 1-160 0,4 0-32 16,-1-1-16-16,5 0 0 0,2 0-48 0,2 0-16 0,3-1 0 15,3 0 0-15,0 0-64 0,3 1-16 0,0 1 0 0,4 0 0 16,4 0-160-16,2-1 160 0,4 0-160 0,3 0 160 16,4 3-160-16,1-1 0 0,1 1 0 0,1 2 0 15,1 0 0-15,3 2 0 0,2-2 0 0,7 1 0 16,-1-3 0-16,3 0 128 0,-2-1-128 0,5 0 0 16,3-1 0-16,3 1 0 0,2-1 0 0,0 1 0 15,2 0-128-15,3 3 128 0,4-3-160 0,-1 1 160 16,-4 3-256-16,2-2 64 0,1 2 0 0,-2-3 0 15,0-1 16-15,-7-1 16 0,-2 1 0 0,3 1 0 16,2 1 160-16,-2 0 0 0,2 2 0 0,-3 1 0 16,-5-2 0-16,-1 2 0 0,2 0 0 0,0 0 0 15,-2-2 176-15,-4 1-48 0,-2-2 0 0,1 1 0 0,0 0 64 16,-2-3 0-16,-4-4 0 0,-2 2 0 0,-3 2-192 16,-2 1 0-16,-3-3 0 0,1-3 0 0,0-2 0 0,-2 1 0 15,-2 0 0-15,-4 0 0 0,-2-1-144 0,-7 1 144 16,0-3-192-16,-5 4 192 0,-5 2 0 0,-1-1 0 15,-1-4 192-15,-3 3-48 0,-2 1-144 0,-1 1 160 16,-1 1-160-16,-2 0 160 0,1 1 32 0,-3 0 16 16,2-1 0-16,-5 0 0 0,-2 1-208 0,0 0 0 15,0 0 0-15,0 3 0 16,1 0-320-16,-3 0-144 0,-8-4-48 0,0 0-9472 0</inkml:trace>
  <inkml:trace contextRef="#ctx0" brushRef="#br1" timeOffset="74072.508">21445 5511 4607 0,'-13'-12'400'0,"4"4"-400"0,-1 1 0 0,0 1 0 0,0 2 3760 0,-1 0 656 16,-3 2 144-16,2 1 32 15,2 1-4464-15,2 0-880 0,8 0-176 0,-8 1-32 16,-1 4 32-16,9-5 16 0,-8 4 0 0,8-4 0 0,0 0 528 0,0 0 96 15,0 0 32-15,7 7 0 0,0 0 256 0,4 0 256 16,2-2-64-16,5 0 0 0,9-2 688 0,-1 0 128 16,4 3 16-16,3 0 16 0,2 1-16 0,-1 0 0 15,1-2 0-15,4 0 0 0,-1-2-256 0,5-1-48 16,2-2-16-16,0 1 0 0,0 1-128 0,-3 3-16 16,0-2-16-16,-1 0 0 0,-6 0-240 0,1-1-48 15,2 2-16-15,-3 2 0 0,0 4-240 0,-2-3 128 16,-3 1-128-16,-4 2 0 0,-5 0 0 0,-1 1 0 0,-5 1 0 15,-2 1 0-15,0-1 0 0,-7 4 0 0,-4 0-128 16,-4 3 128-16,-4-1 0 0,-3 6 0 0,-6-1 0 0,-3 0 0 16,-10-1 0-16,-4 3 0 0,-6 0 0 0,-3 4 0 15,-4 2-384-15,-7 3 16 0,-6-1 16 0</inkml:trace>
  <inkml:trace contextRef="#ctx0" brushRef="#br1" timeOffset="78301.699">17008 7634 8287 0,'0'0'736'0,"0"0"-592"0,-6-5-144 0,6 5 0 16,-4-7 2352-16,4 7 432 0,0 0 96 0,0 0 0 15,-1-7-2416-15,1 7-464 0,1-8-128 0,2 1-16 16,-1 0 144-16,3 0 0 0,-3-3 0 0,0 2 0 16,-2 8 128-16,2-8-128 0,-2 8 128 0,4-7-128 15,-4 7 192-15,0 0-16 0,0-7-16 0,0 7 0 16,0 0 160-16,0 0 16 0,0 0 16 0,0 0 0 15,0 0 64-15,0 0 16 0,7-8 0 0,2 3 0 16,-2-1 80-16,4 1 32 0,2-1 0 0,2 0 0 0,1-2-208 0,1 3-32 16,3-2-16-16,1 3 0 0,1-1-288 0,-3 2 160 15,-3 1-160-15,-2 2 128 0,-1 3-128 0,0 2-192 16,-3 3 32-16,-2 3 16 0,-3-1-96 0,-2 1-16 16,-3 1 0-16,-2 0 0 0,-4-1 48 0,2 1 0 15,-5-1 0-15,-3 0 0 0,-5-1 368 0,-1 3 80 16,3 0 16-16,-2-4 0 0,-2 0 192 0,2-2 64 15,-1-2 0-15,3-1 0 0,3-4 16 0,-2-3 16 16,3-1 0-16,4 0 0 0,-1 0-352 0,8 4-192 16,-3-8 192-16,-1-3-192 0,0-2-144 0,4 0-144 15,4 1-32-15,1 0 0 0,-1 0 80 0,3 1 16 16,1 0 0-16,-1 3 0 0,1 3 224 0,0 3 192 0,-8 2-48 16,10 1 0-16,-10-1 16 0,8 6 0 15,-1 4 0-15,-2 2 0 0,-3 1 32 0,-2 2 0 0,-5 0 0 0,-1 4 0 16,-4 3-192-16,-1-1 192 0,-1-5-192 0,-2 4 192 15,0-1-192-15,1-1 128 0,0-1-128 0,2-6 128 16,2-7-128-16,2-4-144 0,-3-1 144 0,5-4-12640 16</inkml:trace>
  <inkml:trace contextRef="#ctx0" brushRef="#br1" timeOffset="79187.41">17995 7080 20847 0,'-9'-4'912'0,"2"2"208"0,-1-1-896 0,8 3-224 16,-9-2 0-16,2 1 0 0,7 1 304 0,-8 0 16 16,-1 1 0-16,3 0 0 0,-3-1-320 0,1 1 0 15,-4 1 0-15,2 1 0 0,2 0-256 0,-4 0-128 16,-2 0 0-16,0 0-16 0,1 0 144 0,0-2 48 0,2 0 0 0,2-1 0 15,1-2 352-15,-1 1 80 0,9 1 16 0,0 0 0 16,-5-6 16-16,0 1 0 0,5 5 0 16,-2-8 0-16,3 0 288 0,3-2 64 0,0 1 16 0,2 2 0 15,3 0-112-15,3-1-32 0,-2-1 0 0,1 3 0 16,1 2-144-16,-1 0-16 0,-2 2-16 0,0 0 0 16,-9 2-304-16,8 0 0 0,-8 0 0 0,0 0-144 15,0 0 144-15,3 10-208 0,-4 2 80 0,-4 0 128 16,-3 0-288-16,-5 0 64 0,-5-1 16 0,-3 4 0 15,0-1 208-15,-4 1 0 0,2 1 0 0,2-4 0 16,6-3 0-16,4-4 0 0,-1-1 144 0,5-4-144 16,7 0 0-16,0 0 128 0,0 0-128 0,6-7-7552 15,5-4-1552-15</inkml:trace>
  <inkml:trace contextRef="#ctx0" brushRef="#br1" timeOffset="79647.488">18323 6752 23263 0,'-11'3'1024'0,"11"-3"224"0,0 0-992 0,0 0-256 0,-9 0 0 0,9 0 0 15,0 0 0-15,0 0 0 0,0 0 0 0,0 0 0 16,3-9 0-16,2 2-320 0,3-3 64 0,3-1 0 15,1-5-80-15,2 0-16 0,1 0 0 0,0 3 0 16,0 2 144-16,2-1 16 0,-1-1 16 0,0 2 0 16,-3 3 176-16,-1 3 224 0,0-1-48 0,-3 3-16 15,-9 3 288-15,0 0 64 0,0 0 16 0,0 0 0 16,-1 14 32-16,-5 2 0 0,-4-1 0 0,-4 4 0 0,-5 3-224 0,0 1-32 16,-3 0-16-16,1-3 0 0,1-6 80 15,3-1 16-15,3-1 0 0,2-2 0 0,3-2-384 0,9-8 144 16,-4 7-144-16,4-7-12176 15</inkml:trace>
  <inkml:trace contextRef="#ctx0" brushRef="#br1" timeOffset="82779.355">16740 7940 8287 0,'0'0'736'0,"0"0"-592"16,-1-7-144-16,1 7 0 0,0 0 3472 15,1-7 672-15,5-1 128 0,4 2 16 16,0 4-3984-16,3-1-816 0,2-4-144 0,2 2-48 16,0-3-16-16,3 0-16 0,0 3 0 0,2-1 0 15,0-1 128-15,-1 1 32 0,-2 2 0 0,0 2 0 0,-1-3 576 0,1 1 0 16,-2-2 0-16,2 2 0 0,2-2 480 0,0 2 64 16,3 2 16-16,1-2 0 0,3-1-48 0,0 1-16 15,2 0 0-15,3 1 0 0,4 0-48 0,2-2-16 16,-1 1 0-16,1 1 0 0,1 0-48 0,1 1 0 15,2 0 0-15,1 1 0 0,2-2-384 0,3 0 0 16,3 1 0-16,1 1 0 0,-1 1 0 0,-1-1 0 16,-2-2 0-16,2 0 0 0,3-2 0 0,1 1 0 0,-2-2 0 15,0 3 0-15,-2 1-208 0,1-3 80 0,-1 0 128 16,-1-2-208-16,2 4 208 0,3 2 128 0,-1 0 0 0,5-1-128 16,1-2 464-16,1 1-16 0,-1 2 0 15,2 0 0-15,0-1-176 0,0 1-32 0,3-1-16 0,0 1 0 16,-2 1-224-16,0 1 0 0,-1-2 128 0,5-1-128 15,0 0 0-15,1-1 0 0,-2 0 0 0,-3 0 0 16,0 0 0-16,1-1 0 0,-2 1 0 0,1-1 0 16,3-2 0-16,-2 3 0 0,-2 1 0 0,-3-2 0 15,-2 1 144-15,3 0-16 0,1-1 0 0,0 3 0 16,-3 1 0-16,3 2-128 0,-2 2 192 0,0-1-64 16,0 0 48-16,2 3 0 0,1 0 0 0,0 0 0 15,-1-3-176-15,-3 1 0 0,-3-1 144 0,0 1-144 16,-3 1 0-16,1 1 0 0,1 2 0 0,-2-5 0 15,-2-3 0-15,1-2 0 0,-4 4 0 0,0-4 0 0,-2 0 0 16,-1 0 0-16,-2-2 0 0,2 3-128 0,1 2 128 0,-3 3 128 16,-3 0-128-16,-1-1 176 0,0-2 112 15,-2 2 32-15,-5 0 0 0,-4 1 0 0,-3 0-144 0,-1 1-32 16,-1 1 0-16,-3-2 0 0,-1-2-144 0,-2-1 0 16,-1-3 0-16,-2 2 0 0,0 0 0 0,-2 1 128 15,-3-1-128-15,-8 0 0 0,6-5-176 0,-6 5-112 16,0 0-32-16,0 0 0 15,0 0-1408-15,-4-10-304 0,-3 0-48 0,0 2-16 0</inkml:trace>
  <inkml:trace contextRef="#ctx0" brushRef="#br1" timeOffset="83112.445">21847 7435 17503 0,'0'0'768'0,"6"-7"176"0,1 0-752 0,1-1-192 0,5-1 0 0,3 5 0 16,2 4 3136-16,6 2 608 0,1-2 112 0,3 0 32 15,0 0-3696 1,2 0-720-16,-1 0-160 0,3 4-16 0,1-3-704 0,-1 1-128 0,-4-1-16 0,4 2-16 15,3 1 336-15,-2 2 64 0,-4-1 16 0,-2 2 0 16,1 1 1152-16,-3-1 448 0,-2 2 0 0,-1 3-16 0,0 1 304 0,-1 2 64 16,-2 0 16-16,-3 2 0 0,-1-2-208 0,-3 2-32 15,-2-1-16-15,-6 1 0 0,0-1 160 0,-2 1 48 16,-5-1 0-16,-3 3 0 0,-6 3-144 0,-7 2-32 16,-6 2 0-16,-8 2 0 15,-5-2-944-15,-12 4-192 0,-11 4-32 0</inkml:trace>
  <inkml:trace contextRef="#ctx0" brushRef="#br1" timeOffset="107215.637">17321 17192 15663 0,'0'0'688'0,"0"0"144"0,0 0-656 0,0 0-176 16,-2-2 0-16,2 2 0 0,0 0 0 0,0 0 0 15,0 0 0-15,0 0 0 0,0 0 160 0,0 0 0 16,0 0 0-16,0 0 0 0,0 0 544 0,0 0 96 15,0 0 32-15,0 0 0 0,0 0 224 0,0 0 48 16,0 0 16-16,0 0 0 0,9-2-416 0,0 3-64 16,0 1-32-16,2 0 0 0,-2-2-272 0,2 2-48 15,1 1-16-15,-1-1 0 0,4 0-32 0,0-1-16 16,-1-3 0-16,3 2 0 0,-1 2-32 0,3-3-16 16,-1-2 0-16,5-1 0 0,4 3-32 0,2-1 0 15,1-1 0-15,-1-1 0 0,3-1-144 0,1 4 0 0,3 1 144 16,2-1-144-16,-3-1 144 0,1-1-144 0,2 0 192 0,-4 1-192 15,0 1 160-15,2 0-160 0,4-2 128 0,1 1-128 16,-3 1 144-16,3 2-144 0,-1 4 160 0,0-4-160 16,-3-1 192-16,1 0-64 0,-2-1-128 0,0 3 192 15,2 2 128-15,-1 1 0 0,1-5 16 0,1 2 0 16,4 2-80-16,0 0-32 0,-2-2 0 0,-1 0 0 16,1 1-224-16,0-2 144 0,-2-3-144 0,1 2 128 15,0 0 0-15,1 0-128 0,2 1 192 0,1 0-64 16,-1-1 0-16,0 0 0 0,1 0 0 0,-4 4 0 15,-3 0-128-15,1 0 0 0,0 0 144 0,-2 0-144 16,3-2 0-16,2 3 0 0,1-1 0 0,2 1 0 16,-2-2 0-16,0 2 0 0,-3 2 0 0,-3-2 0 0,1-1 0 15,1-2 0-15,-3-2 0 0,4 4 0 0,1 1 0 0,1-1 128 16,0 1-128-16,0-1 0 0,0 1 128 0,-3-2-128 16,1 0 160-16,-4-2-160 0,2 1 128 0,-1-2-128 15,-1 1 0-15,0-1 144 0,-1 0-144 0,4 0 0 16,1 0 0-16,0 0 0 0,-1-1-176 0,0 2 176 15,-1 0-128-15,1 1 128 0,-7-1 0 0,2 1 0 16,0 0 0-16,2 1 0 0,0 1 0 0,1 0 0 16,1-1 0-16,3 2 0 0,2-4 0 0,-1 3 0 15,-3 1 0-15,-2-2-128 0,1 2 128 0,-1 0-160 16,-3-2 160-16,4 2-160 0,4-5-48 0,0 2-16 16,-4-1 0-16,1-2 0 0,-1-1-144 0,-2-2-16 15,0 0-16-15,-1 1 0 0,-4-2 160 0,0 0 48 16,-2 0 0-16,1 1 0 0,1-1 192 0,1 1 0 15,2 0 0-15,0 0 0 0,-2 0 0 0,2 1 0 0,3 2 0 16,-4 1 0-16,-2-2 0 0,-2 1 0 0,0 1 0 0,-1 1 0 16,-2 1 0-16,-2-2 0 0,-1-2 0 0,-1 2 0 15,3 2 0-15,-2-1 0 0,-2-2 192 0,0-1-192 16,0 1 256-16,1-1-48 0,2 0-16 0,-5-1 0 16,1-1-192-16,-2 3 144 0,-2 1-144 0,-1 0 128 15,0 0-128-15,-1 0 0 0,1 0 144 0,-2 2-144 16,-1 0 0-16,0 0 144 0,2 0-144 0,-3-1 0 15,-1 0 0-15,-1 1 0 0,-2 1 0 0,2-2 0 16,-1-1 0-16,-7 0 0 0,0 0 0 0,0 0 0 16,0 0 0-16,0 0-192 0,0 0 48 0,0 0 16 15,0 0-208-15,0 0-48 0,0 0 0 0,0 0 0 16,0 0-1600-16,0 0-320 0,0 0-64 0,0 0-8432 16</inkml:trace>
  <inkml:trace contextRef="#ctx0" brushRef="#br1" timeOffset="107577.991">22221 17066 1839 0,'0'0'160'0,"0"0"-160"16,0 0 0-16,0 0 0 0,7-4 6016 0,2 1 1184 15,2-1 224-15,-1 0 64 16,0 2-7488-16,0 0-1600 0,-10 2-272 0,16-3-48 16,2-1 352-16,1 1 80 0,-2 0 16 0,1 2 0 0,-1 2 1872 0,2 0 384 15,-3 0 80-15,-2 3 16 0,1 2 704 0,-2-1 144 0,1-1 16 0,-1 0 16 16,-1 0-1136-16,0 1-240 0,-1 0-32 0,-1 0-16 16,0 1-336-16,-2 2 0 0,-1 1 0 0,-3 0 0 15,-4-9 288-15,2 9-16 0,-2-9 0 0,-4 11 0 16,-1 2-16-16,-4-1-16 0,-4 0 0 0,-2 1 0 15,-5 0 32-15,-4-1 16 0,-6 0 0 0,-6 3 0 16,-6 0 32-16,-2 0 16 0,-2 1 0 0,-3-1 0 16,-1 0-336-16,1-1 144 0,3 0-144 0,0-3 0 15,-4 2-336-15,0-3-176 16,-3-1-48-16,1-3-8432 0,4-3-1696 0</inkml:trace>
  <inkml:trace contextRef="#ctx0" brushRef="#br1" timeOffset="113212.172">18482 16315 20271 0,'0'0'1792'0,"-7"6"-1424"15,0-4-368-15,7-2 0 0,0 0 1360 0,0 0 208 16,0 0 32-16,0 0 16 0,-7 1-1360 0,7-1-256 15,0 0 0-15,0 0-192 0,-8-3 64 0,8 3 0 16,0 0 0-16,0 0 0 0,0 0 128 0,0 0 0 16,0 0 160-16,0 0-160 0,0 0 192 0,0 0-48 15,0 0-16-15,0 0 0 0,0 0 192 0,11-3 48 16,1-2 0-16,0 4 0 0,-1 1-112 0,2 0 0 16,1 0-16-16,2 1 0 0,3 2-64 0,1-3-16 15,-5-1 0-15,2 1 0 0,2 0-160 0,3 3 192 16,3-2-192-16,0-1 192 0,-4-1-192 0,2 1 0 0,-2 4 144 0,0-2-144 15,-3-3 0-15,3 2 144 0,-4 1-144 0,-1 1 0 16,0-3 128-16,-1 2-128 0,-2 0 0 0,2 0 0 16,-4-2 0-16,1 2 0 0,-1 2 0 0,2-2 0 31,-2-3-576-31,0 2-64 0,-11-1 0 0,12 5-11792 0</inkml:trace>
  <inkml:trace contextRef="#ctx0" brushRef="#br1" timeOffset="114212.416">21138 16331 13823 0,'0'0'1216'0,"0"0"-960"16,0 0-256-16,0 0 0 0,-4-9 1664 0,-2 5 304 15,6 4 48-15,0 0 16 0,-3-8-1248 0,3 8-240 16,0 0-48-16,0-8-16 0,0 8-256 0,0 0-48 15,2-9-16-15,2 1 0 0,-1-2 80 0,-3 10 16 16,0 0 0-16,9-6 0 0,1 3-32 0,1-3 0 0,-3-2 0 0,4 4 0 16,3 2 288-16,1 0 48 15,4-6 16-15,3 3 0 0,4 2-128 0,-1 2 0 0,0 0-16 0,3 0 0 16,2-1-240-16,1 0-32 0,0 2-16 0,3-1 0 16,1 0 16-16,1-1 0 0,1 1 0 0,1-2 0 15,5-4 32-15,2 7 0 0,1 3 0 0,0-2 0 16,-1-3 32-16,-3 0 16 0,1-2 0 0,-2 3 0 15,0-1 16-15,1 0 16 0,2-1 0 0,1 1 0 16,4 1-144-16,-2-3-128 0,1-1 144 0,0 0-144 16,-2-1 224-16,3 3-48 0,0 0-16 0,1 0 0 15,3 1-32-15,2 0-128 0,2 0 192 0,-5-1-64 16,-4-2-128-16,0 3 0 0,-1 1 0 0,-2 1 0 0,2 1 128 16,-1 1-128-16,-1 1 0 0,-1 0 128 0,-3-1-128 15,-1 2 0-15,-4 0 0 0,1 0 0 0,-2-4 0 0,-2 2 0 16,-2 1 0-16,3 1 0 0,0-3 0 0,-2 0 0 15,-2 0 0-15,1-1 0 0,2-2 0 0,-3 0 0 16,-4-1 0-16,0 2 0 0,-2-1 0 16,-2-2-272-16,-3 2 64 0,-1-2 16 15,-3-1-448-15,-1 0-96 16,-2 0-16-16,-1 0 0 0,-1 2-160 0,-1 1-48 0,-1-1 0 0,-4 0-7504 16,-5 3-1520-16</inkml:trace>
  <inkml:trace contextRef="#ctx0" brushRef="#br1" timeOffset="114559.466">23496 15867 26719 0,'0'0'2368'0,"0"0"-1888"0,0 0-480 0,0 0 0 16,0 0 1216-16,11 5 128 0,3 1 48 0,1-2 0 16,1-1-1392-16,3 3-448 15,5 0 0-15,1 1 0 0,1-2 448 0,3 3-160 0,2 0 160 0,-1 2 0 16,-1 0-176-16,1 2 176 0,1 0-160 0,-4 2 160 16,1 0 0-16,-2 2 0 0,-1-1 208 0,-2 2-64 0,3-1-144 15,-4 2 128-15,-1 2-128 0,-2-1 128 0,-1 1-128 0,-5-1 192 16,-6 0-192-16,2-2 192 0,-3 1 128 0,-3 1 48 15,-5 0 0-15,-4-1 0 0,-2 2-112 0,-5-2-32 16,-4 3 0-16,-5 0 0 0,-5 1-416 0,-4-1-96 16,-3-1-16-16,-6-2-9232 15,-4-3-1856-15</inkml:trace>
  <inkml:trace contextRef="#ctx0" brushRef="#br1" timeOffset="115353.645">18591 16739 6447 0,'-8'8'576'0,"0"-6"-576"15,-2-2 0-15,-4 0 0 0,2 0 3968 0,0 0 704 16,1 0 128-16,-1 0 16 0,-2 1-4160 0,1-1-832 15,0 0-160-15,0 1-48 16,0 1-144-16,2-2-48 0,-4-1 0 0,2 1 0 0,-1 2 576 0,0-1 0 16,-2-2 0-16,1 1 0 0,-1-1 336 0,1 2-16 0,0 3-16 0,-1-2 0 15,1-1 80-15,-2-1 32 0,1 0 0 0,-1 1 0 16,2 2-208-16,-1 1-32 0,1-1-16 0,0 1 0 16,-1 1-32-16,2 0 0 0,0 1 0 0,2-1 0 15,1 1 128-15,0-3 32 0,3-1 0 0,1 1 0 16,0 3 128-16,7-6 32 0,0 0 0 0,0 0 0 15,0 0-64-15,0 0-16 0,0 0 0 0,0 0 0 16,0 0-32-16,0 0 0 0,0 0 0 0,0 0 0 16,11 0 64-16,1-1 16 0,1 0 0 0,2-1 0 15,3-1-64-15,1-2-16 0,-1 0 0 0,4 1 0 16,2 0-16-16,2-1-16 0,0 2 0 0,-1 0 0 16,3-2-144-16,-1 1-32 0,2-1 0 0,2 3 0 15,0 1-128-15,3 1 0 0,1 0 0 0,3 0 0 16,-1 0 0-16,3 3 0 0,-1 1 0 0,1-2 0 0,-4 0 0 15,-1 0 0-15,-2 4 0 0,1-3 0 0,-4-1 0 0,-3 1 0 16,1-2 0-16,-1 0 0 0,1-1 0 0,-2 0 0 16,-2 0 0-16,2 2 0 0,-3 1-240 0,0-1-80 15,-5-2 0-15,-2-1-9472 16,-2-1-1872-16</inkml:trace>
  <inkml:trace contextRef="#ctx0" brushRef="#br1" timeOffset="116343.831">20615 16710 1839 0,'0'0'0'0,"-9"1"160"0,-1-3-160 0,1 2 0 15,0 0 0-15,1 1 0 0,-1-3 2384 0,-2 1 448 0,0-1 96 0,1 2 16 16,-2-1-2384-16,2 2-560 0,2 2 0 0,-2-1 0 16,-1-1 512-16,2-1 64 0,9 0 0 0,-8 4 16 15,0 1 272-15,8-5 48 0,0 0 16 0,0 0 0 16,-9 5-160-16,9-5-48 0,0 0 0 0,0 0 0 15,0 0 64-15,0 0 16 0,0 0 0 0,0 0 0 16,10 6-192-16,1-3-32 0,0-1-16 0,2-1 0 16,4 1 96-16,-2-3 32 0,2-4 0 0,1 3 0 15,4 2-176-15,3 0-48 0,0 0 0 0,1 0 0 16,0-2-32-16,1 1-16 0,2 0 0 0,0-1 0 16,3-2-160-16,2 3-16 0,5 2-16 0,-3 0 0 15,-1-1-96-15,3 0-128 0,-3 0 176 0,0 3-176 16,1 0 224-16,0-1-64 0,0-1-16 0,2 1 0 15,-1 2-144-15,0-2 160 0,-1-1-160 0,3 1 160 0,2 1-160 16,-4 1 128-16,0-1-128 0,-2 0 128 0,-1-2-128 0,-1 1 0 16,-1-4 0-16,1 2 128 0,1 0-128 0,0-1 0 15,0-2 0-15,1 2 0 0,1 1 0 0,-3-1 0 16,-1 0 128-16,0-1-128 0,-1 0 0 0,0 2 0 16,-2-2 0-16,0 1 0 0,-3 1 0 0,1-1 0 15,-1 0 0-15,3 0 128 0,-2 1-128 0,2 0 0 16,0-3 0-16,-1 0 0 0,0 1 0 0,0 4 0 15,-2-2 0-15,1 0 0 0,1-2 0 0,-1 2 0 16,-5-1 0-16,2 0 0 0,-3 1 0 0,0-1 0 16,0-2 0-16,-2 1 0 0,0 4 0 0,0-1 0 15,-1-2 0-15,-1-1 0 0,-1 1-176 0,-1 1 176 0,1 0-128 16,-1 1 128-16,0 2-192 0,-1-1 64 0,-2 0 0 16,0 1 0-16,-1 1 128 0,2 0-160 0,-2-3 160 15,1 1-160-15,1-2 160 0,-1 1-128 0,-3 1 128 16,2 1-128-16,0-2 128 0,-2 1-192 0,-9-2 192 15,9 2-192-15,0-2 192 0,-2 1-208 0,-7-1 80 16,8 3 128-16,-8-3-208 0,8 2 80 0,-8-2 128 0,0 0-208 31,6 4-176-31,-6-4-16 0,0 0-16 0,0 0 0 0,0 0-1776 16,0 0-368-16,0 0-64 0</inkml:trace>
  <inkml:trace contextRef="#ctx0" brushRef="#br1" timeOffset="116748.34">22585 16511 3679 0,'0'0'320'16,"0"0"-320"-16,0 0 0 0,11 2 0 0,1-2 5792 0,3-1 1088 16,4 0 224-16,3 1 32 0,-1 0-5984 0,1 0-1152 15,-1-1-304-15,1 1-16 0,2-1 192 0,-3 2 128 16,0 1-160-16,-1 0 160 0,-2 3-224 0,0 0 48 0,-1 1 16 0,2 2 0 16,-2-2 160-16,-2 0 128 0,-1 4-128 0,1-3 176 15,0 0 128-15,-1 2 16 0,-2 2 16 0,1-4 0 16,-2 1-112-16,0 0-32 0,-2 4 0 0,-2-1 0 15,-1-2-16-15,-4 2-16 0,0 0 0 0,-1-1 0 16,-2-1 0-16,-1 1 0 0,1 2 0 0,-5 2 0 16,-3-3 32-16,1 1 0 0,0 1 0 0,-5 0 0 15,-3 0-192-15,1 2 160 0,-1-1-160 0,-1-1 160 16,-6 1-160-16,0 2 0 0,-6-1 0 0,2 2 0 16,-3 0-256-16,-1 1 0 0,0-4 16 0,4-1 0 15,3 0-1184 1,2-4-240-16,1-1-64 0</inkml:trace>
  <inkml:trace contextRef="#ctx0" brushRef="#br1" timeOffset="128050.79">1974 14803 11967 0,'0'0'1072'0,"-9"-1"-864"0,-2-1-208 0,2-1 0 15,0 3 2864-15,2 0 528 0,7 0 96 0,-10 0 32 16,-1-3-2752-16,1 1-560 0,0 1-208 0,0 0 176 16,-1-2 80-16,1 1 0 0,0-1 16 0,0 1 0 15,-1 1-272-15,-1-3 128 0,-3 0-128 0,1 1 0 16,0-3 0-16,-1 1 0 0,-4-2 0 0,0 3 0 16,-2-1 0-16,-1 2-224 0,1-3 32 0,-2 3 16 15,2 1 176-15,0 0 0 0,2 0 0 0,2 0-128 16,-1 2 336-16,3 2 80 0,-1 2 16 0,2-1 0 0,0 1 368 15,0 1 80-15,1 1 16 0,2 2 0 0,-2 2-368 0,0 5-64 16,0 1-16-16,3 1 0 0,1 0-320 0,-1 2 0 16,0 3 0-16,-1 1 0 0,1-1 0 0,2 2 0 15,0 1 0-15,2 2 0 0,3-1 0 0,-2 3 0 16,2 1 0-16,3 1 0 0,2 4 0 0,6 3 192 16,0 6-32-16,1 0-16 0,-2-1-16 0,2 0-128 15,3-1 192-15,-2-4-64 0,-1-3-128 0,2-2 0 16,-1-1 0-16,-1-3 0 0,-2-3-224 0,0 0-80 15,-4-3-16-15,2-1 0 16,-2-4-272-16,1-2-64 0,-3-5-16 0,-1-1 0 16,-1-2-1600-16,-3-1-320 0,-3-1-64 0,-2-3-16 0</inkml:trace>
  <inkml:trace contextRef="#ctx0" brushRef="#br1" timeOffset="128300.815">1030 15596 1839 0,'0'0'160'0,"0"0"-160"0,-12-2 0 0,3-2 0 16,9 4 5792-16,0 0 1120 0,-6-4 240 0,6 4 32 15,0 0-5744-15,0 0-1152 0,2-7-288 0,-2 7 0 16,6-3 0-16,5 1 0 0,0-1 0 0,3 0 0 16,-1 1 0-16,2 1 0 0,5 1 0 0,0 0 0 15,-2 0 0-15,3 1 0 0,2 0 128 0,1 0-128 16,0 1 0-16,4-1 0 0,-1 2 0 0,0-3 0 15,2-1 0-15,-3-1-144 0,-3-2 144 0,0 2-128 16,1 0-304-16,-1 0-48 0,-2 0-16 0,1-3 0 16,-2-1-2224-16,-1-4-448 0</inkml:trace>
  <inkml:trace contextRef="#ctx0" brushRef="#br1" timeOffset="128637.259">2152 14719 25791 0,'-9'9'2304'0,"4"0"-1856"0,-3-1-448 0,4 4 0 15,0 1 1856-15,2 3 256 0,-3 4 64 0,1 2 16 16,3 6-1936-16,-2 2-400 0,-4 2-80 0,3 4-16 16,0-1 240-16,0 2 0 0,-1-1 0 0,-1 4 0 15,2 2 0-15,-2 3 0 0,3 4 0 0,-2 0-144 16,-2-2 144-16,0-2 0 0,3-3 0 0,-2-2 0 16,3-4 0-16,0-3 0 0,1-2 0 0,-2-3-128 15,7-1-288-15,-2-3-48 0,-1-2-16 16,1-2 0-16,-1-3-384 0,1-3-80 0,1-6-16 0,-2-8-7616 15,0 0-1520-15</inkml:trace>
  <inkml:trace contextRef="#ctx0" brushRef="#br1" timeOffset="129004.916">2515 15260 24879 0,'-7'11'2208'0,"2"-1"-1760"16,-4 5-448-16,0 0 0 0,2 0 2592 0,3 3 432 15,0 3 96-15,1 1 16 16,-1-1-2944-16,2 1-592 0,2 1-112 0,0 1-32 0,2 3 272 0,1 0 48 16,2 1 16-16,1 1 0 15,-1 2-288-15,3 0-48 0,-1 0-16 0,3-4 0 16,-2 1 48-16,1-4 16 0,0-3 0 0,1-3 0 0,1-2 304 0,-4-4 192 0,1-2-208 15,0-5 80-15,3-2-16 0,1-2 0 0,-2-4 0 0,0-1 0 16,-1-4 272-16,0-2 64 0,1-2 16 0,-2-3 0 16,-3-7 176-16,3 1 48 0,2-3 0 0,0-4 0 15,-1-1-48-15,1-1-16 0,-4-1 0 0,3 1 0 16,-2 4-176-16,1 0-48 0,-3-1 0 0,0 4 0 16,1 3-16-16,-4 3 0 0,1 1 0 0,2 0 0 15,-4 0-128-15,2 4 0 0,-2 4 0 0,0-1 0 16,-1 9-1536-1,0-9-256-15,0 9-32 0</inkml:trace>
  <inkml:trace contextRef="#ctx0" brushRef="#br1" timeOffset="129373.685">3282 15161 5519 0,'0'0'496'0,"0"0"-496"16,0 0 0-16,0 0 0 0,0 0 6848 0,0 0 1280 0,5 10 256 15,3 2 64 1,0 3-7200-16,3 1-1440 0,1 2-272 0,1 5-64 0,1 4 336 0,5 4 192 0,0 2-192 0,3 4 192 16,1 0-192-16,1 3 192 0,0 0-192 0,0 2 192 15,1 2 0-15,-5-2-128 0,1 0 128 0,-2 1 0 16,2 1-192-16,1-3 0 0,-7-2 16 0,1-4 0 31,-6-2-560-31,1-2-112 0,-3-4-32 0,-3-1-8256 0,-3-2-1648 0</inkml:trace>
  <inkml:trace contextRef="#ctx0" brushRef="#br1" timeOffset="129679.067">3846 15152 23039 0,'-3'11'1024'0,"-3"-4"192"0,-3 2-960 0,0 2-256 16,-1 2 0-16,-1 5 0 0,2 4 2752 0,-2 3 512 16,-2 4 112-16,-2 3 16 0,1 0-2784 0,-5 3-608 15,0 2 0-15,-5 1 0 0,5 0 0 0,-3 3 0 16,-3 2-144-16,-1 2 144 0,-4 2 0 0,2 0 0 15,0 1 0-15,1-3 0 0,1-8-384 0,3-2 16 0,0-3 16 16,1-4-9744-16,4-5-1936 16</inkml:trace>
  <inkml:trace contextRef="#ctx0" brushRef="#br1" timeOffset="130238.206">4572 15226 24879 0,'0'0'1088'0,"0"0"256"0,0 0-1088 0,0 0-256 0,0 0 0 0,0 0 0 16,0 0 2352-16,0 0 400 0,10 0 96 0,3 0 16 15,3-1-2432-15,2 0-432 0,4 0-192 0,2 1 0 16,4 0 192-16,-1 0 0 0,3-1 0 0,5 3 0 16,2 0 0-16,0-1 0 0,-1 1 0 0,4-1 0 15,2-1-176-15,0 0 0 0,-5-1 0 0,-2 1 0 16,-1 1-608-16,-2 1-128 0,-1 0-32 0,-1 1 0 16,-1 1-336-1,0-1-64-15,-3 0 0 0,-1 1-6896 0,-8 0-1360 0</inkml:trace>
  <inkml:trace contextRef="#ctx0" brushRef="#br1" timeOffset="130493.419">4380 15837 40191 0,'0'0'1792'0,"0"0"352"0,0 0-1712 0,0 0-432 0,13-1 0 0,4-1 0 16,5 0 144-16,5 0-144 0,5-1 160 0,5-1-160 15,6-2 0-15,4-2 0 0,3-4 0 0,5-4 0 16,6-1-144-16,4-1 144 0,6-1-208 0,-5-3 80 31,-1 1-608-31,-2 0-112 0,0 1-32 0,1 0-10416 0,2 3-2080 0</inkml:trace>
  <inkml:trace contextRef="#ctx0" brushRef="#br1" timeOffset="135666.851">18933 13228 6447 0,'0'0'272'0,"0"0"80"0,0 0-352 0,0 0 0 15,0 0 0-15,0 0 0 0,0 0 2672 0,0 0 464 16,0 0 80-16,0 0 32 0,0 0-2656 0,-4 8-592 15,4-8 0-15,-1 9 0 0,1-9 0 0,-1 12 0 16,0 0 0-16,1 2-128 0,0 1 384 0,1 0 96 16,2 0 16-16,0 3 0 0,0 2 272 0,-2 3 64 15,0 4 16-15,1-2 0 0,2-2-208 0,0 4-64 16,2 3 0-16,1 1 0 0,0-2-192 0,-2-1-32 0,0 2-16 16,2-1 0-16,2-2-64 0,0 2-16 0,1 2 0 0,0-1 0 15,3 1 32-15,-1 1 0 0,-3 1 0 0,1 0 0 16,2 1 16-16,1 1 0 0,-2 2 0 0,1-2 0 15,1 0 0-15,1-1 0 0,-1 1 0 0,1 2 0 16,0-3-32-16,0 2 0 0,0 3 0 0,-1 0 0 16,-2 3 64-16,0-4 16 0,3 0 0 0,-3-1 0 15,0-2 32-15,0 5 0 0,-1-3 0 0,1 3 0 16,0-3-64-16,-1 1-16 0,-1 0 0 0,2 3 0 16,2 2-48-16,-3 1-128 0,-1-2 192 0,0-3-64 15,1-1 48-15,1-1 0 0,-3-1 0 0,1 0 0 16,0-1 16-16,0 1 16 0,1 2 0 0,-5-1 0 15,0-3 16-15,1-1 0 0,-2-2 0 0,0-1 0 0,-1-2 16 16,2 1 0-16,0-1 0 0,0-1 0 0,-1-1-32 16,-1 2 0-16,2 0 0 0,-2 0 0 0,-2-2-48 15,0 1-16-15,1 0 0 0,2 1 0 0,1-1-144 0,-2 2 160 16,-1-1-160-16,1 2 160 0,-1-1-160 0,-1-2 0 16,-2-1 0-16,1 0 0 0,1-2 128 0,1 0-128 15,2 0 128-15,1 1-128 0,-3 0 144 0,2-1-144 16,-2 2 160-16,1 1-160 0,-1 0 128 0,3 1-128 15,-3-2 0-15,0 0 0 0,-1-2 0 0,0-2 128 16,2 0-128-16,-2-1 0 0,-1 0 0 0,0 1 0 16,1 2 0-16,-1-4 0 0,-2-2 0 0,0 3 176 15,1 0-176-15,1 0 160 0,3-1-160 0,-3 1 160 16,-3 1-160-16,3 0 160 0,4-6-160 0,-4 3 128 0,-3 1-128 16,2-2 128-16,1 1-128 0,0-5 128 0,0 1-128 15,0-2 128-15,-1-1-128 0,1-1 192 0,2-1-192 0,-2 0 192 16,-1 0-192-16,0 0 0 0,-1-1 144 0,1 1-144 15,0-3 0-15,1 2 0 0,0 0 0 0,1-1 0 16,-1 1 0-16,0 1 0 0,-2 2 0 0,2-1 0 16,-1-1 0-16,1 0 0 0,-1 0 0 15,1 2 0-15,0 0 0 0,0 0 0 0,-3-4 0 0,1 2 0 16,1 3-128-16,1-1 128 0,1-1-128 0,0 0 128 16,0 0-176-16,2 1 176 0,-2-2-208 0,-1-10 80 15,0 0 128-15,4 7-128 0,-4-7 128 0,6 6-128 16,-6-6 128-16,0 0-160 0,0 0 160 0,0 0-160 15,5 7 16-15,-5-7 0 0,0 0 0 0,8 1 0 16,-8-1-32-16,0 0 0 0,11-3 0 0,-11 3 0 0,11-4 176 16,-11 4-192-16,7-5 192 0,-7 5-192 0,10-7 192 0,0 0 0 15,-1-2 0-15,1 1-128 0,-2 3 128 16,0-3 0-16,0 0-144 0,1-1 144 0,1-2 0 0,-1 1 0 16,2 2-144-16,-2-2 144 0,0-1 0 0,5-4 0 15,-2 1 0-15,3-1 0 0,-1 0 0 0,3 0-128 16,3 0 128-16,-2-1 0 0,2-2 0 0,3-1-192 15,-2 0 192-15,1 0-160 0,1-1 160 0,3 0 0 16,-3-3 0-16,4-2 0 0,2 1 0 0,-3-1 0 16,2 1 0-16,-1 0-128 0,2 0 128 0,1 2 0 15,0 0 0-15,1-1 0 0,0-1 0 0,1 1 0 16,2 0 0-16,1 0 0 0,-2-1 0 0,-1-1-128 16,1 0 128-16,0 1-128 0,1 1-64 0,0 0 0 0,-2-3 0 0,1 2 0 15,-1 1 192-15,3 2-160 0,0 0 160 16,2 2-160-16,-4-1 160 0,1 1 0 0,-2 0 0 0,0 2-128 15,-2-1 128-15,2 1 0 0,0 0 0 0,-1-1 0 16,-2 0 0-16,1-1 0 0,0 0 0 0,1 1 0 16,1-1 0-16,0-2 0 0,-3 0 0 0,2-1 0 15,2 2 0-15,0-1 0 0,0 1 0 0,-1 2 0 16,-1-1 0-16,-4 2 0 0,1 0 0 0,-5 2 0 16,1-1 0-16,-3 3 0 0,0 1 0 0,-1 1 128 15,0-1-128-15,-1 2 0 0,2-1 128 0,0 2-128 16,1-1 176-16,0 2-48 0,1-1 0 0,2-1 0 15,-1 2 16-15,1-1 0 0,-1 2 0 0,-1 0 0 16,3 2-144-16,-4 0 0 0,-4 0 0 0,1 1 0 16,-1 1 0-16,-3 0 0 0,0 1 0 0,-1-1 0 0,-2 0 128 0,1 2-128 15,0 1 128-15,-1 0-128 0,0-1 224 0,-1 2-32 16,1 3-16-16,-1-1 0 0,-3-1-176 0,1 0 128 16,2 0-128-16,-6 0 128 0,-5-2 0 0,8 4-128 15,0-1 192-15,-8-3-64 0,0 0 32 0,0 0 0 16,0 0 0-16,0 0 0 0,0 0 0 0,0 0 0 15,0 0 0-15,0 0 0 0,0 0 16 0,0 0 0 16,0 0 0-16,0 0 0 0,0 0-176 0,-6-10 0 16,-2-2 0-16,1 1 0 0,-2-3-208 0,0-1 80 15,-1-1 128-15,2-3-208 0,-1-2 208 0,-2-2 0 16,1-3 0-16,0-4 0 0,-3-2 0 0,-1405-2 0 16,2818-2-128-16,-1411-3 128 0,0-1 0 0,1-3 0 15,-2-4-160-15,2-3 160 0,3-6 0 0,-3-1 0 0,0 0 0 16,1 2 0-16,5 3-208 0,-4-2-80 0,4-2-16 15,-2-2 0-15,-1 0-16 0,3 0-16 0,-5 0 0 0,3 0 0 16,-1-1 160-16,-1 0 48 0,0-3 0 0,-1-2 0 16,-3 0 128-16,3-1-128 0,-1 4 128 0,2 0-128 15,1 4 128-15,-3-3-192 0,-1-3 192 0,1 1-192 16,-5 3 192-16,6 2 0 0,2 1 0 0,-1 1 0 16,-1 1 672-16,2-2 224 0,1-2 32 0,1 1 16 15,-1-1-1760 1,3 2-336-16,0 2-80 0,-2 3-16 0,2 3 752 0,0 2 160 0,-2 1 16 0,1-2 16 15,-1 1-32-15,0 0-16 0,-2 5 0 0,2 3 0 16,-3 3 144-16,2-1 16 0,0 0 16 0,-1 2 0 16,3 1 176-16,-1-1-128 0,-2-2 128 0,1-3-128 15,4 1-112-15,-2 1-16 0,2 5 0 0,-1 1 0 0,1 0 0 16,2 1-16-16,2-1 0 0,1 0 0 16,-1 3-368-16,1-3-80 15,-1-3-16-15,1 3 0 0,-1 3-208 0,0 0-32 0,1-1-16 16,2 4 0-16,-3 3 384 0,1 3 80 0,0 6 16 0,3 1 0 0,-4-1 512 15,0 2 0-15,1 1 0 0,-2 2 144 0,1 2 160 0,0-1 16 16,-1-2 16-16,2 2 0 0,0-1-208 0,0 0-128 16,0-1 160-16,-1 3-160 0,0-2 0 0,1 2 0 15,-2-3 0-15,-1 1 0 0,0-1 0 0,0 0 0 16,0-2 0-16,0 3 0 0,0 0 0 0,-1-1 128 16,0-1-128-16,-3 3 0 0,2 1 160 0,1 1-16 15,0 0 0-15,0 1 0 0,1 4 304 0,-3-5 48 16,3 5 16-16,-6-3 0 0,1-2-64 0,0 1 0 15,2 0 0-15,3 4 0 0,-7-3-304 0,3-2-144 0,1 1 128 0,-2 0-128 16,1 1 192-16,4 3-64 0,-5-4 0 16,2-1 0-16,-2 1-128 0,5 4-256 0,0 0 64 0,0 0 16 15,-8-7-16-15,2 4-16 0,6 3 0 0,-6-2 0 16,6 2 208-16,-8 0 0 0,2 0 0 0,0-1 0 16,6 1 0-16,-8 1 0 0,8-1 0 0,-7 2 0 15,7-2 128-15,-10 1 64 0,10-1 0 0,0 0 16 16,-10 1 32-16,1 0 0 0,9-1 0 0,0 0 0 15,-9 0 176-15,9 0 32 0,-7-1 16 0,7 1 0 16,0 0-160-16,0 0-48 0,-9 0 0 0,9 0 0 16,0 0-64-16,0 0 0 0,-9 0-16 0,9 0 0 15,-11 0-176-15,11 0 0 0,-8-1 0 0,8 1 0 0,-10 2 224 16,10-2-32-16,-11 3-16 0,4-2 0 0,7-1 48 0,-11 3 16 16,11-3 0-16,-12 4 0 0,1 0-48 0,0-1 0 15,-3 2 0-15,3 0 0 0,-2-2 32 0,0 2 0 16,2 0 0-16,-4 1 0 0,-1 0-16 0,1 2 0 15,-1 1 0-15,0 1 0 0,-5-1 48 0,-1 2 0 16,-1 0 0-16,0 2 0 0,0-2 0 0,1 1 0 16,-1 0 0-16,-2 1 0 0,-1-2-64 0,1 2-16 15,-4 1 0-15,-2 1 0 0,0-2-48 0,0 1-128 16,-5 2 192-16,1 0-64 0,-2 3-128 0,-3 0 0 16,3-1 0-16,-2 1 0 0,1 1 0 0,-1 2 0 15,0 1 0-15,-3-1 0 0,1-1 0 0,-1 1 0 16,-4 2 0-16,1-1 0 0,1-2 0 0,2 0 0 15,3 1 0-15,-2 1 0 0,1 0 0 0,1 0 0 16,-2 1 0-16,0 3 0 0,-3-2 0 0,1 1 0 0,2 0 0 0,0 1 0 16,1 0 0-16,3-1 0 0,-2-1 0 0,1 0 0 15,-2 0 0-15,1 0 0 0,-6 0 0 0,3 3 0 16,1 1 0-16,1 0 0 0,0 0 0 0,2 1 0 16,1 0 0-16,2-1 0 0,1-2 0 0,1 0 0 15,1-5 192-15,1 0-32 0,-2-2-16 0,3-1 0 16,3 1 80-16,0-1 16 0,1-1 0 0,0-2 0 15,-2 2-96-15,3-1-16 0,1 2 0 0,0-1 0 16,0-2-128-16,0 3 0 0,2 1 144 0,-2 2-144 16,0-4 0-16,-1 1 0 0,3 1 0 0,-3 0 128 15,0-1-128-15,0 1 144 0,-1 0-144 0,3 0 160 0,0 0-160 16,2-2 160-16,-5 1-160 0,4 1 160 0,-1 0-160 16,2-2 128-16,0 0-128 0,2-1 128 0,3 1-128 15,0-3 128-15,1-4-128 0,2 0 128 0,3 0-128 0,-2-1 160 16,1-2-160-16,3 1 160 0,0-3-160 0,3 1 0 15,-1 0 144-15,6-7-144 16,-4 6-256-16,4-6-128 0,0 0-32 0,0 0-10592 16,0 0-2128-16</inkml:trace>
  <inkml:trace contextRef="#ctx0" brushRef="#br1" timeOffset="147331.528">20781 14077 12207 0,'0'0'528'0,"0"0"128"0,0 0-528 0,0 0-128 0,0 0 0 0,0 0 0 15,0 0 1456-15,0 0 256 0,0 0 48 0,0 0 16 16,0 0-800-16,0 0-144 0,0 0-48 0,0 0 0 16,0 0-384-16,0 0-80 0,0 0 0 0,0 0-16 15,0 0-144-15,0 0-32 0,0 0 0 0,0 0 0 16,0 0 192-16,0 0 16 0,0 0 16 0,0 0 0 15,11 1 160-15,-11-1 16 0,0 0 16 0,7-1 0 16,3 0-48-16,-2-1-16 0,2-2 0 0,1 4 0 0,-2-1-80 0,0-1-16 16,0-2 0-16,2 0 0 0,-1 2-16 15,2 0-16-15,6-1 0 0,-3-1 0 0,-1-3-80 0,1-2-16 16,0-1 0-16,4 1 0 0,1 2-80 0,1-2-32 16,1-5 0-16,-2 0 0 0,1 0 64 0,2 1 16 15,0-2 0-15,1 2 0 0,5-1 0 0,-3 4 0 16,3 0 0-16,-1-2 0 0,1-2-80 0,0 0-16 15,2 0 0-15,-2 1 0 0,-1 1-128 0,0 0 0 16,-1 1 0-16,1-4 128 0,-1 1-128 0,0 1 0 16,-1-1 0-16,2-1 0 0,5 0 0 0,0-2 0 15,2 0-128-15,1 1 128 0,3 2 0 0,-2-1 0 16,-2 0 0-16,1 1 0 0,-2-1 0 0,0-4 0 16,-2-3 0-16,2 2 0 0,1 5 0 0,0-1 0 15,-1 1 0-15,1 1 0 0,2-1 0 0,0 0 0 0,2-3 0 16,-1 1 0-16,0 1 0 0,-2 2 0 0,0 0 0 0,0-1 0 15,2 1 240-15,-3-1-48 0,5 3 0 0,0-4 0 16,1 1 0-16,0-1-16 0,1 2 0 0,-2 0 0 16,-5 1-176-16,0-2 128 0,-1-2-128 0,-1 2 128 15,0 4-128-15,-3-3 0 0,2-2 0 0,0 0 128 16,0 3 0-16,-1 1 0 0,-2-3 0 0,1 1 0 16,3 1 112-16,0 1 16 0,-3-1 0 0,0 0 0 15,1-3-64-15,-2 2-16 0,-1-1 0 0,-1 1 0 16,1 2-176-16,-1 0 128 0,2-2-128 0,-2 1 128 15,2-2-128-15,0 2 0 0,-2 2 0 0,2 0 0 16,-6-2 0-16,1 1 0 0,-3 0 0 0,2 1 0 16,-2-1 0-16,1 3 0 0,0-3 0 0,0 1 0 0,0-1 128 0,-2 1-128 15,-1-1 0-15,3-1 128 0,-4 1-128 0,1 2 0 16,-2 2 0-16,1-1 0 0,-2-1 0 0,0 1 0 16,-3 3 0-16,-1-2 0 0,0 0 0 0,-3 2 0 15,-2-1 0-15,-2 3 0 0,2-2 0 0,-2 3 0 16,-5 3 0-16,0 0 0 0,0 0 0 0,0 0 0 15,0 0 0-15,0 0 0 0,5-4-240 0,-5 4 80 16,0 0 16-16,0 0 0 0,-7 3 144 0,-3-1-192 16,0 0 192-16,-1 1-192 0,-2 2 192 0,-1 0-128 15,-3 1 128-15,1 1-128 0,-1 2 128 0,0 0 0 16,-4 0 0-16,2-1 0 0,0-2 0 0,-2 2 0 16,-1 2 0-16,0 0 0 0,-4 2 0 0,-1-1 0 15,-3 0 0-15,-1 1 0 0,-2 3 0 0,0-2 0 0,-1 1 0 16,-3-2 128-16,-2-1-128 0,1 1 0 0,0 2 0 15,2 0 0-15,-5 2 0 0,0-1 0 0,1 0 0 0,-1 2 0 16,4 1 0-16,-3-1 0 0,2 0 0 0,-3-1 0 16,2 0 128-16,2 0-128 0,1 1 128 0,-1 1-128 15,2 2 0-15,-6-1 0 0,-1-1 0 0,-2 1 0 16,0 1 0-16,0 2 0 0,0-1 0 0,2 0 0 16,-1 0 0-16,3-1 0 0,2-1 0 0,-1 1 128 15,0-3-128-15,2-1 0 0,2-1 0 0,-1-2 0 16,-2 1 0-16,1 0 128 0,2 2-128 0,-1-2 0 15,1 0 0-15,4 3 0 0,-1 2 0 0,0-2 128 16,0 0-128-16,-1 1 0 0,-3 4 0 0,-1-2 128 16,1-1-128-16,-4 0 0 0,2 1 128 0,-2 0-128 0,4 0 0 15,3-1 0-15,-2-2 0 0,3 1 128 0,1-2-128 16,1 2 128-16,0-3-128 0,0-1 128 0,2 0-128 16,-1 0 192-16,-2 1-64 0,-1-2 0 0,0-1-128 0,-2 0 0 15,2-1 128-15,2 3-128 0,2 2 0 0,0-2 0 16,3-1 0-16,1 0 0 0,-4 2 0 0,5-2 0 15,1 1 0-15,2-3 0 0,-2 0 0 0,4-1 0 16,0-1 0-16,3 0 128 0,1-3-128 0,1 1 0 16,-1-1 0-16,4 2 0 0,-1-2 0 0,2 0 0 15,-1 1 0-15,3-2 0 0,7-5 0 0,-8 6-128 16,0-2 128-16,3 2-128 0,5-6 128 0,-7 4-192 16,7-4 192-16,0 0-192 0,-5 6 192 0,5-6 0 15,0 0-144-15,0 0 144 0,0 0 0 0,0 0 0 16,0 0 0-16,0 0 0 0,0 0-128 0,0 0 128 0,14 1 0 15,-1-1 0-15,0-4 0 0,-2 1 0 0,1-1 0 0,1-2 0 16,2 0 0-16,3-2 0 0,1-1 0 16,2 0 0-16,0-1 0 0,0-1 128 0,1 0-128 0,0-1 128 15,1-3 0-15,1 0-128 0,1-3 192 0,2 1-64 16,-1 1-128-16,4-2 160 0,2 1-160 0,4-2 160 16,3-1-160-16,3-1 0 0,2 2 144 0,1-1-144 15,-5-1 0-15,4-1 0 0,0-2 0 0,3-1 128 16,2 0-128-16,4 1 0 0,0-1 0 0,-2-3 0 15,0-5 0-15,-3 3 0 0,-1 4 0 0,0-1 0 16,6 0 0-16,0 1 0 0,-5 0 0 0,4 2 128 16,3 0-128-16,-5 0 0 0,-1 1 0 0,-1 0 128 15,0 1-128-15,2-1 0 0,2-3 0 0,0 2 0 16,2 0 0-16,-3 0 0 0,-2-1 0 0,0 2 128 0,-3 0-128 16,0 1 0-16,0 1 0 0,1 0 0 0,-2 2 0 0,3 1 0 15,3-1 0-15,-4 2 128 0,-3 0-128 16,-2 1 0-16,-4-2 128 0,-1 3-128 0,-1 0 0 0,0 1 0 15,-1 2 0-15,1-3 128 0,-2-1-128 0,-1 1 192 16,-6 1-64-16,3-1 0 0,0 1 48 0,-3-3 16 16,0 0 0-16,-3 3 0 0,0 1-192 0,0 2 0 15,0 0 144-15,-1 0-144 0,-1-2 0 0,-1 3 0 16,2 3 0-16,-4-2 0 0,0-1 0 0,-3-1 0 16,1 3 0-16,-2 1 128 0,-2 2-128 0,1-1 0 15,-1 0 0-15,-1 3 0 0,-4-1 0 0,-8 4 128 16,8-2-128-16,-8 2 0 0,0 0 0 0,7-1 144 15,-7 1-144-15,10 0 0 0,-6-3 0 0,-4 3 0 0,0 0 0 0,0 0 0 32,0 0-432-32,0 0-32 0,0 0-16 0,0 0 0 15,0 0-1200-15,0 0-240 0,-4 6-64 0,-5-2-8608 0,3-4-1728 16</inkml:trace>
  <inkml:trace contextRef="#ctx0" brushRef="#br1" timeOffset="147861.817">23760 12288 13823 0,'0'0'608'0,"0"0"128"0,0 0-592 0,0 0-144 15,0 0 0-15,0 0 0 0,0 0 2944 0,0 0 544 0,0 0 112 0,0 0 32 16,0 0-2864-16,6-4-576 0,-6 4-192 0,0 0 0 16,9-5 368-16,0 3-48 0,2 2 0 15,-4 0 0-15,-7 0 384 0,13 4 64 0,-1-1 0 0,3 0 16 16,0 0-32-16,1 1-16 0,3-1 0 0,0 1 0 16,4 1-304-16,-3-2-64 0,1 4-16 0,1-3 0 15,1-1-352-15,0 2 0 0,0-1 0 0,1 1 128 16,-2-2-128-16,-3 4 0 0,0 0 0 0,-2 2 0 15,-2 0 0-15,-1 1 144 0,-5-1-144 0,1 2 0 16,1-2 160-16,-3 4-160 0,-2-2 128 0,0 0-128 16,-2 1 256-16,-2 1-48 0,-1 3 0 0,-3 1 0 15,-4-2-64-15,-2 2-16 0,0 3 0 0,-1-3 0 16,0 1-128-16,-5-2 0 0,-1 2 0 0,0-2 0 16,5 2-128-16,-1-5-128 0,0-4 0 0,-3 0-10480 15,3 1-2080-15</inkml:trace>
  <inkml:trace contextRef="#ctx0" brushRef="#br1" timeOffset="149250.941">21200 13811 6447 0,'4'8'272'0,"-4"-8"80"0,0 0-352 0,0 0 0 0,0 0 0 0,0 0 0 16,0 0 4736-16,0 0 864 0,0 0 176 0,0 0 48 31,0 0-5616-31,0 0-1104 0,1-6-240 0,0-1-32 16,-1 7 288-16,0-10 64 0,0 2 16 0,0 8 0 0,-1-8 1632 0,1 8 320 0,-1-9 64 0,1 9 0 15,-4-9-96-15,2 0-32 0,3 3 0 0,-2-3 0 16,1 9-608-16,-3-10-128 0,-1 1-32 0,1 2 0 16,-1-3 32-16,1 0 0 0,1 0 0 0,-1 1 0 15,3 9 144-15,-5-12 16 0,1 2 16 0,1-1 0 16,-2 0-192-16,2 0-32 0,-2 1-16 0,2 0 0 16,-2 0-128-16,-1-1-32 0,0-4 0 0,0 1 0 15,3 1 96-15,-2 0 16 0,-2-2 0 0,1 4 0 0,3 2-32 16,-2 0 0-16,2 0 0 0,0-1 0 0,1 0 0 0,-1 2 0 15,1 0 0-15,1 1 0 0,1 7-208 0,-1-10 176 16,0-1-176-16,1 2 160 0,0 1-160 0,1-1 0 16,1 2 0-16,2 1 0 0,-3-1 0 0,0 3-144 15,-1 4 144-15,0 0-160 0,3-7 160 0,0 0-192 16,0 3 192-16,-3 4-192 0,0 0 192 0,0 0-208 16,3-7 80-16,-3 7 128 0,0 0-160 0,0 0 160 15,0 0 0-15,0 0-144 0,0 0 144 0,0 0 0 16,0 0 0-16,0 0 0 0,0 0 128 0,0 0-128 15,0 0 128-15,0 0-128 0,0 0 128 0,0 0-128 16,0 0 160-16,0 0-160 0,0 0 0 0,0 0 128 16,0 0-128-16,-6 9 0 0,6-9 0 0,-6 7 128 0,-1 0-128 15,1-1 0-15,-2-1 144 0,2 2-144 0,6-7 128 16,-6 7-128-16,-2 4 128 0,-1-5-128 0,-3-2 0 0,1 4 128 16,1 3-128-16,-1-1 128 0,-1-4-128 0,-1 3 128 15,-1 2-128-15,2 0 128 0,-1-1-128 0,-4 1 128 16,-3 2-128-16,0 3 0 0,3-1 144 0,-2 1-144 15,-4-5 0-15,2 2 0 0,0 1 0 0,1-1 128 16,3-1-128-16,-2 0 128 0,-1-1-128 0,3 0 128 16,0 3-128-16,1-3 0 0,-1 0 0 0,-1 0 128 15,1 1-128-15,-1 0 0 0,2-3 0 0,-3 1 0 16,4-1 0-16,-2 1 0 0,0-2 0 0,1-1 0 16,2 0 0-16,3 0 0 0,-2-3 128 0,2 2-128 15,0-2 0-15,2 2 0 0,1-1 0 0,0 0 128 0,1-2-128 0,7-3 0 16,-7 4 0-16,7-4 0 0,-8 0 0 0,8 0 0 15,-6 3 0-15,6-3 0 0,0 0 0 0,0 0 0 16,0 0 0-16,0 0 128 0,0 0-128 0,0 0 128 16,0 0-128-16,0 0 128 0,5-6-128 0,2 2 0 15,0-3 0-15,4 0 0 0,4 0 0 0,1-2 0 16,0-1 0-16,0 1 0 0,2-3 0 0,1-1 0 16,3-2 0-16,-3 0-128 0,2 2 128 0,2-2 0 15,4-3-144-15,-4 0 144 0,1 1 0 0,0 0 0 16,3-1 0-16,1-1 0 0,1-3 0 0,-3-1 0 15,2 0 0-15,0 3 0 0,1 2 0 0,1 0 0 16,-4-2 0-16,2 1 0 0,-1 3 0 0,-2 1 160 16,-4 3-160-16,0 1 160 0,-1-1-160 0,-3 4 0 15,-5 0 0-15,-1 1 0 0,0 2 0 0,-1 0 0 0,-4 1 0 16,-6 4 0-16,11 1-256 0,-11-1-48 0,0 0 0 0,0 0 0 16,0 0-64-16,8 9-16 0,-8-9 0 15,0 0 0 1,0 0-960-16,0 0-192 0,0 0-32 0,0 0-8224 0,0 0-1632 0</inkml:trace>
  <inkml:trace contextRef="#ctx0" brushRef="#br1" timeOffset="150752.526">20293 13804 25279 0,'0'0'1120'0,"0"0"224"0,0 0-1072 0,0 0-272 0,8-3 0 0,0-2 0 15,2 2 144-15,1-6-16 0,3 0-128 0,-2 1 192 32,0-1-512-32,4-1-128 0,3-1 0 0,0-1-16 0,-3 1 80 0,-1 0 0 0,0-2 16 0,2 1 0 15,2-2 640-15,0 1 128 0,3-1 32 0,-3 1 0 16,0-3 128-16,2 2 16 0,0 0 16 0,1-3 0 16,0 0-336-16,-3-1-64 0,0-1 0 0,2 4-16 15,3 1-176-15,0-1 0 0,-2 0 0 0,0 1 0 16,-1 0 0-16,0 3 0 0,2 0 0 0,-3 0 0 15,-1 1 0-15,-2 1 0 0,0-2 0 0,-3 3 0 0,-2 2 0 16,-1 0 0-16,-1-2 0 0,-1 5 0 0,-1 3 0 0,-8 0 0 16,0 0 160-16,10 0-160 0,-10 0 320 15,9 3-32-15,-3 0-16 0,-6-3 0 0,0 0 176 0,0 0 16 16,0 0 16-16,9 8 0 0,-4 1-32 0,1-1-16 16,-1 1 0-16,-1 1 0 0,0 0-144 0,1 1-32 15,-2 1 0-15,0 2 0 0,0 0 0 0,2 0 0 16,-1-4 0-16,0 4 0 0,-1 5 160 0,0-2 32 15,1-3 0-15,-3 0 0 0,2 2 48 0,0-3 16 16,0-1 0-16,3-1 0 0,-5-1-32 0,1-1 0 16,-2-9 0-16,3 6 0 0,-3-6-224 0,4 9-32 15,-2-1-16-15,2-2 0 0,-4-6-208 0,0 0 128 16,2 8-128-16,-2-8 0 0,0 0 0 0,0 0 0 16,0 0-128-16,0 0 128 15,6 7-672-15,-6-7-32 0,0 0 0 0,8 2-10448 0,-1-1-2096 0</inkml:trace>
  <inkml:trace contextRef="#ctx0" brushRef="#br1" timeOffset="153660.824">24332 12927 26607 0,'0'0'1168'0,"0"0"256"0,0 0-1136 0,0 0-288 16,0 0 0-16,0 0 0 0,-5-5 0 0,2-2 0 15,2-2-208-15,0-3 80 0,1 0 128 0,0-3 0 16,0-2 0-16,1-4 0 0,2-2 384 0,1-1 64 15,2-1 16-15,-3-3 0 0,2 1 48 0,-1-2 0 16,2-2 0-16,-1 2 0 0,-1 0-192 0,2 1-48 16,-1-1 0-16,3 1 0 0,-3 1 160 0,0 1 16 15,1 1 16-15,-2-1 0 0,1-2 112 0,2 0 32 16,-3-2 0-16,3-1 0 0,1-1-160 0,-1-1-48 16,1 3 0-16,2-1 0 0,-2 3-224 0,1 1-48 15,-3 0-128-15,1 4 192 0,-1 2-192 0,0 2 0 16,-1-2 0-16,0 1 0 0,0 3 144 0,1 1-144 15,-4-1 128-15,0 1-128 0,-1 2 224 0,0 0-32 0,0 2-16 16,3 1 0-16,1 0-176 0,-1 1 192 0,-4-2-192 16,2 2 192-16,3 2-192 0,-5 8 192 0,0 0-192 0,0 0 192 15,5-8-192-15,-5 8 192 0,4-4-192 0,-4 4 192 16,0 0-192-16,0 0 192 0,10 1-192 0,-10-1 192 16,4 8-192-16,2 2 128 0,2 1-128 0,0 3 128 15,2 0-128-15,1 2 0 0,-2 1 0 0,2 3 0 16,1 2 0-16,-1 0 0 0,-1 0 0 0,2 1 0 15,1 0 0-15,2 0 0 0,-3 0 128 0,2 0-128 16,0 1 144-16,2 3 0 0,-1 1 0 0,1-2 0 16,-2 0 80-16,0-1 16 0,-2 1 0 0,0-3 0 15,-2-1-64-15,1 0-16 0,0 0 0 0,0-2 0 16,0-1-16-16,-1 1 0 0,-1 1 0 0,0-2 0 0,-3-3-144 0,1 0 160 16,0-2-160-16,-1-2 160 15,-1 0-160-15,1-2 0 0,0-2 0 0,-6-8 0 16,0 9-384-16,0-9-48 0,2 8-16 0,-2-8 0 15,6 5-1248-15,-6-5-256 0,0 0-48 0,7-5-16 16,1-3-768-16,-4-2-160 0</inkml:trace>
  <inkml:trace contextRef="#ctx0" brushRef="#br1" timeOffset="153968.467">24362 12377 21183 0,'0'0'944'0,"0"0"192"0,-7 5-912 0,7-5-224 0,0 0 0 0,0 0 0 16,0 0 2752-16,0 0 496 0,3-9 96 0,2 0 32 15,1 1-2944-15,-1 1-592 0,2-1-112 0,-1 0-32 16,5 1 304-16,-3-1-128 0,2 1 128 0,3 2 0 15,2 0 480-15,1 1 208 0,4 0 32 0,-2-3 16 16,-1 2-16-16,2-2 0 0,5 1 0 0,0 1 0 16,-2-1-304-16,0 0-64 0,-2 1-16 0,1-2 0 15,-2 0-336-15,1-2-160 0,-3-5 16 0,-1 1 0 16,-1 0-1120-16,-1 3-208 0,-2-2-64 16,0-2-13824-16</inkml:trace>
  <inkml:trace contextRef="#ctx0" brushRef="#br1" timeOffset="154723.18">24197 11639 23663 0,'-15'6'1040'0,"6"-4"240"0,1 0-1024 0,-1 0-256 0,2 1 0 0,7-3 0 0,-9 0 400 16,9 0 48-16,-5 1 0 0,5-1 0 0,0 0-304 0,0 0-144 15,-10 0 160-15,10 0-160 0,0 0 368 16,0 0-32-16,0 0 0 0,0 0 0 0,-7 1 288 0,7-1 48 16,0 0 16-16,8-4 0 0,-8 4-112 0,11-4 0 15,-1 1-16-15,3-2 0 0,3-3-224 0,1 1-32 16,-2 1-16-16,5-1 0 0,1-2-16 0,0 2 0 16,-1 0 0-16,1-1 0 0,5-3-112 0,4 1-32 15,1 1 0-15,-1-1 0 0,1 4-128 0,1-3 128 16,-1 0-128-16,1 0 128 0,0 1-128 0,-2 0 0 15,0 0 144-15,0 2-144 0,-5-2 0 0,-1-1 0 16,-2 2 0-16,0 2 128 0,-2-1-128 0,0 2 0 16,1 0 0-16,-4 0 0 0,2 2 0 0,-3 0 0 0,-2-1 128 15,-1 0-128-15,0 5 128 0,-3-2-128 0,-2-2 128 0,-8 2-128 16,0 0 208-16,6-1-16 0,-6 1-16 0,0 0 0 16,0 0 16-16,0 0 16 0,0 0 0 0,0 0 0 15,-6-4 128-15,-6 0 32 0,0-1 0 0,0 2 0 16,-1-2-144-16,-1 2-32 0,-1 2 0 0,-2-1 0 15,0 1-192-15,0-1 176 0,1-3-176 0,-1 2 160 16,1 2-160-16,0 0 0 0,2-4-160 0,0 3 160 16,2 1-528-1,-2 1-16-15,4-3 0 0,4-1 0 0,6 4-2368 16,-11-4-480-16,-6-3-80 0,17 7-32 0</inkml:trace>
  <inkml:trace contextRef="#ctx0" brushRef="#br1" timeOffset="155590.169">24268 11239 13823 0,'0'0'608'0,"0"0"128"0,0 0-592 0,0 0-144 0,0 0 0 0,0 0 0 16,0 0 3328-16,0 0 624 0,0 0 128 0,0 0 16 15,6-9-2880-15,-3 2-576 0,-3 7-112 0,0-8-16 16,-2-1 176-16,1-1 32 0,4 0 16 0,-5 0 0 16,1 0 80-16,-2-1 16 0,1-2 0 0,-1 0 0 15,-2-1-320-15,0 0-64 0,-2 3-16 0,2-4 0 16,-2-3-192-16,1 2-48 0,3 2 0 0,1-2 0 15,-2 2-192-15,1-2 0 0,1 0 0 0,0 2 0 0,1-2-160 0,-1 2-80 16,-4 0-16-16,3-1 0 16,2-1-448-16,1 0-80 15,0 2-32-15,-1 1 0 0,-2 1-1520 0,2 2-304 16,1 0-64-16,1-1-9888 0</inkml:trace>
  <inkml:trace contextRef="#ctx0" brushRef="#br1" timeOffset="155911.379">24553 11011 10127 0,'0'0'896'0,"0"0"-704"0,-6 7-192 0,6-7 0 15,0 0 3216-15,0 0 624 0,0 0 112 0,0 0 16 16,0 0-3216-16,0 0-752 0,0 0 0 0,0 0 0 16,0-11 192-16,0 11 64 0,-2-12 0 0,0 1 0 15,-2 1 752-15,2 1 144 0,2 0 48 0,0-2 0 16,-1 1 80-16,1-2 0 0,2 1 16 0,-1-1 0 16,-1-3-272-16,3-4-48 0,0-1-16 0,0-1 0 15,-2 0-384-15,3-2-96 0,-3-2-16 0,1-3 0 0,0 4-336 16,-1-1-128-16,-1-1 0 0,2 1 0 15,1 3-256-15,-2 0-128 0,-2 0-48 16,1 0 0-16,1 5-1360 0,-2-1-288 0,-3 1-48 0</inkml:trace>
  <inkml:trace contextRef="#ctx0" brushRef="#br1" timeOffset="157052.332">24046 10022 24527 0,'0'0'1088'0,"0"0"224"0,0 0-1056 0,0 0-256 16,0 0 0-16,0 0 0 0,2-7 480 0,-2 7 32 16,3-9 16-16,-1 1 0 0,-2 8-336 0,0 0-192 15,-1-9 192-15,-3 3-192 0,-2 0 400 0,-1 2-16 16,7 4-16-16,-9-2 0 0,-3 0 240 0,1 0 48 0,0-2 16 16,0 1 0-16,-3 1-336 0,2 4-64 15,-1 1-16-15,1 1 0 0,0 2-256 0,-2 1 160 0,-2 2-160 0,1 2 128 16,-2 1-128-16,2 2 0 0,0-1 0 0,-2 2 0 15,-2 1 0-15,2 1 0 0,2 2 0 0,1 2 0 16,-1-3-128-16,3 3 128 0,1 1 0 16,2-1 0-16,-1 2 0 0,1 2-176 0,3-2 176 0,3 4-128 15,1-3-80-15,5 4-16 0,-1-1 0 0,2-2 0 16,5-6 80-16,-3-2 16 0,0-3 0 0,4-1 0 16,1-1 128-16,2-2 0 0,-3-3-144 0,1-3 144 15,2 0 0-15,1-4 0 0,-3-5 0 0,3 0 0 16,-1-2 0-16,0-3 0 0,1-4 0 0,1-4 128 15,-1-4 0-15,0-1-128 0,2 3 192 0,-2-3-64 16,-3-4-128-16,1 0 0 0,2 0 144 0,-1-1-144 0,0 1 192 16,-2-4-48-16,2-1 0 0,-3-1 0 0,2-2-144 0,-3 0 192 15,2-4-192-15,0-1 192 0,-4-2-192 0,-1 2 0 16,-3 3 0-16,-2-2 0 0,2-1-144 16,-1 2 144-16,-4 1 0 0,4-1 0 0,1 2 0 0,-2-1 0 15,-3-1 0-15,1 4 0 0,0 0 0 0,-1 3 0 16,2 4 0-16,-1 3 0 0,-2-2 0 0,-2 4 0 15,-1 2 0-15,1 1 0 0,-3-1 0 0,2 3 144 16,1 3-144-16,0 3 192 0,2 2-192 0,0 0 160 16,-4 1-160-16,2 1 160 0,-3 0-160 0,1 3 0 15,2 0 0-15,-3-1 0 0,3 1 0 0,-2 1 0 16,7 3 0-16,0 0 0 0,-6-2-128 0,6 2 128 16,-8 8 0-16,2 1 0 0,6-9 0 0,-4 12 0 0,1-1 0 15,-2 3 0-15,3 3 0 0,1 2 0 0,0 1-176 16,0 2 176-16,-1-1 0 0,0 4 0 0,2 1 0 0,2 5-128 15,-2 3 128-15,2 2 0 0,2-1 0 0,-1 3 0 16,0 1 128-16,-1 0 0 0,4-2 0 0,2 0 0 16,-2-1 48-16,-1 1 16 0,2 2 0 0,-1-1 0 15,2 1 112-15,-2-2 16 0,2-3 16 0,-1-3 0 16,3-2-16-16,0-3-16 0,-1-2 0 0,-1-2 0 16,1-1-176-16,1-3-128 0,-2-4 192 0,-1-1-192 15,-3 1 0-15,1-3 0 0,3-6 0 0,-1 1 0 16,-7-6-192-16,9 3-160 0,5 0-32 0,-2-5 0 15,1-5-2352-15,0 0-464 0,5-5-112 16,-6-5-16-16</inkml:trace>
  <inkml:trace contextRef="#ctx0" brushRef="#br1" timeOffset="157618.108">24651 9219 9215 0,'0'0'816'0,"-5"-5"-656"0,-5 0-160 0,10 5 0 16,0 0 4224-16,-7 2 800 0,-6 1 160 0,2-3 48 16,0-3-4176-16,2 6-832 0,-1 2-224 0,-2 1 0 15,-2-2 0-15,-1 2 0 0,-2 1 0 0,1 2-128 16,1 1 256-16,0-2 48 0,3-3 16 0,-1 5 0 15,1 1 224-15,2-1 48 0,3-2 16 0,4-1 0 16,-1 5-192-16,1 1-32 0,2 0-16 0,4-2 0 16,2-2 64-16,-1 2 16 0,2 5 0 0,2-3 0 0,4-1-48 0,0 2 0 15,2 3 0-15,0 1 0 0,1-1-128 0,-1 0-16 16,-2-1-128-16,1 0 192 0,3-1-192 0,-1 3 0 16,-1 2 0-16,1-2 0 0,-2 0 0 0,0-3 0 15,-1 0 0-15,-2-1 0 0,-2-3 0 0,0 0 0 16,-3 0 0-16,-1-1 0 0,1 2 192 0,-4-2-48 15,-1-10-16-15,2 11 0 0,0 3 128 0,-3-2 0 16,-2-3 16-16,-1 1 0 0,-2 2 32 0,-2-1 0 16,-4 0 0-16,0-1 0 0,0 0-112 0,-6 1 0 15,-4-2-16-15,-1 1 0 0,1-1-176 0,-2 0 192 16,-3 0-192-16,-1-1 192 0,-2-3-192 0,4 0 0 16,1-3 0-16,1-2 0 15,0-2-1312-15,5-1-240 0,2-2-48 0,2-4-8448 16,0-4-1696-16</inkml:trace>
  <inkml:trace contextRef="#ctx0" brushRef="#br1" timeOffset="159108.228">24236 8977 11055 0,'-9'6'480'0,"9"-6"112"0,0 0-464 0,-9 5-128 16,9-5 0-16,-5 5 0 0,5-5 3008 0,0 0 576 16,0 0 112-16,0 0 16 0,0 0-2624 0,0 0-512 15,0 0-128-15,0 0 0 0,0 0-272 0,6-4-48 16,-6 4-128-16,0 0 192 0,10-5 288 0,0 0 48 15,-1 2 16-15,1 0 0 0,-4-2 128 0,4 3 32 0,0-3 0 0,2 0 0 16,0 0-144-16,3-2-32 0,-1 2 0 0,4 1 0 16,0 1-272-16,3-2-48 0,0-5-16 15,2 2 0-15,3 1-192 0,-2 2 0 0,-1-1 128 0,2 0-128 16,0-2 0-16,1 3 0 0,-3-1 0 0,1-1 0 16,1 0 0-16,-3 0 0 0,-1 2 0 0,-1 1 0 15,-3 1 0-15,-2 1 0 0,-3 0 0 0,1-2 0 16,-2 3 0-16,0 0 0 0,-11 1 0 0,10-1 0 15,-1-2 0-15,1 2 0 0,-10 1 0 0,0 0 0 16,0 0 192-16,0 0-48 0,0 0-16 0,9 1 0 16,-9-1 48-16,0 0 0 0,0 0 0 0,0 0 0 15,0 0-32-15,0 0 0 0,0 0 0 0,0 0 0 16,-7-2 48-16,7 2 0 0,-8 0 0 0,8 0 0 0,-8-4 0 0,-3 1 16 16,1 0 0-16,0-1 0 0,-3 1 80 15,-2 0 16-15,-1-1 0 0,-1 0 0 0,1 1 0 0,0-2 0 16,-3-1 0-16,-2-1 0 0,-1 2-16 15,1 0 0-15,6 0 0 0,0 1 0 0,-1-1-32 0,5 1 0 16,0-2 0-16,2 2 0 0,-1-1-96 0,-1 2-32 16,1 0 0-16,1-2 0 0,1 2-128 0,8 3 0 15,-7-1 0-15,7 1 0 16,-7-2-624-16,7 2 0 0,0 0 0 0,0 0-11200 16,0 0-2240-16</inkml:trace>
  <inkml:trace contextRef="#ctx0" brushRef="#br1" timeOffset="163491.093">23945 9515 10303 0,'3'-12'224'0,"-2"3"48"0,-1-2 16 0,-1 2 0 0,-2 2-288 0,3-2 0 16,0-1 0-16,-2 1 0 15,1 3 1248-15,0-2 192 0,0-2 32 0,0-1 16 0,-2-2-144 0,1 2-16 16,2 2-16-16,-1 0 0 0,-3 0-544 0,1 1-96 16,-1 1-32-16,3-1 0 0,0-2-112 0,1 10-16 15,0 0-16-15,-2-2 0 0,-1-4 208 0,3 6 64 16,2-9 0-16,-2 9 0 0,0 0-352 0,0 0-64 15,0 0-16-15,0 0 0 0,0 0-192 0,0 0-144 16,0 0 192-16,0 0-192 0,0 0 192 0,0 0-192 16,0 0 192-16,0 0-192 0,0 0 384 0,0 0-16 15,6 5-16-15,-6-5 0 0,0 0 224 0,3 11 32 16,-3 0 16-16,0-1 0 0,-1 1-256 0,-3 2-48 16,1 4-16-16,-1-2 0 0,0 1-64 0,1 2-16 0,0 1 0 15,-3 5 0-15,2 3-64 0,-1 2-16 0,2 0 0 16,-2 1 0-16,-2 1-144 0,1 0 128 0,2 1-128 0,-3 0 128 15,0-1-128-15,-1 1 0 0,-1 2 0 0,2 3 128 16,-4 0-128-16,1 3 0 0,0 2 0 0,-2 0 0 16,2-1 0-16,0-4 0 0,-2-2 0 0,1 1 0 15,-1-3 0-15,0 0 128 0,-4-3-128 0,3-1 0 16,1-3 192-16,2 1-64 0,1-2 0 0,1-2 0 16,2-1-128-16,0-2 128 0,0-4-128 0,2 0 128 15,1-3-128-15,-1-4 0 0,4-9 0 0,0 0 128 16,0 0-128-16,0 0 0 0,0 0 144 0,5-7-144 15,-1-2 0-15,2 0 128 0,3-2-128 0,3-5 0 16,-4-4 0-16,2 3 0 0,2 1 0 0,-1 0 0 16,3-2 0-16,1 3 0 0,1 2 0 0,-1-1 0 0,0 1 0 0,1 0 0 15,-1 1 0-15,2 0 0 0,1 2 0 16,0-1 0-16,0 0 0 0,-1 1 0 0,4 2 0 0,0 1 0 16,-3-2 0-16,2 1 0 0,-4 2 0 0,2 0 0 15,2 1 0-15,-2 0 0 0,-8 1 0 0,4-1 0 16,7 0 0-16,-4 0 0 0,-6 1 0 0,2 1 0 15,4-1 0-15,-2 1 0 0,-3-1 0 0,1 2 0 16,0 0 0-16,1 2 0 0,-7-3 0 0,2 0 0 16,-1 0 0-16,-8 3 0 0,0 0 0 0,8-3 0 15,-8 3 0-15,0 0 0 0,6-4 128 0,-6 4-128 16,0 0 160-16,0 0-160 0,3-11 304 0,-1 2-48 16,-5 0 0-16,1 1 0 0,0-1 96 0,-1-1 16 15,0-1 0-15,-4-2 0 0,0-2-96 0,1-2-16 0,0-5 0 16,-2 2 0-16,-3-1-16 0,-1-1-16 0,-1-1 0 0,-1-2 0 15,-2-1 32-15,-1-1 0 0,-2-2 0 0,0 2 0 16,-2 1-16-16,1 1 0 0,-2-1 0 0,1 2 0 16,1-1-64-16,0 3-16 0,0 3 0 0,4-3 0 15,1-1 32-15,2 4 0 0,1 3 0 0,1 1 0 16,2-2-192-16,1 4 0 0,1 2 0 0,-1 2 0 31,2-2-976-31,1 7-128 0,5 4-32 0,0 0-11184 0,-3-7-2240 0</inkml:trace>
  <inkml:trace contextRef="#ctx0" brushRef="#br1" timeOffset="173353.541">14235 3751 23615 0,'-11'4'1040'0,"11"-4"224"0,-6 7-1008 0,-2-3-256 0,2-1 0 0,6-3 0 15,0 0 1024-15,-7-3 176 0,2-1 16 0,0-3 16 16,1-2-704-16,1-4-144 0,-1-4-16 0,2-1-16 16,1 0-352-16,0-2 144 0,1-2-144 0,1-2 0 15,1-4 0-15,1-3 0 0,0-2 0 0,3-2 0 16,3-3 0-16,1-5 0 0,1-2 0 0,0-4 0 16,2-3 0-16,1 3-144 0,1 3 144 0,0 1 0 15,3 0 0-15,-1 2 0 0,-1 1 0 0,-1 1 0 16,3 2 0-16,-2 1 0 0,2 2 0 0,-2 2 0 0,3 1 0 15,-2 3 128-15,-4 4-128 0,1 1 0 0,1 2 176 0,1 2-48 16,-3 3 0-16,-1 1 0 0,1 3 0 0,-1 1 0 16,1 0 0-16,0 2 0 0,-3 0-128 0,0 3 128 15,-1 3-128-15,0 2 128 0,0 1-128 0,-9 2 192 16,11 0-192-16,0 3 192 0,-1 5-192 0,-1 1 192 16,-2 2-192-16,1 4 192 0,0 4-192 0,0 3 0 15,-1 1 144-15,0 1-144 0,-1 1 0 0,0 6 0 16,1 6 0-16,-3 2 0 0,0 3 0 0,-1 1 0 15,-1-1 0-15,0-1 0 0,0-4 128 0,-1 0 64 16,-1 1 16-16,0-1 0 0,0 0 96 0,0 1 16 16,1 1 0-16,-1-2 0 0,1-5-160 0,-1-4-32 15,2 0 0-15,0-4 0 0,0-2-128 0,0-1 0 16,-1-3 0-16,4-1 0 16,-3-4-336-16,2 0-112 0,2 1 0 0,-1-3-16 15,-5-11-2064-15,0 0-416 0</inkml:trace>
  <inkml:trace contextRef="#ctx0" brushRef="#br1" timeOffset="173665.182">14082 3386 18431 0,'-11'-1'816'0,"11"1"160"0,-7-4-784 0,7 4-192 15,-9 0 0-15,9 0 0 0,0 0 2496 16,0 0 464-16,0 0 96 0,12-6 16 0,3-2-2320 0,1 2-464 16,2-1-96-16,3 0 0 0,2 0-192 0,1-2 0 15,0-1 0-15,3 0 0 0,-2 1 0 0,1 0 0 16,2 1 0-16,0-2 0 0,2 0 0 0,-1 1-224 15,0 1 32-15,0 2 0 16,-3-3-1552-16,1 2-304 0,-4 0-64 0,1 1-5360 16,-3 2-1056-16</inkml:trace>
  <inkml:trace contextRef="#ctx0" brushRef="#br1" timeOffset="174224.088">14083 2369 23951 0,'0'0'2128'0,"-4"7"-1696"16,4-7-432-16,0 0 0 0,0 0 768 0,0 0 64 16,6 8 0-16,3-1 16 0,-2 1-480 0,3-2-112 15,2-3 0-15,1-1-16 0,2 1 144 0,1-1 48 16,3-4 0-16,0 2 0 0,2 2-272 0,3-1-160 15,-2-1 192-15,3 0-192 0,4-1 144 0,-2-2-144 16,4-1 0-16,1-2 144 0,2 1-144 0,0 1 0 16,5-1 144-16,-1 2-144 0,1 1 0 0,-2-3 144 15,-2 1-144-15,-1-3 0 0,3-2 128 0,-3 1-128 16,3 0 0-16,0 0 0 0,-4 2 0 0,1 1 128 16,-1 2-128-16,0-3 0 0,0-7 208 0,-5 2-64 15,-2 1-16-15,-3 3 0 0,-1 1 16 0,-3-2 0 0,-2 2 0 16,-4-1 0-16,-1 1 48 0,-4-1 0 0,0 3 0 15,-8 4 0-15,0 0 128 0,1-8 48 0,-1-1 0 0,0 9 0 16,-8-4 416-16,-1-1 96 0,-2 1 16 0,-1 1 0 16,-2-1-464-16,0 2-96 0,-2 0-16 0,1 1 0 15,-1 0-320-15,2 1 0 0,2 0 0 0,0 2 0 32,1 1-1696-32,4 1-256 0,7-4-48 0,0 0-16 0</inkml:trace>
  <inkml:trace contextRef="#ctx0" brushRef="#br1" timeOffset="174957.545">15688 2951 27359 0,'0'0'1216'0,"0"0"240"0,0 0-1168 0,0 0-288 16,0 0 0-16,0 0 0 0,0 0 800 0,5-5 96 15,2-2 32-15,4 2 0 0,2 0-688 0,3 2-240 0,0-2 144 16,4-3-144-16,3-1 0 0,0 0 0 0,0 0 0 0,2 2 0 15,3 0 0-15,0 2-192 0,2-2 32 0,1 0 16 16,-1 5-96-16,-1-3-16 0,0-3 0 16,2 5 0-1,-4-1-160-15,3 2-32 0,2 1-16 0,1-1 0 16,-2-1-464-16,2 0-96 0,-2-1 0 0,5 1-10288 0</inkml:trace>
  <inkml:trace contextRef="#ctx0" brushRef="#br1" timeOffset="175240.992">15781 3232 28959 0,'-21'10'1280'0,"10"-8"272"0,-1-2-1232 0,3 0-320 16,3 2 0-16,6-2 0 0,0 0 832 0,0 0 128 16,1 10 0-16,3-1 16 0,-4-9-640 0,16 3-128 15,2-3-16-15,5-1-16 0,6-2 144 0,4-2 16 16,3-2 16-16,3-2 0 0,2-1-352 0,0 0 0 16,2 0 0-16,1-1 0 15,-1-1-368-15,6 0-144 0,-2 1-16 0,0-2-14208 0</inkml:trace>
  <inkml:trace contextRef="#ctx0" brushRef="#br1" timeOffset="179419.476">16889 2924 12095 0,'0'0'528'0,"0"0"112"0,-8 10-512 0,2 0-128 0,-3-2 0 0,9-8 0 15,-9 11 672-15,1-3 96 0,8-8 32 0,-6 9 0 16,6-9-352-16,-5 9-64 0,5-9 0 0,0 0-16 0,-5 10 64 15,5-10 16-15,0 0 0 0,0 0 0 16,0 0 48-16,0 0 16 0,9 5 0 0,0-3 0 0,4-3 240 0,-2-2 48 16,2-4 16-16,2 1 0 0,4-2-224 0,1-3-32 15,-2-2-16-15,2 1 0 0,-1 0-192 0,2-3-32 16,1-1-16-16,1-3 0 0,-3-1-16 0,5 1 0 16,1-2 0-16,1 1 0 0,-1-4 32 0,1 1 0 15,0 3 0-15,1 0 0 0,-2 1-144 0,-5 3-32 16,-1-1 0-16,-1 3 0 0,0 0-144 0,-1-1 0 15,-4 4 0-15,0-1 128 0,0-1-128 0,-3 3 0 16,1 2 0-16,-2 3 0 0,-2-2 0 0,1 3 0 16,1 2 0-16,-10 2 0 0,8 1-224 0,-8-1 80 15,10 3 16-15,-5 4 0 0,1 2-32 0,-1 2 0 16,-3 2 0-16,-1 2 0 0,1 1 160 0,-2 2 0 16,0 3 128-16,0 3-128 0,0 5 0 0,0 3 144 0,-3 2-144 0,1 2 0 15,1-1 144-15,-3 3-144 0,-2-2 0 0,2 0 144 16,-1-3-144-16,1 3 0 0,-2-1 0 15,3-2 128-15,-3-3-128 0,1-1 0 0,1 2 144 0,-3-1-144 16,2-1 144-16,0-1-144 0,0-5 192 0,0-2-192 16,-3-2 304-16,2-2-48 0,2-1-16 15,1-5 0-15,-2-3-80 0,5-8-16 0,0 0 0 0,0 0 0 16,0 0-16-16,0 0-128 0,0 0 192 0,0 0-64 16,-3-7 112-16,0-2 16 0,2-1 0 0,0-8 0 15,1-1-128-15,1-2-128 0,-1-2 176 0,0-3-176 16,3-1 0-16,-2-1 0 0,-1 0 0 0,0 1 0 15,1-1 0-15,1 0 0 0,-1 0 160 0,3-2-160 16,0-1 208-16,2-1-32 0,2-1-16 0,1-2 0 16,0-1 32-16,4-2 16 0,1 2 0 0,3 4 0 0,-1 5-208 0,4 1 144 15,0 2-144-15,2 0 128 0,2 3-128 0,1 2 128 16,2 2-128-16,-1 1 128 0,3 1-128 0,-1 1 0 16,0 3 144-16,0 3-144 0,2 5 0 0,-5-1 0 15,0 2 0-15,-1 2 0 0,0 2-176 0,-1 2 176 16,-2 1-208-16,0 0 80 0,-1-2-80 0,-1 1-16 15,-3 2 0-15,0-2 0 16,1-1-224-16,-1-1-32 0,1-1-16 0,-2 2-8784 16,0 1-1744-16</inkml:trace>
  <inkml:trace contextRef="#ctx0" brushRef="#br1" timeOffset="180274.779">17994 3279 22111 0,'-6'-8'976'0,"6"8"208"0,0 0-944 0,0 0-240 15,0 0 0-15,-8 0 0 0,8 0 1536 0,0 0 256 0,-7 5 48 16,7-5 16-16,-4 8-1376 0,4-8-272 0,-2 11-48 0,0 2-16 15,-1 3-144-15,2 1 0 0,0 0 0 0,-1 2 0 16,1 2 0-16,-1 2 0 0,0 1 0 0,-1-1 128 16,2-3-128-16,0 3 0 0,0 0 0 0,1 2 0 15,0-1 0-15,1 1 0 0,0 0 0 0,3-2 0 16,3-3 0-16,-2-2 0 0,0-3 0 0,3-3 0 16,-2-4 0-16,3-2-144 0,-1-2 144 0,1-2 0 15,0-4 0-15,-1-1 0 0,4-2 0 0,-3-4 0 16,1-3 0-16,2-1 0 0,-1-2 128 0,0-2-128 15,0-3 128-15,-1 1-128 0,1 0 0 0,0 0 0 16,0 3 0-16,-3-2 128 0,2-2-128 0,-4 5 0 16,1 0 0-16,-3-1 0 0,1 3 128 0,1 0-128 0,0-2 0 15,0 1 0-15,0 2 0 0,1 0 0 0,0 1 0 16,-1 1 0-16,0 1 0 0,1 0 0 0,0 3 0 0,-7 6 0 16,7-5 0-16,-7 5 0 0,0 0-256 0,9 2 48 15,-9-2 16-15,8 7 0 16,-4 3-224-16,1 2-32 0,-1 0-16 0,-2 5 0 15,-2 2 144-15,-1 1 48 0,0 2 0 0,-2 0 0 0,0-1 272 0,3-1 0 16,0-1 0-16,0 0 0 0,2 0 160 0,1-2 96 16,-1-3 0-16,4-1 16 0,3-4 80 0,0-1 16 15,1-3 0-15,2-4 0 0,4-5-128 0,-1-1-32 16,0-2 0-16,3 0 0 16,1-4-656-16,4-1-144 0,0-2-32 0,2-3-11792 0</inkml:trace>
  <inkml:trace contextRef="#ctx0" brushRef="#br1" timeOffset="181062.396">17123 2404 5519 0,'0'0'496'0,"0"0"-496"0,-6-3 0 0,6 3 0 15,0 0 3744-15,0 0 656 0,0 0 128 0,0 0 16 16,4-6-2720-16,3-2-544 0,2-1-128 0,4 4 0 16,0 0-800-16,2 2-160 0,1 0-16 0,0-2-16 0,3-1-32 15,3-2-128-15,-1-1 192 0,4 3-64 0,-1-1-128 0,3 3 0 16,0-1 144-16,3 1-144 0,-4-3 0 0,3 3 0 16,-1 3 0-16,5-3 0 0,1-2 0 0,1-1 0 15,-4 1 0-15,4 1 128 0,4 2-128 0,1-1 0 16,-2-1 0-16,1 1 0 0,-3-2 0 0,-1 2 0 15,-2-1 128-15,-1-1-128 0,2-2 0 0,0 2 128 16,-1-1-128-16,3 3 0 0,-1-3 0 0,-2 4 144 16,-2 2-144-16,-4-4 0 0,-3-3 160 0,-1 4-160 15,-1 1 128-15,-3 1-128 0,-5-1 128 0,-2 2-128 16,-2 0 0-16,-1 0 128 0,-9 1 16 0,0 0 0 16,8-3 0-16,-8 3 0 0,0 0 112 0,0 0 0 15,0 0 16-15,0 0 0 0,0 0 128 0,-10-4 32 16,-2 1 0-16,-4 0 0 0,-1 0-240 0,-2-1-32 0,-2-1-16 15,0 0 0-15,-2-2-144 0,2 1 0 0,-2 0 144 16,-1403-1-144-16,2816-2 0 0,-1405 0 0 0,0-1 0 0,5 1 0 31,3-2-1600-31,-1 2-256 0,1 0-32 0</inkml:trace>
  <inkml:trace contextRef="#ctx0" brushRef="#br1" timeOffset="181840.459">19035 2555 17503 0,'0'0'768'0,"0"0"176"0,11 5-752 0,-4-1-192 16,-7-4 0-16,12 10 0 0,3 0 1152 0,3 1 208 15,-1 2 48-15,4 3 0 0,-1-1-912 0,1 3-176 16,2 1-48-16,-2 0 0 0,1-2-272 0,1 0 160 15,2 3-160-15,-2 2 128 0,2 2-128 0,-1-1 0 0,1-3 0 0,3 2 128 16,-2-2-128-16,0-4 0 0,0-1 0 0,-4-1 0 16,2 0 0-16,-2-1 0 0,1-2 0 0,-4-3 0 15,-1 0-384-15,-1-3 32 0,-4 0 16 0,-1 0-9888 16</inkml:trace>
  <inkml:trace contextRef="#ctx0" brushRef="#br1" timeOffset="182194.109">19603 2354 22111 0,'0'0'1968'0,"-10"8"-1584"16,-2-1-384-16,3 3 0 0,0 4 1168 0,1 2 160 16,-3 5 16-16,-1 2 16 0,-2 0-816 0,0 5-160 15,-2 1-48-15,-1 3 0 0,-3 1-336 0,1 1 0 16,3 0 0-16,-4 2 128 0,1-1 144 0,-1 2 48 15,-2 1 0-15,0-2 0 0,2 0-192 0,-3-3-128 16,0-2 192-16,1-2-192 0,0-2 0 0,4-2 0 0,-3-3 0 16,4-4 0-1,2-5-1504-15,0-1-256 0,3-2-48 0,1-3-16 0</inkml:trace>
  <inkml:trace contextRef="#ctx0" brushRef="#br1" timeOffset="183103.098">20199 2814 17503 0,'0'0'768'0,"0"0"176"0,-7 4-752 0,7-4-192 0,0 0 0 0,0 0 0 16,0 0 1344-16,0 0 256 0,0 0 32 0,0 0 16 15,0 0-1296-15,0 0-352 0,12 0 128 0,-2-4-128 16,1-4 0-16,1-1 144 0,2 1-144 0,-2-5 128 16,1-3-128-16,2-2 0 0,2 0 0 0,-1 0 0 15,1 0 128-15,1 0-128 0,0-3 192 0,0 0-64 0,-1-1 16 0,1 0 0 16,2 0 0-16,-2 1 0 0,-2 0 176 0,-2 1 48 15,-2 1 0-15,1-1 0 0,-1 0-80 0,-1 2-16 16,-4 4 0-16,2-2 0 0,1-5-272 0,-4 6 0 16,-1 5 128-16,0 4-128 0,-5 6 0 0,8-5 0 15,0 3-208-15,-8 2 80 0,0 0-64 0,0 0 0 16,5 13 0-16,-2 4 0 0,-3 3 0 0,0 1-16 16,-1 4 0-16,0 2 0 0,-1 2 208 0,-2 1 0 15,0-2-160-15,0 8 160 0,-2 2 0 0,-2 3-144 16,1 1 144-16,-3-1 0 0,0 3-160 0,1 1 160 15,2-1-128-15,-1-2 128 0,1-8 0 0,2-1 0 16,2-3 0-16,-3-5 0 0,0-3 0 0,2-3 0 16,0-2 0-16,2-3 128 0,1-1 128 0,1-2 48 15,-3-1 0-15,3-10 0 0,0 0 16 0,0 0 16 0,0 0 0 16,0 0 0-16,0 0 64 0,0 0 16 0,-4-13 0 0,3-4 0 16,0-3-96-16,0-2 0 0,1-3-16 0,2-3 0 15,0-3-144-15,0-3-32 0,0-4 0 0,2 2 0 16,1 0 0-16,3 0 0 0,1 3 0 0,3 2 0 15,0-1-128-15,3 1 160 0,4 0-160 0,-1 4 160 16,0 2-160-16,3 1 0 0,2-1 0 0,2 1 0 16,0 2 0-16,2 2 0 0,2-4 0 0,0 3 0 15,1 0-192-15,-2 3 48 0,-4 5 0 0,-1 0 0 16,-1 3-1472 0,1 2-304-16,1 2-48 0,-5 1-16 0</inkml:trace>
  <inkml:trace contextRef="#ctx0" brushRef="#br1" timeOffset="183941.217">20942 3104 16575 0,'0'0'1472'0,"0"0"-1168"0,0 0-304 0,0 0 0 16,0 0 2800-16,0 0 496 0,9 9 96 0,0 1 32 16,1 2-2624-16,0 2-528 0,-4 0-96 0,3 3-32 15,-1 2-144-15,1 4 0 0,-2 3 0 0,2 2 0 16,0-2 0-16,1 3-144 0,0-3 144 0,-4 0 0 15,2-3-192-15,-2 0 192 0,0 1-192 0,1-3 192 16,-1-4-224-16,1-1 64 0,0-4 16 0,0 0 0 16,-3-2 144-16,1-2 128 0,3-1-128 0,-8-7 176 15,8 3 416-15,-8-3 96 0,9-4 16 0,1-2 0 16,1-3 48-16,-1-3 16 0,0-5 0 0,1-4 0 16,1-1-176-16,-1-3-16 0,-2-4-16 0,3-1 0 15,5-1-208-15,-3-2-32 0,-3-1-16 0,2 1 0 16,0 0-304-16,-2 1 0 0,-3 2 0 0,0 6 0 0,4 1 0 15,0 3 0-15,-7 2 0 0,5 2-144 0,-1 2 144 0,1 0-192 16,2 3 192-16,-3 2-192 0,-1 4-128 0,-2 1-16 16,2-1-16-16,-8 5 0 15,0 0-1648-15,0 0-336 0,0 0-64 0</inkml:trace>
  <inkml:trace contextRef="#ctx0" brushRef="#br1" timeOffset="184799.562">20164 2223 4607 0,'0'0'400'0,"0"0"-400"16,0 0 0-16,0 0 0 0,0 0 3456 0,0 0 592 15,0 0 128-15,0 0 32 0,0 0-2752 0,0 0-560 16,0 0-96-16,0 0-32 0,0 0-336 0,11 5-80 0,-1-2-16 0,1-3 0 16,-2-3 16-16,1 0 0 0,1 1 0 0,1 0 0 15,3-5-16-15,0 4 0 0,1 2 0 0,1-1 0 16,3-3-16-16,4 1 0 0,0-2 0 0,3 3 0 15,0-2-64-15,3 0 0 0,2 1-16 0,0 1 0 16,-3-1-64-16,2 3-16 0,-1 1 0 0,2-1 0 16,4-2-16-16,0-1 0 0,1 0 0 0,1 2 0 15,2 1-144-15,-4 2 0 0,-3 1 0 0,0-1 128 16,-1-1-128-16,-1-1 0 0,-4 1 0 0,2 0 0 16,-2-1 0-16,1 2 0 0,-4 2 0 0,0 0 0 15,1-5 0-15,-1 2 0 0,-1 2 0 0,1-1 0 16,4 1 0-16,-6-2 128 0,0-1-128 0,-4 2 0 15,1 2 0-15,-1 0 0 0,-2 2 128 0,-2-4-128 0,0-2 0 16,-2 0 0-16,-1-3 0 0,-1 3 128 0,-1 1-128 16,-9 0 0-16,0 0 144 0,7 0-144 0,-7 0 144 15,0 0-144-15,0 0 192 0,0 0-192 0,0-8 320 0,-3 0-32 16,-5 2-16-16,-1 0 0 0,0 0 48 0,-2 1 16 16,-6 0 0-16,-2-1 0 0,-1-3 48 0,-1 0 16 15,-4-1 0-15,0 3 0 0,0 1-32 0,0 1-16 16,3-4 0-16,1 3 0 0,2-1-112 0,1-1-32 15,2 0 0-15,0 3 0 16,3 0-512-16,0 3-96 0,0 1-32 0,3-2-9952 16,3-3-2000-16</inkml:trace>
  <inkml:trace contextRef="#ctx0" brushRef="#br1" timeOffset="194765.727">22068 13658 6447 0,'0'0'576'0,"0"0"-576"16,0 0 0-16,0 0 0 0,-1-8 1152 0,1 0 128 16,0 1 32-16,0 7 0 0,0 0-1312 0,0-8 0 15,-1 0-192-15,1 8 0 0,0 0 800 0,0 0 160 16,-2-7 48-16,2 7 0 0,-2-7 544 0,2 7 112 15,0 0 32-15,0 0 0 0,0-7-592 0,0 7-112 0,0-7-32 0,0 7 0 16,0 0-256-16,0 0-64 0,0 0-16 0,0 0 0 16,0 0 144-16,0 0 48 0,0 0 0 0,5-6 0 15,-1 0-96-15,-4 6-16 0,0 0 0 0,10 0 0 16,-1 2-208-16,1 0-48 0,0 0-16 0,-1 1 0 16,1 0-16-16,1 1 0 0,4-2 0 0,-3 0 0 15,2 1-64-15,-1 0-16 0,-2 1 0 0,1 2 0 16,3 0-144-16,-3 3 0 0,0-2 144 0,-1 3-144 15,-1 2 0-15,-1 0 0 0,3 0 0 0,0 2 0 16,-3 5 0-16,-1-1 0 0,0-1 0 0,-1 2 0 16,-1 0 192-16,1 2-16 0,-3 1-16 0,1 0 0 15,-2 4 0-15,1-2 0 0,-1 0 0 0,-2 1 0 0,0-5-16 0,1 2 0 16,0 0 0-16,-1-2 0 0,-2-3-16 16,1-1-128-16,1 5 192 0,-1-4-64 0,-1-3-128 0,-1 0 128 15,1 2-128-15,-2-2 128 0,0-2 32 0,-1-1 0 16,0 0 0-16,0 0 0 0,1-3-32 0,0-1 0 15,3-7 0-15,0 0 0 0,-4 9 0 0,4-9-128 16,0 0 192-16,0 0-64 0,0 0-128 0,0 0 0 16,0 0 0-16,0 0 0 0,-4 7 0 0,4-7 0 15,0 0 144-15,0 0-144 0,0 0 192 0,0 0-48 16,0 0 0-16,0 0 0 0,0 0 48 0,0 0 16 16,0 0 0-16,0 0 0 0,0 0 48 0,0 0 16 15,0 0 0-15,0 0 0 0,0 0-272 0,5-9 0 16,1 0 0-16,-2 0 0 0,1 1 0 0,0-1 0 15,-3-1 0-15,2 0 0 0,-1-1 0 0,-1-1 0 0,0-1 0 16,1 0-144-16,-2-2 144 0,0 2 0 0,1-2 0 0,-1-1-128 16,0-1 128-16,-1 0 0 0,-1 3 0 0,1-2 0 15,-2-1 0-15,1-1 0 0,-1-2 0 0,-3 3 0 16,1 0 0-16,-1 2 144 0,1 1-144 0,0-1 0 16,-3 1 0-16,-1 1 0 0,0 0 0 0,0 1 0 15,0-2 0-15,0 2 0 0,0 0 0 0,-3 1 0 16,0 1 0-16,3-2 0 0,-1 1 0 0,3 1 0 15,-3 1 0-15,1 0 0 0,-2 1 0 0,0 0 0 16,0 0-128-16,-1 1 128 0,7-2 0 0,-4 1-144 16,1 2 144-16,-2 1 0 0,1 0 0 0,-1-1 0 15,4 1 0-15,-2 0 0 0,1 3 0 0,1-1-128 16,-1-2 128-16,0 1 0 0,3 0 0 0,3 4 0 0,-7-7 0 0,7 7 0 16,0 0 0-16,-8 0-128 0,8 0 128 0,-5-5 0 15,-1-1 0-15,6 6 0 0,0 0 0 0,0 0 0 16,-5-2 0-16,-3-1-128 0,8 3 128 0,0 0-192 15,0 0 192-15,0 0-192 0,0 0 192 0,0 0 0 16,0 0-144-16,0 0 144 0,0 0 0 0,0 0 0 16,0 0 0-16,0 0 0 0,0 0-176 0,0 0 176 15,0 0-128-15,0 0 128 0,6 9 0 0,-2 1 0 16,1 0 0-16,0-1 0 0,3-2 0 0,1-1 0 16,0 0 0-16,1 1 0 0,1 3 0 0,0 1 128 15,0 0-128-15,3 0 0 0,1 1 0 0,-1 1 128 16,-2 0-128-16,0 2 0 0,-2 1 0 0,-1 0 0 15,0 2 0-15,1-2 0 0,-2 0 0 0,0 0 0 0,1 3 0 16,0-2 128-16,-2 3-128 0,0 3 0 0,1 1 0 16,0-2 0-16,-2-3 0 0,2 0 176 0,-5 1-176 0,2-2 192 15,-1 1-48-15,-1-1 0 0,-2-1 0 0,1-4 0 16,-1 1 16-16,-1-4 0 0,0-10 0 0,0 9 0 16,0 1-32-16,0 0 0 0,0-10 0 0,-1 8 0 15,1-8-128-15,0 0 128 0,0 0-128 0,-6 7 128 16,1-2-128-16,5-5 0 0,0 0 0 0,-7 7 0 15,-1-3 128-15,8-4-128 0,-6 4 0 0,6-4 128 16,0 0-128-16,0 0 0 0,0 0 0 0,0 0 0 16,0 0 0-16,0 0 0 0,-8 4 0 0,8-4 0 15,0 0-128-15,0 0-16 0,0 0 0 0,0 0 0 16,7-5 144-16,-7 5-128 0,0 0 128 0,6-6-128 16,-1-1 128-16,0 2 0 0,1 0 0 0,-1 0 0 0,-5 5 0 15,7-8 0-15,-2 0 0 0,2 1-128 0,-4-1 128 0,1 1-128 16,-4 7 128-16,7-10-128 0,-4-1 128 0,2 3-192 15,-2-3 192-15,1 0-192 0,-1 3 192 0,-2-1 0 16,1-1-144-16,-1 0 144 0,-1 2 0 0,0-3 0 16,-1 0 0-16,1-3 0 0,0 0 0 0,0-1 0 15,-1-2 0-15,0 3 0 0,0 2 0 0,-4-3 0 16,2 1 128-16,1 0-128 0,0 0 0 0,-1-2 0 16,0 1 0-16,-2-2 0 0,1 0 0 0,0-3-144 15,-2-2 144-15,1 2 0 0,-1 0-224 0,1 0 64 16,0 1 16-16,-1-3 0 0,-5 3-48 0,2 1 0 15,2 2 0-15,-1-1 0 0,-2 0 64 0,-1 1 0 16,2 2 0-16,0 4 0 0,0 2 128 0,2 1 0 16,0-2 0-16,3 0 0 0,-1 1 0 0,-2 4 0 0,-4 2 0 15,-2 1 0-15,4-3 0 0,0 1-128 0,-2 1 128 0,1 2-192 16,2 2 64-16,-1 1 0 0,3-1 0 0,6-2 0 16,-7 3 128-16,7-3 0 0,-5 5-144 0,5-5 144 15,0 0 0-15,0 0 0 0,0 0 0 0,0 0 128 16,0 0-128-16,0 0 0 0,0 0 144 0,0 0-144 15,0 8 128-15,0-8-128 0,0 0 160 0,0 0-160 16,10 8 272-16,-2-4-32 0,2 2-16 0,2-1 0 16,-2 2-224-16,2-1 144 0,0 2-144 0,1 2 128 15,-6-1-128-15,4 1 0 0,2 3 0 0,2 2 0 16,1 2 0-16,-3-1 0 0,-3 0 0 0,1 2 0 16,1 3 0-16,-3 1 0 0,0 1 0 0,0-1 0 15,-1-2-128-15,-2 1 128 0,0 0 0 0,-3 1 0 0,-1 3 0 16,0-1 0-16,-1 0 0 0,1 0 0 0,-4 3 240 15,1-1-48-15,-1-3 0 0,0-1 0 0,1-1 80 16,-4-3 16-16,0 0 0 0,1-2 0 0,0 0-112 0,-2-1-32 16,0-2 0-16,1 3 0 0,0-2-144 0,2-1 0 15,-1-2 144-15,0-1-144 0,2-1 0 16,0-1 0-16,2-8 0 0,0 0 128 0,-1 8-128 0,1-8-160 16,0 0 160-16,0 0-208 15,0 0-416-15,0 0-80 0,0 0 0 0,0 0-16 16,2-11-1936-16,3 0-384 0,4-12-80 0,-2 0-16 0</inkml:trace>
  <inkml:trace contextRef="#ctx0" brushRef="#br1" timeOffset="196122.355">23335 13532 13823 0,'0'0'1216'0,"0"0"-960"15,-2-5-256-15,0-2 0 0,-2 0 1632 0,2-2 288 16,2 9 48-16,0-10 16 15,-1-2-1984-15,0 0-384 0,-1 0-64 0,-1 3-32 0,1 2 480 0,-2 1 0 16,-2 0 0-16,1 2 0 0,5 4 752 0,-8-4 80 16,-1-1 32-16,3-1 0 0,6 6-288 0,-8-6-48 15,-2 0-16-15,2 1 0 0,0 0-128 0,1 3-16 0,-3-1-16 0,-1 0 0 16,-3 0-144-16,4 1-16 0,0 0-16 0,-1 1 0 16,-4 1 0-16,-1 0 0 0,1 3 0 15,-2-1 0-15,1 1 0 0,0 0 0 0,1 2 0 0,1 2 0 16,-1 0 96-16,3 2 32 15,-2-1 0-15,1 4 0 0,2-2-64 0,-1 2-16 0,1 0 0 0,-2 2 0 16,0-1-64-16,1 1-16 0,2-2 0 0,-3 2 0 16,2 1 176-16,1-2 48 0,0-1 0 0,-2 2 0 15,1 3 16-15,3-2 0 0,-1 0 0 0,1-1 0 16,-2-1-240-16,6 1-144 0,-1 2 192 0,3-3-192 16,0-1 128-16,1 1-128 0,2 3 0 0,2-3 0 15,3-2 128-15,-2 1-128 0,2 1 0 0,0-1 0 16,1 0 0-16,1-1 0 0,0-2 0 0,3 2 0 15,1 0 192-15,2-2-192 0,-3-1 192 0,3-2-192 0,0 1 128 16,2-1-128-16,-1 1 0 0,0-3 0 0,1-4 0 16,1 3 0-16,1-1 0 0,2 1 0 0,-3-3 128 0,4 0-128 15,2-4 0-15,-3 2 0 0,-2-1 128 0,3-1-128 16,3-4 192-16,-2 1-192 0,-3 0 128 0,-2-1-128 16,3 1 0-16,-1-1 0 0,-3-1 128 0,0 1-128 15,-3 1 0-15,0-1 0 0,0 0 128 0,0 1-128 16,-3 0 0-16,1-1 0 0,0-1 0 0,-1 1 0 15,-1-3 0-15,1 1 0 0,-5 2 0 0,2-1 0 16,-1 0-208-16,-1-2 80 0,-1 0-176 0,1-1-16 16,-3 0-16-16,0 0 0 15,-3-1-192-15,-1 1-48 0,2 0 0 0,-1 1 0 16,-1 1 32-16,-4 0 0 0,2 0 0 0,-1 0 0 0,-1-1 256 0,0 2 48 0,2 2 16 16,-3-5 0-16,1-6 224 0,-1 3 0 0,2 2 192 0,0 1-192 15,-4-1 128-15,3 1-128 0,-4 2 0 0,1-1 0 16,0 2 0-16,-1 2 0 0,0-2 0 0,-1 2 0 15,3 1 0-15,-2 0 0 0,-1 1 0 0,0-1 0 16,-1 1 0-16,0-1 0 0,-1 2 0 0,-1 0-144 16,-1 1 144-16,2 0 0 0,2 3 0 0,-2 2 0 15,-2 1 0-15,0 1 0 0,0-2 0 0,0 2 0 16,1 1 0-16,0 1 0 0,0 3 0 0,1-2 0 16,1-4 0-16,1 1 0 0,0 1 0 0,1-1 128 15,0 2-128-15,1-2 144 0,2-1-144 0,-2 4 160 16,2 2-160-16,-1 0 192 0,2-3-192 0,-1 2 192 0,2 1-48 15,1-2 0-15,-2 0 0 0,6-7 0 16,-7 4-16-16,7-4-128 0,0 0 192 0,0 0-64 0,0 0 16 16,-4 8 0-16,-1 1 0 0,4-1 0 0,1-8-144 0,0 0 128 15,0 0-128-15,0 0 128 0,0 9 0 0,0 1 0 16,0 0 0-16,0-10 0 0,0 0 48 0,0 0 0 16,8 8 0-16,-2-1 0 0,-6-7 128 0,9 4 16 15,-9-4 16-15,10 5 0 0,0 2-48 0,1-1-16 16,-3-2 0-16,1 0 0 0,-2 2-144 0,2-1-128 15,0 0 192-15,-9-5-192 0,11 2 144 0,1-1-144 16,1 0 0-16,1 0 144 0,-5-1-16 0,4 0 0 16,-1-1 0-16,1 1 0 0,-2-1 64 0,2 1 0 15,1 0 0-15,-3-1 0 0,0 0 64 0,0 1 32 16,4-1 0-16,1-1 0 0,1-2-64 0,-1 1-16 0,1 0 0 16,0-1 0-16,0 1-48 0,-1-2-16 0,0-1 0 15,-1 3 0-15,-1 2-16 0,-2 0 0 0,1-3 0 0,-1 2 0 16,0 1-128-16,1 1 128 0,-2 0-128 0,0-1 128 15,0-1-128-15,-1-1 128 0,0 1-128 0,0 1 128 16,-10 1-128-16,8-2 128 0,0-2-128 0,-8 4 128 16,0 0-128-16,0 0-176 0,10 0 48 0,-10 0 0 31,0 0-576-31,0 0-128 0,0 0 0 0,0 0-10080 0,0 0-2016 0</inkml:trace>
  <inkml:trace contextRef="#ctx0" brushRef="#br1" timeOffset="202855.759">6460 14452 15663 0,'0'0'1392'0,"-8"-3"-1120"0,0-3-272 0,1 0 0 15,0-2 1968-15,4 3 336 0,3 5 64 0,0 0 0 16,-6-4-1856-16,6 4-384 0,0 0-128 0,0 0 0 15,-6-5 0-15,6 5 0 0,0 0 0 0,0 0 0 0,-9 3 0 0,9-3-192 16,0 0 192-16,-6 12-192 0,2-2 192 0,-1 2-192 16,0 1 192-16,1 3-192 0,1 3 192 0,0 3 128 15,-2 0-128-15,-1 3 176 0,2 1-48 0,-2 1 0 16,-2 2 0-16,1 2 0 0,-1 2 192 0,3 4 16 16,-6 2 16-16,3-2 0 0,3 3 48 0,0-1 16 15,-2 1 0-15,1 0 0 0,-1-1-160 0,-2 2-16 16,-1-2-16-16,3 2 0 0,-1-2-80 0,0 4-16 15,1 4 0-15,-1-1 0 0,-1-2 32 0,1-2 0 16,-1-4 0-16,2-2 0 0,-1-2-16 0,2-4 0 16,0-2 0-16,2-3 0 0,-1-1-144 0,2-3 0 15,-1-3 0-15,3-2 128 0,-2 2-128 0,1-3-272 16,0-2 64-16,0 1 16 16,-3-2-256-16,3-2-64 0,2-10 0 0,0 0 0 15,-2 9-1040-15,2-9-224 0,-3 6-32 0</inkml:trace>
  <inkml:trace contextRef="#ctx0" brushRef="#br1" timeOffset="203400.617">6870 14642 29311 0,'0'0'1296'0,"0"0"272"0,-8 4-1248 0,2-1-320 16,6-3 0-16,-7 6 0 0,7-6 368 0,-8 7 16 15,4 0 0-15,-3 0 0 0,2 3-384 0,-1 2-192 16,1 2 32-16,-2 1 0 0,-4 3-144 0,2 2-16 15,1 4-16-15,-2 2 0 0,-3 3 48 0,-2 1 16 16,0 3 0-16,1-2 0 0,1 1 272 0,0-1 0 16,-1-3 0-16,1 2 0 0,1-1 0 0,1-1 0 15,-3 0 0-15,2-1 0 0,0 0 288 0,1 0-32 16,1 1-16-16,-1-1 0 0,4 0 16 0,-2-2 16 16,3-3 0-16,-1 1 0 0,0-2-112 0,5-1-32 0,0-5 0 15,1 1 0-15,-1-5-128 0,2 0 0 0,3-3 144 16,-3-8-144-16,3 11 0 0,-3-11 128 0,8 8-128 0,2-1 0 15,-1-3 0-15,4 2 0 0,0-3 0 0,2 1 0 16,3-2 0-16,3-2 0 0,-2 0 0 0,3 0 0 16,3 3 0-16,0-2 0 0,1 0 0 0,2 0 0 15,0 0 0-15,3 1 0 0,0 2 0 0,0-1 128 16,-1 0-128-16,-1 2 0 0,-3 0 0 0,1-1 0 16,-1 0 0-16,0 0 0 0,-2 2 0 0,-1-1 0 15,0 2 0-15,2-2-128 0,0 1 128 0,-4-2-192 16,-3-1-448-1,-1 1-80-15,-1-4-32 0,0 0 0 0,-3-1-1872 0,-5-3-384 16,-1 1-80-16</inkml:trace>
  <inkml:trace contextRef="#ctx0" brushRef="#br1" timeOffset="203670.332">6869 15091 28559 0,'0'0'2544'15,"0"0"-2032"-15,0 0-512 0,0 0 0 0,0 0 1536 0,0 0 192 16,11 4 64-16,1-1 0 0,0-2-1568 0,2 0-224 16,3 0-208-16,4-1 32 0,2-1 176 0,2-1-128 15,3-2 128-15,0 1-128 16,2-1-288-16,2-1-48 0,1-2-16 0,-2 0 0 15,-3 1-528-15,-1 1-96 0,-2-3-32 0,-1 4 0 16,-2 1-592-16,-1-1-128 0,-4 1-32 0,-4 0 0 16,-2 0-1248-16,-2 0-256 0</inkml:trace>
  <inkml:trace contextRef="#ctx0" brushRef="#br1" timeOffset="203957.422">6739 14581 29487 0,'0'0'1296'0,"0"0"288"16,0 0-1264-16,0 0-320 0,0 0 0 0,0 0 0 0,0 0 400 0,0 0 32 15,12-1 0-15,1-2 0 0,4 0-432 0,2 1 0 16,0-1 0-16,3-1 0 0,0 3 0 0,0-1 0 15,3-1 0-15,0-2 0 0,2 3 0 0,-1-1 0 16,-2-2-224-16,2 1 80 16,-2 1-448-16,2-2-96 0,-1 1-16 0,-1-1 0 15,2 2-624-15,-2-1-128 0,1 2-16 0,-1-1-16 16,0 1-1280-16,0 0-256 0</inkml:trace>
  <inkml:trace contextRef="#ctx0" brushRef="#br1" timeOffset="204382.278">8220 14121 33983 0,'0'0'1504'0,"0"0"304"0,-10 1-1440 0,3 0-368 0,7-1 0 0,0 0 0 15,0 0 304-15,-3 9-16 0,-2-1 0 0,2 1 0 16,-2 5-480-16,-1 1-112 0,0 4-16 0,1 2 0 0,4 1 176 0,-4 5 144 16,-4 6-208-16,1 0 80 0,0 6 128 15,1 4-128-15,-2 3 128 0,1 1-128 0,0 3 128 0,-1 0 0 16,-2 2 0-16,2-3-128 0,0 3 128 0,1-1 0 15,-2-1 0-15,3 2 128 0,-4-3 240 0,1 1 48 16,1-3 16-16,0-1 0 0,3 3 80 0,-3 1 32 16,2 1 0-16,-2-1 0 0,2-2-96 0,-2 0 0 15,3-4-16-15,0-1 0 0,1-2-160 0,1 0-16 16,1-1-16-16,0 0 0 0,1-2-240 0,1 0 0 16,1-4 0-16,1-2 0 0,1-4 0 0,1-1-160 15,-1-3 32-15,-1-3 0 16,1-1-992-16,0-7-192 0,-2-13-32 0,0 0-9328 15,0 0-1856-15</inkml:trace>
  <inkml:trace contextRef="#ctx0" brushRef="#br1" timeOffset="207414.421">9145 14954 13823 0,'-15'0'1216'0,"-2"-3"-960"15,-1-1-256-15,0 2 0 0,2 1 1824 0,0 1 320 16,-4 0 64-16,1 0 16 15,0 0-2224-15,-1 3-512 0,0 1-64 0,0 0 0 16,1-3 0-16,2 4 0 0,0 4 0 0,2 1 0 0,-1-2 320 0,2 0 64 16,-1 2 0-16,3 0 16 0,-2 2 448 0,2 2 96 15,3-2 16-15,1 1 0 0,-3 2 96 0,3 3 32 16,-2 2 0-16,6 3 0 0,-2 2-160 0,3 0-32 0,1 1 0 16,1 2 0-16,-1 1-320 0,2-2 144 0,3-4-144 15,0 1 0-15,1-2 144 0,3-4-144 0,2-2 0 0,-2-2 144 16,1-1-144-16,0-1 0 0,2-2 0 0,-3-1 0 15,2-4 0-15,-1 1 128 0,1-4-128 0,1 0 128 16,0-4 0-16,1 0 0 0,2-4 0 0,-1-1 0 16,0-3 96-16,1-3 16 0,1-4 0 0,1 0 0 15,-2-5-240-15,3-3 176 0,0-2-176 0,-1-1 160 16,1 1-160-16,-3-1 0 0,-2 1 0 0,0 0 0 16,1 1 0-16,1 1 0 0,-3 1 0 0,0 4 0 15,1 3 0-15,-4 3 0 0,-2 2 0 0,1 3 0 16,-2 2 0-16,-4 7 0 0,0 0 0 0,0 0 0 15,0 0-160-15,0 0 160 0,0 0-208 0,2 13 80 0,-2 3 128 16,-1 2 0-16,-1 0 0 0,0 3 0 0,-1 3 0 0,2 3 0 16,-4-1 0-16,4 3 0 0,-1 1 0 0,0-4 0 15,2-4 0-15,3-2 0 0,0-3 0 0,1-3 144 16,-1-3-144-16,2-4 0 0,1 1 240 0,0-5-64 16,-6-3-16-16,12 1 0 0,-3-4-160 0,1-2 0 15,2-3 0-15,-2-2 0 0,0-3 0 0,2-3 0 16,2-1 144-16,1-4-144 0,-3-1 0 0,2 0 144 15,-1 2-144-15,1 0 0 0,1-1 0 0,1 3 0 16,1 1 0-16,-1 3 0 0,0 2 0 0,0 2 0 16,2 1 0-16,2 2 0 0,-3 6 0 0,2 1 0 15,-2 1-208-15,-1 4 80 0,-3 3-80 0,2 0-16 16,1 2 0-16,-1 2 0 0,-2 3 224 0,1 0 0 0,-4-1-160 16,2 2 160-16,0 0-160 0,0 1 160 0,-2 1-208 15,1-1 80-15,-1-2 128 0,0 1 0 0,-1-2 0 16,2-1 0-16,-3-2 0 0,1-1 0 0,0-1 0 0,0-1 0 15,-2-3 0-15,1 0 0 0,3-1 0 0,-3-4 128 16,-8 0 0-16,12-2 0 0,0-3 0 0,-2-2 0 16,1-4 48-16,0-4 16 0,-1-1 0 0,0-2 0 15,1-3-192-15,-2 2 0 0,0-2 0 0,0-1 0 16,0-1 0-16,1 2-144 0,-3-5 144 0,2 2-208 16,-1 0 64-16,-1 0 16 0,-6 0 0 0,1 0 0 15,0 1-32-15,-1 0 0 0,-2 1 0 0,0 4 0 16,-2-1-96-16,0 5-32 0,-2 4 0 0,-3 2 0 15,-2 4 128-15,0 4 32 0,2 5 0 0,-3 5 0 0,-3 5 128 16,1 4 0-16,2 4 0 0,0 1 128 16,0 3-128-16,1 0 192 0,-2 0-64 0,5 2 0 0,1 3 144 0,3 1 48 15,1 1 0-15,0 2 0 0,2 0-96 0,0-2-16 16,2-7 0-16,0-1 0 0,1-2 48 0,3-4 16 16,1-3 0-16,1 0 0 0,1-4-272 0,2-1 0 15,3-2 0-15,-1-3 0 16,2-2-320-16,3 0-128 0,2-4-32 0,1-1-6416 15,-2-1-1280-15</inkml:trace>
  <inkml:trace contextRef="#ctx0" brushRef="#br1" timeOffset="207871.01">10526 15009 13823 0,'0'0'1216'0,"-7"-4"-960"0,-2 1-256 0,0-3 0 15,-2 0 2656-15,1 1 480 0,3 4 112 0,-3-2 16 16,-1-2-3264-16,1 1-704 0,-2 3-128 15,1 0 0-15,-2 0-96 0,-2-1-16 0,-2 2 0 16,0 3 0-16,2 4 368 0,-2 1 80 0,-2 1 16 16,2 6 0-16,0 1 608 0,2 3 112 0,-1-1 16 0,2 3 16 0,3 1 352 0,1 3 64 15,1 2 16-15,3 3 0 0,1 1-208 0,2 2-48 16,1 2 0-16,2 0 0 0,0-2-448 0,2-3 128 16,1-7-128-16,1-2 0 0,0-4 128 0,-1-2-128 15,1-3 176-15,-4-12-176 0,0 0 0 0,0 0 0 16,0 0 0-16,10 4 0 0,-10-4 0 0,7-4 0 15,2-6 0-15,-2-2 0 0,2-2 0 0,-2-3 0 16,2-5 0-16,3-3 0 0,-2-1 0 0,1 0-256 16,1 1 32-16,-4-1 0 0,0 0 80 0,-3 3 16 15,1 4 0-15,-1 1 0 0,1 5 128 0,-3 0 0 16,-2 1 160-16,0 3-160 0,-1 1 368 0,-1 2-32 0,-2 0 0 16,-1 0 0-1,0 1-1264-15,0 1-256 0,-7-2-48 0,-3 1-16 0</inkml:trace>
  <inkml:trace contextRef="#ctx0" brushRef="#br1" timeOffset="208846.113">11159 15177 15663 0,'0'0'688'0,"-3"-5"144"0,3 5-656 0,-7-5-176 0,-2-4 0 0,0 1 0 16,1 1 3248-16,-1 0 608 0,2 1 128 0,-3-2 32 16,2 0-3408-16,-2 0-608 0,0 0-256 0,-2 0 0 15,-2 0 0-15,2 4-16 0,-2 2 0 0,1 4 0 16,-4 2 112-16,0 4 32 0,-3 2 0 0,2 3 0 16,2 4 0-16,-2 1 0 0,-2 4 0 0,4 2 0 15,3 2 128-15,0 1 0 0,-1 0 0 0,3 2 0 16,3 2 0-16,-1-2 144 0,1-5-144 0,5-1 160 15,-1-2-32-15,4-2-128 0,0-5 192 0,5-1-64 16,-2-2-128-16,4-1 0 0,2-1 0 0,3-4 0 16,-1-2 0-16,2-3-192 0,2-2 32 0,0-2 16 0,-1 0-144 15,0-3-32-15,0-4 0 0,2-1 0 0,-4-1 320 0,1 0 0 16,-2-2 0-16,2-1 0 0,-2-2 0 0,1 2-128 16,-3-4 128-16,1 1-160 0,0 2 0 0,1-1 0 15,-2-1 0-15,1 3 0 0,-1 0 160 0,0 5 0 16,-1 3 0-16,1 0 0 0,-2 2 0 0,0 2-128 15,-7 4 0-15,8-4 0 0,2-1 128 0,-2 2 0 16,0 0 0-16,-8 3 0 0,12-2-208 0,-3 1 32 16,2 0 16-16,0 0 0 0,-11 1 160 0,10-1 0 15,1-2 0-15,1-1 128 0,-2-2-128 0,1-1 0 16,-1 1-128-16,2-2 128 0,1-2 0 0,2 0 0 16,-2-1 144-16,-2-1-144 0,-2-2 224 0,-1-3-64 0,3-1-16 15,0-2 0-15,2-1-144 0,-1-2 0 16,0-1 144-16,1-4-144 0,-3-3 0 0,1-1 0 0,1-5-192 15,-2 1 64-15,0-3 128 0,1 0-208 0,-2 0 80 0,-1-2 128 16,-1 0-224-16,0-3 80 0,-2-4 16 0,-2 2 0 16,-2 0-176-16,2 1-16 0,0 5-16 0,-3 3 0 15,1 3 336-15,-1 7 0 0,0 6 128 0,1 5-128 16,-1-1 592-16,2 7 48 0,-1 3 0 0,-1 7 0 16,0 0-128-16,-5 6 0 0,-1 4-16 0,1 7 0 15,-1 6-288-15,-2 9-48 0,-2 8-16 0,-1 8 0 16,-5 6-144-16,1 4 192 0,0 5-192 0,-1 4 192 15,-1 4-192-15,-2 6 0 0,3 7 0 0,0 1 0 16,-2-1 272-16,1 1-16 0,0 1-16 0,0-2 0 16,0-2 336-16,3-6 64 0,1-10 0 0,1-1 16 15,2-3-240-15,-1-1-48 0,3-4-16 0,0-3 0 16,1-7-640-16,-1-4-128 0,-2-8-32 0,2-3-13744 16</inkml:trace>
  <inkml:trace contextRef="#ctx0" brushRef="#br1" timeOffset="209053.23">10902 15642 35007 0,'0'0'3120'0,"0"0"-2496"16,0 0-496-16,0 0-128 0,11 5 912 0,3-2 176 0,2 1 16 0,4-3 16 31,1-3-1696-31,0-1-352 0,5-5-64 0,1 0-16 16,-1-6-1056-16,3 1-224 0,-1-1-32 0,2-2-6768 0,-4 1-1360 0</inkml:trace>
  <inkml:trace contextRef="#ctx0" brushRef="#br1" timeOffset="209525.893">11993 15540 30399 0,'-7'11'1344'0,"3"-7"288"0,-2 1-1312 0,0-3-320 15,6-2 0-15,-6-3 0 0,6 3 848 0,-4-10 112 16,-2-6 0-16,4-8 16 16,2-9-2192-16,-1-12-448 0,0-11-96 0,1-5-16 15,1-4-1040-15,0-2-224 0,1-1-32 0,2-4-16 16,-2-8 1344-16,0 4 272 0,2 3 48 0,1 5 16 0,2-1 1216 0,2 7 192 16,1 2 176-16,2 4-48 0,0 1 1136 0,4 7 208 15,-2 8 64-15,-1 9 0 0,-2 6-240 0,1 4-32 16,0 4-16-16,2 6 0 0,-6 3 16 0,2 6 0 15,-10 2 0-15,17 8 0 0,-3 7-608 0,0 6-112 0,2 5-32 16,-3 8 0-16,-4 8-320 0,1 5-64 0,-1 6 0 16,3 4-128-16,1 5 144 0,0 4-144 0,0 4 0 0,-1 5 144 15,2 1 32-15,-2 1 0 0,-2-7 0 0,-1 1 0 16,-1-2 48-16,1-1 16 0,-2 0 0 0,0-6 0 16,-1-6-368-16,-2-4-80 0,2-5-16 0,-2-3 0 31,-3-3-1808-31,-1-6-352 0,0-4-80 0,-4-3-8160 0</inkml:trace>
  <inkml:trace contextRef="#ctx0" brushRef="#br1" timeOffset="209704.219">11928 14993 39039 0,'0'0'1728'0,"0"0"368"0,0 0-1680 0,14 7-416 16,4-4 0-16,6 3 0 0,5-3 128 0,4-1-128 16,5 4 128-16,2-5-128 15,4-1-256-15,3 1-144 0,2 0-32 0,1-1 0 16,-4 0-1744-16,-4-1-368 0,-4-3-64 0</inkml:trace>
  <inkml:trace contextRef="#ctx0" brushRef="#br1" timeOffset="210265.968">9034 14199 23039 0,'-16'2'2048'0,"2"1"-1648"16,0 2-400-16,0 0 0 0,2 3 1040 0,1 2 128 15,1 2 32-15,-2 1 0 0,-2-1-1072 0,0 4-128 16,-1 1-176-16,0 5 48 0,-1 0 0 0,-2 5 0 15,-1 2 0-15,1 3 0 0,-4 1 128 0,0 5 0 0,-6 0 0 0,-1 5 0 16,-1 3 0-16,-1 7 0 0,0 8 128 16,0 6-128-16,-1 8 0 0,4 0 128 0,4 0-128 0,0 7 0 15,5 6 832-15,3 2 80 0,6-1 32 0,4-1 0 16,2-1-224-16,6 2-32 0,4 1-16 0,7-5 0 16,5-9-672-16,7-3 0 0,5 0 0 0,2-5-176 31,3-6-480-31,6-7-112 0,1-7 0 0,3-6-8320 0,2-9-1664 0</inkml:trace>
  <inkml:trace contextRef="#ctx0" brushRef="#br1" timeOffset="210914.36">12553 13637 23615 0,'0'0'1040'0,"-7"-3"224"0,7 3-1008 0,0 0-256 0,0 0 0 0,0 0 0 16,0 0 672-16,0 0 96 0,0 0 0 0,-2 6 16 16,2-6-624-16,6 12-160 0,5 0 0 0,2 4 0 15,3 5 0-15,5-2 0 0,2 3 0 0,5 4 0 0,1 1 0 0,3 5 0 16,2 4 0-16,3 4 0 0,-4 5 0 0,0 2 0 15,3 0 0-15,-2 0 0 0,1 1 0 0,-2 4 0 16,3 3 0-16,-4 3 0 0,-4 3 0 0,0 4 0 16,2-3 0-16,-1 1 0 0,-4-1 160 0,-3-2 0 15,-3-1 0-15,-3 1 0 0,-3 4 64 0,0-5 16 16,-7-6 0-16,-3-2 0 0,-1-2 80 0,-6-2 32 16,-2 1 0-16,-5 1 0 0,-4 2 80 0,-3-1 16 15,-7-1 0-15,1-2 0 0,-3-2-288 0,-2-1-160 16,-3 0 192-16,-1-2-192 0,-1-1-144 0,-1 2-144 15,1 2-32-15,1-7 0 16,3-6-800-16,2-5-160 0,2-5-48 0,2-5-10656 0</inkml:trace>
  <inkml:trace contextRef="#ctx0" brushRef="#br1" timeOffset="211516.076">14291 14757 19343 0,'0'0'848'0,"-9"0"192"0,-2-3-832 0,-1 2-208 0,-1 1 0 0,-1-1 0 16,0 1 3984-16,-1 0 752 0,-1-2 160 0,1 2 32 31,-1 2-4320-31,-1 0-864 0,-6 2-160 0,0 0-32 15,-5 2-208-15,-2 2-48 0,-1 6 0 0,-2 1 0 16,-4 2-112-16,1 5-16 0,0 8-16 0,-2 3 0 0,3 3 480 0,1-3 112 0,-3-2 0 0,5 0 16 16,5 1 512-16,3 0 112 0,4 0 0 0,5 1 16 15,1 1 48-15,4 0 16 0,3 4 0 0,3-1 0 16,0-2-256-16,5 0-48 0,5 1-16 0,-1-3 0 16,4-3-144-16,1-1 0 0,6-3-160 0,2-1 160 15,3-3-480-15,3-3 0 16,3 0 0-16,1-4 0 0,3-2-208 0,1-6-32 0,1-1-16 0,2-5-7888 15,3-3-1568-15</inkml:trace>
  <inkml:trace contextRef="#ctx0" brushRef="#br1" timeOffset="212189.559">14732 14874 12895 0,'0'0'1152'0,"-9"10"-928"16,-4-2-224-16,-3 0 0 0,1 2 5184 0,-3-3 976 0,0 1 208 15,-2 2 32-15,1 2-5376 0,-1 2-1024 0,3 3-304 0,0 3-16 32,1 0-240-32,0 2-48 0,2 3-16 0,0 1 0 15,-1 4 16-15,4 2 0 0,-1 5 0 0,2 5 0 0,3 2 208 0,-2-1 32 0,3-4 16 0,4-2 0 16,-1-5 352-16,4-4 0 0,3-1 0 0,3-5 0 15,2-5 128-15,2-3 80 0,0 1 32 0,3-3 0 16,3-1 16-16,-2-3 0 0,-3-3 0 0,1-2 0 16,3-2 64-16,-1-1 0 0,-1-1 16 0,2-4 0 15,0-4-208-15,-1-1-128 0,-3-3 160 0,1-2-160 16,-2-5 0-16,-1-3-336 0,-2-3 48 0,-1-3 16 16,-1-5-112-16,-2-3 0 0,2-2-16 0,-4 0 0 15,-1 1 32-15,-1 2 16 0,-2 3 0 0,0 3 0 16,-5 1 96-16,3 2 0 0,0 1 16 0,-1 4 0 0,1 2 240 15,1 4 0-15,0 1-160 0,0 2 160 0,3 4 0 16,0 0 0-16,0 0 192 0,0 9-64 0,0 0-128 0,0 0 0 16,0 0 144-16,8-3-144 0,-8 3 0 15,12 2 0-15,2 2-192 0,0 1 64 0,-2 0 128 0,2 3 0 16,3 2 0-16,-1 1-128 0,2-1 128 0,0 1 0 16,2 0 0-16,1 0 0 0,-1 0 0 0,1 1 176 15,4-2-48-15,0 3 0 0,-1-2 0 0,-1 1-128 16,-1 1 192-16,1 1-64 0,0 0 128 0,-2-1 32 15,-5 2 0-15,0 1 0 0,-2-1-32 0,-2 0-16 16,-3 2 0-16,-2-2 0 0,-3 1-112 0,-1 0 0 16,0 3-128-16,-3-3 192 0,-5-3 32 0,-3 2 0 0,-3 5 0 15,-2-5 0-15,-2-1 32 0,-3-1 0 16,-2-5 0-16,-2 1 0 0,-2 1 192 0,-3-1 32 0,-1-3 16 16,0 1 0-16,-3-4-368 0,2 1-128 0,3-2 0 0,4-2 0 31,2-2-432-31,2 1-176 0,2-1-32 0,3 0-14080 0</inkml:trace>
  <inkml:trace contextRef="#ctx0" brushRef="#br1" timeOffset="213654.831">16264 14471 29951 0,'-9'-4'1328'0,"4"3"272"0,-1-1-1280 0,-4 0-320 16,0-1 0-16,1-1 0 0,-1 2 480 0,-1 1 32 15,0-1 16-15,-4 0 0 0,2-1-528 0,-1 2 0 16,-2 1 0-16,-1 4-192 0,-2 0 192 0,-4 3 0 15,-1-1 0-15,-5 6-144 0,-2 5 144 0,1 3 0 16,1-1 0-16,0 4-128 0,2 2 128 0,3 2 144 16,-2 3-16-16,6 1-128 0,0 4 400 0,2 4-16 15,5 4-16-15,2 7 0 0,-1 6-240 0,2-2-128 16,2 0 160-16,5-1-160 0,0 3 0 0,3 2 0 16,0 4 0-16,5-4 0 0,-2-3 0 0,5-6 0 0,1-4 0 15,1-4 0-15,-2-6 0 0,4-3 128 0,1-5-128 0,2-2 0 16,2-4 0-16,3-4 176 0,4-1-176 15,-2-6 160-15,2-5-160 0,1-5 0 0,4-4-192 0,1-5 192 16,0-4-272-16,0-1 64 0,-1-5 16 0,1-3 0 16,2-2 64-16,0-5 128 0,1-3-208 0,1-3 80 15,3-1-16-15,-3-5 0 0,0-2 0 0,1-1 0 16,-2 1-32-16,-3 2 0 0,-3 1 0 0,-1 3 0 16,-4 3-96-16,-2 0-32 0,-2 1 0 0,-4 2 0 15,-4 1 304-15,-1 0 0 0,-1 0-128 0,-3 2 128 16,-4-2 0-16,-2 5 0 0,-2-1 128 0,-3 0-128 15,-3 3 0-15,-1-2 0 0,-2 0 0 0,-2 0 0 16,-1-1 0-16,-3-1 0 0,-3 1 0 0,-3-1-160 0,-4 3 160 16,-2 0-208-16,0 1 80 0,3 3 128 15,-3 1-512-15,0 2 32 0,0-2 0 0,0 8 0 0,-1 7 224 16,0 2 64-16,-1 3 0 0,-2 4 0 0,-2 5 192 0,-3 2 0 16,-1 4 0-16,-3 3 0 0,-1 4-192 0,-1 2 16 15,0-1 0-15,3 2 0 0,3 0 0 0,0-1 0 16,1 5 0-16,3-4 0 0,5-1 176 0,5 2 0 15,3-2 160-15,6-1-160 0,5 0 320 0,2 1-16 16,4-1-16-16,5-2 0 0,4 0-48 0,6-2-16 16,2-3 0-16,8 0 0 0,2-2 128 0,6-1 32 15,5-5 0-15,5-2 0 0,3-2 80 0,7-4 32 16,4-3 0-16,3-1 0 0,5-2 80 0,-1 1 32 16,0 0 0-16,-2-4 0 0,1-2-96 0,5 0 0 0,2-2-16 15,-2 0 0-15,1-1-96 0,-4 3-16 0,-2 1 0 16,0-2 0-16,1-3-176 0,-2-2-32 0,2 2-16 0,1 1 0 31,0 0-1296-31,-1 1-256 0,1 2-48 0</inkml:trace>
  <inkml:trace contextRef="#ctx0" brushRef="#br1" timeOffset="-208998.957">4744 12484 19343 0,'0'0'1728'0,"0"0"-1392"15,-7-3-336-15,7 3 0 0,0 0 1408 0,0 0 224 16,0 0 32-16,0 0 16 0,0 0-944 0,0 0-192 15,0 0-32-15,0 0-16 0,11 0-496 0,-1 1 128 16,3 1-128-16,3 1 0 0,0 4 0 0,2-2 0 16,3 2 0-16,-1 0 0 0,6 0 0 0,-2 1 0 15,0 0 0-15,3-3 0 0,1-3 0 0,1 2 0 16,-2 0 0-16,2 1-160 16,-1-2-528-16,-2 1-96 0,-3 1-32 0,0-2 0 15,0-2-208-15,0 1-32 0,0 2-16 0,-1 0 0 16,1-2-144-16,-4 0-48 0</inkml:trace>
  <inkml:trace contextRef="#ctx0" brushRef="#br1" timeOffset="-208749.143">4836 12917 27647 0,'0'0'2448'0,"0"0"-1952"0,-7 5-496 0,7-5 0 16,0 0 1296-16,0 0 176 0,0 0 16 0,14 2 16 15,0 1-1232-15,2 0-272 0,2-1 0 0,3-2 0 0,3 0 0 0,5 0 0 16,3 1 0-16,1-2 0 0,1-4-176 0,1 2-112 16,-1 1-32-16,1-1 0 15,-2-2-656-15,2 1-144 0,4 4-32 0,-1-4-7616 16,3 1-1520-16</inkml:trace>
  <inkml:trace contextRef="#ctx0" brushRef="#br1" timeOffset="-208408.008">6419 11835 32879 0,'0'0'1456'0,"0"0"304"0,-10 1-1408 0,2 4-352 0,1 1 0 0,2 6 0 15,0 4 160-15,0 1-32 0,0 6-128 0,-2 4 192 16,4 2-192-16,-1 7 0 0,-4 0 0 0,0 6-160 15,-4 5 160-15,3 4 0 0,2-1-144 0,-2 1 144 16,-1-2 0-16,-1 2-176 0,0-3 176 0,-2 1-128 16,-3 0-16-16,2 0 0 0,2-4 0 0,-1-3 0 15,2-4-272 1,3-3-48-16,-2-4-16 0,1-5 0 0,0-2-480 16,2-6-80-16,2-3-32 0,1-4-11376 0</inkml:trace>
  <inkml:trace contextRef="#ctx0" brushRef="#br1" timeOffset="-208037.898">6885 11892 19343 0,'0'0'1728'0,"0"0"-1392"16,-5 7-336-16,0 1 0 0,2-1 3440 0,1 3 608 15,2 4 128-15,0 2 32 0,0 0-3392 0,-1 6-688 0,-5 4-128 0,0 3 0 16,-2 4 0-16,0 3-224 0,1 0 80 0,-3 2 16 31,-3 3-240-31,-2 0-32 0,2 1-16 0,-1-5 0 16,-1-2 0-16,1-2 0 0,0 0 0 0,3-5 0 0,0-6 240 0,3 1 176 0,0-3-208 0,4-2 80 16,0 0 128-16,1-3 0 0,1 0 0 0,2-1-128 15,2 1 128-15,1-2 0 0,0-4 0 0,0 2 128 16,4-1 64-16,2 0 0 0,3-1 16 0,-1 0 0 15,0-2 16-15,4-1 0 0,4 3 0 0,4-4 0 16,-1-2-96-16,3 1-128 0,3-1 176 0,-4-1-176 16,0 0 0-16,0 0-320 0,-1-2 32 0,1-4 16 15,-1-1-1744 1,0-2-352-16,0 1-64 0,-2-2-5424 0,-1-1-1088 0</inkml:trace>
  <inkml:trace contextRef="#ctx0" brushRef="#br1" timeOffset="-207819.02">6855 12473 28735 0,'0'0'1280'0,"0"0"256"0,0 0-1232 0,7 8-304 15,3 1 0-15,3-2 0 0,2-2 224 0,1 0-16 16,3 3 0-16,2-4 0 0,1-3-64 0,0-1-16 15,3-1 0-15,1-1 0 0,4-1-128 0,0-2-272 16,-2-5 64-16,0 2 16 16,-1 0-2080-16,-2 0-416 0,0-1-64 0,-4-2-32 0</inkml:trace>
  <inkml:trace contextRef="#ctx0" brushRef="#br1" timeOffset="-207570.211">6778 12087 27647 0,'0'0'2448'16,"0"0"-1952"-16,0 0-496 0,0 0 0 16,0 0 1584-16,0 0 208 0,0 0 64 0,15 1 0 15,1-3-1472-15,8 0-384 0,2-2 0 0,3 1 0 0,-1-1 144 0,4-2-144 16,1 2 0-16,3-1 144 0,3-1-288 0,2 0-64 15,0 2-16-15,1-1 0 16,0 0-448-16,0 1-96 0,0-2 0 0,2 1-16 16,-6-2-2480-16,1-1-480 0</inkml:trace>
  <inkml:trace contextRef="#ctx0" brushRef="#br1" timeOffset="-207181.308">8123 11469 17503 0,'0'0'1552'0,"-9"2"-1232"0,1-2-320 0,8 0 0 15,-8 2 2720-15,8-2 480 0,-4 8 112 0,1 0 16 16,-4 0-2512-16,2 3-496 0,2 4-112 0,-3 0-16 16,3 5-192-16,-3 3 0 0,-1 6 0 0,-1 6 0 15,-1 7 160-15,1 4-16 0,-2 3 0 0,2 0 0 16,-1 1 432-16,-1 2 64 0,1 0 32 0,-2 4 0 16,1 1 64-16,0-3 16 0,0 0 0 0,2-4 0 0,-1-2-352 15,1-3-64-15,-1-3-16 0,2-1 0 0,-1-2-320 16,0-1 0-16,-1 0 0 0,3-1-128 15,0 2-1600-15,3-5-320 0,1-3-64 16,-1-4-12096-16</inkml:trace>
  <inkml:trace contextRef="#ctx0" brushRef="#br1" timeOffset="-206658.133">8409 12061 20271 0,'0'0'896'0,"0"0"192"0,0 0-880 15,0 0-208-15,0 0 0 0,0 0 0 0,0 0 2320 0,8-5 432 16,0 1 64-16,2 0 32 0,2 2-2448 0,0 1-400 16,3-2-256-16,1 1 48 15,3-1-240-15,0 0-64 0,2 1 0 0,2 0 0 16,-5 2 64-16,2 0 16 0,0 0 0 0,2 0 0 0,1 3 288 0,-1 0 144 15,-1 1-160-15,1-1 160 0,-1-1-128 0,-1 0 128 16,-3 2 0-16,3-2-144 16,-3-1-496-16,-1 1-112 0,-1 0-16 0,1 2 0 15,-2 0-1616-15,-4-1-336 0</inkml:trace>
  <inkml:trace contextRef="#ctx0" brushRef="#br1" timeOffset="-206247.049">8998 11458 14735 0</inkml:trace>
  <inkml:trace contextRef="#ctx0" brushRef="#br1" timeOffset="-205230.319">8917 11447 20271 0,'0'0'896'0,"0"0"192"15,0 0-880-15,0 0-208 0,0 0 0 0,0 0 0 0,0 0 2528 0,0 0 464 16,0 0 80-16,0 0 32 0,0 0-2560 0,-4 11-544 15,1 1 0-15,-1 1 0 0,0 1-160 0,0 3 160 16,2 4 0-16,-2 2-144 0,-2 4 144 0,1 5 0 16,-2 2 0-16,2 6 0 0,-2 6 0 0,0 1 0 15,2 1 192-15,-3-2-64 0,2 1 64 0,-1 1 32 0,-1 1 0 16,1 2 0-16,0 1 96 0,-1-2 32 16,1-3 0-16,-1-2 0 0,-1-2 128 0,1-2 32 0,2-3 0 15,0-1 0-15,-2-4-128 0,2 2-32 0,-2-4 0 0,4 1 0 16,0-3-176-16,-2-2-48 0,3 0 0 0,-2-3 0 15,-1-4-128-15,0-4 0 0,2-5 0 0,3-1 128 16,-1-1-256-16,0-1-64 0,2-8-16 0,0 0 0 31,0 0-304-31,0 0-64 0,0 0-16 0,-8-5 0 0,1-6-240 16,4 0-32-16,2 0-16 0,0-6 0 0,-1-5 48 16,5-1 16-16,0 1 0 0,2 0 0 0,0 0 576 0,0 0 240 0,2-3-192 0,0-2 192 15,-1-2 0-15,1 0 0 0,2-1 0 0,-2-2 0 16,1-2 0-16,0-1 0 0,2-2 0 0,-2-3 0 0,0-1 144 15,0 1-144-15,-2 2 160 0,2 2-160 0,0 0 384 16,-2 2-32-16,1 0 0 0,-3 2 0 0,3-1 160 0,0 0 48 16,-2 0 0-16,3 0 0 0,-3-3-288 0,2 5-48 15,-2 0-16-15,0 3 0 0,0 2-208 0,1 3 0 16,-2 1 0-16,-1 3 0 0,-1 1 128 0,-1 5-128 16,-1 2 0-16,1 2 0 0,0 2 192 0,-1 7-64 15,0 0-128-15,0 0 192 0,-2-5 0 0,2 5 0 16,0 0 0-16,0 0 0 0,0 0 0 0,0 0-16 15,-5 10 0-15,2 3 0 0,1 4-176 0,-4 5 160 16,0 4-160-16,-1 6 160 0,2 6 0 0,-2 1 0 16,-1 1 0-16,2-1 0 0,-2 2-160 0,1 1 160 15,0 0-160-15,0 1 160 0,2 1-32 0,-3 3-128 16,1 5 192-16,1-2-64 0,0 0-128 0,3-4 160 16,-3-1-160-16,2-5 160 0,0-4-160 0,1-1 160 0,-2-1-160 15,0-5 160-15,2-4-32 0,-1-2-128 0,2 3 192 16,2-9-64-16,-3-3-128 0,1 1 0 0,1-2 0 0,0-2 0 15,1-6 0-15,0-5 0 0,0 0 0 0,-2-12 0 16,0-4-272-16,-1-3-96 0,2-4-16 0,2-6 0 31,3-5-32-31,-2-1-16 0,1-1 0 0,0-5 0 0,3-4 304 0,-4-7 128 0,1-8-128 0,1 2 128 16,0-1 0-16,1 2 0 0,-2 1 0 0,0 1 0 16,2-2 0-16,-1 0 0 0,0-2 0 0,0 4 0 15,-1 6 128-15,1 4-128 0,-1 4 128 0,0 7-128 16,0 7 208-16,2 7-16 0,-4 2-16 0,0 5 0 15,0 5 240-15,-1 8 48 0,0 0 16 0,0 0 0 0,0 0-208 16,2 14-32-16,-1 4-16 0,1 8 0 0,-1 7-224 16,1 8 0-16,-4 5 0 0,1 9 0 0,0 8 0 15,0 2 0-15,-2 0 0 0,1 3 0 0,-5 0 0 16,2 5 0-16,-3 2 0 0,0-7 0 0,0-7 0 0,1-5 0 16,2-3 0-16,-2-8 0 0,1-5 0 0,0-4 0 15,1 3 0-15,3-6 0 16,-1-7-1360-16,-3-7-224 0,2-6-32 0</inkml:trace>
  <inkml:trace contextRef="#ctx0" brushRef="#br1" timeOffset="-204552.198">9456 12700 18431 0,'0'0'1632'0,"-2"12"-1312"16,0-2-320-16,-4 1 0 15,1-1 1952-15,1-1 320 0,1 2 64 0,1-1 16 0,-1-1-1856 0,3-9-368 16,-3 10-128-16,3-10 0 0,-3 9 240 0,3-9-32 16,0 0 0-16,0 0 0 0,0 0 144 0,0 0 32 15,0 0 0-15,-5-8 0 0,3-8 128 0,4-7 16 16,2-5 16-16,3-6 0 0,4-7 432 0,2-1 96 15,-3 0 16-15,1-4 0 0,0 0-864 0,0 0-224 16,3-2 0-16,1-4 0 16,2-4-656-16,3 0-224 0,-1 1-32 0,1 2-16 0,-1 0 928 15,0 4 0-15,3 1 128 0,-3 2 0 0,-2-2 0 0,2 2 0 16,-3-2 0-16,1 5 0 0,-2 8-128 0,0 4 0 16,1 5 0-16,-1 5 0 0,1 3 0 0,-2 4 0 15,-2 3 0-15,0 5 0 0,-1 0 192 0,1 4-48 0,3 3 0 16,-6 1 0-16,-9-2-144 0,9 7 128 0,2 2-128 0,-3 2 128 15,0 2-128-15,-4 5 0 0,2 6 0 0,1 2 0 16,-1 4 0-16,3 4 0 0,-3 4 144 16,2 4-144-16,-5 2 144 0,4 2-144 15,0 4 192-15,-2 1-192 0,-2 3 256 0,3 5-64 0,-3 1-16 0,1-2 0 16,1-3-16-16,0 0 0 0,-1-3 0 0,-2-3 0 16,-1-1-16-16,1-2 0 0,0-3 0 0,-2-1 0 15,-1-5-144-15,0-2 128 0,0-6-128 0,0-3 128 16,1-1-128-16,-1-4 0 0,-1-5 0 0,0-5-176 15,2-11-1040 1,0 0-224-16,0 0-32 0</inkml:trace>
  <inkml:trace contextRef="#ctx0" brushRef="#br1" timeOffset="-204326.338">9453 12249 30399 0,'0'0'2704'0,"0"0"-2160"0,0 0-544 0,0 0 0 0,0 0 2240 0,0 0 320 16,9 6 80-16,5 1 16 0,3-2-2128 0,8 1-528 16,3 0 0-16,4-1 0 0,3-3 0 0,3-2 0 15,-1-1 0-15,2-2 0 0,-1-4 0 0,4 0-144 16,-1 1-16-16,-2-4 0 15,-2 0-352-15,1 1-64 0,1 2 0 0,1-3-16 16,-2-1-240-16,-2-1-32 0,-3-1-16 0,-1 2 0 16,-1 0-1936-16,-1 2-384 0</inkml:trace>
  <inkml:trace contextRef="#ctx0" brushRef="#br1" timeOffset="-203941.865">10779 11281 36863 0,'-6'3'3264'0,"-1"2"-2608"16,0 4-528-16,2 4-128 0,4 5 1536 0,0 4 256 15,1 4 64-15,1 6 16 0,1 9-1696 0,0 6-352 16,0 6-64-16,-2 10-16 0,0 9 64 0,-2 4 16 16,-1 4 0-16,1 2 0 0,-4 3 176 0,1 3 0 15,-1 4 0-15,-2-3 0 0,-1-6 0 0,0 0 0 16,-1 2 160-16,2-4-160 0,1-4 0 0,0-3-240 0,2-3 32 15,0 0-12208-15,2 1-2448 16</inkml:trace>
  <inkml:trace contextRef="#ctx0" brushRef="#br1" timeOffset="-202566.993">20538 14131 8287 0,'0'0'736'0,"0"0"-592"15,0 0-144-15,0 0 0 0,0 0 2432 0,0 0 464 16,-7-2 96-16,7 2 16 0,0 0-1760 0,0 0-352 16,0 0-64-16,0 0 0 0,0 0-496 0,0 0-80 15,0 0-32-15,0 0 0 0,0 0-48 0,0 0-16 16,0 0 0-16,6-6 0 0,-6 6 384 0,0 0 80 16,8-4 16-16,0 0 0 0,2 2 160 0,0 0 32 15,0 0 16-15,2-2 0 0,2 0-208 0,3-1-64 16,0-1 0-16,1 1 0 0,1-1-192 0,3-3-32 15,3 0-16-15,2 0 0 0,4 0 16 0,0 1 0 0,1-2 0 16,3-3 0-16,4-1-32 0,3-4-16 0,-2-1 0 16,2-2 0-16,2-2 0 0,4-1 0 0,5 0 0 0,4 1 0 15,4-1-32-15,-1-2 0 0,2-1 0 0,-2-3 0 16,1-3-64-16,4 0-16 0,4 0 0 0,4-4 0 16,0-5-192-16,1 0 0 0,-6 0 128 0,6 4-128 15,2 2 144-15,3-1-16 0,1-1 0 0,0 3 0 16,-5-1 32-16,4 1 0 0,0 0 0 0,0-1 0 15,0-1-160-15,-3 4 160 0,-6 3-160 0,3-1 160 16,-3 2-160-16,3 1 160 0,-3 0-160 0,-2 3 160 16,-8 5-160-16,-1-1 192 0,3-1-192 0,2 1 192 15,-1 2 0-15,0 3 0 0,-1-1 0 0,-2 1 0 0,-5-1-192 16,2-1 192-16,1-1-192 0,-8 5 192 0,-4 4-192 0,-2 0 0 16,-6 1 0-16,-2-1 0 15,-2 0 0-15,-7 0-144 0,-4 2 144 0,-4 0-208 0,-3 0-160 16,-3 3-16-16,-2-2-16 0,-2 3 0 15,-9 4-192-15,8-5-48 0,-8 5 0 0,0 0 0 16,0 0-128-16,0 0-48 0,0 0 0 0,0 0 0 16,0 0-2224-16,-11-5-448 0,-8-1-96 15,0-4-7584-15</inkml:trace>
  <inkml:trace contextRef="#ctx0" brushRef="#br1" timeOffset="-200652.146">19604 16632 12895 0,'-8'13'576'0,"4"-2"112"0,-1 4-560 0,-1-4-128 0,1 0 0 0,1 2 0 0,-1 1 896 0,2-3 160 15,2 0 32-15,1-1 0 0,0 0-736 0,0 2-144 16,-1-1-16-16,1 0-16 0,-1 1 224 0,1 1 48 16,-1 3 16-16,2 0 0 0,2 3 304 0,-2 2 48 15,-1 1 16-15,1 0 0 0,0 0 112 0,-1 1 16 16,0 0 16-16,0 3 0 0,-1 3-240 0,1 0-48 16,-1-4-16-16,1-2 0 0,-1-3-48 0,-1-3-16 15,-3 1 0-15,2-5 0 0,0-2 144 0,1-1 16 16,-2-2 16-16,2-2 0 0,2-6-256 0,-2 6-48 15,2-6-16-15,-8 1 0 0,8-1-192 0,-6-3-32 0,0-3-16 16,2-6 0-16,-2-4 48 0,1-6 16 16,-2-4 0-16,1-1 0 0,-4-4 0 0,0-3 0 0,0-3 0 0,1-3 0 15,1-1 0-15,-2 1 0 0,-1-6 0 0,3-2 0 16,0-3-80-16,0-6-16 0,1-8 0 0,0-2 0 16,-3-1 32-16,2-2 0 0,0-4 0 0,2-4 0 15,-4-8-48-15,0 0-16 0,-1 2 0 0,1-4 0 16,0-9-16-16,1 2 0 0,-1 3 0 0,1-4 0 15,-2-4-144-15,1 1 192 0,0 1-192 0,0 5 192 16,1 2-192-16,1 1 0 0,-1-2 0 0,0 4 0 16,1 6 0-16,1 1 0 0,-2 0 0 0,1 2 0 15,0 5 240-15,1-1-48 0,-7-1 0 0,3 1 0 16,0-1-192-16,0-1 0 0,-1-2 0 0,1 1 0 16,-1 1 0-16,2-2 0 0,-4-3 0 0,0 3 0 15,-3 7 0-15,3 4 0 0,3 4 0 0,0 4-160 0,-1 3 160 16,1 1-128-16,3-1 128 0,0 6-128 0,0 8 128 15,-1 1 0-15,0 2 0 0,0 3 0 0,3 4 0 16,0 5 0-16,1 0 0 0,-3 4 128 0,2 2-128 0,2 3 0 16,1 3 0-16,1-2 128 0,-1-3-128 0,2 4 0 15,2 0 128-15,0 2-128 0,-1-2 0 0,3 3 0 16,-2 1 0-16,2 4 0 0,-3 9 0 0,6-8 0 16,-1 2 0-16,3 1 0 0,-3-1 0 0,-5 6-128 15,10-2 128-15,-2-2-128 0,-8 4 128 0,11-1 0 16,-2 2-144-16,-9-1 144 0,11 6 0 0,0 0 0 15,2-1-144-15,-2 2 144 0,-1 4 0 0,0 3 0 16,0 1-128-16,-2 3 128 0,0 1 0 0,0 6 0 16,1 3 0-16,0 4 0 0,1 1 0 0,0 5 0 15,-1 7 0-15,3 4 0 0,2 8-160 0,-1 6 160 0,-1 3-128 16,0 8 128-16,-1 1 0 0,2 4-160 0,-3 4 160 16,2 3 0-16,-1 1 0 0,1 1 0 0,0-1 0 15,1 4 0-15,1 3 0 0,1-3 0 0,-1-3 0 16,2 1 0-16,1 2 0 0,0 0 0 0,0 1 0 0,4-1 0 15,-2 1 0-15,2 0 0 0,-1 3 0 0,1-3 0 16,-1-2 0-16,-1 0 0 0,-7 3 0 0,0-6 0 16,2-4 0-16,-3-2 0 0,-2-2 0 0,1-3 0 15,-1-3 0-15,0-7 0 0,-1-4 0 0,-2-6 0 16,1-5 0-16,1-4 0 0,-2-2 0 0,1-2 0 16,-5 0 0-16,2-6 0 0,0-4 0 0,-1-1 0 15,0-2 0-15,-3-4-192 0,1-3 192 0,-1-4-160 0,0-2 160 16,0-3-208-16,0-1 80 0,-1-2 128 0,0-2-384 15,-2-1 64-15,0 2 0 0,-1-3 0 0,1-1-64 0,3-6-16 16,-9 5 0-16,4 0 0 16,5-5-16-16,0 0 0 0,-11-1 0 0,4-1 0 0,7 2 80 15,-9-2 16-15,9 2 0 0,-6-4 0 0,6 4 64 0,-10-3 32 16,10 3 0-16,-6-8 0 0,0 1 224 0,6 7 0 16,-8-3 0-16,8 3 0 0,0 0 0 0,0 0 0 15,-9-2 208-15,9 2-64 0,0 0-16 0,0 0 0 16,-8-1 0-16,8 1 0 0,0 0-128 0,0 0 0 15,-8 0 0-15,8 0 128 0,0 0-128 0,0 0 0 16,0 0 144-16,-5-8-144 0,4-2 176 0,-1-2-48 16,-2-3 0-16,1-3 0 0,2-3 176 0,-3-6 16 15,-3-6 16-15,0-5 0 0,-4-3 48 0,-2-3 0 0,2-5 0 16,-4-5 0-16,-6-3-64 0,0-7-16 0,1-7 0 0,-3-2 0 16,0-6-16-16,-4-4 0 15,-3-4 0-15,0-6 0 0,-2-6-96 0,1 1 0 0,-2-2-16 0,3 3 0 16,3-2-176-16,3 6 160 0,-2 6-160 0,5 1 160 15,1 1-160-15,4 3 0 0,0 1 0 0,6 2 0 16,2 1 0-16,2 3 0 0,-2-4 0 0,6 5 0 16,2 1-336-16,0 3 0 0,1 8 0 0,0 0 0 15,-1 0-48-15,-1 0 0 0,-1-1 0 0,-1 5 0 16,-4 1 160-16,-2 3 32 0,1 0 0 0,-2 2 0 16,-4 0 192-16,-2 0 0 0,-4-3 0 0,0 2 0 15,4 3 0-15,-3 6 0 0,2 6 0 0,-3 5 0 16,3 4 160-16,2 5-32 0,-1 4 0 0,5 4 0 0,-1-4 128 15,1 6 32-15,4 4 0 0,-2 1 0 0,1 3-128 16,2 3-32-16,6 3 0 0,0 0 0 0,-4-5-128 0,4 5 0 16,0 0-160-16,0 0 160 15,0 0-544-15,7 9-16 0,-1 2 0 0,4 0 0 16,0 0-1488-16,2 2-320 0,2 1-48 0,-3-1-12064 0</inkml:trace>
  <inkml:trace contextRef="#ctx0" brushRef="#br1" timeOffset="-199194.39">18452 14166 21183 0,'-23'20'1888'0,"10"-6"-1504"0,-1 3-384 0,3-2 0 16,0-3 1760-16,0 1 288 0,3-1 48 0,1-1 16 16,3 0-1472-16,1-4-272 0,3-7-64 0,0 0-16 15,0 0-80-15,0 0-16 0,0 0 0 0,-2-8 0 16,6-4 0-16,-3-3-16 0,1-4 0 0,2-2 0 0,1-2 240 0,0-4 48 15,1-6 16-15,2-6 0 0,0-2 192 16,2-6 32-16,2-6 16 0,-1 0 0 0,1 0-96 16,1 0-32-16,2-1 0 0,-2-4 0 0,0-3-208 0,0 1-64 15,2-1 0-15,0 2 0 0,0 3-144 0,-1 2-48 16,-3 2 0-16,1 4 0 0,3-2-128 0,-1 4 128 16,1 3-128-16,0 1 128 0,1 1-128 0,-1 3 0 15,-3 4 0-15,0 3 128 0,1 2-128 0,-2 4 0 16,-1 2 0-16,0 3 128 0,0 4-128 0,-2 1 0 15,1 2 0-15,-3 0 0 0,2 1 0 0,-3 3 0 16,1 4 0-16,-6 5 0 0,5-9 0 0,-1 3 0 16,-4 6 128-16,0 0-128 0,0 0 0 0,0 0 0 15,0 0 0-15,0 0 0 0,6 8 0 0,-6-8 0 16,0 0 0-16,7 10 0 0,-3 0 0 0,2 1 0 0,-6-11 0 16,5 12 128-16,-4 1-128 0,3 0 0 0,-1-1-160 15,0 1 160-15,2-1 0 0,-1-1 0 0,0-1 0 0,3 1 0 16,-1 3 0-16,1 1 0 0,-1 2-128 0,4 3 128 15,-5-2 0-15,5 2 0 0,-1 1 0 16,1 6 0-16,0 8 0 0,1-1 0 0,2-1 0 16,0 2-144-16,2 2 144 0,1 2 0 0,0-1 0 0,3 1 0 15,2-2 0-15,0 3 0 0,-1 2 0 0,3-1 0 16,-2 0 0-16,0-2 0 0,1-2 0 0,-4-2 0 16,1-1 0-16,0-3 0 0,-3 0 0 0,0-1 0 15,-1-1 0-15,-1 0 0 0,-1-3 0 0,1 2 0 16,-1-1 0-16,0 1 0 0,-2-3 0 0,0 3 0 15,-2-3 0-15,1 1 0 0,-3 0 0 0,1-7 128 0,-2-1-128 16,-4-2 0-16,1 1 0 0,-1-4 128 0,-1-5-128 16,-1-8 128-16,0 10-128 0,0-10 128 0,0 0-128 0,0 0 0 15,0 0 128-15,0 0-128 0,0 0 192 0,0 0-48 16,0 0 0-16,-8 0 0 0,-3-2 32 0,4-3 0 16,-3-1 0-16,2-3 0 0,2-2-176 0,0-1 0 15,-1-2 0-15,0 0 0 0,-1-2 0 0,2-5 0 16,-2-6 0-16,0 2-176 0,1 0 176 0,0-2-208 15,0-1 80-15,0-1 128 0,1-2-160 0,-3-2 160 16,3-2 0-16,-3-3-144 0,0-4 144 0,0-2 0 16,-2-2 0-16,0-6 0 0,0-4-128 0,-2 3 128 15,0 5-128-15,0 1 128 0,0 2 0 0,2 2-160 16,-4 2 160-16,2 3 0 0,0 5 0 0,1 1 0 16,0 0 0-16,1 3 144 0,-4 1-144 0,4 5 0 0,2 2 0 0,-1 0 0 15,-2 0 0-15,2 2 0 0,0 2 0 0,0 1 0 16,-1 0 0-16,1 2 0 0,1 0 0 0,0 2 0 15,-2-1 0-15,0 1 0 0,-1 1 0 0,1 4 0 16,0 1-192-16,0 3 192 0,2 1-192 0,-3 1 192 16,0 1-176-16,-1 2 176 0,-5 0-128 0,4 6 128 15,0 4-160-15,-2 4 160 0,-2 3-192 0,0 0 192 16,1 2-160-16,-1 6 160 0,-3 7-128 0,1 5 128 16,-1 1-128-16,4 8 128 0,-2 4-128 0,-1 1 128 15,-2 0 0-15,0 1 0 0,6-1 0 0,-2 5 0 16,1 3 0-16,0-1 0 0,3-3 0 0,1-2 0 15,0-1 0-15,4-2 0 0,-4-4 0 0,4-2 128 16,1-3-128-16,-1-2 144 0,4-2-144 0,1-2 160 0,-1-4-160 0,0-1 160 16,2-2-160-16,1-5 160 0,-1-5-160 0,0-3 0 15,1-1 0-15,1-5 128 0,1-11-128 16,0 0 0-16,0 0 0 0,0 0 128 0,0 0-128 0,0 0 0 16,0 0 144-16,0 0-144 0,0 0 0 0,3-10 0 15,1-6 0-15,0-5 128 0,2-4-128 0,-1-8 0 16,2-8 0-16,0-1 128 0,1-2-128 0,1-3 0 15,1 1 0-15,1-1 0 0,1-4 0 0,-1 1 0 16,1-3 0-16,0-1 0 0,1-5 0 0,-1-1 0 16,-2 3 0-16,3 1 0 0,3 1 0 0,0-1-128 15,0-1 128-15,-3 3 0 0,-2 6-192 0,-1 2 32 16,4 4 16-16,0 5 0 0,-1 6 144 0,0 3-208 16,0 3 80-16,-2 4 128 0,0 2 0 0,1 3 0 15,1 3 0-15,-3 1 0 0,1-2 0 0,1 3 0 16,-1 2 0-16,1 2 0 0,-2 4 0 0,2 2 0 0,-3 1 0 15,3 4 0-15,3 3 128 0,-1 3-128 0,2 4 128 0,3 1-128 16,4 2 0-16,1 4 128 0,3 1-128 16,0 3 0-16,4 2 128 0,1 3-128 0,-1 6 0 0,3 1 128 15,1 3 48-15,-1-2 0 0,-2 3 0 0,-1 1 0 16,-1-2 80-16,-2 0 32 0,0-3 0 0,-2 2 0 16,-2 1 128-16,-1-3 32 0,0-4 0 0,-1-1 0 15,0-2 16-15,-3 0 16 0,-3-1 0 0,1-3 0 16,2-5-256-16,-3 1-48 0,2-2-16 0,-2-3 0 15,1-1-160-15,-1-2 0 0,0 0 0 0,0-1-176 16,1-2-1936 0,-2-2-384-16,0 1-64 0</inkml:trace>
  <inkml:trace contextRef="#ctx0" brushRef="#br1" timeOffset="-197264.652">19515 17280 12895 0,'0'0'576'0,"-6"3"112"0,-4 1-560 0,10-4-128 0,-6 0 0 0,6 0 0 16,0 0 3200-16,0 0 624 0,5-6 112 0,6 0 32 15,0-2-3104-15,3-3-608 0,4-3-128 0,3-4-128 16,3-3 400-16,2-3-16 0,0-3 0 0,1-3 0 16,2-6-16-16,1-1-16 0,1-3 0 0,5 1 0 0,0-2 64 0,7-1 16 15,5-4 0-15,1 2 0 0,-2 0-128 0,0-1-32 16,0-3 0-16,0 1 0 0,0 2 144 0,6 1 32 16,1 1 0-16,2 2 0 0,-1 0-176 0,1 0-16 15,-1-1-16-15,1 1 0 0,1-2 32 0,1 2 16 16,0-2 0-16,1 2 0 0,-2 0-160 0,-2 3-128 15,-2-1 192-15,-1 3-192 0,0 1 144 0,0 0-144 16,2 0 0-16,-1 1 144 0,-4-1-144 0,0 0 0 16,-2 4 144-16,-3 1-144 0,-3 3 0 0,-5 2 144 15,0 0-144-15,-3 2 0 0,-2 1 272 0,4 1-48 16,0 3-16-16,-2 0 0 0,0-2 48 0,-5 3 0 16,-1 1 0-16,-4 3 0 0,0 0-112 0,-4 1-16 15,0-1 0-15,-2 2 0 0,-4 2 32 0,1 1 0 16,-3-1 0-16,0 0 0 0,0 1 0 0,-1 1 0 0,0-1 0 0,-4 0 0 15,-2-1-16-15,1 3 0 0,-5 6 0 0,0 0 0 16,4-8-144-16,-4 8 0 0,0 0 0 0,0 0 0 16,0 0 0-16,0 0 0 0,-10 3 0 0,0 4 0 15,0 2-176-15,-5 1 48 0,-1 0 0 0,-4 3 0 16,-1 3-48-16,-1 1 0 0,-6 0 0 0,0 2 0 16,-2 0 176-16,-2 1-128 0,-3-1 128 0,-3 2-128 15,0 3 128-15,-2 2 0 0,1-2 0 0,-8 7 0 16,1 5 0-16,-5 4 0 0,-6 3 0 0,-2 4 0 15,-4 3 0-15,0 1 0 0,-1 1-144 0,-7 6 144 16,0 5 0-16,-3 4-144 0,-1 1 144 0,2-1 0 16,0-2 0-16,3-3 0 0,-1-5 0 0,3 0 0 0,2 0 320 15,3-2-48-15,3-6 0 0,3-3 0 0,6-7-80 16,-3-2-32-16,0-3 0 0,6-3 0 0,4-4-160 0,2-3 128 16,2-6-128-16,3-2 128 0,5 1-128 15,3-3 0-15,5-3 0 0,0 1 0 0,3-1 0 0,5 0-256 16,-2 0 64-16,3-3 16 0,-1-2-80 0,5-3-32 15,2-1 0-15,9-2 0 0,-5 3-80 0,5-3-16 16,-4-1 0-16,4 1 0 0,0 0 160 0,0 0 32 16,1-7 0-16,4-2 0 0,6-2 192 0,3-1 0 15,3-3 0-15,1 0-144 0,1-2 144 0,6-2 0 16,0-2 160-16,5-6-160 0,6 0 208 0,2-5-48 16,6-3-16-16,3-6 0 0,2-6 48 0,1-3 0 15,-3 2 0-15,5-3 0 0,3 1 0 0,2-2 0 16,2-2 0-16,4-1 0 0,1-2-16 0,0-1 0 15,-4-1 0-15,2 2 0 0,0 1-48 0,3 0-128 0,2-1 192 0,-3-1-64 16,-1-2-128-16,-2 1 192 0,-4 5-192 16,2 1 192-16,1-1-192 0,2 3 160 0,3 2-160 0,-3-3 160 15,-3-2-160-15,-1 3 0 0,-4 0 0 0,3 4 128 16,2 4-128-16,-1 3 0 0,-7 3 0 0,-3 4 0 16,-5 5 0-16,-4 1 0 0,-3 0 0 0,-6 5 0 15,-3 5 0-15,-2 1-224 0,-3 3 80 0,-4 2 16 16,-3 5-80-16,-2 1-16 0,-4 4 0 0,-2-1 0 15,-7 2 0-15,0 0 0 0,0 0 0 0,0 0 0 16,-5 10 224-16,0 1 0 0,-6 0 0 0,0 3 0 16,-3 3 0-16,-3 1 0 0,-3 1 0 0,-2 3 0 15,-4 3 0-15,-4 2 0 0,-4 0-160 0,-3 3 160 0,-5 3 0 16,-3 2-176-16,-1 1 176 0,-1 3-128 0,-3 2 128 16,-1-1 0-16,1 0 0 0,-2 2 0 0,-4-1 0 0,0 3 0 15,-2-1 0-15,-1 5 0 0,1 1 0 0,1 3 0 16,-1 1 0-16,-2-1 0 0,-2 1 0 0,-2 3 0 15,-6 2 0-15,3 3 0 0,-2 3 0 0,0 1 0 16,1 0 0-16,-2-3 0 0,-2-1 0 0,4-5 0 16,4 0 0-16,3 0 0 0,1 1 0 0,3-2 128 15,2-2-128-15,0-3 0 0,3-3 0 0,5-3 0 16,-1-4 0-16,5-2 128 0,7 1-128 0,5-3 0 16,3 0 0-16,4-3 0 0,2-5 0 0,1-5 128 15,5-6-128-15,1-1 128 0,4-3-128 0,1-3 0 0,6-3 0 16,4-7 0-16,0 0 0 0,0 0-208 0,0 0 48 15,0 0 16-15,13-5 144 0,3-4-192 0,0-5 192 0,3-7-192 16,4-7 192-16,3-5 0 0,4-4 160 0,4 0-160 16,6-5 160-16,1-1-160 0,5-3 160 15,4-2-160-15,3-3 128 0,3-6-128 0,-2-4 0 16,4 1 144-16,3 3 16 0,3-1 0 0,3-1 0 0,2 2 0 16,1 1 32-16,1-2 16 0,-1-1 0 0,5 1 0 15,3 1 0-15,0 3 0 0,0 2 0 0,0 0 0 16,-1 1-208-16,4-1 144 0,-2 2-144 0,-2 5 128 15,-3 3-128-15,-5 4 0 0,-4 4 0 0,-2 4 128 16,-3 6-128-16,-4 2 0 0,-3 3 0 0,-7 2 0 16,-5 5-336-16,-4-1 48 0,-5 2 16 0,-4 2 0 15,-3-1-528-15,-3 0-96 0,1 0-32 16,-5-1 0-16,-1 1-2848 0,0-4-560 0</inkml:trace>
  <inkml:trace contextRef="#ctx0" brushRef="#br1" timeOffset="-196762.47">21263 15024 30399 0,'-15'1'2704'0,"3"0"-2160"0,1-1-544 16,1 1 0-16,10-1 1120 0,0 0 112 0,-7 1 32 0,7-1 0 31,0 0-1264-31,0 0-416 0,0 0 0 0,8-1 0 0,3-2 160 0,5-1 48 0,-1-2 0 0,3 1 0 16,3-4 528-16,3 0 96 0,2 0 32 0,7 0 0 16,4-2 48-16,0 3 16 0,1-3 0 0,2 3 0 15,1 0-160-15,3 2-32 0,3-1 0 0,4 3 0 16,1 2-320-16,-1 1 144 0,1 1-144 0,-4 0 0 15,-3 1 0-15,-1 3 0 0,0-1 0 0,0-2 0 16,0-1 0-16,-3 2 0 0,-6 4 0 0,-2-1 0 16,-2 2 0-16,-1-2 0 0,-5 1 0 0,-1 2 0 15,-2 2 0-15,-1-1 160 0,-4 1-160 0,-2 4 192 0,-4-1-16 16,0 2 0-16,-1 4 0 0,-6 1 0 0,-2-2 16 16,-2 5 0-16,-2 8 0 0,-2 2 0 0,-4 4 48 15,-1 3 16-15,-5 4 0 0,1 4 0 16,-3-2 192-16,-1-2 32 0,-4-4 16 0,1 0 0 0,3-1-288 0,0-1-48 15,2-3-16-15,-1-2 0 0,-2-1-144 0,1-2 192 16,-2-5-192-16,2-2 192 0,0-1-384 0,2-2-64 16,-1-3 0-16,2-3-16 15,0-4-2608-15,0-5-528 0</inkml:trace>
  <inkml:trace contextRef="#ctx0" brushRef="#br2" timeOffset="-188462.304">19432 16710 24991 0,'-10'20'1104'0,"5"-6"240"0,-1 2-1088 0,0-1-256 16,-2-2 0-16,1 1 0 0,1 0 0 0,-2-2 0 15,2 1 0-15,1-2 0 0,1 1 144 0,-1-1-16 16,0-3-128-16,1 1 192 0,2 2 368 0,0-6 64 16,2-5 16-16,0 0 0 0,0 0-96 0,0 0-16 15,0 0 0-15,0 0 0 0,0 0-400 0,-1-10-128 16,0-3 0-16,0 0 0 0,-2-2 176 0,-1-5-32 15,1-7 0-15,-1-6 0 0,0-3 224 0,-1-6 32 16,-1-5 16-16,2-1 0 0,-4-4-64 0,2-1-16 16,-1 1 0-16,1-5 0 0,2-6-80 0,-3-1 0 0,1-2-16 0,0 1 0 15,3-1-48-15,0 1 0 0,-2-7 0 0,1-1 0 16,0-6-64-16,-1 2 0 0,-2-1-128 0,-1-4 192 16,-2-5-192-16,1-1 0 0,-3-1 0 0,-1 0 0 15,-2-1 0-15,-1-1 176 0,-2-1-176 0,1 3 160 16,-5 3-160-16,0 1 0 0,0-2 0 0,-3 5 0 15,0 2 0-15,1 6 0 0,1 4 0 0,1-1 128 16,0-3-128-16,0 7 128 0,1 5-128 0,-2 3 128 16,2 4-128-16,-2 1 0 0,1 1 0 0,1 1 0 15,-1 0 128-15,1 3-128 0,-3-1 0 0,4 6 128 16,2 5-128-16,3 3 0 0,0 4 0 0,1 3 0 16,-1 0-176-16,0 3 176 0,1 2-128 0,2 3 128 15,2 1 0-15,-1 2-128 0,3 3 128 0,-1 1 0 0,0 0 0 16,1 3 0-16,3 3 0 0,-2 0 0 0,-2 3 0 15,3 1 0-15,2 0 192 0,4 4-64 0,-6-3-128 0,6 3 128 16,-3-4-128-16,3 4 128 0,0 0-128 0,0 0 0 16,0 0 0-16,0 0 0 0,0 0 0 0,9 11 0 15,-2 6 0-15,2 3 0 0,1 2 0 0,2 5 0 16,1 1 0-16,1 5 0 0,4-3 0 0,0 12 0 16,-3 5 0-16,3 6 0 0,6 2 0 0,2 6 0 15,-3 0 0-15,4 6 0 0,1 3 0 0,1 10 0 16,1 8 0-16,0 4 0 0,4 2 0 0,-1 8 0 15,5 9 0-15,1-1 0 0,0-2 0 0,2 2 0 16,-1 1 0-16,1-1 0 0,0-3 0 0,-5-3 0 16,-1 2 0-16,2-4 0 0,-2-3 0 0,2-4 0 15,2-2 0-15,-3-3 0 0,-2-3 0 0,1-2 0 16,3-2 0-16,-3-1 0 0,-1 1 0 0,-3-4-128 0,-4-4 128 0,-1-2 0 16,-3-1 0-16,-1-3 0 0,-4 3 0 15,0-5 0-15,-3-5 0 0,1-4 0 0,-2-6 0 16,0-5 0-16,0-7 0 0,-1-1 0 0,1-4 0 0,-1-4-128 15,-1-5-80-15,-3-3-16 0,-3-4 0 0,0-5 0 16,2-4 0-16,-1-4 0 0,-7-6 0 0,0 0 0 16,0-8 48-16,-5-6 16 0,-4-6 0 0,0-7 0 15,-3-6 160-15,0-3 0 0,-7-3 0 0,2-5 128 16,2-8 48-16,2-6 16 0,-1-8 0 0,-1-4 0 16,0 2-192-16,-1-3 192 0,2-4-192 0,-2-4 192 15,-2-9-64-15,0 0-128 0,-2 0 192 0,-1-7-64 16,-4-8 80-16,0-3 16 0,-2-1 0 0,-1-9 0 0,0-8-32 15,2 0-16-15,-4-1 0 0,5-2 0 0,0 1-176 0,1 6 0 16,2 5 0-16,3 5 128 0,1 4-128 0,0 5 0 16,-1 3 0-16,1 5 0 0,0-1 0 0,2 8 0 15,-1 6 0-15,1 1 0 0,-3 2 0 0,3 3 0 16,-4 1-128-16,2 4 128 0,0 1 0 0,2 2-176 16,2 2 176-16,-1-1-128 0,-3-3-16 0,1 2 0 15,0 2 0-15,1 2 0 0,0 3 0 0,-1 3 0 16,2 3 0-16,0 6 0 0,0 6 144 0,2 4-160 15,0 2 160-15,0 6-160 0,4 2 160 0,-2 5 0 16,0 5 160-16,3 5-160 0,-1 4 368 0,3 2-32 16,-2 3 0-16,3 3 0 0,-2 2-96 0,3 4-32 15,-1 2 0-15,3 5 0 0,-3 7-208 0,2 5 0 16,2 12 0-16,2 3-160 0,0 2 160 0,4 4-160 16,-2 4 160-16,4 7-160 0,0 5 160 0,2 10 0 15,2 7-144-15,4 1 144 0,-2-2 0 0,2 10 0 0,1 9 0 0,1-1 0 16,2-4 0-16,1 5 0 0,1 2 0 0,1 3 0 15,0 3 0-15,0 2 0 0,4 1 0 0,0 4 0 16,1-2 0-16,-1 3 0 0,2 3 0 16,-3 0 0-16,0-3 0 0,2 2 0 0,-5-1 0 0,0-3 0 15,-1-5 128-15,-2-4-128 0,0 0 128 0,-1-5-128 16,-1-6 160-16,0-7-160 0,0-7 192 0,0-5-192 16,-3-4 208-16,2-8-64 0,1-10-16 0,-4-5 0 15,-4-4-128-15,-1-8 0 0,0-7 0 0,-2-8 0 16,0-7-432-16,-6-11-112 15,0 0-32-15,5-20 0 0,-2-12-2304 0,-8-18-448 16</inkml:trace>
  <inkml:trace contextRef="#ctx0" brushRef="#br2" timeOffset="-187941.757">18399 13887 32255 0,'-27'44'1424'0,"10"-14"304"0,1 3-1392 0,0-2-336 0,1-4 0 0,2 0 0 16,1-1 544-16,3-2 32 0,1-6 16 0,3 0 0 15,3-3-592-15,1-5 0 0,1-10 0 0,0 0 0 16,0 0-128-16,0 0 0 0,14 0 0 0,-3-5 0 16,0-5-16-16,1-3 0 0,1-5 0 0,1-4 0 15,0-4 144-15,0-10 0 0,1-5 0 0,3-6 0 16,-1-2 192-16,0-1-48 0,1-1 0 0,3-2 0 16,0-2 96-16,-1 0 16 0,2-1 0 0,0-1 0 15,-1-1 64-15,1 4 0 0,-3 4 16 0,2 0 0 16,3 1-112-16,-4 2-32 0,-3 3 0 0,0 1 0 15,-2-1-32-15,0 3-16 0,0 1 0 0,-1 8 0 16,-3 6 64-16,0 4 16 0,-1 3 0 0,0 6 0 0,3 4 32 16,-3 4 0-16,0 2 0 0,1 0 0 0,-2 7-16 0,4 4 0 15,2 7 0-15,3 9 0 0,2 9-64 0,4 10-16 16,2 7 0-16,2 9 0 0,-1 6-160 0,2 3 0 16,-1 2 0-16,1 8 128 0,1 6-128 0,-2-4 0 15,-3-6 0-15,0-3 0 16,0-2-496-16,3-2-16 0,-2-2-16 0,3-7-11120 15,-4-6-2240-15</inkml:trace>
  <inkml:trace contextRef="#ctx0" brushRef="#br2" timeOffset="-187134.968">17229 16008 23039 0,'-13'11'1024'0,"5"-1"192"0,-1-1-960 0,1-2-256 16,8-7 0-16,-7 5 0 0,-1 3 1536 0,8-8 272 0,0 0 48 15,0 0 16-15,0 0-1584 0,0 0-288 0,0 0 0 0,0 0-208 16,4-10 80-16,4-1 128 0,0-2-208 0,-1-3 80 15,-4-3 128-15,2-1-128 0,4-2 128 0,0-2-128 16,-3-2 128-16,-1-2 176 0,-1-2-48 0,3 1 0 16,-1 2 0-16,0 1 0 0,-2-1 0 0,2 4 0 15,-1 3 0-15,1 2 0 0,-2 0 0 0,2 4 0 16,-1 4 0-16,2 0 0 0,-1 1 0 0,2 2 0 16,0 3-128-16,2 3 0 0,-10 1 0 15,12 4 0-15,0 3-192 0,1 5 192 0,1 3-160 0,2 5 160 16,-1 4-176-16,2 9 176 0,-1 4-192 0,1 5 192 15,-3 0-224-15,1 2 64 0,3 2 16 0,-3-1 0 0,0-1-48 16,-2 2 0-16,-2 3 0 0,-3 0 0 0,-4-6 192 16,0-2 128-16,1 0-128 0,-3-6 176 0,0-6 224 0,1-6 48 15,-3-6 16-15,0-4 0 0,2-2 80 0,-2-11 16 16,0 0 0-16,0 0 0 0,0 0 16 0,-6-10 16 16,-2-4 0-16,1-8 0 0,-2-11-224 15,1-7-48-15,-1-6-16 0,2-2 0 0,-2 1-304 0,1-2 0 16,2-2 0-16,1 2 0 0,2-1 0 0,2-2 0 15,1-4-144-15,3 2 144 0,1 6 0 0,3 3 0 16,0 3 0-16,0 5-128 0,1 4 128 0,2 2-128 16,1 3 128-16,2 4-128 0,3 2-192 0,0 2-48 15,-4 3 0-15,1 2 0 16,1 4-192-16,0 2-32 0,0-1-16 0,2 4 0 16,-1 4-1760-16,1 0-368 0,0 0-64 0</inkml:trace>
  <inkml:trace contextRef="#ctx0" brushRef="#br2" timeOffset="-186297.692">17981 15856 28959 0,'0'0'1280'0,"-2"11"272"0,1-3-1232 0,-1 3-320 0,-2 1 0 0,5 3 0 16,4-2 0-16,-1 2 0 0,1 3 0 0,1 1 0 16,1 4 0-16,2 2 0 0,-3 3-208 0,4 1 80 15,0 2 128-15,1 0-160 0,1 1 160 0,1 0-160 0,-6-2 160 0,2-2 0 16,0-6 0-16,-1-2 0 0,1-3 0 0,-1-2 0 16,-3-4 0-16,1-5 0 0,-6-6 0 0,0 0 144 15,8-1-144-15,-1-4 0 0,-3-4 256 0,0-5-48 16,-2-5-16-16,0-4 0 0,3-6 96 0,-4-1 16 15,0 0 0-15,-2-4 0 0,0-4-304 0,1 1 160 16,1-2-160-16,-1 3 128 0,-1-3-128 0,0 2 0 16,-3 0 0-16,2 3 0 0,1-2 0 0,1 8 0 15,0 5-176-15,1 5 176 0,-1 4 0 0,0 4-128 16,0 2 128-16,0 8 0 0,0 0 0 0,6 9 0 16,-4 5 144-16,4 7-144 0,3 6 272 0,3 4-48 15,-1 8-16-15,3 3 0 0,-2 0-208 0,0 2 128 16,2 1-128-16,-1 2 0 0,2 2 288 0,-3-2-32 0,-1-4-16 15,2-6 0-15,0-2 144 0,-1-5 48 0,0-6 0 16,1-3 0-16,3-5-432 0,0-1 0 0,2-6-192 0,4-5 192 31,0-5-2672-31,4-7-400 0</inkml:trace>
  <inkml:trace contextRef="#ctx0" brushRef="#br2" timeOffset="-185482.761">19634 16969 10127 0,'0'0'896'16,"-6"7"-704"-16,6-7-192 0,-6 8 0 0,6-8 3952 16,0 0 752-16,0 0 160 0,0 0 16 0,0 0-3680 0,0 0-752 15,11-5-128-15,3-4-48 0,2-3-128 0,1-3-16 16,-2-1-128-16,4-2 192 0,2-1 192 0,2-3 48 15,2-3 0-15,2-1 0 0,1-4 48 0,6-2 16 16,6-2 0-16,-2 1 0 0,4-2-32 0,1 1 0 16,-1-2 0-16,1-2 0 0,-2 3-48 0,3 0-16 15,4 0 0-15,-2-1 0 0,3 0 48 0,0-1 16 16,1-4 0-16,3-3 0 0,-1-5-16 0,2 0-16 16,-2 1 0-16,3-2 0 0,3 3-64 0,0-3-16 15,-2-1 0-15,-3 0 0 0,3-2-144 0,-5 4-16 16,-1 0-16-16,4 3 0 0,-1 2-176 0,3 2 0 15,-1 4 144-15,0 2-144 0,-3-1 160 0,1 2-32 0,-6 1-128 0,-2 3 192 16,-3 2-192-16,0 1 0 16,1 4-192-16,-3 1 192 0,-1 0-160 0,-4 3 160 0,-2 3-128 0,-2 2 128 15,-3-2-144-15,-1 3 144 0,-4 1-160 0,-1 3 160 16,-3 1-192-16,-3 0 192 0,-2 2-208 0,-2-1 80 31,-1 4-320-31,-2-2-48 0,-9 6-16 0,7-5 0 16,-7 5-2352-16,0 0-464 0,0 0-112 0,-10 0-16 0</inkml:trace>
  <inkml:trace contextRef="#ctx0" brushRef="#br2" timeOffset="-185124.243">21221 15066 32255 0,'0'0'2864'0,"0"0"-2288"16,10-10-576-16,8-3 0 0,13-5 1408 0,3-3 160 15,3-3 32-15,5-1 16 0,8-5-1408 0,2-3-208 16,4-3-192-16,2 0 48 0,7 2-192 0,-1 2-48 16,2 2 0-16,-7 4 0 15,-6 3-64-15,-5 3-32 0,-1 3 0 0,-3 5 0 0,-3 4 480 0,-2 4-144 16,-2 5 144-16,-4 8 0 0,-5 6 0 0,0 7 0 15,-1 5 0-15,-2 11 176 0,-6 9-48 0,-3 6-128 0,-1 6 192 16,-7 1-64-16,-8-2 16 0,-5 3 0 16,-4 0 0-16,-4 1 0 0,-4 0 112 0,0 1 0 0,-5-2 16 0,2-3 0 15,0-4-128-15,-4-4-16 0,-4-2-128 0,4-4 192 32,3-4-1872-32,0-2-384 0,1-6-80 0</inkml:trace>
  <inkml:trace contextRef="#ctx0" brushRef="#br2" timeOffset="-184468.48">21287 16686 22111 0,'-6'10'1968'0,"2"-1"-1584"16,4-9-384-16,-3 9 0 0,-2-1 1568 0,5-8 224 15,0 0 64-15,0 0 0 16,0 0-1984-16,0 0-400 0,7 5-80 0,0-4-16 0,-7-1 624 0,9-5 0 16,-3-2 0-16,5 1 0 0,2-1 704 0,-1-2 224 0,-10-2 32 0,6-5 16 15,5-1-64-15,3-4-16 0,-1-1 0 0,0-3 0 16,2-4-480-16,0-2-96 0,4-1-32 0,-4-1 0 16,-1 0-288-16,0 1 0 0,-2-3 0 0,1 3-144 15,1 1 144-15,-1 4-160 0,1 3 160 0,-2 2-160 16,-4 5-16-16,2 5 0 0,0 4 0 0,0 5 0 31,-12 3-192-31,11 7-32 0,1 5-16 0,0 7 0 0,0 5 160 0,-3 5 16 0,-1 4 16 0,0 5 0 16,-1 5 32-16,-1 3 16 0,-2 3 0 0,2 4 0 15,-2 3 176-15,1 0 176 0,-3 1-48 0,-2-7 0 16,-2-4 384-16,2-4 64 0,-2-8 0 0,0-2 16 16,-3-3 240-16,3-7 32 0,-2-8 16 0,2-3 0 15,-2-1-368-15,4-10-80 0,0 0-16 0,-4-8 0 0,-2-4-224 0,2-8-64 16,2-3 0-16,1-9 0 0,-1-6 48 15,2-5 0-15,-1-4 0 0,2-7 0 0,6-6 16 16,1 0 16-16,2-1 0 0,5 3 0 0,2 1-208 0,4 2 144 16,4 3-144-16,2 4 128 0,1 2-128 0,2 4 0 15,1 3 0-15,0 6 0 0,-1 6 0 0,1 4 0 16,0 3 0-16,0 4-176 16,0 7-464-16,2 2-80 0,1 5-32 0,-6 4 0 15,-7 5-1600-15,0 5-320 0,1 4-64 0,-2 3-10816 0</inkml:trace>
  <inkml:trace contextRef="#ctx0" brushRef="#br2" timeOffset="-183933.284">22313 16497 38463 0,'0'0'1712'0,"0"0"336"0,0 0-1632 0,0 0-416 16,-2 8 0-16,2-8 0 0,0 0 0 0,0 0-176 15,0 0 16-15,4 4 0 0,0 1-144 0,2 2-16 16,2 1-16-16,1 2 0 0,-3 2 336 0,3 6 0 16,1 4 0-16,1 6 0 0,2 1 0 0,-1 6 208 15,-1 3-48-15,2 2-16 0,0 1-144 0,-1-1 0 16,1-2 0-16,-2 1 128 0,1-1 0 0,0-3-128 15,-1-3 192-15,0 0-64 0,0-2 160 0,-1-4 32 16,-1-11 0-16,0-1 0 0,-3 0 80 0,3-7 32 16,0-3 0-16,1-9 0 0,1-2-192 0,2-8-48 15,-2-5 0-15,2-8 0 0,-1-7-48 0,0-7-16 0,1-9 0 16,-2 2 0-16,-1-5 128 0,1-4 32 0,-2-5 0 16,3-4 0-16,1-5 0 0,1 5 0 0,0 4 0 15,0 3 0-15,3 2-80 0,-2 2-16 0,2-1 0 0,-2 7 0 16,0 4-192-16,1 4-128 0,-5 2 128 0,0 4-208 31,-1 2-1712-31,-1 2-352 0</inkml:trace>
  <inkml:trace contextRef="#ctx0" brushRef="#br2" timeOffset="-181242.031">21091 13976 28559 0,'-3'-1'2544'0,"-4"-2"-2032"0,2 1-512 0,0 1 0 15,-1 0 880-15,6 1 80 0,-6-2 0 0,6 2 16 16,0 0-544-16,0 0-112 0,0 0-32 0,0 0 0 16,0 0-288-16,0 0 0 0,0 0 0 0,0 0-144 15,3-9 144-15,-3 9 256 0,10-7-64 0,-2 1-16 16,1-3 224-16,1 2 48 0,1 2 16 0,5-3 0 16,4-2 48-16,4-2 16 0,5-1 0 0,5-4 0 15,7-2-144-15,5-4-48 0,8-4 0 0,3 2 0 16,1-4-208-16,3-3-128 0,2-3 128 0,5-1-128 15,4 3 0-15,2-8 128 0,1-6-128 0,-1 3 0 16,0 4 0-16,3 1 0 0,1-4 0 0,1 0 0 0,-2-1 0 16,2 3 0-16,0 2 0 0,4-4 0 0,-1-4 0 15,-1 6 0-15,-2 2 0 0,6 2 128 0,0-1 0 0,1 0 16 16,-2-2 0-16,0 4 0 0,-5 2 16 0,5-1 0 16,1-4 0-16,0 3 0 0,-1 1-160 0,-8 3 0 15,-4 2 0-15,-1 3 128 0,-5-2-128 0,-4 3 0 16,-2 1 0-16,-6 2 0 0,-7 0 0 0,-3 4 0 15,-2 1 0-15,-5 1 128 0,-3 3-128 0,-1 2 160 16,-1 1-160-16,-2 2 160 0,-8 0-160 0,-1 2 0 16,-3 2 144-16,-3 2-144 0,-6 0 0 0,-2 0 0 15,-7 3 0-15,0 0 0 0,0 0-240 0,0 0 48 16,0 0 0-16,0 0 0 0,0 0 192 0,0 0-144 0,0 0 144 16,-13 3-128-16,-5 0 128 0,0 1 0 0,-2 2 0 15,0-1 0-15,1 0-144 0,-1 1 144 0,-4 1-160 16,1 1 160-16,-1 0-224 0,-2 2 48 0,-4 0 16 15,-2 1 0-15,-2 2 160 0,-2 2-160 0,-5 0 160 16,-2 0-160-16,-4 0 160 0,-2 2 0 0,2 4 0 0,-2 0 0 16,-3 1 0-16,-3 1 0 0,-6 5 0 0,-1 3-128 15,-4 2 128-15,-4 1 0 0,2 0 0 0,-5 1 0 16,-4 1 0-16,-3 1 0 0,0-1 0 0,-4 1 0 16,3 2 0-16,-3 4 0 0,-8 2 0 0,3 1 0 15,1 0 160-15,0 0 16 0,0-2 0 0,-2 3 0 16,-4 0-176-16,4 0 192 0,3-2-192 0,-2 5 192 15,-9 4-192-15,6 0 0 0,3-2 0 0,1-2 128 16,5-4-128-16,0-1 128 0,0-1-128 0,7-2 128 16,8-1 16-16,3-1 0 0,8 0 0 0,1-3 0 0,4-6-144 15,4-1 128-15,-3-2-128 0,7-3 128 0,2-4-128 16,4-1 0-16,1 0 0 0,4-1 128 0,3 0-128 0,1-2 0 16,0 1-160-16,6-3 160 0,1-2-176 0,4 1 176 15,0-2-192-15,4-2 192 0,4-2 0 0,3 0 0 16,7-8 0-16,0 0 0 0,0 0-128 0,0 0 128 15,8 3-192-15,4-3 192 0,5-1-256 0,3-2 48 16,2-4 16-16,5-1 0 0,3-6 192 0,5-2 0 16,8-3 0-16,3-3 0 0,2-2 0 0,7-2 0 15,6-3 0-15,1-4 0 0,2-5 0 0,3-4 0 16,3-4 160-16,8-3-160 0,10-4 128 0,1 2-128 16,-2 0 128-16,11-1-128 0,6-2 128 0,0-3-128 15,-3-3 128-15,4 0-128 0,8 3 128 0,1 0-128 16,1-5 128-16,4 2-128 0,7 2 0 0,-2-4 128 0,-4-3-128 15,-2 5 0-15,-2 5 128 0,-4 1-128 0,-7 4 0 16,-1 4 128-16,0-2-128 0,-6-1 0 0,-7 0 0 0,-1 8 0 16,-4 6 176-16,-4-2-48 0,-6 2-128 0,-7 6 192 15,-7 2 0-15,-3 6-16 0,-6 3 0 0,-5 2 0 16,-5 3-176-16,-6 3 0 0,-8 1 0 0,-4 4 0 31,-3 0-512-31,-7 3 0 0,-6 1 16 0,-9 1 0 16,0 0-1552-16,-14 9-320 0,-8 1-64 0,-5 1-12512 0</inkml:trace>
  <inkml:trace contextRef="#ctx0" brushRef="#br2" timeOffset="-180831.568">23208 12371 33279 0,'0'0'1472'0,"0"0"320"0,0 0-1440 0,0 0-352 15,0 0 0-15,9-6 0 16,7 0-656-16,2-1-208 0,0-2-32 0,5 3-16 16,7-1 144-16,-1 0 48 0,2-4 0 0,4 3 0 0,5 0 864 0,4 1 176 15,3 0 48-15,3 2 0 0,2 1 592 0,0 2 128 16,-1 1 32-16,1 1 0 0,-2-2-400 0,1 1-80 0,1 5 0 15,-5 2-16-15,-5 1-288 0,-4 2-48 0,0 1-16 16,-7 1 0-16,-3 2-32 0,-6 1-16 0,-6 1 0 0,-1 4 0 16,-3 0 272-16,-6 4 48 0,-4 3 16 0,-7 4 0 15,-5 4-64-15,-7 8-16 0,-8 4 0 0,-5 3 0 16,-8-1-16-16,-7 3 0 0,-5 0 0 0,-4 1 0 16,-6 0-112-16,-4 0-32 0,-6 6 0 0,-9 0 0 15,-8 2-320-15,2-2-160 0,4-4 16 0,-2-3 0 31,-1 0-1872-31,3-4-368 0,7-5-80 0</inkml:trace>
  <inkml:trace contextRef="#ctx0" brushRef="#br2" timeOffset="-179444.551">8788 11419 1839 0,'0'0'0'0,"0"0"160"0,-4-10-160 0,0 2 0 15,-2-1 0-15,5 1 0 0,0-1 5984 0,1 0 1168 16,-1 1 224-16,-1-1 48 0,2 9-5632 0,0-9-1120 16,0 9-224-16,0-9-64 0,0 9-128 0,0 0-48 15,0 0 0-15,0 0 0 0,0 0 112 0,0 0 32 16,0 0 0-16,0 0 0 0,0 0 32 0,0 0 16 16,-5 11 0-16,2 6 0 0,1 4-144 0,1 5-48 15,-2 3 0-15,3 3 0 0,0 2-80 0,0 5 0 16,-2 6-128-16,1 5 192 0,1 5-64 0,-1 3-128 15,0 2 176-15,-1 1-176 0,-2 2 208 0,1 1-64 0,-4 1-16 16,1-1 0-16,-3-1 16 0,0-3 0 0,-3-4 0 0,0-2 0 16,-2-4 0-16,-2 1 0 0,1-1 0 0,-2 0 0 15,1-2 96-15,-1-3 16 0,1-4 0 16,-2-1 0-16,0-5 16 0,2-3 16 0,3-6 0 0,2-2 0 16,1-2-288-16,1-3 0 0,1-4 128 0,2-1-128 15,3-2 0-15,-3-5 0 0,6-7 128 0,0 0-128 16,0 0 0-16,0 0-192 0,-3-7 16 0,2-4 16 15,2-2 0-15,1-4 0 0,1-3 0 0,2-5 0 16,-4-6 160-16,3 0 0 0,4-2 0 0,-1-6-128 16,-2-7 128-16,3-4 0 0,0 3 0 0,0-2 0 15,0 1 0-15,2-3 0 0,2-3 0 0,0-1 0 16,-3-1 0-16,4 0 0 0,4-1 0 0,-2 2 0 0,-1 1 0 16,1 1-128-16,-1 4 128 0,1-1 0 15,1 2-192-15,-2 3 64 0,0 1 0 0,0 4 0 0,-3 5 128 0,0 4 0 16,-3 5-144-16,0 4 144 0,1 2 0 0,-3 6 0 15,0 3 0-15,-2 3 0 0,-4 8 0 0,0 0 0 16,0 0 0-16,0 0 0 0,0 0 128 0,7 9-128 16,0 2 0-16,-5 8 128 0,-2 5 0 0,0 9-128 15,-2 7 192-15,-2 7-64 0,1 3 0 0,-3 3 0 16,0 0 0-16,-1 3 0 0,0 0 0 0,-1 8-128 16,-1 7 192-16,-1 2-64 0,-2-2 32 0,0 1 0 15,-1-2 0-15,0 2 0 0,-1 2 0 0,0-5 0 16,-1-5 0-16,0-4 0 0,3-3-160 0,2-2 0 15,3-6 0-15,0-1 0 0,2-4 0 0,-1-1-256 16,-2-6 48-16,1-5 0 16,-1-6-2800-16,0-9-576 0</inkml:trace>
  <inkml:trace contextRef="#ctx0" brushRef="#br2" timeOffset="-178649.454">9215 13000 4607 0,'0'0'400'0,"-3"9"-400"16,3-9 0-16,-5 11 0 0,5-11 2448 0,0 0 416 15,0 0 80-15,0 0 0 0,-7 3-1728 0,7-3-368 16,0 0-64-16,0 0-16 0,0 0 192 0,-8 0 16 16,8 0 16-16,0 0 0 0,-8 0-32 0,8 0-16 15,-8-2 0-15,8 2 0 0,-8-5-112 0,8 5 0 16,-7-7-16-16,4-3 0 0,-1-2-304 0,1-1-64 15,1-1-16-15,1 0 0 0,1-1-112 0,2-1 0 16,2-1-16-16,1-2 0 0,-2 1 16 0,3-4 0 0,0-3 0 16,0 0 0-16,3-2-64 0,0-5-16 0,-1-7 0 15,1-1 0-15,1 1-32 0,2-1 0 0,1 0 0 16,1 0 0-16,-1-3 16 0,2 0 0 0,1 1 0 0,0-3 0 16,1-3 32-16,2-2 0 0,0 1 0 15,-1 1 0-15,-3 1-128 0,3 3 0 0,0 2-128 0,1 2 192 16,-6 0-192-16,2-1 0 0,-1 1 0 0,0 3 0 15,-1 3 0-15,2 2 128 0,0 3-128 0,-1 2 0 16,-3 3 192-16,-1 2 0 0,1 2 0 0,0 1 0 16,-1 3 128-16,0 1 32 0,0 0 0 0,-1 2 0 15,2 0-160-15,0 1-48 0,-4 0 0 0,3 1 0 16,0-1-144-16,0 1 0 0,1 2 0 0,-2-1 128 16,0 0-128-16,0 0 0 0,-2 0 0 0,1 2 128 15,-1 4-128-15,-1-1 0 0,2 0 0 0,-8 5 0 0,6-1 0 16,-6 1 0-16,0 0 0 0,10 2 0 0,-2 3 0 15,0 0 0-15,-2 2 0 0,1 3 0 0,1 2 0 0,-1 3 0 16,1 1 0-16,1 4 0 0,1 4 128 16,-1 2-128-16,-2 4 0 0,3 3 128 0,0 3-128 0,-3 5 160 15,-7 0-160-15,2 6 160 0,4 1-160 0,1 2 0 16,-3-3 144-16,1 2-144 0,-1 0 128 0,0 2-128 16,1 6 160-16,-3-4-160 0,-2-1 192 0,0 0-48 15,2-3-16-15,1 0 0 0,-2-3 0 0,1-1-128 16,-2-1 192-16,0 1-64 0,1 1 16 0,-2-3 0 15,0-3 0-15,2-1 0 0,0 2-144 0,0-2 0 16,-1-6 0-16,3-1 128 0,-1-4-128 0,-1 0 0 16,-1-2 0-16,2-3 0 0,-3-4 0 0,0-2 0 15,1-2 0-15,0-4-176 16,0-11-336-16,0 0-80 0,-5 7-16 0,5-7 0 16,0 0-1808-16,-5-7-352 0,0-9-80 0</inkml:trace>
  <inkml:trace contextRef="#ctx0" brushRef="#br2" timeOffset="-178287.57">9381 12391 20271 0,'-10'0'896'0,"10"0"192"0,-8 4-880 0,1 0-208 0,7-4 0 0,0 0 0 0,0 0 3328 0,0 0 640 16,0 0 112-16,7 5 16 0,2-4-3072 0,5-2-608 16,3-4-128-16,4 2-32 0,1-4-16 0,6 0-16 15,2-2 0-15,5-1 0 0,3-1 64 0,-1 1 16 16,3 0 0-16,-1 1 0 0,0-2 0 0,1 2 0 16,3-1 0-16,-4 2 0 0,-6 0-304 0,4-1 160 15,3 4-160-15,-5 2 128 0,-3 0-128 0,-2 0 0 16,-4 0 0-16,-1 1 0 0,-1-1-224 0,-3 1 32 15,-3 0 0-15,1-1 0 16,-3-3-2224-16,-4 0-432 0,3-9-96 0,-7-8 0 0</inkml:trace>
  <inkml:trace contextRef="#ctx0" brushRef="#br2" timeOffset="-177783.608">10729 11172 16575 0,'-7'3'1472'0,"0"-1"-1168"15,7-2-304-15,-8 5 0 0,1-1 3168 0,7-4 576 16,-5 7 112-16,1 1 32 0,-1 2-2608 0,2 2-512 15,0 3-96-15,1 1-32 0,0 4-224 0,2 3-48 16,-2 4-16-16,2 3 0 0,1 6-32 0,0 4 0 16,1 4 0-16,2 5 0 0,-1 3 176 0,1 10 16 15,-2 4 16-15,1 3 0 0,-1 1 32 0,0 2 0 16,-1 1 0-16,-2 4 0 0,-1 2-96 0,-1-3-16 0,-3-2 0 16,-1-5 0-16,-1-1 80 0,1 1 16 0,-3 0 0 0,2-3 0 15,2-5-160-15,-1-2-16 0,2-7-16 16,-2-4 0-16,5-5-224 0,-1-2-128 0,0 3 160 15,2-2-160 1,1 0-576-16,3-6-192 0,0-1-64 0,3-3-11808 0,1-1-2368 0</inkml:trace>
  <inkml:trace contextRef="#ctx0" brushRef="#br2" timeOffset="-174767.447">17026 4346 13823 0,'0'0'608'0,"0"0"128"0,-1-10-592 0,2 3-144 0,-1 7 0 0,7-8 0 16,-2 1 3280-16,6 1 624 0,5-2 128 0,0 2 32 16,4 3-3152-16,4-1-624 0,-1-4-128 0,5 0-32 0,2 2-128 0,3 0 0 15,3 2 0-15,1-3 0 0,2-2-384 0,0 1 32 16,-1 1 16-16,4-2 0 0,3-3 144 0,3-1 48 16,2-2 0-16,6 2 0 0,4 4 144 0,0-1 0 15,0 0 0-15,3 1 0 0,3-2 0 0,2 1 0 16,5 1 0-16,1-1 0 0,-3-4 0 0,3 0 144 15,3-1-16-15,2 3-128 0,1 4 288 0,0-3-48 16,1 0-16-16,2 0 0 0,6 1-16 0,-1 2 0 16,-1 0 0-16,1 1 0 0,-2-2-48 0,3 1-16 15,2 0 0-15,1 3 0 0,-2-2-144 0,2-2 0 16,1-3 0-16,0 1 128 0,1 3-128 0,-2-3 0 16,0-3 0-16,0 0 0 0,3-1 0 0,-4-2 0 15,-4 1 0-15,3-2 0 0,0 0 0 0,0 2 128 16,-2 1-128-16,-3-2 0 0,-4 1 0 0,0 0 0 0,0 2 128 15,-3 1-128-15,-1-3 256 0,-5 2 32 0,-4 0 0 16,-3 3 0-16,1 3 256 0,0-1 48 0,-3-2 16 0,-6 3 0 16,-7 0 0-16,-5 1 0 0,-6 3 0 0,-4 0 0 15,-2 2-208-15,-5 0-32 0,-5 0-16 0,-5 2 0 16,-2 1-224-16,-4 1-128 0,-2 1 128 0,-2 3-128 31,-8 3-1440-31,-4 1-352 0,0 2-80 0</inkml:trace>
  <inkml:trace contextRef="#ctx0" brushRef="#br2" timeOffset="-171356.166">12187 12383 25791 0,'-8'-5'2304'0,"3"2"-1856"0,-4-3-448 0,4-1 0 16,-2-1 1488-16,1-1 208 0,-1 3 32 0,1-4 16 15,1 0-1488-15,-4 1-256 0,-1 2 0 0,2-1-208 0,-1 0 208 0,0-1-144 16,-3-1 144-16,-1 2-128 0,-3-1-128 0,0 1-32 16,-2 0 0-16,0 1 0 0,-6-4 144 0,1 1 144 15,-3-1-208-15,0 2 80 0,-1 2 128 0,-1 3 0 16,-3 1 0-16,-1 2 0 0,0 2 176 0,0 1-48 16,-1 1 0-16,4 1 0 0,1 1 0 0,1 3 0 15,1 1 0-15,3 0 0 0,2 0 208 0,2 2 48 16,1 2 0-16,2-2 0 0,2 2-32 0,3 1 0 15,1 2 0-15,2 3 0 0,2 1-352 0,2-1 0 16,0 1 0-16,2 1 128 0,1 1-128 0,3 0 0 16,3 1 0-16,0 1 0 0,0-5 0 0,4 2 0 0,2 5 0 15,-1-3 0-15,1 0 0 0,1-2 0 0,4-3 0 16,-2 0 0-16,-1-2 0 0,2-1-128 0,1-3 128 0,1-1 0 16,0-1 0-16,-1-3 0 0,2-1 0 0,4-3 0 15,2-1-192-15,0-2 64 0,1 0 0 0,1 0 0 31,4-3-2016-31,-3-2-400 0,12-9-80 0,-7-3 0 0</inkml:trace>
  <inkml:trace contextRef="#ctx0" brushRef="#br2" timeOffset="-170918.451">12631 12330 25791 0,'0'0'1152'0,"-4"-5"224"0,0-3-1104 0,-3 0-272 16,3 0 0-16,1 2 0 0,-4-1 1712 0,2 0 272 15,0-2 64-15,-1 1 16 0,-1 3-1872 0,-2-1-368 16,0-1-80-16,-2 0 0 0,2 1 16 0,-4 2 16 16,0 3 0-16,-1 1 0 0,-1 3 224 0,-1 5-192 15,1-1 192-15,-3 4-192 0,-1 2 192 0,2 1 208 16,-1 1-32-16,3 4-16 0,-1 2-32 0,3 2 0 15,3-1 0-15,-1 3 0 0,5-1 32 0,-1 1 0 16,3-1 0-16,-1 0 0 0,4-2-32 0,6 3-128 16,0 3 192-16,4-2-64 0,-4 1-128 0,5-3 0 15,1-1 0-15,1-5 0 0,1-6-224 0,0-2 80 16,0-2 16-16,-1-2 0 0,1-4 128 0,0-3 0 16,1-2 128-16,0-4-128 0,1-6 272 0,1-4-16 0,-2-4 0 15,0-2 0-15,2-4-48 0,-2-1-16 0,1 2 0 16,-1-2 0-16,-2 1 0 0,0 1-16 0,-1 0 0 0,-3 2 0 15,-5 1 16-15,0 2 16 0,-1 1 0 0,1 3 0 16,-5 0-208-16,0 4 144 0,-2 1-144 0,-5 4 128 31,-4 2-512-31,-3 1-96 0,-2 2-32 0,-3 3 0 16,-1 2-2544-16,1 1-512 0,-11 0-96 0,3-1-32 0</inkml:trace>
  <inkml:trace contextRef="#ctx0" brushRef="#br2" timeOffset="-170446.289">13532 12039 9215 0,'-16'4'816'0,"-5"-1"-656"16,-3-1-160-16,0 3 0 0,1 0 4544 0,1 2 864 15,1 0 176-15,-2 1 48 0,1 1-4704 0,-5 0-928 16,0 0-192-16,3 2-48 0,2 3 0 0,1-1 0 16,0-1 0-16,7 2 0 0,4 0 112 0,0-1 128 15,-3 0-208-15,4 3 80 0,1 0 128 0,4 0-160 0,2-3 160 0,0 0-160 16,2-2 160-16,3 1 0 0,3-3 0 0,2 1 128 15,-3 2-128-15,5-1 144 0,2 0-144 0,2 0 160 16,-4 0-16-16,2 1 0 0,0 0 0 0,1 1 0 16,-2-1 16-16,1 0 0 0,-2 1 0 0,-3-1 0 15,0 1-160-15,-3 1 192 0,-2 0-192 0,-3 4 192 16,-3 0 112-16,-3 1 16 0,-3 5 16 0,-6-1 0 16,-5-4 112-16,1 7 32 0,0 0 0 0,-6-1 0 15,-3-3 176-15,-1-1 48 0,-1-2 0 0,0 0 0 16,0-1-64-16,0-2 0 0,1-5 0 0,1 0 0 15,3-1-384-15,-1-5-64 0,1-1-32 0,2-1 0 16,-2-3-704 0,3-3-144-16,-1 1-16 0,5-4-9920 0,3-3-1984 0</inkml:trace>
  <inkml:trace contextRef="#ctx0" brushRef="#br2" timeOffset="-169640.725">14452 11794 15663 0,'0'0'1392'0,"0"0"-1120"0,-5-7-272 0,-3-2 0 16,0-1 3440-16,1-1 624 0,-2-2 128 0,-1 1 32 31,-1 1-3808-31,0 2-752 0,-1-1-160 0,-2 2-16 0,-1 2 96 0,0 0 32 0,-2 0 0 0,1 1 0 16,-3 3 256-16,2 2 128 0,-2 1-128 0,-1 3 128 16,-1 5 160-16,0 2 112 0,0 1 32 0,-4 6 0 15,0 5 144-15,1 1 16 0,1 0 16 0,-2 5 0 16,-2 4-32-16,3 2-16 0,3 0 0 0,2 2 0 15,0 0-144-15,4 5-32 0,0 6 0 0,2 1 0 16,2 1-256-16,3 0 160 0,-2-3-160 0,5-1 128 16,3-3-128-16,2 0 0 0,1-1 0 0,4-2 0 15,5-1 0-15,2-5 0 0,2-5 0 0,2-2-176 0,1-1 176 16,4-7 128-16,5-2-128 0,3-5 176 0,1-3 16 0,1-1 0 16,2-2 0-16,2-4 0 0,-4-5 0 0,4-4 0 15,0-4 0-15,-1 0 0 0,1-4-192 0,-1-7 0 16,1-8 0-16,1 0 0 0,-1-2 0 0,-2 0-144 15,0-1 0-15,-1-2 0 0,-2-3-16 0,-1 3 0 16,-5-4 0-16,-2 0 0 0,-3-3 32 0,-1-1 0 16,-4-1 0-16,-3 1 0 0,-1 3 128 0,-3 1-128 15,-1 1 128-15,-2 3-128 0,-6 4-160 0,-1-1-32 16,-4 1 0-16,-2 2 0 16,-3 1-112-16,-3 1-16 0,-4 3-16 0,-3 1 0 0,-4 0 128 0,-4 5 16 15,-4 3 16-15,-2 5 0 0,-8 1 128 0,2 6 32 16,0 1 0-16,4 6 0 0,1 2 144 0,0 3 0 15,1 5 0-15,2 1 128 0,-1 3 240 0,1 0 48 0,-1 4 16 16,3 1 0-16,3 2-304 0,1-1-128 0,4 1 128 16,1 0-128-16,2-1 128 0,3 0-128 15,0-2 128-15,5 1-128 0,2 0 192 0,4 0-32 0,2-1-16 0,3 0 0 16,2 1-144-16,5-2 128 0,4 2-128 0,7-2 128 16,5-3 64-16,7-3 0 0,9-4 0 0,8-2 0 15,8-1 336-15,7-7 80 0,1-4 16 0,3-2 0 16,8-4-144-16,4-2-32 0,1-2 0 0,0-6 0 15,-1-3-208-15,-3 0-48 0,1 0-16 0,-2 0 0 16,-2-1-176-16,-5-1 0 0,-5 0-192 0,-2-3-10544 16,-8 1-2096-16</inkml:trace>
  <inkml:trace contextRef="#ctx0" brushRef="#br2" timeOffset="-168687.8">6314 11397 8287 0,'0'0'736'0,"0"0"-592"0,-6 0-144 0,6 0 0 16,-7 1 2496-16,7-1 480 0,-9 3 96 0,4 0 0 15,5-3-2208-15,0 0-448 0,-6 4-96 0,0 2 0 16,0 0 64-16,2 1 32 0,-2 2 0 0,3 1 0 0,1 0-80 0,1 1-16 16,-1 1 0-16,1 1 0 0,-3 3 96 0,2 2 16 15,1 0 0-15,-1 4 0 0,0-2-112 0,-1 7 0 16,2 3-16-16,1-1 0 0,-4 6-32 0,1 2 0 15,-2 1 0-15,1 0 0 0,-4 1 64 0,1-2 16 16,0 0 0-16,-1 0 0 0,-2 4 64 0,-1 1 16 16,1 0 0-16,-2 3 0 0,1 2-32 0,1 0 0 15,-2-2 0-15,2 1 0 0,1-4-144 0,-2 2-16 16,0 2-16-16,4 0 0 0,-2 3-96 0,1-1 0 16,-2-3-128-16,3-4 192 0,1-1-192 0,2-3 128 15,0 0-128-15,-1-5 0 0,-2-5 0 0,4-4 0 16,-2-2-208-16,1-3 64 15,0-3-496-15,2-3-80 0,-1-4-32 0,3-8-12704 0</inkml:trace>
  <inkml:trace contextRef="#ctx0" brushRef="#br2" timeOffset="-168195.251">7051 11674 23039 0,'-9'2'2048'0,"0"-1"-1648"15,1 0-400-15,1 1 0 0,1 0 1120 0,1 1 144 16,5-3 16-16,-9 5 16 0,3-1-912 0,-1 3-192 16,2 2-48-16,-1 3 0 0,2 2-144 0,-3 3 0 15,-1 0 0-15,0 3 0 0,-3 3 0 0,0-1 0 16,-2 3 0-16,1 4 0 0,-3 2-192 0,0 2 192 16,0 2-160-16,-1 2 160 0,-4 2 0 0,4 4 0 15,2 2 0-15,1 1 0 0,0-1 0 0,2 0 0 16,0 0 0-16,0-1 0 0,-2-2 176 0,2-2 16 15,1-5 16-15,1 2 0 0,-1 3 144 0,2-5 32 16,-2-3 0-16,3 0 0 0,2-1-144 0,0-4-32 16,1-5 0-16,2-3 0 0,-2-3-208 0,3-2 176 0,1-3-176 0,0-11 160 15,0 0-160-15,7 8 0 0,-7-8 0 16,0 0 0-16,10 6 0 0,2-2 0 0,1 2 0 0,1-4 0 16,2 0 0-16,1-1 0 0,2-1 0 0,3-1 0 15,-1-1 0-15,1-2 0 0,1-4 0 0,2 2 0 16,1 0-400-16,0-1 32 0,2-2 16 0,-3 1 0 31,-1-1-576-31,0-2-112 0,0-2-32 0,3-1-7056 0,-2 1-1408 0</inkml:trace>
  <inkml:trace contextRef="#ctx0" brushRef="#br2" timeOffset="-167882.861">6704 12407 911 0,'0'0'0'0,"-8"3"0"16,0 0 0-16,8-3 0 0,-5 1 7312 0,5-1 1392 15,0 0 256-15,0 0 64 0,0 0-7056 0,0 0-1424 16,13-1-288-16,5-1-48 0,-1 1-80 0,5-1 0 15,3-2-128-15,3-2 192 0,3-1-192 0,1 0 128 16,0 0-128-16,1-1 0 0,1-1 0 0,0 0 0 16,-2 0 0-16,1 1 0 15,1 1-352-15,-2-1-64 0,0 0-16 0,1 2 0 16,0 0-608-16,-4 0-128 0,-2 0-32 0,-6 1 0 16,-3-2-720-16,-1 2-160 0,-2 1-32 0,-4 0 0 15,-1-4-944-15,-5 2-192 0</inkml:trace>
  <inkml:trace contextRef="#ctx0" brushRef="#br2" timeOffset="-167653.227">6797 11920 23039 0,'-6'2'2048'0,"-4"-2"-1648"0,2 0-400 0,8 0 0 0,0 0 2608 0,0 0 432 15,0 0 96-15,11-2 0 0,2 2-2544 0,3-1-592 16,1 0 0-16,6-1 0 0,2 2 0 0,1-1 0 16,2-1 0-16,1 0 0 0,-1 0 0 0,1 0 0 15,1-3 0-15,1 2 0 16,1 0-512-16,1-1-64 0,2 1-16 0,-2 0-9184 16,0 0-1824-16</inkml:trace>
  <inkml:trace contextRef="#ctx0" brushRef="#br2" timeOffset="-166749.811">8179 11217 15663 0,'-15'6'1392'0,"6"0"-1120"0,0-2-272 0,1 1 0 0,8-5 1680 0,-5 5 288 15,-1 1 48-15,6-6 16 0,-4 9-1520 0,-1-1-320 16,4 1-48-16,1-9-16 0,-3 10-128 0,0 0 192 16,1-1-192-16,-1 2 192 0,-1 1 64 0,0 2 32 15,1 4 0-15,0 0 0 0,-1 1 160 0,-1 2 16 16,0 5 16-16,-1 4 0 0,1 3 64 0,-1 5 16 15,-1 2 0-15,-1 6 0 0,0 5 32 0,0 4 16 16,-3-2 0-16,0 4 0 0,2 1 128 0,-4 3 32 16,2-1 0-16,0 6 0 0,-1 1 0 0,-1 1 0 15,-2-6 0-15,2-2 0 0,-1-5-128 0,2 0 0 0,0 1-16 0,-1-2 0 16,1-2-368-16,-1-2-80 0,-3-2-16 16,3-3 0-16,3-2-160 0,-2-2-224 0,1-4 48 15,4 0 16 1,-1 0-2512-16,0-3-496 0</inkml:trace>
  <inkml:trace contextRef="#ctx0" brushRef="#br3" timeOffset="-158879.781">18483 12316 25055 0,'0'0'1104'0,"0"0"240"0,0 0-1088 0,0 0-256 15,0 0 0-15,7-4 0 0,-7 4 160 0,14-1-32 16,0-1 0-16,1 1 0 0,2 1-288 0,-1 0-64 15,0-2-16-15,2 1 0 0,4 0-16 0,3 0 0 16,2-1 0-16,0 2 0 0,0 3 256 0,2-1 0 16,0 0 0-16,3-2 0 0,2 0 0 0,5 0 0 15,-1 2 0-15,7-1 0 0,6-2 0 0,1 1 0 16,-3-1 0-16,2 2 0 0,-2 1 208 0,3 0-64 0,-1-2-16 16,6 0 0-16,4 1 80 0,2-1 16 0,-1-1 0 15,0 1 0-15,0 1-96 0,3-2 0 0,3-1-128 0,5 1 192 16,3 1-192-16,-2 0 0 0,2 1 0 0,-2 2 0 15,3-3 0-15,3 2 0 0,1 1 0 0,-3 0 0 16,-2-3 0-16,0-2 0 0,2 0 0 0,-2 0 0 16,-2 0 0-16,0-2 0 0,-2-1 0 0,1-1 0 15,-1-1 128-15,3 1-128 0,3 1 0 0,-2 0 144 16,-4 3 32-16,4-1 0 0,1-2 0 0,0 4 0 16,-2 3-48-16,-2 2 0 0,-4-1 0 0,-3-1 0 15,0-1-128-15,3 3 0 0,-1-1 0 0,-1 2 128 16,-1 1-128-16,-3-2 0 0,-2 1 0 0,0 1 0 15,-1 2 0-15,1 0 0 0,2-2 0 0,-1 1 0 16,-5 1 0-16,-2-1 0 0,-2 2 0 0,0-1 0 16,0-4 0-16,3 1 0 0,-1 1 0 0,-2 0 0 0,-4-2 0 0,-3-2 0 15,-1 1 0-15,-4-2 0 0,-1 2-256 0,0-3-64 16,-1-1-32-16,3 1 0 16,-1 0-528-16,-4 0-96 0,-4-1-32 0,-1 2 0 15,-2 1-16-15,-1-1 0 0,-6 1 0 0,0-2 0 0</inkml:trace>
  <inkml:trace contextRef="#ctx0" brushRef="#br3" timeOffset="-158081.101">18014 12774 21183 0,'0'0'1888'0,"0"0"-1504"15,0 0-384-15,14-6 0 0,2 1 608 0,1 1 48 16,1-3 16-16,4 2 0 0,-2 3-512 0,6-2-160 0,1 0 0 15,2 0 0-15,1-1 128 0,2 1-128 0,0 2 0 0,1-1 0 16,1 5 0-16,-1-5 0 0,4 0 0 0,4 1 0 16,3 5 0-16,3-1 160 0,2 2-160 0,5-2 128 15,0 3 0-15,5-2 0 0,-1-5 0 0,8 0 0 16,7 0-128-16,3 0 0 0,3 0 0 0,2-2 0 16,0 3 0-16,4-2 0 0,8-3 0 0,-2-1-176 15,0-2-64-15,3 2-16 0,4 3 0 0,-2 1 0 31,0-3-256-31,0 2-48 0,-1 0-16 0,3 2 0 0,-2 2-208 0,0 0-48 0,-3-4-16 16,0 6 0-16,2 6 528 0,-2-2 96 0,-4 0 32 0,0-3 0 16,3-1 192-16,-3 3 0 0,0-2 0 0,-2 1 160 15,-3-4-160-15,4 0 0 0,6-1 144 0,-4 2-144 0,-4 1 0 16,-1-1 0-16,-3-2 0 0,2-1 0 0,-3 4 0 0,-3-2 0 16,-4 0 128-16,-4 2-128 0,-1 1 192 15,-2-1-16-15,1-3-16 0,-1 0 0 0,-5 0-16 0,-6 1 0 16,-4 3 0-16,-1-2 0 0,-3-3-144 0,-1-1 0 15,-4-2 0-15,-2 5 128 0,-3 5-368 0,-2-1-80 16,-2-2 0-16,-5 1-7904 16</inkml:trace>
  <inkml:trace contextRef="#ctx0" brushRef="#br3" timeOffset="-157211.945">17895 13179 911 0,'0'0'0'0,"0"0"0"0,0-6 0 0,4 2 0 15,-4 4 5264-15,7-4 976 0,4 1 192 0,3-3 32 16,0 2-5408-16,2-3-1056 0,1 1-272 0,3-3-32 15,3-1-96 1,0 1-32-16,0 4 0 0,2-3 0 0,4-4 112 0,1 3 0 0,-1 5 16 0,2-1 0 16,0 3 512-16,2-1 112 0,-1 2 0 0,1 1 16 15,1 0 16-15,5 4 0 0,5 4 0 0,5-1 0 16,6-3-112-16,4 4-32 0,6 2 0 0,3 1 0 16,4-1 112-16,5-1 0 0,5 0 16 0,3 1 0 0,1 2-192 15,-3-1-144-15,1 0 192 0,2-1-192 0,4-3 0 0,-3 3-144 16,-7-2-16-16,5 0 0 0,3-3 16 0,1-1 0 15,-2-2 0-15,-1 1 0 0,-4-1 144 0,4 0-192 16,0 0 192-16,-2-2-192 0,-4 0 192 0,-2-3 0 16,-1-2 0-16,2 0 0 0,4 1 0 0,-5 0 0 15,-5-3 0-15,1 2 0 0,0 2 0 0,2 1 0 16,-3-1 0-16,0 2 0 0,0 2-176 0,-3 1-48 16,-1-1-16-16,2 2 0 0,0 4-80 0,-1 1 0 15,-1 2-16-15,-6 1 0 16,-7 1-304-16,-5 2-64 0,-1-1-16 0,-3 0 0 15,-1 2-112-15,-4-2 0 0,-6-2-16 0,-1 1 0 16,-4 1 176-16,-1-2 32 0,-2-3 16 0,-3 2-5952 0</inkml:trace>
  <inkml:trace contextRef="#ctx0" brushRef="#br3" timeOffset="-156721.836">21412 13032 6447 0,'0'0'576'0,"0"0"-576"15,0 0 0-15,9-7 0 0,1 0 3264 0,3 1 560 16,4 1 96-16,2 2 32 0,6 0-3200 0,0 1-752 15,2 0 0-15,3-1 0 0,3 2 0 0,6 1 0 16,2 0 144-16,4 4-144 0,3 3 0 0,-1-1 128 16,0-1-128-16,-2 1 0 0,-2-1 144 0,-1 2-144 0,-2 2 192 15,0 1-192-15,2 4 400 0,-3-4-16 0,-2 1-16 0,-1 0 0 16,5 0-80-16,-7 2-16 0,-4 1 0 0,-4 0 0 16,-3-2-16-16,-3-1 0 0,-4-1 0 0,-4-1 0 15,-2 2-512-15,-8 3-96 0,-2 2-32 0</inkml:trace>
  <inkml:trace contextRef="#ctx0" brushRef="#br3" timeOffset="-153391.464">15173 12641 13823 0,'-8'-3'1216'0,"-2"-4"-960"0,0 0-256 0,-2-1 0 16,-1 3 2048-16,1 0 384 15,0 1 64-15,2 2 0 0,2 4-1872 0,-1-4-384 0,2-2-80 0,0 1-16 16,7 3 128-16,0 0 32 0,-8-4 0 0,8 4 0 15,0 0 112-15,0 0 32 0,0 0 0 0,0 0 0 16,0 0 32-16,0 0 16 0,0-8 0 0,0 8 0 16,7-6-112-16,1 2-32 0,1 1 0 0,3-1 0 15,1 3 64-15,1-1 16 0,2 0 0 0,0 1 0 16,1 0-96-16,1 1-16 0,2 0 0 0,1 1 0 16,1 1-64-16,-1 1-32 0,4 1 0 0,0 0 0 15,3-2-48-15,3 3-16 0,1 0 0 0,1 1 0 16,-1 0-160-16,2 1 128 0,-1-2-128 0,-1 2 128 15,-1 1-128-15,1 1 160 0,0 2-160 0,2 0 160 16,5-3-32-16,-3 0-128 0,4 1 192 0,-3-2-64 16,2 0-128-16,-2 1 128 0,-1-3-128 0,1 3 128 0,-4 2-128 0,0-1 0 15,-4-2 0-15,1 1 0 0,1 0 128 0,0 2-128 16,1 3 0-16,-1-1 128 0,0-1 64 0,2 2 0 16,1 1 0-16,-1 3 0 0,-1 0 0 0,-2 0 16 15,-1 1 0-15,-2-1 0 0,2 3-16 0,-3 2-16 16,3 2 0-16,-1-2 0 0,-2-3-32 0,0 2 0 15,1 3 0-15,1-4 0 0,-2-5-16 0,0 1-128 16,-1 0 192-16,-2 2-64 0,-1-2-128 0,-1 0 0 16,0-3 144-16,-4 0-144 0,2-1 0 0,-2-2 0 15,-2 0 0-15,-2-2 0 0,0-2 0 0,-2 0 0 16,0 0 0-16,-1-4 0 16,0 1-448-16,-1-1 0 0,-9-2 0 0,10 0 0 15,-10 0-1856-15,7-6-368 0,-2-2-80 0</inkml:trace>
  <inkml:trace contextRef="#ctx0" brushRef="#br3" timeOffset="-153019.229">16655 12659 10127 0,'0'0'896'0,"0"0"-704"0,-3-9-192 0,3 9 0 16,0 0 5984-16,0 0 1168 0,12 0 224 0,5 3 48 15,5 4-6544-15,3 1-1328 0,4-3-256 16,2 4-48-16,2 2 448 0,1 3 96 0,1 1 16 0,1 2 0 0,-3-1 192 0,2 1-192 16,1-1 192-16,-1 0-192 0,-2 3 192 0,2 1-144 15,0-2 144-15,-1 2-128 16,-3 1 128-16,-2 2 0 0,-2 2 0 0,-1 1 128 0,-6-2 64 0,0 3 32 15,-2 3 0-15,-5 1 0 0,-1-2 144 0,-4 0 16 16,-5 1 16-16,-2 0 0 0,-3 0-16 0,-1-1 0 16,-7 1 0-16,-3-1 0 0,-6 1-240 0,-5 2-144 15,-6 2 160-15,-4 4-160 0,-6-1 0 0,-3 3 0 16,-1-1 0-16,-3-1 0 16,-2-3-2224-16,-5-2-336 0</inkml:trace>
  <inkml:trace contextRef="#ctx0" brushRef="#br3" timeOffset="-151108.585">15344 11265 16575 0,'0'0'1472'0,"0"0"-1168"0,0 0-304 16,0 0 0-16,0 0 3504 0,0 0 640 0,0 0 128 0,0 0 16 16,0 0-3552-16,0 0-736 0,0 0 0 0,0 0-240 15,-6 7-16-15,-2-1-16 0,-5 3 0 0,0 1 0 16,-3 0 48-16,0-1 16 0,-2-4 0 0,-3 3 0 16,-1 2-32-16,-1 0 0 0,-2-4 0 0,-1-1 0 15,-2-1 240-15,-2-3 0 0,0 0-160 0,-3 1 160 16,-3-1 0-16,2 0-144 0,-3 1 144 0,2-1 0 15,-2-2 0-15,1 0 0 0,-2 0 128 0,-4 1-128 16,-2 2 256-16,-5 0-32 0,-3 0-16 0,-7 3 0 16,-5 1-208-16,0 2 128 0,0-4-128 0,-6 3 0 15,-1 1 0-15,-3 1 0 0,-1-1 0 0,2 1 0 16,-3-1 0-16,-2-2 0 0,-3 3 0 0,2-2 0 0,1-3-128 16,1 1 128-16,2-2-192 0,-2-1 192 0,-2-1-192 0,-1 0 64 15,1-2 128-15,-1 1-208 0,2 1 208 16,-3-1 0-16,-4 4 0 0,2-4-144 0,2-4 144 0,1 4 0 15,-1-1 0-15,-5-1 0 0,-2 0 0 0,3-3 0 16,5 0 0-16,-6-2 128 0,-1-1-128 0,-2 0 0 16,0-3 0-16,5 1 128 0,1 1-128 0,-1 0 0 15,-2 2 0-15,2 0-128 0,1-2 128 0,3 3 0 16,1-4-144-16,-2 2 144 0,-2 1 0 0,0 1 0 16,5 0 0-16,0-1 0 0,-2-4 0 0,-1 0 0 15,2 0 0-15,1-1 128 0,1 1-128 0,-1 1 192 16,-5 1-192-16,1-1 192 0,-3-2-192 0,3 3 0 15,1 2 144-15,0 1-144 0,-7-1 0 0,2 2 0 16,2-1 0-16,1 4 0 0,-2 0 0 0,0 0 144 0,-7-1-144 16,4 1 0-16,5 0 144 0,-4 1-144 0,0 1 0 0,-1 0 144 15,-2-2-144-15,2 1 192 0,2 0-192 0,-3-1 192 16,-3-1-192-16,2-1 192 0,0-2-192 0,2 1 192 16,-2-1-192-16,2 2 0 0,-1 1 0 0,1-2 0 15,0 2 0-15,1 1 0 0,0 1 0 0,-1 2 0 16,-2 0 192-16,1 3-32 0,0 3-16 0,-2 0 0 15,-2 1-16-15,3 0-128 0,2 0 192 0,-3 3-64 16,1 4-128-16,-1 0 0 0,1-1 0 0,2 2 0 16,2 5 0-16,-5-1 0 0,-3 0 0 0,5-3 0 15,3-1 0-15,-1 0 0 0,-4-1 0 0,2 3 0 16,4-4 0-16,-1 6 0 0,3 0 0 0,-3-2 0 16,-4-1 0-16,3 1 0 0,0 2-128 0,3 0 128 0,-1 4 0 0,1-2 0 15,2 2-144-15,2 0 144 0,4 0 0 0,1 4 0 16,-1 2 0-16,1 1 0 0,1 2 0 0,6-2 0 15,2-3 128-15,4 2-128 0,5 1 272 0,0 1-32 16,1-2-16-16,1 2 0 0,-2 2-96 0,5 0 0 16,1 2-128-16,5 3 192 0,4 0-192 0,3 0 144 15,0-2-144-15,4-1 128 0,2-1-128 0,2 0 0 16,2 0 0-16,3 0 0 0,3 1 0 0,3 2 0 16,2 0 0-16,1 2 0 0,2 1 0 0,6-2 0 15,3 1 0-15,3-5-176 0,-1-3 32 0,6 0 0 16,5-1 0-16,1-1 0 0,4 0 144 0,4 0-208 15,3-2 80-15,4 2 128 0,4-1-176 0,3 2 176 16,1 3-128-16,2-4 128 0,2-1 0 0,1-1 0 0,4-2 0 0,4-1 0 16,3 1 0-16,5-1 0 0,3-2 0 0,0 1-128 15,1 1 128-15,2 1 0 0,-2-2 0 0,4 2-128 16,0 1 128-16,5 0 0 0,5-1 0 0,1-2 0 16,-2 0 0-16,2-1 0 0,0-5 0 0,4-1 0 15,2-1 0-15,1-2 0 0,0 0 0 0,3-3 0 16,4-2 0-16,0 0 0 0,2-1 0 0,0-1 0 15,-3 0 0-15,7-1 0 0,-1 0 0 0,4 1 128 16,0-1-128-16,2 1 0 0,3 0 0 0,2-1 128 16,-3-2-128-16,1 2 0 0,1-5 0 0,1 2 0 15,1-1 0-15,1 2 0 0,-6-2 0 0,9-1-128 0,3-3 128 16,-1 1-192-16,-3 0 192 0,4-2-192 0,3-1 192 16,-2 0-192-16,-3-4 192 0,3 4-192 0,2 2 192 15,1-1 0-15,-5-2-144 0,2 1 144 0,4 2 0 16,-4 1 0-16,-5 1 0 0,3-4 0 0,0 0 0 0,-2 2 0 15,-3 1 0-15,3 0 0 0,0-1 0 0,0 1 0 16,-2-2 0-16,0 2 0 0,-1 5 0 0,1-3 128 16,-2 0-128-16,0 3 0 0,-1 0 0 0,-2-1 0 15,4 0 0-15,-4-1 0 0,-1 1 0 0,1 0 0 16,0-1 128-16,-1 2-128 0,-2 0 0 0,2-1 0 16,5 0 0-16,-4 3 0 0,-2-5 0 0,1 1 0 15,-2 0 0-15,1 1 128 0,-1-2-128 0,-3 0 0 16,-4 0 0-16,2 1 0 0,2 1 0 0,-2 0 0 0,-2-3 0 15,-5-2 128-15,-2 1-128 0,1 0 192 16,2 1-192-16,-4-2 192 0,-5-1-32 0,0-3 0 0,0-1 0 16,1-1 0-16,2 5-16 0,-3-2 0 0,-1 2 0 0,-2-3 0 15,0 3 48-15,3-5 0 0,-1 1 0 0,-3-2 0 16,-3 3-16-16,1-2 0 0,0-2 0 0,2-2 0 16,0-1-176-16,-2 0 128 0,-1 1-128 0,-2-2 128 15,-2-2-128-15,0 2 0 0,1-1 0 0,-4-2 0 16,0-1 0-16,-3 0 0 0,-1 1 0 0,-1 1 0 15,0-3 128-15,-2 3-128 0,1-2 128 0,-1 3-128 16,0-2 144-16,-2-3-144 0,-2 1 160 0,-4 1-160 16,-2 2 0-16,-1-1 0 0,-1-5 0 0,0 0 0 15,-1 0 128-15,-1 2-128 0,0-1 0 0,1-1 0 16,-5-3 256-16,2-4-64 0,-4-4 0 0,0 2 0 16,-1-5-192-16,3 2 176 0,-3 0-176 0,1 0 160 0,-2-1-160 15,2-1 0-15,-1-6 0 0,0-1 0 0,-3-6 0 0,-2 2 0 16,-1 0 0-16,-5 0 0 0,-2-3 0 0,-4 6 0 15,-4 3 128-15,-3 0-128 0,-5-2 368 0,-1 0-16 16,-5 0 0-16,-4 0 0 0,-1 2 176 0,-4 5 48 16,-4 3 0-16,-2 2 0 0,-4-1-112 15,-5 3-16-15,-6-2 0 0,-4 3 0 0,-4 2-320 0,-1 1-128 16,2-1 0-16,-1 4 0 16,1-2-1264-16,0 2-336 0,1-4-80 0</inkml:trace>
  <inkml:trace contextRef="#ctx0" brushRef="#br3" timeOffset="-150376.727">15295 12590 27007 0,'-9'-9'1200'0,"3"3"240"0,-3 2-1152 16,0-5-288-16,2 0 0 0,0 1 0 0,0 0 144 0,4 2-16 0,3 6-128 0,-5-6 192 15,2-1-192-15,3 7 0 0,-3-9 0 0,3 3 0 16,0 6 0-16,4-7 0 0,1 1 0 0,1 1 0 15,5 4 0-15,0 1 128 0,5 1-128 0,3 1 0 16,2-1 160-16,8 3-160 0,5 1 160 0,4 1-160 16,2-2 128-16,3 2-128 0,2 1 0 0,1 3 144 15,3 2-144-15,2 2 0 0,5 1 0 0,1 7 0 16,-1 5 0-16,0 4 128 0,-5 0-128 0,2 0 128 16,-2-3 240-16,-1 1 32 0,1 4 16 0,4-1 0 15,6 2 32-15,-4 0 16 0,-1 0 0 0,-1 6 0 0,-5 7-96 16,1-1-32-16,0-3 0 0,-2-1 0 0,-3-1-80 15,1-1-32-15,-2-3 0 0,-2-3 0 0,-5-4-64 0,-5-2-16 16,-1 0 0-16,-3-2 0 0,-2 0-144 16,-5 2 192-16,0-2-192 0,-2-1 192 0,-3-3-192 0,0-2 0 15,-1 1 0-15,0-3 0 0,-3-5-272 0,-4-2-96 16,-4 1-16-16,-2-4 0 16,-3-8-576-16,0 0-128 0,0 0-32 0,0 0-7968 15,0 0-1600-15</inkml:trace>
  <inkml:trace contextRef="#ctx0" brushRef="#br3" timeOffset="-149957.077">16671 12450 20271 0,'0'0'1792'0,"-2"-8"-1424"0,2 3-368 0,0 5 0 16,0 0 3680-16,10-2 672 0,3 2 128 0,3 2 16 15,4 2-4304 1,8 6-848-16,3 4-176 0,-1 3-48 0,2 0 560 0,2 4 96 0,3 4 32 0,0 5 0 16,-3 9 192-16,2 0 0 0,2 0 0 0,1 1 0 15,1 0 0-15,0 1 0 0,-2-1 0 0,-2-2 0 16,0-2 0-16,-2 6 288 0,-3 5-32 0,-5 0-16 0,-1-6 96 15,-3 0 32-15,-2-2 0 0,-5-2 0 0,-4-1-96 0,-2-2-16 16,0 1 0-16,-6-2 0 0,-3-3-64 16,-2 7-32-16,-7 7 0 0,-4-4 0 0,-6-3-16 0,-6-2 0 15,-7-1 0-15,-12 0 0 0,-13-1 0 0,-7 0 0 16,-9-2 0-16,-8 0 0 0,-11-2-272 0,-12 2-64 16,-11-3-16-16,-14-4-16176 15</inkml:trace>
  <inkml:trace contextRef="#ctx0" brushRef="#br3" timeOffset="-145008.587">15512 8323 29199 0,'0'0'1280'0,"-9"-8"288"0,-4-1-1248 0,3 1-320 0,2 4 0 0,-1-1 0 15,3-2-256-15,-5-1-128 0,-1-1 0 0,2 2-16 32,-1-3-368-32,1-1-64 0,-3-2 0 0,0-2-16 0,-1 1 400 0,-1-2 64 0,-2-3 32 0,-3 2 0 31,2 1-80-31,-2-1-16 0,-2 0 0 0,-2-1 0 0,-3 2 448 0,-1-1-128 0,-3 1 128 0,-2 0 0 15,-3 2 0-15,-3 0 272 0,-2-1-32 0,-1 1-16 16,-4 0 32-16,2 1 0 0,2-1 0 0,-2 1 0 16,-5 1 128-16,-3 1 48 0,-3 0 0 0,-4 1 0 15,-4 2-80-15,1 1-16 0,-3 0 0 0,0 2 0 0,-2-3-336 16,-3 2 0-16,-1 0 0 0,-1-1 128 0,2 1-128 16,-5-1 0-16,-1 0 0 0,-2 1 0 0,-1 1 0 0,2 1 0 15,2-1 0-15,2-1-128 0,-2-4 128 0,0 1 0 16,0 2 0-16,-1-4 0 0,1 0 0 0,1 2 0 15,-2-1 0-15,-5 4 0 0,-1 3 0 0,-1-1 0 16,3-3 160-16,-2 4-160 0,-5 8 192 0,-1 0-64 16,-1-3-128-16,-3 1 192 0,3 2-64 0,-2 1-128 15,-3 2 176-15,2 0-176 0,2-2 0 0,0 0 0 16,1-2 0-16,-1 3 0 0,2 2 0 0,3-2 0 16,0-2 0-16,-1 0 0 0,-1 2 0 0,0 0 0 15,0 3 0-15,-1 0 0 0,-4-3 0 0,0 5 0 16,-1 6 0-16,-1-1 0 0,-3 1 0 0,-3 2 0 15,-4 3 0-15,1 2 0 0,-1 2 0 0,0 1 0 0,-4-1 0 16,0 3 0-16,1 0 0 0,-1 1 0 0,-4-1 0 0,6 0 0 16,3 0 0-16,0-4 0 0,1-2 0 15,0 3 0-15,3-2 0 0,-3 0 0 0,2 0 0 0,-1 1 0 16,-2 4 0-16,-1 2 0 0,4 0 0 0,-1 3 0 16,-2 2-160-16,4 4 160 0,0 1-160 0,0 3 160 15,-4 1 0-15,4 2 0 0,1 2-128 0,2 0 128 16,1 1 0-16,5 3 0 0,3 3-160 0,9-3 160 15,6-2 0-15,9-5 0 0,2-7 0 0,10-1 0 16,9 0 0-16,6-2 208 0,4-3-16 0,3 4-16 16,6 0-176-16,5 3 0 0,4 1 144 0,3-2-144 15,1-1 0-15,4 1 0 0,3 1-192 0,2 1 64 16,2-2 128-16,2 0-128 0,2 0 128 0,5 5-128 0,4 4 128 0,1-2-160 16,2-3 160-16,4-2-160 0,3-4 160 15,5 1 0-15,1-1 0 0,3 1 0 0,4 0 0 16,-2 2 0-16,4 1 0 0,4-3 0 0,0-1 0 0,5-4 0 15,3-3 144-15,3-2-144 0,1 0 240 0,0-3-64 16,2-1-16-16,-1-5 0 0,2-1-160 0,3-1 0 16,4 0 0-16,-1 0 0 0,-2 0 0 0,-2-2 0 15,-3 1 0-15,3 0 0 0,1 5 0 0,1-2 0 16,-1-2 0-16,0 1 0 0,-2 0 0 0,2-1 0 16,-2-4 0-16,3-1 0 0,1 2 0 0,1-2 0 15,1 2 0-15,-1-1 0 0,-3-1 0 0,1-2 0 16,2 0 0-16,0 0 0 0,-1 1 0 0,-1-1 0 15,1-1 0-15,-2 2 0 0,-1-1 0 0,2 1 0 16,0 1 0-16,3-2 0 0,1 2 0 0,-1-3 0 16,-3-1-144-16,-3 0 144 0,1 1 0 0,-2-2 0 0,-1 1 0 15,5-1 0-15,-1 0 0 0,-2-2 0 0,-2 0 0 0,-1-1 0 16,-1-2 0-16,2 0 0 0,1-2-128 0,3-1 128 16,-6-2 0-16,1-1 0 0,-2 2 0 15,0-1 0-15,1 0 0 0,0 0 0 0,2 1 0 0,-2-2 0 16,0 0 0-16,0 1 128 0,-1-1-128 0,0-1 192 15,1 1-192-15,0 0 128 0,2-2-128 0,1 0 0 16,2-2 0-16,-3 1 128 0,-3-1-128 0,-1 0 0 16,-1 0 0-16,0-1 0 0,2-1 0 0,-2 3 0 15,-2 0 0-15,1 2 0 0,-2-2 0 0,-1 4 0 16,-5-4 0-16,1 3 0 0,-1-1 0 0,-1 2 0 16,2-4 0-16,0 2 0 0,2 0 0 0,-4 2 0 15,-2-3 0-15,-1 0 0 0,-2 0 0 0,-4 0 0 0,-2 2 0 16,0 0 0-16,-1-1 0 0,1 1 144 0,0 0-16 0,0 1-128 15,-2 1 192-15,2-2-64 0,0 1-128 0,0-2 0 16,-5 3 144-16,3-2-144 0,-1 0 0 0,-1 1 0 16,-4 1 0-16,-1 1 0 0,-1 0 0 0,0-1 0 15,-1-1 0-15,-2-1 0 0,-2 3 0 0,-1 4 0 16,-2-2 0-16,2-1-128 0,-4 0 128 0,1-1-192 16,0-2 192-16,-2 3-192 15,-10-1-400-15,0 0-96 0,0 0-16 0</inkml:trace>
  <inkml:trace contextRef="#ctx0" brushRef="#br3" timeOffset="-141680.938">11630 6752 18431 0,'0'0'1632'0,"0"0"-1312"16,0 0-320-16,-1-8 0 0,1 8 3072 0,2-10 560 15,2 0 96-15,-2 0 32 0,-2 2-2960 0,0-1-592 16,-1-3-208-16,-1 2 144 0,-4 0-144 0,-3-1 128 16,-6-2-128-16,-1-2 128 0,-6 0-304 0,-2 0-64 15,-6 0-16-15,-2 2 0 0,-6 0-96 0,-2-1-32 0,-5-3 0 16,-2 3 0-16,-1 1 384 0,-2-2-144 0,0-2 144 0,-3 0 0 15,0 7 128-15,-5-1 144 0,-2-1 32 0,-3-1 0 16,-2-1 112-16,1 2 32 0,1 2 0 16,-6 3 0-16,-1 1-80 0,-4-1-16 0,-4 1 0 0,0 2 0 15,-1 2-176-15,-5 2-48 0,-5 2 0 0,0-2 0 16,1-3-128-16,-3 2 128 0,-2 0-128 0,0 6 128 16,-5 2-128-16,3 4 0 0,3 1 0 0,4 0 0 15,1 0 0-15,6 3 0 0,1 3 0 0,5 2 128 16,5 3 128-16,2 2 0 0,0 0 16 0,0 4 0 15,2 1-272-15,2 2 0 0,3 1 0 0,4 4 0 16,2 3-192-16,3 0 48 0,4 3 16 0,2 1 0 16,0 2 128-16,5 1 0 0,8-2 0 0,4 0-128 0,4 0 128 15,4-2-208-15,7 1 80 0,4 4 128 0,4 5-192 16,4-1 192-16,4-3-192 0,5-4 192 0,2 0-176 0,8 1 176 16,4-4-128-16,7 5 128 0,4-1 0 15,7-3-128-15,8-4 128 0,4 0 0 0,1-1 0 0,5-2 0 16,4-5 0-16,4-4 0 0,6-6 0 0,5-1 0 15,2-3 128-15,3 2-128 0,0-3 256 0,9 0-32 16,3-2 0-16,1 0 0 0,1 0 64 0,4-3 16 16,4-3 0-16,1 1 0 0,-2-1-96 0,2 1-16 15,4-3 0-15,0-4 0 0,0-3-32 0,-1-4-16 16,1 0 0-16,0-2 0 0,-1-4-144 0,-5-4 0 16,-1-3 0-16,2-4 0 0,0-5 0 0,-3-3 0 15,-8-3 0-15,-1-3 0 0,0-2 0 0,-5-4 0 0,-5-1 0 0,-5-2 0 16,-3-1 0-16,-2 0 0 0,0-2 176 0,-5-2-176 15,-6-2 352-15,-4-4-32 0,-5-5 0 16,-6 0 0-16,-7-1 64 0,-1 2 16 0,-7-1 0 16,-3 2 0-16,-6-4-80 0,-6 2 0 0,-5-1-16 0,-4 5 0 15,-6 5 16-15,-8 3 0 0,-9 3 0 0,-6 6 0 16,-5-3-64-16,-11 2 0 0,-7 0 0 0,-12 3 0 16,-15 1-256-16,-6 4 0 0,-7 3 0 0,-9 5 0 15,-6 3 0-15,-10 7 0 0,-5 6-192 0,-8 6 192 16,-4 2 0-16,-3 5-144 0,3 3 144 0,6 4 0 15,3 3-208-15,10 0 32 0,8-6 16 0,9 7 0 16,8 4-128-16,10-2-32 0,5-1 0 0,6 0 0 16,3-2-2816-1,8 2-576-15,-11 8-128 0,25-7 0 0</inkml:trace>
  <inkml:trace contextRef="#ctx0" brushRef="#br3" timeOffset="-140865.797">11768 7258 21935 0,'-19'-6'960'0,"8"3"224"15,0-7-944-15,0 5-240 0,2-3 0 0,1 1 0 0,1 2 848 0,2 0 128 16,1 1 32-16,0-1 0 0,1-2-320 0,2-1-64 16,1 8-16-16,0 0 0 0,1-6-160 0,4 1-16 15,2 1-16-15,3 2 0 0,2-4-416 0,1 1 0 16,6 0 0-16,1 2 0 0,3 1 0 0,3 1 0 15,3 0 0-15,3-3 0 0,3 0 0 0,2-1 192 16,2 2-64-16,6 0 0 0,4 0 128 0,4-1 0 16,2 0 16-16,5-3 0 0,1 1 32 0,3-3 0 15,0-2 0-15,4 0 0 0,7 0-16 0,3 0 0 16,1 0 0-16,3-1 0 0,0-1 0 0,3 2 0 16,4-3 0-16,-2 3 0 0,-1 0-96 0,2-2 0 15,3 1-16-15,2 1 0 0,1 2-176 0,-1-2 0 16,2-3 144-16,0 2-144 0,0 2 0 0,1 2 0 15,-3-2 0-15,3-1 0 0,2 1 0 0,-3-1 0 0,-1-1 0 16,1 2 128-16,-2 2-128 0,1-1 128 0,-1-2-128 16,-1 1 128-16,-3 2-128 0,2 2 192 0,0-1-64 0,-2 3 0 15,-1-3-128-15,-1 4 128 0,-4 1-128 0,-1-1 128 16,2 0-128-16,-5 2 144 0,-3-1-144 0,-8 3 160 16,-3 1-160-16,1 0 0 0,-2 0 0 0,0 1 0 15,1 0 0-15,-5 1 128 0,-4 1-128 0,-3 1 0 16,0 0 144-16,-1 0-144 0,-4 1 160 0,3 0-160 15,0-1 256-15,-1-1-64 0,-5 0 0 0,-4 0 0 16,-3 0-64-16,-2 2 0 0,0 0-128 0,-3 2 192 16,0 1-192-16,-3-6 144 0,-1-1-144 0,-2 2 128 15,-1 3-128-15,-4 0 128 0,-1-1-128 0,-5-1 128 16,0-3-128-16,-5-2 0 0,-11-1 0 0,0 0 0 0,0 0-448 0,0 0 48 16,0 0 0-16,0 0 0 15,0 0-1856-15,-11-2-368 0,-10-2-80 16,0-5-16-16</inkml:trace>
  <inkml:trace contextRef="#ctx0" brushRef="#br3" timeOffset="-140520.596">16285 6317 26719 0,'10'-3'2368'0,"4"-2"-1888"0,5-1-480 16,6 3 0-16,7 3 976 0,3 1 112 0,6 1 0 15,0 2 16-15,0 1-880 0,5 1-224 0,0 1 0 0,3 2 0 16,1 3 0-16,3 3 0 0,0 4 128 16,1 2-128-16,-5 2 0 0,0-1 0 0,0-1 0 15,0 1 0-15,2 2 0 0,-3 0 0 0,-1 1 128 0,1 0-128 16,-4 3 384-16,-5 1 16 0,-5 2 16 0,-3 0 0 15,-3 2 64-15,-4 2 16 0,-3 3 0 0,-5 2 0 16,-4 2-160-16,-4-2-16 0,-3 0-16 0,-7-1 0 16,-6-3-48-16,-4 1 0 0,-5 3 0 0,-7 3 0 15,-12 1-1472-15,-13 0-288 16,-12-2-64-16,-11-4-16 0</inkml:trace>
  <inkml:trace contextRef="#ctx0" brushRef="#br3" timeOffset="-139800.941">10063 6590 2751 0,'0'0'256'0,"0"0"-256"16,-9-1 0-16,0 0 0 0,1-1 3104 0,0 1 576 15,-2 1 112-15,1 0 32 0,-2 1-2960 0,2 1-592 16,-1-1-112-16,2 1-32 0,8-2 0 0,0 0-128 15,-6 6 192-15,2-2-64 0,-5 1 80 0,9-5 16 16,0 0 0-16,-4 7 0 0,-4 3 160 0,4 1 16 0,0 1 16 0,3 1 0 16,-2 2 80-16,2 1 16 0,1 3 0 0,4 5 0 15,-3 4-128-15,3 4 0 0,-1 3-16 16,0 0 0-16,1-2 32 0,-3 2 16 0,0 3 0 0,1-1 0 16,4 1 96-16,-1 1 0 0,-4-1 16 0,-1 5 0 15,0 1-160-15,0 1-48 0,0 1 0 0,-3-5 0 16,-2 1-192-16,1-4-128 0,1-4 160 0,-3-2-160 15,2-1 0-15,2-1 128 0,2-2-128 0,-1-4 0 16,-1-4 0-16,2-2-288 0,3-2 64 0,0-2 16 16,0-1-2608-1,2-3-512-15</inkml:trace>
  <inkml:trace contextRef="#ctx0" brushRef="#br3" timeOffset="-139502.044">10512 6538 26719 0,'0'0'2368'0,"0"0"-1888"15,0 0-480-15,0 0 0 0,-5 8 1600 0,2 4 240 16,2 4 32-16,1 5 16 0,1 6-1520 0,-1 6-368 16,-3 6 0-16,1 7 0 0,0 5 0 0,-2 7 160 0,0 2-160 0,-5 3 160 15,-2 1-16-15,-1 4 0 16,-3 7 0-16,-1-3 0 16,1 0-976-16,0-3-192 0,-3-2-32 0,5 1-16 15,-1 3-912-15,2-4-192 0</inkml:trace>
  <inkml:trace contextRef="#ctx0" brushRef="#br3" timeOffset="-138541.939">12300 7398 21471 0,'0'0'960'0,"3"-9"192"16,4 0-928-16,2-1-224 0,4-2 0 0,2-1 0 0,4-3 0 0,2 0 0 15,1-1 128-15,1 2-128 0,4-2 128 0,3 2-128 16,2 0 176-16,4-4-176 0,3-1 336 0,6 3-32 16,5 0-16-16,0 1 0 0,0-5 48 0,3 2 16 15,0-1 0-15,1 0 0 0,1 1-16 0,6 0 0 16,8 1 0-16,-3 1 0 0,-3 0-80 0,3 2-32 15,2 2 0-15,2-2 0 0,0-1 64 0,2 3 16 16,0 2 0-16,1 4 0 0,1-2-96 0,1 1-16 16,3-4 0-16,2 1 0 0,-2 1-64 0,2 1-128 15,1 2 176-15,1-3-176 0,3-2 192 0,-3 1-192 0,-2-1 192 16,1 3-192-16,-2 4 240 0,3-1-64 0,0-3-16 16,-1 3 0-16,-2 0 48 0,0 2 16 0,5-2 0 15,1 2 0-15,-5 2 80 0,1-1 16 0,-3 2 0 0,1 0 0 16,4-1 656-16,-4 0 144 0,-1 0 32 0,-3 2 0 31,-5 0-1664-31,0 0-336 0,1 0-64 0,-1 0-16 0,1 0 928 0,-3 0 0 0,-5 0 160 0,-3 2-16 16,-4 0 0-16,1 1 0 0,1 2 0 0,-7-2 0 15,-3-1 64-15,-2 2 16 0,-4 0 0 0,-4 1 0 16,-5 2-64-16,0-3-16 0,-5 0 0 0,-2-1 0 16,-1 6-16-16,-3-3-128 0,-3-1 192 0,-3-1-64 15,-3 3-128-15,-5-4 0 0,-8-3 0 0,6 6 0 16,-6-6-576-16,0 0-160 0,0 0-32 0,0 0 0 15,0 0-1760-15,0 0-352 0</inkml:trace>
  <inkml:trace contextRef="#ctx0" brushRef="#br3" timeOffset="-138314.625">16655 6279 2751 0,'-3'-12'256'0,"1"1"-256"16,-1-4 0-16,0 2 0 0,1 3 6752 0,7 0 1312 16,-1 3 256-16,6 1 48 0,0 4-6624 0,7 4-1312 15,5 3-272-15,3 2-160 0,5 4 0 0,3 3 0 0,2 0 0 0,-1 5-192 16,0 4 192-16,0 3-144 0,-2 4 144 0,-1-1-128 16,-4-2 128-16,0 0 0 0,-2 2 0 0,-1 1-128 15,-2 0 128-15,-2 2 0 0,-2 0 0 0,-5 0 0 16,-4-1 0-16,-3 1 0 0,-4 4-144 0,-3 0 144 15,-4 3 0-15,-5-2 0 0,-4 0-144 0,-4 0 144 16,-3 2-240-16,-1-2 16 0,-1-1 0 0,-1 1 0 31,-2-4-1808-31,2-2-352 0</inkml:trace>
  <inkml:trace contextRef="#ctx0" brushRef="#br3" timeOffset="-136308.448">19346 7218 11055 0,'-4'-9'480'0,"4"9"112"0,-5-8-464 0,0 3-128 16,5 5 0-16,0 0 0 0,-2-7 2032 0,2 7 384 15,0 0 80-15,0 0 0 0,0 0-1648 0,0 0-336 16,4-7-64-16,2 1 0 0,0 0-256 0,3 1-64 16,1 1 0-16,0 1 0 0,1 2 160 0,-1 1 32 15,2 3 0-15,2-2 0 0,0-2 192 0,5 1 32 16,5-1 16-16,2 1 0 0,-1 1-96 0,1-1-16 15,3-2 0-15,-2 1 0 0,4-2-176 0,-1 2-32 16,-1-2-16-16,-1-1 0 0,1-1 16 0,0 2 0 16,-2 1 0-16,2-2 0 0,1-2 16 0,0-1 0 15,-2 2 0-15,0-1 0 0,1 2-64 0,-4-2-16 16,0 1 0-16,1 0 0 0,-3 1 16 0,0 1 0 16,-6-3 0-16,0 2 0 0,-2 1-64 0,0 1 0 15,-4 2 0-15,0-1 0 0,-3-4 0 0,1 0 0 0,0 2 0 16,-1 3 0-16,-8 0 64 0,9-1 0 0,-3-2 0 0,-6 3 0 15,0 0-64-15,0 0 0 0,0 0 0 0,0 0 0 16,0 0 0-16,0 0 0 0,6 7 0 0,-6-7 0 16,0 0 64-16,0 0 0 0,0 0 0 0,-6 10 0 15,2 0-192-15,-1-1 0 0,-2 0 0 0,0 0 0 16,0 1 0-16,1 1 0 0,-2 0 0 0,0 3 0 16,1-1 144-16,0 5-144 0,1 4 160 0,-2-1-160 15,1-4 0-15,-2 3 0 0,3 1 0 0,-3 1 0 16,1 1 0-16,0 2 0 0,0-4 0 0,-1 2 0 15,0-1 0-15,2 0 0 0,-1-2 0 0,0 0 0 16,0 0 0-16,0-1 0 0,-1 1 0 0,1-1 0 0,0-3 0 16,2 3 0-16,-1-5 0 0,2 2 0 0,-1 0 0 15,2 0 0-15,-1-4 0 0,2 1 0 0,1-2 0 0,1 0 0 16,0 0 0-16,-3 1 0 0,1 0 0 0,2-2 0 16,1-10 0-16,-1 10 0 0,-3-1 0 0,4-9 128 15,2 11-128-15,-2-11 0 0,0 0 0 0,0 0 0 16,0 0 128-16,0 0-128 0,10-2 0 0,-10 2 128 15,0 0-128-15,5-8 0 0,2-2 0 0,-1-1 0 16,2-4 0-16,0-1 0 0,-3 5 0 0,3-1 0 16,-3-2 0-16,2-2 0 0,0-2 0 0,-1-3 128 15,1-1-128-15,0 1 0 0,2-1 0 0,1 1 128 16,0-1-128-16,0-1 0 0,0-5 0 0,1 1 0 16,1-1 0-16,1 2 0 0,-3 1 0 0,1-2 0 15,0-3-128-15,-1 4 128 0,-1 4-128 0,1 2 128 0,-4 3 0 16,1-1 0-16,0 2 0 0,-2 1 0 0,1 3 0 0,-3 0 0 15,1 1-128-15,1 2 128 0,-5 9 0 0,0 0 0 16,5-8 0-16,-5 8-128 0,0 0 128 0,0 0 0 16,0 0 0-16,0 0-160 0,0 0 160 0,0 0-128 15,-5-6 128-15,5 6 0 0,0 0 0 0,-9 0 0 16,-1 1 0-16,1 1-128 0,-2 2 128 0,0-1 0 16,-1-1 0-16,0 0 0 0,-2 0 0 0,-2 2 0 15,-1 4 0-15,-5-1 128 0,0 2 0 0,-3-2 0 16,-2-2-128-16,-1 1 0 0,-5 0-128 0,3 0 128 15,1-2 0-15,-1 2 0 0,0-1 0 0,1 0 0 16,1-3 0-16,1-4 0 0,1 1 0 0,-2-1 0 16,2 5 0-16,-2-3 128 0,1 0-128 0,-2-1 0 0,-2-5 0 0,0 1 128 15,1 0-128-15,-2 1 0 0,1 2 0 0,2 0 0 16,2 1 0-16,1-1 0 0,3-1 0 0,5 1 0 16,3-3 0-16,4 3 0 0,1 3 160 0,10-1-32 15,0 0-128-15,0 0 192 0,0 0-192 0,0 0 0 16,0 0 0-16,0 0 0 0,10-2-256 0,2 1 64 15,2 0 16-15,1-3 0 0,3 2-32 0,3-1-16 16,2-1 0-16,2-2 0 0,2 2 64 0,3-1 16 16,1 1 0-16,1-3 0 0,2-2 144 0,1 1 0 15,-2-1 0-15,0 0 0 0,1-1 0 0,1 1 0 16,1 2 0-16,-3 0 0 0,1 0 0 0,2 0 0 16,1-1 0-16,-2 3 0 0,-6 1 0 0,1 1 0 15,0 0 0-15,-5-1 0 0,-2 0 0 0,-2 2 0 0,-4 1 0 16,-3 0 0-16,-2 1 0 0,-1 2 0 0,-11-2 0 15,8 4 0-15,-8-4 0 0,0 0 0 0,0 0 0 0,7 9 0 16,-2 0 192-16,-3 1-16 0,-2 2-16 0,-1-2 0 16,-2 1-160-16,1 5 192 0,-2 6-192 0,1 1 192 15,-2 1-192-15,2 7 0 0,-2 6 0 0,0 1 0 16,0 1 0-16,-1-2 0 0,1-2 0 16,-1 4 0-16,-2 1 0 0,2-3 0 0,-1-1 0 0,1-1 0 15,-2-5 0-15,0 1 0 0,-1-3 0 0,1 2 0 16,-4 2 0-16,0-1 0 0,0-3 0 0,1 0 0 15,2-4-352-15,-5 5-96 0,-1-2-32 16,0-1-14096-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41:50.709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7030A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712 3882 11167 0,'0'0'496'0,"0"0"96"0,0 0-464 0,0 0-128 16,0 0 0-16,0 0 0 0,0 0 464 0,0 0 80 16,0 0 16-16,0 0 0 0,0 0-304 0,0 0-64 15,0 0-16-15,0 0 0 0,-3-6 272 0,3 6 48 16,-8-2 16-16,8 2 0 0,0 0 176 0,0 0 32 15,-8-1 16-15,8 1 0 0,0 0-32 0,-8 1-16 16,8-1 0-16,0 0 0 0,0 0-96 0,0 0-16 0,0 0 0 0,0 0 0 16,0 0-16-16,0 0-16 0,0 0 0 0,0 0 0 15,0 0-128-15,0 0-32 0,0 0 0 0,0 0 0 16,4 9 0-16,-4-9-16 0,5 9 0 0,1-4 0 16,2 5-176-16,1-2-48 0,0 1 0 0,1 0 0 15,-3-1-144-15,3 2 0 0,-2 0 144 0,0 0-144 16,-3 0 144-16,4 1-144 0,-3 0 192 0,2 0-192 15,-3 4 336-15,0 0-32 0,3-1-16 0,-4 1 0 16,2 2 48-16,0-1 16 0,2 2 0 0,-1-2 0 16,-4 2-112-16,1 0-32 0,0 0 0 0,0 0 0 15,0-3-80-15,1 2 0 0,-2-1-128 0,0 1 192 16,1-2-192-16,-2 3 176 0,-2-2-176 0,0 0 160 0,0-2-16 16,-1 1 0-16,0 1 0 0,0-1 0 0,-2-3 0 0,2 3 0 15,-4 0 0-15,0 0 0 0,1 0 32 0,0-1 0 16,-1-1 0-16,1 2 0 0,-2 0-16 0,0-2 0 15,-1-2 0-15,0 1 0 0,3 1-160 0,1 0 128 16,-3-2-128-16,3 0 128 0,1-3-128 0,-2 1 128 16,-1 1-128-16,2-1 128 0,-1-3-128 0,4-6 0 15,-2 10 144-15,0 0-144 0,-2-2 0 0,4-8 128 16,0 0-128-16,-4 8 0 0,1-1 0 0,3-7 128 16,0 0-128-16,0 0 0 0,-3 7 0 0,3-7 0 15,0 0 0-15,0 0 128 0,0 0-128 0,0 0 0 16,0 0 0-16,0 9 0 0,0-9 0 0,0 0 0 15,0 0 0-15,0 0-128 0,0 0 128 0,0 0 0 16,10 0 0-16,-2-2 0 0,3-4 0 0,-2 1 0 16,0-1 0-16,0-1 0 0,-2-1 0 0,2-2 0 0,0-1 0 0,0 1 0 15,1 0 0-15,-1-1 0 0,-2-2 0 0,2 0 0 16,0-2 0-16,-3 2 0 0,0-1 0 0,1-2 0 16,-3 0 0-16,0 0 0 0,-1 2 0 0,0-1 0 15,-1-3 0-15,-2 1 0 0,-1-2 0 0,1 0 128 16,0 0-128-16,0 1 0 0,-1-1 0 0,-1-2 0 15,-1 1 0-15,0 2 0 0,0-2 0 0,1-1 128 16,-4 0-128-16,2 0 0 0,-1 1 0 0,-1 1 0 16,-2-1 0-16,0-1 0 0,0 2 0 0,0 0 0 15,1-1 0-15,0 4 0 0,-2 1 0 0,-2 2 0 16,1-2 0-16,0 3 0 0,-1 1 0 0,0 0 0 16,0 0 0-16,-2 0 0 0,1 1 0 0,0 0 0 15,3 0 0-15,1 2 0 0,0-3 0 0,-2 3-128 0,4 1 128 0,-2 2 0 16,2-2 0-16,0 2 0 0,-2-1 0 0,4 2 0 15,4 4 0-15,-6-6-128 0,2 1 128 0,1-1 0 16,1 1 0-16,2 5 0 0,0 0 0 0,-5-6 0 16,3 1 0-16,2 5 0 0,0 0 0 0,0 0 0 15,0 0 0-15,0 0 0 0,-6-5 0 0,6 5 0 16,0 0 0-16,0 0 0 0,0 0 0 0,0 0 0 16,0 0 0-16,0 0 0 0,0 0-128 0,0 0 128 15,0 0-128-15,3 10 128 0,0 1 0 0,0 0 0 16,2 1 0-16,-2-2-128 0,0 1 128 0,1 1 0 15,1 2 0-15,-2-3 0 0,3 1 0 0,2 2 0 16,-1 1 0-16,2 2 0 0,0-2 0 0,-1 2 0 16,-2 0 0-16,1 2 0 0,-1 2 0 0,2 1 0 0,-4 0 0 0,2 1 0 15,-1 1 0-15,-2 2 144 0,-2-1-144 0,-1 1 0 16,0 0 144-16,-1-1-144 0,-2 0 0 0,-1-1 144 16,2 0-144-16,0 0 0 0,-1-1 0 0,1 0 0 15,1-1 0-15,-1 1 0 0,-2-2 128 0,-1 2-128 16,0-2 0-16,-2 0 0 0,3-1 0 0,0-3 0 15,-4-1 0-15,3-2 128 0,2 0-128 0,-3-1 0 16,1 0 0-16,2-2 128 0,-3-2-128 0,2 0 0 16,-1-2 128-16,2-1-128 0,-3 0 0 0,6-6 128 15,-5 7-128-15,5-7 0 0,-8 4 144 0,8-4-144 16,0 0 0-16,-7 4 0 0,7-4 0 0,0 0 128 16,-8 3-128-16,8-3 0 0,-8 0 0 0,8 0 0 15,0 0 0-15,0 0 0 0,0 0 0 0,0 0 0 0,-6-3-128 16,6 3 0-16,0 0 0 0,0 0 0 0,0 0-64 0,0 0 0 15,0 0 0-15,0 0 0 0,0 0 0 0,0 0 0 16,0 0 0-16,8-6 0 0,2-1 192 0,-2 2-192 16,1-2 192-16,2-2-192 0,1 3 192 0,-1-3 0 15,1-1 0-15,2 1 0 0,-2-1 0 0,2-1 0 16,-2-3 0-16,0 0 0 0,0 0 0 0,-2 0 0 16,0-1 0-16,2-2 0 0,-3-3 0 0,0 1 0 15,2-2 0-15,-3 1 0 0,-2 0 128 0,-1-1-128 16,0 0 128-16,-2 0-128 0,-1 1 160 0,1-2-32 15,-2-2-128-15,1 2 192 0,-4 3-192 0,1-1 0 16,0 0 128-16,-1 0-128 0,0 0 0 0,0 4 128 16,-3-2-128-16,2 1 0 0,-1-3 0 0,0 2 128 15,0 2-128-15,-1 0 0 0,-1 2 0 0,0-1 0 0,1-2 0 0,-2 1 0 16,1 0 0-16,-4 3 0 0,-2 1 128 0,2 1-128 16,-2-1 0-16,3 2 0 0,1 0 0 0,-1 0 0 15,1 0 0-15,-5 3 128 0,4-3-128 0,0 4 0 16,-2 2 0-16,2 1 0 0,0-2 128 0,3 2-128 15,6 3 0-15,-7-3 0 0,7 3 0 0,0 0 0 16,0 0 0-16,0 0 0 0,0 0 0 0,0 0 0 16,0 0-176-16,0 0 176 0,0 0-160 0,3 8 160 15,1 2-144-15,2-2 144 0,1 0-128 0,2 0 128 16,-1 1 0-16,2 0-128 0,2 1 128 0,-1 1 0 16,3 0 0-16,-1 1 0 0,-2 0 0 0,1 0 0 15,-2-2 0-15,1 1 0 0,1 1 0 0,-2 1 0 16,-5 3 0-16,2-1 0 0,2 0 0 0,-3 1 0 0,-1 2 0 0,-2 0 0 15,-1 3 0-15,0 1 0 0,-1 0 0 0,-2 1 144 16,-2 2-144-16,1-1 0 0,-4 1 160 0,2-1-160 16,0 0 128-16,-3 0-128 0,-1 1 128 0,2 0-128 15,-1-2 128-15,2 1-128 0,-4 1 0 0,2-2 0 16,-3 1 128-16,3-2-128 0,0-1 0 0,3-2 0 16,-3-4 0-16,3 0 0 0,-1 0 0 0,0-3 0 15,2-3 128-15,3-9-128 0,0 8 0 0,0-8 0 16,0 0-160-16,0 0 160 15,13 0-2160-15,2-5-336 0</inkml:trace>
  <inkml:trace contextRef="#ctx0" brushRef="#br0" timeOffset="12124.641">17029 3607 6447 0,'0'0'576'0,"0"0"-576"0,0 0 0 0,0 0 0 16,0 0 1248-16,0 0 144 0,8-3 16 0,-8 3 16 16,9-5-720-16,0 2-160 0,-9 3-32 0,10-2 0 15,-10 2-32-15,10-2-16 0,-10 2 0 0,0 0 0 16,10-2-80-16,-10 2 0 0,11 5-16 0,-11-5 0 15,0 0 64-15,7 4 16 0,-7-4 0 0,9 8 0 16,-1-1 128-16,-3 0 16 0,-2 3 16 0,-3 0 0 16,1 0-96-16,0 1-32 0,0 2 0 0,-2 4 0 15,-1 0-160-15,2 2-16 0,0-1-16 0,0 1 0 16,-2 2-48-16,-1 1-16 0,1 1 0 0,0 0 0 16,-2 1-16-16,2-1 0 0,1 0 0 0,0 3 0 15,-2 3-64-15,-1-2-16 0,0-1 0 0,1 2 0 16,1 6-128-16,-3-2 160 0,2-2-160 0,1 0 160 0,-1-2-160 0,1 1 0 15,-3-2 0-15,1 1 128 0,2-1-128 0,0 0 192 16,0-2-192-16,-1 0 192 0,-1 2-64 0,1 0 0 16,0 0 0-16,0 2 0 0,-1 4-128 0,2 0 128 15,-3-2-128-15,2 0 128 0,-1-1-128 0,0-1 0 16,1 0 0-16,0-1 128 0,0 2-128 0,-2-2 0 16,3-3 144-16,1 2-144 0,-1 0 0 0,-1 1 144 15,1 1-144-15,1 2 0 0,-2 3 144 0,2 0-144 16,0 0 0-16,-2-3 144 0,0 0-144 0,0-3 0 15,1 1 0-15,-3-2 0 0,2-1 0 0,1-1 0 16,0-1 144-16,0 3-144 0,1-1 192 0,0 2-48 16,-1-1 0-16,1 2 0 0,0 3 0 0,2-4 0 15,0-3 0-15,1 0 0 0,-2-1 0 0,1 0 0 0,0 1 0 16,-1-2 0-16,2-2-144 0,-2 1 192 0,0 1-192 0,1-1 192 16,0-1-192-16,-1 2 192 0,-1 1-192 15,1 1 192-15,0-1-192 0,0 1 160 0,-1 0-160 16,1 2 160-16,0 1-160 0,-2-3 192 0,2-2-192 15,0-1 192-15,0 0-64 0,0 0-128 0,0-2 192 0,2 1-64 16,-1 0-128-16,1 1 128 0,-1 1-128 0,1 0 128 16,-1-1-128-16,1-1 0 0,1 0 144 0,-1 2-144 15,-2 0 0-15,2 3 144 0,0 2-144 0,0-1 0 16,0 1 144-16,0-3-144 0,1 0 0 0,-1 1 144 16,-2 0-144-16,1-4 128 0,-3 2-128 0,1-3 128 15,1 1 16-15,0 0 0 0,1-2 0 0,-1 0 0 16,-1-1-16-16,1 3 0 0,0-1 0 0,1 1 0 15,0 1-128-15,-1 1 192 0,0-2-192 0,0 2 192 16,1-1-192-16,-1-1 0 0,0 0 0 0,-1 1 0 0,-1 1 0 16,0 1 0-16,1-1 0 0,0-2 0 0,-2 0 128 0,1 0-128 15,1-2 0-15,-1 4 128 0,1 1-128 0,-1 0 0 16,-3 0 144-16,4 3-144 0,0-1 128 0,0 1-128 16,0-2 160-16,0 1-160 0,-1-1 144 0,0-1-144 15,1-1 128-15,-2-1-128 0,1-1 128 0,1 1-128 16,-1-1 0-16,0 0 128 0,1 0-128 0,0 1 0 15,0-2 144-15,0 2-144 0,0 1 0 0,0 2 0 16,1 0 0-16,-2-3 128 0,1-1-128 0,-1-2 0 16,1-1 0-16,-1 1 0 0,1 0 0 0,0-1 144 15,-1-2-144-15,1 1 0 0,1 0 160 0,-1-3-160 16,-1 0 128-16,-1 1-128 0,2-3 128 0,0 0-128 0,-1 0 0 16,0 2 128-16,0-4-128 0,0 0 128 0,0-1-128 15,-2-1 128-15,3 0-128 0,-2 1 128 16,0 0-128-16,1 0 128 0,1-1-128 0,-4-3 0 0,5-6 144 0,-2 8-144 15,0 1 0-15,1 0 0 0,0-3 0 0,1-6 128 16,0 8-128-16,0-8 0 0,0 0 0 0,0 0 0 16,0 0 0-16,0 0 0 0,0 0 0 0,1 8 0 15,-1-8 0-15,0 0 0 0,0 0 0 0,0 0-128 16,0 0 128-16,0 0 0 0,0 0 0 0,0 0 0 16,0 0 0-16,11 0 0 0,-11 0 0 0,11-5 0 15,-1 1 0-15,0-2 0 0,-10 6 0 0,7-6 0 16,1 0 0-16,0-1 0 0,-1-3 0 0,1 1 0 15,0 0 0-15,0 0 0 0,0-1 0 0,0 2 0 0,0 0 0 16,1-1 0-16,-1 0 0 0,0 2 0 0,-1-1 0 16,1 2 0-16,3-1 0 0,-1-1 0 0,0-1 0 15,0 1 0-15,1 1 0 0,2 0 0 0,-1-2 0 16,2 1 0-16,-1-1 0 0,0 0 0 0,-1-2 0 0,2 2 0 16,2-1 0-16,0 1 0 0,0 0 0 0,0-2 0 15,1 0 0-15,0-2 0 0,1 0 0 0,-2 2 0 16,0 1 0-16,0-1 0 0,1-2 0 0,-1-2 0 15,-1-2 0-15,-1 4 128 0,0 2-128 0,-1 1 0 16,2 0 0-16,-2 1 0 0,1 0 0 0,-3-1 0 16,0 1 0-16,0 1 128 0,1 2-128 0,-2 0 0 15,1 1 0-15,0-2 0 0,1-1 0 0,0-1 128 16,1 1-128-16,1-1 128 0,1 2-128 0,-2-2 192 0,-4 2-64 16,3-2 0-16,2 1-128 0,0 1 0 15,-1-1 128-15,0 0-128 0,2-1 0 0,-3 2 0 0,1-2 0 16,0 1 0-16,-1 0 0 0,1 2 0 0,-3-1 0 0,-1 2 128 15,-2-3-128-15,-1 3 0 0,2-1 0 16,0 2 0-16,-2-1 0 0,-6 5 0 0,0 0 0 0,8-5 0 16,-8 5 128-16,5-6-128 0,0 0 128 15,-5 6-128-15,0 0 0 0,0 0 0 0,0 0 0 0,0 0 128 16,0 0-128-16,0 0 0 0,0 0 128 0,0 0-128 16,6-5 0-16,-6 5 0 0,0 0 0 0,7-5 0 15,-7 5 0-15,7-6 0 0,-7 6 0 0,0 0 0 16,0 0 0-16,0 0 0 0,0 0 0 0,0 0 0 15,0 0 0-15,0 0 144 0,0 0-144 0,0 0 160 16,0 0-160-16,0 0 160 0,-10 0-160 0,1 2 160 16,0 2-160-16,-1 1 0 0,-2 0 0 0,1-1 0 0,-1 2 0 15,0-1 0-15,-2-1 0 0,-2 3 0 0,-1 1 0 0,-1-1 0 16,-2 1 0-16,-1 0 0 0,3 1 0 0,-3 1 0 16,-2-2 0-16,1 3 0 0,0 0 0 0,1 3 0 15,0 0 0-15,-1 1 0 0,1 0-176 0,2-1 176 16,-1-1-128-16,2 2 128 0,-2 3 0 0,1 0 0 15,-1-1 0-15,2 1-128 0,-2-2 128 0,1 2 0 16,-2 2 0-16,2-3 0 0,-1-2 0 0,2-2 0 16,1 0 0-16,-2-1 0 0,2 0-144 0,1 0 144 15,-1-1-160-15,1 1 160 0,-1 1-208 0,0-1 48 16,-1-1 16-16,3 0 0 0,0-1 144 0,3-1 0 16,0 2-144-16,2-2 144 0,-1-3 0 0,3-1 0 15,-1 0 0-15,0 0 0 0,1-3 0 0,1 2 0 16,7-4 0-16,-7 2 0 0,7-2 0 0,0 0 0 0,-8 2 0 0,8-2 0 15,0 0-144-15,0 0 144 0,0 0 0 0,0 0 0 16,0 0 0-16,0 0-128 0,0 0 128 0,0 0 0 16,-6 0 0-16,6 0 0 0,0 0 0 0,0 0 0 15,0 0-160-15,0 0 160 0,0 0-128 0,0 0 128 16,0 0-320-16,0 0 0 0,-7 0 16 0,7 0 0 31,0 0-1664-31,0 0-336 0,0 0-64 0</inkml:trace>
  <inkml:trace contextRef="#ctx0" brushRef="#br1" timeOffset="18598.502">17025 3730 15263 0,'0'0'672'0,"0"0"144"0,-6-2-656 0,0 0-160 16,6 2 0-16,-5-4 0 0,5 4 1424 0,-5-5 256 16,0-3 48-16,0 2 16 0,5 6-560 0,-4-7-112 15,2 2-32-15,-3 0 0 0,5 5-288 0,0 0-64 16,0 0-16-16,-4-4 0 0,2-2-288 0,2 6-64 16,-4-6-16-16,4 6 0 0,0 0-176 0,0 0-128 0,0 0 192 0,0 0-192 15,-5-1 256-15,5 1-64 0,-8 6-16 0,4 0 0 16,-3 0 144-16,2 5 48 0,-1 5 0 0,-1 0 0 15,1 2-32-15,-3 3 0 0,3 2 0 0,-2 3 0 16,2 3-144-16,0 3-16 0,-1 0-16 16,1 2 0-16,-1 1-160 0,3 4 192 0,1 4-192 0,0 1 192 15,0-1-192-15,1 1 0 0,-1 1 0 0,1 0 128 16,1 2-128-16,-3 0 160 0,-1 1-160 0,0 4 160 16,-1 2-160-16,0 3 160 0,-2 1-160 0,0-3 160 15,0-3-160-15,-1 2 0 0,-1-1 0 0,0 0 0 16,-3-1 0-16,4 2 160 0,3-1-160 0,3-2 160 15,-5-1 16-15,2-2 0 0,-3 1 0 0,4-2 0 16,-2 0-176-16,1 0 192 0,2 1-192 0,-1 0 192 0,1-1-192 16,1 0 0-16,1-1 0 0,1-2 128 0,-3-5-128 15,2 2 0-15,-1 0 0 0,0 5 0 0,0-2 0 0,2 0 0 16,0-6 0-16,-2 1 128 0,-3-3-128 0,3-2 0 16,2-1 0-16,-3 1 0 0,-1 1 0 0,4-4 128 15,-1 0-128-15,0 2 0 0,1 1 0 0,-2-2 128 16,1-4-128-16,-1 2 0 0,-2-1 0 0,2-1 0 15,2-2 128-15,-2 1-128 0,1 2 0 0,0-4 0 16,1 0 0-16,1 0 0 0,-1-1 0 0,1-1 0 16,0 2 0-16,0-1 128 0,-1 1-128 0,2 2 0 15,-1 1 0-15,1-1 0 0,0-1 128 0,2 0-128 16,0-2 128-16,-2 1-128 0,1-2 0 0,0 0 0 16,2 1 128-16,-1 0-128 0,1-2 0 0,-1-1 0 15,-1-2 0-15,1 1 0 0,2 0 176 0,-1 2-48 16,0-2-128-16,1-1 192 0,-1-2-32 0,-2 1-16 0,2 0 0 15,0 0 0-15,-1 0-144 0,2-1 0 0,-1 1 144 0,1 1-144 16,0 1 0-16,-2-1 0 0,1-3 0 0,0-1 0 16,2 0 0-16,-3 0 0 0,0 0 0 15,-1-3 0-15,-2-2 0 0,1-1-128 0,3-1 128 0,-4-8-192 32,0 0-288-32,0 0-64 0,0 0-16 0,0 0 0 15,0 0-1824-15,0-14-368 0,1-3-80 0</inkml:trace>
  <inkml:trace contextRef="#ctx0" brushRef="#br1" timeOffset="22622.329">17052 4121 11967 0,'-15'-28'1072'0,"7"11"-864"15,-2 0-208-15,2-3 0 0,0 0 2320 0,2 0 432 16,1 1 64-16,1 0 32 0,2 2-1696 0,-2-1-352 16,3-1-64-16,0 2-16 0,1-1-496 0,1 2-96 15,0-1-128-15,0 3 176 0,-1 2-176 0,3 0 0 16,-2-1 0-16,0 4 0 0,1 1 0 0,-2 8 0 0,0 0 0 0,0 0 0 15,0-8 0-15,0 8 0 0,0 0 0 0,0 0 0 16,0 0 128-16,0 0 0 0,-4 7 0 0,-2 4 0 16,2 3 256-16,-1 4 32 0,-1 0 16 0,0 4 0 15,4 4-32-15,-2 3 0 0,0 3 0 0,3 2 0 16,0 3-176-16,0 4-32 0,1 6-16 0,1 3 0 16,1 3 16-16,-1-1 16 0,-1-2 0 15,3 2 0-15,1-1-48 0,-2 5-16 0,0 5 0 16,3 3 0-16,-1-2-144 0,-2 0 192 0,0 1-192 0,0-1 192 15,0 0-192-15,0 4 128 0,-1 4-128 0,1 1 128 16,3-3 0-16,-3 3-128 0,-1-1 192 0,1 3-64 16,2 1 16-16,1-2 0 0,-4-5 0 0,1 1 0 15,0 1 48-15,0-1 0 0,1 1 0 0,-2-2 0 0,-1-1 0 16,1-4 16-16,3-6 0 0,-3 0 0 0,-1 1 48 0,0 2 16 16,0 2 0-16,0-1 0 0,0-3 32 15,0-4 0-15,0-4 0 0,0 2 0 16,0 0-112-16,1 4 0 0,1 0-16 0,-1-3 0 0,0-4-176 0,0-1 160 15,-1-2-160-15,2-5 160 0,1-3-160 0,-2-1 128 16,1-2-128-16,-1 4 128 0,1-1-128 0,2 0 192 16,-2 2-192-16,1-6 192 0,1 0 0 0,-2-1 16 15,1-3 0-15,0 0 0 0,2-1-208 0,-2-2 176 16,-1-2-176-16,0 0 160 0,0 1-160 0,0 0 0 16,-1-1 0-16,0-2 0 0,-1 2 0 0,0-2 0 15,0-1 0-15,-1 1 0 0,0-1 0 0,1-4 0 16,0-2 0-16,0-1 0 0,0-2 0 0,0-1 0 15,0-4 0-15,-2 3 0 0,1-1 0 0,1-2 0 0,0-7 0 16,-1 7 0-16,0 0 0 0,1-7-144 0,0 0 144 0,-1 6-160 16,-1 1 160-16,2-7-208 0,0 6 80 0,0-6 128 15,-1 6-144-15,1-6 144 0,-4 6 0 0,4-6 0 16,-3 6-144-16,0 2 144 0,1-1 0 0,1-1-144 16,1-6 144-16,-2 6 0 0,2 4 0 0,-1-2 0 15,-2-1 0-15,2 1 0 0,-1 2 0 16,0-1-128-16,-2-2 128 0,2 2 0 0,-1-1-144 0,1 1 144 15,0-1 0-15,0 2-176 0,-1 1 176 0,0-4-128 16,0 0 0-16,0 1 0 0,1-1 0 0,-1-1 0 16,-2-2 128-16,5-4 0 0,0 0 0 0,-2 6 0 15,2-6 0-15,0 0 0 0,0 0 0 0,0 0 0 0,0 0 0 16,0 0 0-16,-7 4 0 0,7-4-128 16,0 0 128-16,0 0 0 0,0 0 0 0,0 0-128 0,0 0 128 0,0 0 0 15,0 0 0-15,0 0-128 0,0 0 128 0,0 0-128 16,0 0 128-16,0 0-128 0,0 0 128 0,0 0 0 15,0 0 0-15,9-7 0 0,-9 7 0 16,7-8-128-16,-1 1 128 0,-6 7 0 0,6-11 0 0,2 1 0 16,0 0 0-16,2-2 0 0,-3-2 0 0,3 2 0 15,0-1 0-15,2-2 0 0,1-1 0 0,2-2 144 16,2-1-144-16,-1-1 160 0,4 1-32 0,1-2 0 16,-2-2 0-16,4-1 0 0,2-1-128 0,1-4 192 15,-1-1-192-15,0 2 192 0,2 2-192 0,-5 3 0 16,2 0 0-16,-4 2 0 0,-1 1 0 0,3 2 0 15,-2 0 0-15,1 3 0 0,1 3 0 0,-2 1 0 16,-3 1 0-16,2-1 0 0,3-2 0 0,-2 0 128 0,-1 2-128 16,-1 2 0-16,2 0 0 0,-4 1 0 0,-1 0 128 0,-2 2-128 15,-2 2 0-15,2-1 0 0,-1-2 0 0,1 2 0 16,-2 0 128-16,0 2-128 0,-2 1 0 0,0 0 128 16,0 0-128-16,0-3 0 0,-3 2 0 0,-6 3 128 15,9-3-128-15,-9 3 128 0,7-6-128 0,-7 6 128 16,0 0-128-16,8-3 0 0,-8 3 0 0,0 0 0 15,7-1 128-15,-7 1-128 0,0 0 0 0,0 0 128 16,0 0-128-16,0 0 0 0,0 0 144 0,0 0-144 16,6-7 0-16,-6 7 144 0,0 0-144 0,0 0 0 15,0 0 176-15,0 0-176 0,0 0 160 0,-8 3-160 16,0 1 128-16,1-1-128 0,-2 0 0 0,0 3 0 0,-4 0 0 16,0 3 0-16,-2 0 0 0,1 1 0 0,-1 0 0 15,-2 0 0-15,-3 0 0 0,3 2 0 0,-2 2 0 16,-2 2-192-16,-3 2 192 0,0 0-160 0,0 0 160 0,-1 2-160 15,2 2 160-15,1-1-160 0,-1-1 160 0,0 1 0 16,-1 2 0-16,0 3 0 0,-1 8 0 0,1-2 0 16,-4-3 0-16,1-2 0 0,1 0 0 0,1-3 0 15,-5-1 0-15,5 0 0 0,3 1 0 0,1-1 0 16,1-1 0-16,1-3 0 0,2-5 0 0,1 2 0 16,2-1 0-16,1 1 128 0,-1-2-128 0,1 0 0 15,1 1 0-15,1-3 0 0,-1-1 0 0,1 0 0 16,2 0 0-16,-1 1 0 0,3-1 0 0,-2 1 0 15,2 0 0-15,0-1-128 0,0-1 128 0,0-2 0 16,2-3 0-16,-2 2 0 0,2-4 0 0,-1 1 0 16,1 2 0-16,5-6 0 0,0 0 0 0,0 0-128 0,0 0 128 0,0 0 0 15,-7-5 0-15,7 5 0 0,-4-5 0 0,4 5-128 16,-5-9 128-16,3-1 0 0,0-5 0 0,2 1-128 16,1-1 128-16,-1-5 0 0,-1 0 0 15,1-1 0-15,0 0 0 0,1-2 0 0,0-2 0 0,-1-1 0 16,-2-4 192-16,0-2-48 0,0-3 0 0,0-3 0 15,0-4 32-15,-1-4 0 0,2-3 0 0,1 3 0 16,0 2-48-16,0-1 0 0,-1 0 0 0,1-1 0 16,-1 0-128-16,0-4 0 0,1-4 0 0,-2-1 128 15,1-1-128-15,1 2 0 0,3 4 0 0,-1-4 0 16,0-1 0-16,1 0 0 0,-2 0 0 0,0 2 0 16,4 1 0-16,-1 4 0 0,1 0 0 0,-3 2 0 0,0-1 0 15,1-1 0-15,2-4 0 0,-1 0 0 0,-3-1 0 16,0 2 0-16,0-1 0 0,1 4 0 0,-2 4 128 0,0 0-128 15,0-2 0-15,-2-1 128 0,0-2-128 0,2-1 0 16,0 1 0-16,-1-1 0 0,-3 0 0 0,3 0 128 16,-2 2-128-16,2-1 0 0,-1 1 0 0,0-3 128 15,1 2-128-15,1 0 0 0,-2 2 0 0,2 2 0 16,0 3 128-16,0 1-128 0,0 2 0 0,-3-1 0 16,1-2 0-16,0 0 0 0,1-4 0 0,0 6 0 15,0 5 0-15,0-1 0 0,0 0 0 0,-1 1 0 16,1 3 0-16,-2 0 0 0,0 1 0 0,1 0 0 15,-1-2 128-15,2-1-128 0,-1 0 0 0,2-1 0 16,-2-3 0-16,-1 1 0 0,1 2 0 0,1 3 0 0,0 1 0 16,1 2 0-16,1 0 0 0,-1 3 0 0,-3-3 0 0,2 0 0 15,-1 1 0-15,1-1 0 0,-2-3 0 0,0 4 0 16,0 0 0-16,1 2 0 0,-1-3 0 0,1 3 0 16,-2-2 0-16,1 2 0 0,0 0 0 0,2 1 0 15,-1 3 0-15,2-2 0 0,0 3 0 0,0 1 0 16,0 1 0-16,1-2 0 0,-2 1 0 0,2 1 0 15,1 2-192-15,-1-1 192 0,-1-3-160 0,3 5 160 16,2 1-128-16,-4 2 128 0,-1 1 0 0,1-3-144 16,2 0 144-16,-1 0 0 0,0 2 0 0,-1 3 0 15,0 0 0-15,0 2 0 0,1 3 0 0,0-2 0 16,-2 7 0-16,0 0 0 0,-4-6 128 0,4 6-128 16,0 0 0-16,0 0 0 0,0 0 0 0,0 0 0 0,0 0 0 15,0 0-128-15,5 14 128 0,-3 0-192 16,0-2 192-16,0 5-128 0,0 0 128 0,1 6-128 0,-1 3 128 15,0-1 0-15,-1 3-144 0,2 1 144 0,-1 3 0 0,-2 7 0 16,-3 0 0-16,4 2 0 0,-1 0 0 0,0 6 0 16,0 6 0-16,3 1 0 0,1-4 0 0,0 2 0 15,-2-1 0-15,1 0 0 0,2 0 0 0,0 4 0 16,-2 4 0-16,-1 1 0 0,0 0 0 0,1 0 0 16,1-1 0-16,-2 1 0 0,-1 0 0 0,2 5 0 15,-1 4 0-15,1-2 0 0,-2-4 0 0,0 2 0 16,1-3 0-16,0 7 0 0,-1 2 0 0,1-2 0 15,0-1 0-15,1-6 0 0,0-2 0 0,0 1 0 16,-1 0 0-16,-1-1 0 0,1 1 0 0,2-3 0 16,-3-1 0-16,-1 0 0 0,0 1 0 15,0 0 0-15,0 2 0 0,0 3 0 0,1-1 0 0,0-3 0 0,0-3 0 16,1-1 0-16,-4-2 0 0,4 2 0 0,0 2 0 16,1-1 0-16,-2-3 0 0,2 2 0 0,0-4 0 0,1-4 0 15,-2-2 0-15,1 2 0 0,0 2 0 0,1 3-176 16,-1-3 176-16,-1-2-128 0,3-3 128 0,-3 0-128 15,-1 0 128-15,0-1 0 0,0-1 0 0,0-1-128 16,3-1 128-16,-3 2 0 0,0 1 0 0,0-2 0 16,0-4 0-16,0-3 0 0,1-3 0 0,-1-2 0 15,-1-2 0-15,0 0-128 0,0-4 128 0,-2 0-128 16,0-2 128-16,1-1-160 0,0-2 160 0,0 2-160 16,-4 2 160-16,2-2 0 0,1 0 0 0,0-2 0 15,-2 1 0-15,2-1 0 0,-3-3 0 0,1 2 0 0,1-3 0 16,2-2 0-16,0 0 0 0,0-2 0 0,-3 1 0 0,3-3 0 15,1-8 0-15,0 0 0 0,-1 8 0 0,1 0 0 16,0-8 0-16,0 0 128 0,0 0-128 0,0 0 0 16,0 0 0-16,0 0 0 0,0 0 0 0,0 0 0 15,0 0 0-15,0 0 0 0,0 0 0 0,0 0 0 16,11-5 0-16,0 0 0 0,-3 1 0 0,1-3 0 16,-1 1 0-16,2-3 0 0,-2 0 0 0,3-1 0 15,0 0 0-15,2-1 0 0,-2-4 0 0,4-1 0 16,0-2 0-16,3 2 128 0,1 0-128 0,2-3 128 15,-1-1-128-15,2-1 128 0,1 4-128 0,1-3 144 16,1-2-144-16,0 0 160 0,1 1-160 0,-2-2 160 16,2-2-160-16,0-3 160 0,-3-1-160 0,4-2 0 0,-1-3 0 15,-1 2 128-15,2 1-128 0,-1 1 0 0,-3 1 0 16,0 1 0-16,-2 2 0 0,-1 1 0 0,1 3 0 16,-2 3 0-16,2 1 0 0,-2 3 128 15,0-2-128-15,-2 2 0 0,-2 0 0 0,0 3 0 0,1 1 128 0,-4 1-128 16,0-1 0-16,0 2 0 0,-1-1 0 0,0 1 0 15,0 3 0-15,-1 1 0 0,-2-2 128 0,-1 1-128 16,1-2 0-16,-1 4 0 0,-1-1 0 0,-6 5 128 16,9-5-128-16,-9 5 0 0,7-5 0 0,-7 5 128 15,0 0-128-15,0 0 0 0,0 0 0 0,0 0 128 16,0 0-128-16,0 0 128 0,0 0-128 0,0 0 128 16,0 0-128-16,0 0 160 0,0 0-160 0,0 0 160 15,-6 6-160-15,1-1 0 0,-1 1 0 0,1 0 128 0,-4 0-128 16,1-1 0-16,-2 1 0 0,0 0 0 0,0 2 0 15,-1 1 0-15,-3 1 0 0,0 2 0 0,0-1-192 16,-3 0 192-16,-2 1-192 0,0 1 192 0,-5 2-224 0,2 1 80 16,-1 2 16-16,-1 0 0 0,-3 1 128 0,0 0 0 15,4-3-144-15,-2 5 144 0,0 2 0 0,0 5-144 16,2 5 144-16,1-5 0 0,2-5-176 0,-3 3 176 16,1 0-160-16,0 1 160 0,-1-2-128 0,1-2 128 15,0-1 0-15,1 0-144 0,-3-1 144 0,2-1 0 16,1-3-144-16,0 3 144 0,2 0 0 0,1 0 0 15,-4-3-144-15,3 0 144 0,2-3 0 0,0 0-128 16,2 0 128-16,2-2 0 0,-1-1 0 0,3-1 0 16,3-1 0-16,0 0 0 0,0 0 0 0,8-9 0 15,0 0 0-15,0 0 0 0,-8 0 0 0,8 0-128 0,0 0 128 0,0 0 0 16,-7-4-144-16,1-2 144 16,3 1-208-16,3 5 80 0,0 0 128 0,-2-7 0 0,2 7-144 15,0-9 144-15,1 0 0 0,0 1 0 16,-1-3-144-16,1 0 144 0,0 3 0 0,2-1 0 0,0-1-128 0,-2-2 128 15,1-4 0-15,1-2 0 0,-1-1 0 0,2-3 0 16,-1 0 0-16,-1-2 0 0,2-3 0 0,-1-3 0 16,-2-1-128-16,-1-5 128 0,-1-8 0 0,-1-3 0 15,-3-3 0-15,0-2 0 0,-1-2 0 0,0-2 0 16,-2-5 0-16,0-7 128 0,-2-5-128 0,3 0 144 16,-4 0-144-16,2-3 0 0,1-1 144 0,2-5-144 15,-2-2 0-15,3 3 144 0,0 7-144 0,1 2 0 16,0 3 160-16,3-2-160 0,-2 0 128 0,3 3-128 15,0 4 192-15,2-2-32 0,-1-5-16 0,0-2 0 16,0-4-144-16,2 2 0 0,-2 3 0 0,2 0 128 0,-1 1-128 0,1 2 0 16,0-1-192-16,-2 4 192 0,2 4-240 15,-2 3 80-15,-1 3 16 0,-2 3 0 0,1 3 144 0,0 0 0 16,0-2 0-16,-2 1 0 0,0 3 0 0,0 3 0 16,0 1 0-16,-1 3 0 0,3 3 0 0,-4 3 0 15,1 0 0-15,1 2 0 0,0 0 0 0,-3 5 0 16,1 1 0-16,1 1 0 0,-1 1 0 0,1 1 0 15,-2 2 0-15,2 3 0 0,0 2 0 0,1 2 0 16,-1 3 0-16,-1 1 128 0,2 0-128 0,1 0 0 16,0 3 0-16,-1 0 0 0,1 0 0 0,1-1 0 15,-3 1 0-15,1 0 0 0,0 1 0 0,1 1-128 16,2 1 128-16,0-3 0 0,-2-3 0 0,1 0 0 0,-3 0 0 0,2 1 0 16,-1-1 0-16,-2 0-128 0,3-1 128 0,-3-3 0 15,0 3 0-15,3-3 0 0,1 0 0 0,0-1 0 16,0 1 0-16,-1-1 0 0,1 1 0 0,-1 2-128 15,1-1 128-15,-1-2 0 0,0 2 0 0,0 0 0 16,0 1 0-16,2-1 0 0,0 1 0 16,0 1 0-16,-4 2 0 0,3-1 0 0,0 0 0 0,0-1 0 15,0-2 0-15,1-1 0 0,0 1 0 0,0 1 128 16,0 0-128-16,0-2 0 0,1 2 0 0,-1 1 0 16,0 1 0-16,-1-2 0 0,1 1 0 0,0 0 0 15,0 1 0-15,0 3 0 0,0 1 0 0,0 0 0 16,0-3 0-16,0 1 0 0,0 1 0 0,-1 1 0 0,1 7 128 15,-1-5-128-15,3 0 160 0,-2 5-160 0,-3-6 208 0,0 1-48 16,3 5-16-16,0 0 0 0,0 0-16 0,0 0 0 16,0 0 0-16,0 0 0 0,0 0-128 0,0 0 160 15,0 0-160-15,0 0 160 0,0 0-160 0,0 0 0 16,5 11 0-16,-5-11 0 0,0 0 0 0,3 10 0 16,-3-10 0-16,0 0 0 0,2 11 0 0,-2-11 0 15,5 10 0-15,-5-10 0 0,0 0 0 0,0 0 0 16,0 0 0-16,0 0 0 0,0 0 0 0,0 0 0 15,0 0 0-15,0 0 0 0,0 0 0 0,0 0 0 16,0 0 144-16,0 0-144 0,0 0 0 0,0 0 128 16,0 0-128-16,0 0 0 0,0 0 0 0,0 0 0 15,0 0 0-15,0 0 0 0,3-4 0 0,-1 1 0 16,-1-1 0-16,-1 4 0 0,5-3 0 0,-2 0 0 0,-1-5 0 16,1 2 0-16,0-2 0 0,-1 1 144 0,0 1-144 0,1-3 0 15,-3 1 128-15,3 2-128 0,-1-2 0 0,1 1 0 16,-3 1 128-16,0-3-128 0,1-3 0 0,-2 2 0 15,-1 5 144-15,1-1-144 0,1-2 0 0,1 1 144 16,-1-2-144-16,-1 2 0 0,-1 0 0 0,2 0 0 16,0 0 0-16,0 1 0 0,0-3 0 0,0 1 0 15,0 1 0-15,1-1 0 0,-4 1 0 0,2 1 0 16,0-2 0-16,-1 1 0 0,2 0 0 0,-1-1 0 16,-1 0 0-16,3 1 0 0,1-1 0 0,0 1 0 15,-2 7 0-15,-2-6 0 0,2 6 0 0,0-8 0 16,0-1 0-16,0 3 0 0,2 0 0 0,-2 6 0 0,0 0 0 15,0 0-144-15,0 0 144 0,0 0-160 16,0 0-64-16,0 0-16 0,0 0 0 0,0 0 0 0,0 0-64 16,0 0-16-16,0 0 0 0,0 0 0 15,0 0-192-15,6 6-32 0,-1 1-16 0,3 0 0 16,-1 1-1264-16,-1 0-256 0,0 3-48 0,0-1-7136 16,3-1-1424-16</inkml:trace>
  <inkml:trace contextRef="#ctx0" brushRef="#br1" timeOffset="22952.686">16945 3347 11343 0,'0'0'496'0,"-3"6"112"0,3-6-480 0,-8 9-128 0,5 2 0 0,0 3 0 0,2 2 864 0,1 4 160 16,3 2 16-16,0 2 16 0,1 3-544 0,2 1-96 15,-1 2-32-15,2 6 0 0,-1 10-240 0,1 1-144 16,0 2 160-16,-1 3-7584 16</inkml:trace>
  <inkml:trace contextRef="#ctx0" brushRef="#br2" timeOffset="29949.022">17038 3389 10703 0,'0'0'464'0,"0"0"112"0,0 0-448 0,0 0-128 0,0 0 0 0,0 0 0 15,0 0 688-15,0 0 112 0,8-4 32 0,-8 4 0 16,7-4-208-16,-7 4-48 0,0 0 0 0,9-3 0 16,-9 3-64-16,8-1-32 0,-8 1 0 0,0 0 0 15,0 0 224-15,0 0 32 0,0 0 16 0,0 0 0 0,7 8 192 0,-3 1 32 16,-4-9 16-16,4 12 0 0,-2 0-32 0,-2 1-16 15,-1 2 0-15,0 1 0 0,0-2-368 0,-1 4-64 16,1 0 0-16,0 4-16 0,1 3-256 0,0 1-48 16,0 4-16-16,0 4 0 0,0 3-176 0,2 4 0 15,1 2 0-15,-1 0 0 0,1-2 0 0,3 5 128 16,-2 3-128-16,4 1 0 0,1 0 128 0,0 4-128 16,-1 3 128-16,3-2-128 0,2 1 0 0,-2-2 0 15,4-3 0-15,-2 2 0 0,-1 1 0 0,2 1 128 16,1 2-128-16,1-1 0 0,1-1 0 0,-2 0 0 15,-1 1 0-15,1-1 0 0,-1 2 128 0,1 1-128 16,2 3 128-16,-1-2-128 0,-1-4 176 0,-1 0-48 16,1 0-128-16,0 4 192 0,-1 0-32 0,1-1-16 15,-2 0 0-15,3-3 0 0,0-2-144 0,2 1 192 0,-2 1-192 16,2-2 192-16,1-2-192 0,1 3 128 0,-1 2-128 0,-1-2 128 16,-3-2-128-16,1-1 192 0,-1-1-192 0,-1 0 192 15,1 1-192-15,-3 2 0 0,1-3 0 0,-2 1 0 16,1 0 128-16,-1-1-128 0,3-3 0 0,0-1 128 15,-1 1-128-15,0 0 0 0,0 1 0 0,3 0 0 16,-3-2 0-16,-2-1 160 0,1-3-160 0,1 0 160 16,-1-3 96-16,4 1 32 0,-3-3 0 0,-2-1 0 15,0 2-48-15,0 1-16 0,0 1 0 0,0-1 0 16,-1-2-96-16,0-2 0 0,-3-2-128 0,4 1 192 16,-2-2-192-16,1 1 0 0,-1-1 128 0,1 0-128 15,1 0 0-15,-1 0 128 0,0 1-128 0,3-1 0 16,1-2 0-16,0 1 0 0,0-1 0 0,-2-1 0 15,3-4 0-15,0-1 0 0,0 0 0 0,-2 0 0 16,-1-2 0-16,0-1 0 0,-3 1 0 0,1-3 0 0,-1-1 0 0,-2-3 0 16,-1-1 0-16,0 1 0 0,-1-1 128 0,-3-2-128 15,0-1 0-15,0-1 144 0,2 0-144 0,-3 0 0 16,-1 0 0-16,0 0 0 0,1-3 0 0,0 2 0 16,-1-1 128-16,0-1-128 0,0-7 0 0,0 9 0 15,0 1 0-15,0 1 0 0,-1-3 0 0,1-8 0 16,0 0 0-16,0 0 0 0,0 6 0 0,0-6 0 15,0 0 0-15,0 0 0 0,0 0 0 0,4 7 0 16,-4-7 0-16,0 0 0 0,0 0 0 0,0 0 0 16,10-1 0-16,-2 0 0 0,2-2 0 0,-1-2 0 15,-3-1 0-15,3-2 0 0,1-1 0 0,1 1 0 16,1-2 0-16,-1 1 0 0,3-4 128 0,3-1-128 16,-1 0 128-16,2 0-128 0,1-2 176 0,0 1-48 0,7-3-128 15,-3 1 192-15,3-2-64 0,2 0-128 0,-2-4 176 16,3 0-176-16,-1-2 160 0,1-1-160 0,0 1 128 15,0-5-128-15,2-4 128 0,-2 1-128 0,1 1 128 16,3 0-128-16,0-2 144 0,3 1-144 16,-2 1 160-16,3 2-160 0,-2-3 192 0,1 0-64 0,-3 1-128 0,1-2 192 15,0 1-64-15,-1-1-128 0,0-4 176 0,1 3-176 16,0 1 192-16,2 1-192 0,2 1 192 0,0 0-192 16,-3 0 160-16,3 4-160 0,-1-2 128 0,-2 2-128 15,-2 2 0-15,0-3 128 0,4 1-128 0,-4 0 0 16,0 3 0-16,2 0 0 0,3-2 128 0,-1 3-128 15,0-2 0-15,2 0 0 0,-1 2 144 0,2-1-144 16,-2 0 0-16,-1 0 0 0,-2 2 0 0,0 0 0 0,2-1 0 16,-4 2 0-16,0 2 0 0,0-1 0 15,0-2 0-15,0 0 0 0,1 0 0 0,-2 1 128 0,-1 1-128 0,0-2 0 16,-1-1 0-16,-4 2 0 0,2 1 0 0,-2 1 0 16,0 0 0-16,0 3 0 0,-3 1 0 0,1 1 128 15,5-1-128-15,-3 1 0 0,-4 5 0 0,1 0 0 16,-5 3 0-16,0-1 128 0,1 0-128 0,1 0 0 15,1 0 0-15,0 0 128 0,-3 1-128 0,1 0 0 16,-1-2 0-16,-3 1 0 0,0 0 0 0,-1 2 0 16,-3-1 0-16,0 2 0 0,0 1 0 0,-6 0 144 15,3-1-144-15,-8 5 0 0,0 0 144 0,5-5-144 16,-5 5 0-16,5-5 144 0,-5 5-144 0,0 0 160 16,4-6-160-16,-4 6 160 0,0 0-160 0,0 0 0 15,3-12 0-15,-4 2 128 0,-2 1-128 0,0-1 0 16,-1-3 0-16,1 1 128 0,-2 1-128 0,-2-6 0 0,0-4 0 15,-2-2 0-15,-1-2 0 0,-4-1 0 0,1-5 0 0,-2-4 0 16,-3-4 0-16,1-6 0 0,-4-4 0 0,0-3 0 16,0-5 0-16,1-1 0 0,3-3 0 0,-5 2 0 15,-4-1 0-15,2 0 0 0,2-4 0 0,-1-1 0 16,0-1 0-16,-1 0 0 0,-2-1 0 0,0-1 0 16,1-1 0-16,0-6 0 0,-2-4 144 0,1-1-144 15,-5 2 0-15,3-2 0 0,2-4 0 0,-1-1 0 16,3-1 0-16,1 2 0 0,3 4 0 0,4-3 0 15,0-1 0-15,1 6 0 0,-4 4 0 0,4 2 0 16,2 1 0-16,0 0-192 0,-2 1 192 0,1 3-192 16,-1 1 192-16,-1 3-208 0,-1 3 80 0,0 0 128 0,1 1 0 15,-2 0 0-15,0-4 0 0,0 3 0 0,1 3 0 0,0 4 0 16,1 4 0-16,1 1 0 0,-3-2 0 0,3-2 0 16,0 1 144-16,1 2-144 0,0 3 0 0,-1 1 0 15,-1 4 0-15,3 2 128 0,0-1-128 0,2 3 0 16,-3-1 0-16,2 1 0 0,1-4 0 0,3 2 0 15,-5-2 0-15,5 3 0 0,0 1 0 0,0 2 0 16,2 4 0-16,1 0 0 0,-1 7-128 0,1 1 128 16,1-1-128-16,-3 4 128 0,2 0 0 0,1 3-128 15,-1 2 128-15,1 2 0 0,-1-1 0 0,1 2-128 16,0 0 128-16,1 3 0 0,-1 2 0 0,2 1 0 16,-3-3 0-16,3 2 0 0,0 1 0 0,1 1 0 15,1 5 0-15,-3-4 0 0,1-2 0 0,2 6-128 0,0 0 128 0,0 0 0 16,-1-4-176-16,1 4 176 0,0 0-208 0,0 0 80 15,0 0-48-15,0 0 0 0,-9 2 0 0,9-2 0 16,-9 3 176-16,9-3-128 0,-8 5 128 0,0-1-128 16,8-4 128-16,-9 9 0 0,0-1 0 0,1-2 0 15,-1 1 0-15,-2-1 0 0,0 0 0 0,-4 4 0 16,2-2 0-16,-2 0 0 0,-4 0 0 16,2 1 0-16,-4 3 0 0,0 1 0 0,-2-2 0 0,-3 2 0 15,0 1 0-15,-3 2 0 0,0 3 0 0,-2-2 0 16,0 2 0-16,-2 1 0 0,-1 3 0 0,-5 3 0 15,-1 6 0-15,-4 3 0 0,-5-2 0 0,0-1 0 16,-3 2 0-16,3 1 0 0,-1 0 0 0,2-1 0 16,-1 0 0-16,-2 1 0 0,-2 1 0 0,-2 4 0 15,-1 1 0-15,0-1 0 0,2 1 0 0,-1 0 0 0,2 1 0 16,-5-2 0-16,-3-2 0 0,0 1 0 0,-2 2 0 0,0 2 0 16,2 1 0-16,0 2 0 0,-1 1 0 0,-2 1 0 15,-5 1 0-15,4-3 0 0,6-4 0 0,3 0 144 16,2-1-144-16,1-1 0 0,0 2 192 0,3-1-64 15,1-3 0-15,3 0-128 0,2 1 144 0,6-2-144 16,1-3 0-16,8-3 144 0,3-4-144 0,3-3 0 16,4-4 0-16,4-3 0 15,4-3-1440-15,4-4-272 0,2-4-48 0</inkml:trace>
  <inkml:trace contextRef="#ctx0" brushRef="#br2" timeOffset="30335.522">17967 2716 24879 0,'-10'-4'1088'0,"3"6"256"0,0 3-1088 0,-1 3-256 16,0 2 0-16,2 3 0 0,1 4 1232 0,-2 7 192 16,-1 8 48-16,-2 7 0 0,2 5-1072 0,-3 5-208 15,0 1-32-15,-2 11-16 0,-1 7-144 0,-1 10 128 16,-3 10-128-16,-1 9 128 0,-2 7-128 0,0 10 0 15,0 6 0-15,2 6 128 0,2 2-128 0,1-1 0 16,-2-2 0-16,6-6 0 0,2-5-208 0,0-11 16 16,1-8 16-16,2-14 0 0,-2-8 0 0,-1-8 0 15,2-7 0-15,0-9 0 0,2-7-48 0,0-8-16 16,2-8 0-16,2-9 0 16,-2-4-1616-16,4-13-320 0,0 0-64 0</inkml:trace>
  <inkml:trace contextRef="#ctx0" brushRef="#br2" timeOffset="30706.265">18829 2505 29999 0,'-15'33'1328'0,"5"-7"272"0,-2 7-1280 0,-1 13-320 0,-1 12 0 0,-3 13 0 16,0 13 768-16,-1 10 64 0,-4 10 32 0,-1 9 0 16,-1 9-272-16,0 11-48 0,0 9-16 0,-1 5 0 15,3 5-304-15,0 4-64 0,1 5-16 0,3 2 0 16,4 1-144-16,0-5 0 0,-1-5 0 0,2-5 0 0,1-8-192 16,2-3 0-16,-4-3-16 0,1-8 0 15,1-8-304-15,-1-5-48 0,0-1-16 0,2-12 0 16,-1-11 128-16,4-7 32 0,2-7 0 0,1-5 0 15,4-4-80-15,2-11-16 0,-1-10 0 0,2-10 0 16,1-8-1824-16,1-9-368 0,3-8-80 0</inkml:trace>
  <inkml:trace contextRef="#ctx0" brushRef="#br2" timeOffset="30975.932">19620 2672 20271 0,'-25'8'1792'0,"9"2"-1424"0,-1 4-368 0,-2 10 0 16,0 10 3200-16,-3 9 576 0,0 8 128 0,-2 12 0 16,-3 12-2672-16,-1 17-528 0,-3 18-128 0,0 8 0 15,-5 11-288-15,1 16-48 0,-2 17-16 0,-2 12 0 16,3 8-224-16,2 13 0 0,-4 9 128 0,4 3-128 15,-1 4 0-15,5-8 0 0,4-4 0 0,4-12 0 16,-1-11-160-16,2-12 32 0,3-12 0 0,2-4 0 16,-3-4-224-16,2-13-32 0,-3-9-16 0,2-6 0 15,1-5-352-15,-1-9-64 16,-4-8-16-16,3-8 0 0,3-8-1296 0,0-9-272 0,1-13-48 0,0-11-9456 16</inkml:trace>
  <inkml:trace contextRef="#ctx0" brushRef="#br2" timeOffset="31270.143">20214 4214 41295 0,'-6'22'1824'0,"3"-1"384"0,-2 5-1760 0,2 11-448 0,-1 7 0 0,1 13 0 16,0 13 0-16,-2 12 128 0,0 5-128 0,-1 8 0 15,0 8 128-15,-1 9-128 0,-4 10 0 0,0 9 128 16,-1 5-128-16,-1 3 0 0,-3-3-160 16,-2 1 160-1,-1 0-736-15,-3-6-48 0,0-7-16 0,-1-3 0 16,-1-5-1248-16,-1-9-240 0,2-12-48 0,0-2-16 0,0-3-304 15,1-14-64-15,0-7-16 0,2-13 0 16,2-10 272-16,2-10 48 0</inkml:trace>
  <inkml:trace contextRef="#ctx0" brushRef="#br2" timeOffset="31649.8">20167 4186 30351 0,'0'0'1344'0,"-6"-3"272"0,6 3-1296 0,0 0-320 16,-7 3 0-16,7-3 0 0,-5 12 0 0,3 5 144 0,0 5-144 0,1 6 0 15,-1 4 192-15,-2 4-64 0,2 4 0 0,0 8-128 16,0 9 144-16,0 8-144 0,0 8 0 0,0 5 144 16,-2 4-144-16,2 10 0 0,-1 10 0 0,2 6 0 31,-1 1-1760-31,0 8-224 0,-2 10-64 0</inkml:trace>
  <inkml:trace contextRef="#ctx0" brushRef="#br1" timeOffset="37105.793">16725 3573 16575 0,'-17'-3'1472'0,"6"0"-1168"16,0 1-304-16,4-1 0 0,-2 1 800 0,9 2 96 16,-7-4 32-16,7 4 0 0,0 0-224 0,0 0-64 15,0 0 0-15,0 0 0 0,0 0-496 0,0 0-144 16,7-4 0-16,2 2 0 0,0 2 0 0,-9 0 0 16,8 0 0-16,3 4-192 15,-1 2-176-15,-3-1-32 0,-7-5-16 0,1 12 0 0,0 0 64 0,0-2 16 16,-1-1 0-16,-1 2 0 0,-1 3 336 0,-1 2 0 0,-1-1 0 15,2 6 128-15,-1 3 320 0,1 3 48 0,-3-1 16 16,2 0 0-16,-2 1 16 0,2 4 16 0,2-3 0 0,-2 5 0 16,-1 1-160-16,3 3-48 0,4-1 0 0,-3 4 0 15,0 0 48-15,0 5 0 0,1 2 0 0,0-2 0 16,-1 1-128-16,3 2 0 0,1 1-16 0,1 2 0 16,0 2-240-16,-1 5 176 0,0 4-176 0,0-1 160 15,2-2-160-15,-1 1 0 0,3-1 0 0,-2 1 0 16,-2 1 0-16,4 0 0 0,-2 0 0 0,2-3 0 15,-4-1 0-15,2-2 0 0,1-2 0 0,-5 2 0 16,0 3 0-16,1 3 0 0,4 1 144 0,-5-4-144 16,-2-2 192-16,0 1-48 0,1 0 0 0,-1 3 0 15,0-2 80-15,0 1 16 0,0 3 0 0,2-3 0 0,1-4-80 16,0 3-16-16,1 0 0 0,0 1 0 0,1 0-144 16,-1 1 160-16,0 0-160 0,2-2 160 0,4-1-160 15,0 1 192-15,-1 1-192 0,1 1 192 0,-4 0-192 0,5-2 0 16,0 0 0-16,0-4 0 0,-2-4 0 0,0-3 128 15,1 1-128-15,0 5 0 0,-4 2 160 0,1-4-160 16,0-3 192-16,-1-2-192 0,2-3 288 0,-1 1-48 16,-1-3-16-16,-3 2 0 0,2 3-64 0,-1 1-16 15,1 3 0-15,1-5 0 0,0-3-144 0,-2-3 0 16,-1-4 0-16,1 1 128 0,0-1-128 0,1-2 0 16,-1-1 144-16,0-3-144 0,2 0 144 0,-1 2-144 15,2 3 192-15,-2-2-192 0,-1 1 128 0,1-2-128 16,1-3 0-16,-1 1 0 0,1-3 0 0,-1 1 0 15,2-2 0-15,-1-2 0 0,-2-1 0 0,0-1 0 0,1-3 0 16,-1-3 0-16,-4-2 0 0,0-1 0 16,0-1 0-16,0-2 0 0,0-9 0 0,0 0 0 0,0 0 0 0,0 0 0 15,0 0 0-15,0 0 0 0,0 0-128 16,0 0 128-16,0 0 0 0,0 0 0 0,0 0-160 16,8-10 160-16,-1 1 0 0,0-1 0 0,1-1 0 0,-1-1 0 15,4-2 0-15,1-1 0 0,-3-2 0 0,3 0 128 16,2-3-128-16,1 0 0 0,4-1 0 0,0-1 128 15,2-1-128-15,0-1 0 0,3-2 0 0,0 0 0 16,1 0 0-16,0 0 0 0,2 3 0 0,1-1 0 16,2-1 192-16,2 1-32 0,0 2-16 0,1 1 0 15,0 2-16-15,-1 1-128 0,-4 1 192 0,-1 2-64 16,-4 2-128-16,-2 2 0 0,-6 1 0 0,-3 2 0 16,-1 0 0-16,-2 5-192 0,-9 3 0 0,0 0 16 15,0 0-1280-15,0 0-256 16,0 0-48-16</inkml:trace>
  <inkml:trace contextRef="#ctx0" brushRef="#br1" timeOffset="39008.467">16981 5045 8287 0,'-6'2'736'0,"-1"-3"-592"0,0-3-144 0,2 2 0 0,-2 2 2256 16,3-1 432-16,-2-1 64 0,6 2 32 0,-4-2-1568 0,1 0-320 15,-3-2-64-15,6 4-16 0,0 0-464 0,0 0-96 16,-4 0 0-16,4 0-16 0,0 0 80 0,-6 2 32 16,1 0 0-16,5-2 0 0,-6 1 80 0,6-1 16 15,0 0 0-15,0 0 0 0,0 0 0 0,0 0 16 16,0 0 0-16,0 0 0 0,0 0-208 0,0 0-32 16,0 0-16-16,0 0 0 0,0 0 64 0,8 7 16 15,-8-7 0-15,12 7 0 0,-4-3 192 0,2 2 32 16,-1-1 16-16,-9-5 0 0,12 5-16 0,0-3-16 15,-1 1 0-15,0 1 0 0,1-1-224 0,0 0-32 16,0-3-16-16,-1 2 0 0,0 2-224 0,2-2 128 0,0-2-128 16,1 0 0-16,-2 0 128 0,0 1-128 15,0-1 0-15,0 1 0 0,0-1 0 0,-1 0 0 0,2-1 0 16,1 0 0-16,-1 1 0 0,-1 0 128 0,-4 0-128 0,0 1 0 16,2 0 0-16,-1 1 0 0,0 2 0 0,-9-4 0 15,9 2 128-15,-9-2-128 0,6 5 0 0,-6-5 0 16,0 0 0-16,0 0 0 0,0 0 0 0,0 0 0 15,6 9 192-15,-2-2-64 0,-4-7-128 0,1 8 192 16,-1-8 0-16,-2 11 0 0,0 0 0 0,1 2 0 16,0-4-32-16,0 5-16 0,-4-1 0 0,3 1 0 15,1 0-144-15,0 2 0 0,0 0 144 0,0 3-144 16,-1-2 0-16,1 1 0 0,-1-1 0 0,2 3 128 16,-1 0-128-16,-1 4 0 0,1-1 0 0,2 0 128 15,-1-2-128-15,0 0 0 0,-1 2 0 0,1-2 0 0,1-5 0 16,-1 1 0-16,-1-2 0 0,2-1 0 0,2-2 0 0,-1-2 0 15,-2-10 128-15,4 12-128 0,-2-4 160 0,-2-8-32 16,0 0-128-16,0 0 192 0,0 0-48 0,0 0-16 16,0 0 0-16,0 0 0 0,0 0 32 0,0 0 0 15,0 0 0-15,0 0 0 0,0 0 32 0,0 0 0 16,0 0 0-16,6-7 0 0,-4-1-192 0,-2 8 0 16,1-8 144-16,0-3-144 0,-1 1 0 0,0 0 128 15,-1 0-128-15,1 0 0 0,2 0 0 0,-1-1 0 16,0-1 0-16,0-1 0 0,0-2 0 0,3-3 0 15,0-1 0-15,0 2 0 0,0-1-144 0,-1 2 144 16,0-1-160-16,-2 2 160 0,0-4-144 0,3 3 144 16,0 0-128-16,-1 1 128 0,0-3 0 0,-2 3 0 15,2 2 0-15,0 2 0 0,0 1 0 0,-1 2 0 16,1 0 0-16,-3 8 0 0,1-7 0 0,1 0 0 0,-2 7 0 0,5-7 0 16,-5 7 0-16,0 0 128 0,2-6-128 0,-2 6 0 15,0 0 0-15,0 0 144 0,0-7-144 0,0 7 0 16,0 0 128-16,0 0-128 0,0 0 0 0,-2-5 0 15,-2-1 0-15,4 6 0 0,-7-3 0 0,-1 1 0 16,0-2 0-16,0 1 0 0,-3 1 0 0,1 0 0 16,0 0 0-16,-3 0 0 0,-3 1 0 0,2 0 0 15,3-2 0-15,-3 0 0 0,-6-1 0 0,0 2 0 16,1 0 128-16,-2 0-128 0,0 2 0 0,2-2 0 16,-4-1 0-16,2 2 0 0,-1 0 0 0,1 1 0 0,0 1 0 15,0 0 0-15,-2-1 0 0,3 3 0 16,-2-1 0-16,2 1 0 0,2-1 0 0,1 2 0 0,2-1 0 0,-1 0 0 15,1-1 0-15,2 2 0 0,2-1 0 0,0 0 0 16,1-2 0-16,0 0 0 0,3-1 0 16,0 3 0-16,7-3 0 0,0 0 0 0,-7 1 0 0,7-1 0 15,0 0 0-15,0 0 0 0,0 0 0 0,0 0 0 16,0 0-128-16,0 0 128 0,0 0 0 0,10-1 0 16,-1 2-160-16,1-2 160 0,-1-2 0 0,4 2 0 15,0-1 0-15,2 1 0 0,1 1 0 16,1 0 0-16,2-1 0 0,0 0 0 0,0-2 0 0,-1-1 0 15,1 1 0-15,-1-1 0 0,1-2 0 0,0 3 0 16,-3-4 0-16,0 2 0 0,0-2 0 0,1 0 0 16,-1 0 0-16,-2 0 0 0,0 1 0 0,-2 0 0 15,1-1 0-15,1 2 0 0,1 1 0 0,-3-1 0 0,-2 1 0 16,-1 0 0-16,4 1 0 0,-2 0 0 0,-11 3 0 16,7-1 0-16,2 2 0 0,-9-1 0 0,0 0 0 0,8 4 0 15,-8-4 0-15,6 7 0 0,-6-7 0 0,6 12 0 16,-2 1 0-16,2 4 0 0,-4 1 0 0,1-1 0 15,1 2 0-15,-2 1 0 0,-2 2 0 16,0 2 0-16,1 2 0 0,-1 1 0 0,0 0 0 0,-2 3 0 16,-2 3 0-16,1-3 0 0,0 0 0 0,1 0 0 15,-4-2 192-15,1 2-64 0,-2-1 0 0,0-2 0 16,1-7 64-16,-3 1 16 0,0 0 0 0,1-1 0 16,1-5-80-16,0-3 0 0,2-2-128 0,-2 0 192 15,2-1-320-15,2-2-80 0,3-7-16 0,0 0-11296 16,-8 6-2272-16</inkml:trace>
  <inkml:trace contextRef="#ctx0" brushRef="#br1" timeOffset="41936.203">21542 3874 2751 0,'-7'-9'128'0,"7"9"16"0,-6-4-144 0,6 4 0 0,-6-8 0 0,6 8 0 15,0 0 4080-15,0 0 784 0,0 0 144 0,-3-6 48 16,0-2-3504-16,3 8-688 0,0 0-144 0,0 0-16 15,0 0-464-15,0 0-96 0,4-7-16 0,-4 7 0 0,9-2 48 0,-9 2 0 16,10 2 0-16,2 3 0 16,-3 0 80-16,1 2 32 0,1 2 0 0,-2 1 0 0,2 1 32 0,2 2 16 15,0-1 0-15,-1 4 0 0,1 3 32 0,1 1 0 16,1 1 0-16,-1 1 0 0,-1 0-32 0,0 1 0 16,3 1 0-16,-1 0 0 0,1 2 0 0,-2 0 0 15,-4 2 0-15,3-4 0 0,0-2 0 0,-2 1 0 16,-3 1 0-16,1 0 0 0,1-1-144 0,-3-1-48 15,-3 0 0-15,0 0 0 0,1-1-16 0,-1 0 0 16,-2-3 0-16,-3 0 0 0,-4 1 64 0,1 3 16 16,-1 0 0-16,-2-1 0 0,-3 0 32 0,0-2 0 15,0-3 0-15,-1 2 0 0,-2 2-48 0,1-2 0 16,2 1 0-16,-1-3 0 0,0-1-192 0,1-3 176 0,-3-1-176 16,2 1 160-16,2 0-160 0,-2 2 0 0,1 0 0 15,1-2 128-15,0-5-128 0,2 0 0 0,-1 0 0 0,3 0 0 16,5-7 0-16,-5 7 0 0,5-7 0 0,0 0 0 15,0 0 0-15,0 0 0 0,0 0 128 0,0 0-128 16,0 0 0-16,0 0 0 0,0 0 0 0,0 0 0 16,0 0 0-16,0 0 128 0,10-6-128 0,0-1 0 15,0-1 0-15,0-2 0 0,1-1 0 0,-1-2 0 16,1-3 0-16,1 1 0 0,2-1 0 0,2-3 0 16,-2-1 0-16,-1-1 0 0,-4-2-144 0,1 1 144 15,1-3 0-15,-1 1 0 0,-1 0 0 0,-2 1 0 16,2-2 0-16,-1 0 0 0,-2-2 0 0,-2 5 0 15,-2 0 0-15,0-2 0 0,-1-2 0 0,-1-1 0 0,-2 0 128 16,1-3-128-16,1-2 0 0,-1-1 0 16,0-1 0-16,-2 1 0 0,-1 5 0 0,0-1 0 0,-1 3 0 15,2 1-160-15,-5 3 160 0,3 0-128 0,-2 3 128 0,2 1 0 16,-1 1 0-16,-3 2-128 0,1 0 128 0,-2 0 0 16,0 1 0-16,1 3 0 0,0-2 0 0,1 3 128 15,-4 0-128-15,2 2 0 0,3 0 0 0,-4-1 0 16,1-1 0-16,1 2 0 0,1 2 0 0,2 0 0 15,-1 2 0-15,2 0 0 0,0 1 0 0,5 3 0 16,-6-4 0-16,1 0 0 0,5 4 0 0,0 0 0 16,-4-3 0-16,4 3-128 0,0 0 128 0,0 0 0 15,0 0 0-15,0 0-128 0,0 0 128 0,0 0 0 16,0 0 0-16,0 0 0 0,0 0 0 0,0 0 0 16,0 0 0-16,0 0 0 0,0 0 0 0,0 0 0 15,3 12 0-15,3 0 0 0,0 0 0 0,3-2 0 16,2 3 0-16,0 1 0 0,-1 1 0 0,1 0 0 0,1 2 0 0,2 1 128 15,2 0-128-15,-2 0 0 0,0 1 0 0,1 1 0 16,-4 2 0-16,1 0 0 0,-1 2 0 0,1 1 0 16,-3 1 0-16,1 2 0 0,-3 1 0 0,2 1 0 15,0 1 0-15,-4-2 128 0,-1 0-128 0,-2 0 0 16,0-1 0-16,-2 0 0 0,-1-1 0 0,-1 0 128 16,1-2-128-16,-3-1 128 0,-1 3-128 0,-2-3 128 15,1 0-128-15,-4 0 176 0,0 3-176 0,0-4 192 16,-3 2-64-16,0-2 0 0,-3-2 0 0,0 1 0 15,-1 0 16-15,2-1 0 0,0-2 0 0,0-1 0 16,0-3-144-16,1-1 192 0,5-1-192 0,0-2 192 16,-1-3-192-16,2 0 0 0,-1-2 0 0,5 0 128 0,4-6-128 15,-4 5 0-15,4-5 0 0,0 0 128 0,0 0-128 16,0 0 0-16,0 0 0 0,0 0 128 0,0 0-128 0,0 0 0 16,0 0 0-16,0 0 128 0,-6-5-128 0,6 5 0 15,0 0 0-15,6-9 0 0,-3-1 0 16,2 1 0-16,2 0 0 0,0 0 0 0,4-4 0 0,-2 0-176 15,2-2 176-15,0-1-128 0,-1 0 128 0,2-3 0 16,4 2-144-16,-1-2 144 0,1 1 0 0,-2 0 0 16,1-1-144-16,0-2 144 0,-2-2 0 0,-1 0 0 15,-2-1 0-15,0-1 0 0,1 0 0 0,-1 2 0 16,-3-1 0-16,1-1 0 0,-1-2 0 0,-4 1 0 16,-1 0 0-16,0 1 0 0,-2-1 0 0,0-4 0 15,-1-1 0-15,-1 2 0 0,-1-2 0 0,1 0 0 0,-3 1 0 16,1 3-160-16,-2 1 160 0,-1 2-208 0,1 0 80 0,2 2 128 15,-4 2-208-15,1 2 80 0,-3-2 128 0,2 2-208 16,-3 1 208-16,1 0 0 0,3-2 0 0,-3 4 0 16,-1 0 0-16,-1 0 0 0,-2 5-128 0,2-3 128 15,2 1 0-15,1 1 0 0,-2 1 0 0,1-3 0 16,1-1 0-16,1 4 0 0,3 3-160 0,2 1 160 16,-3 0 0-16,6 6 0 0,0 0 0 0,0 0 0 15,0 0-160-15,0 0 160 0,0 0 0 0,0 0-144 16,0 0 144-16,0 0 0 0,0 0 0 0,0 0 0 15,0 0 0-15,5 10-160 0,-3 1 160 0,3 0 0 16,3 0 0-16,-1 1-128 0,3-1 128 0,-2 4 0 16,2 1 0-16,2-1 0 0,-2 1 0 0,1 1 0 15,0 0 0-15,0 0 128 0,0 1-128 0,0 1 0 0,1-1 128 16,-4 2-128-16,1 2 0 0,-1 0 144 0,-1 0-144 0,0 5 128 16,-4 1-128-16,2 2 128 0,-3 0-128 15,3 0 0-15,0 3 0 0,-2-1 0 0,-6 3 0 0,1-2 0 16,2-3 128-16,0 0-128 0,-3 1 0 0,1-3 0 15,0-1 144-15,0-2-144 0,-4-1 128 0,1 1-128 16,-1 1 128-16,1-2-128 0,0-3 144 0,1-2-144 16,-5-1 192-16,3 1-192 0,-4-1 144 0,3-1-144 15,-1-1 0-15,2-4 144 0,-4 1-144 0,3-1 0 16,-3-1 0-16,2-1 0 0,-1-4 0 0,1 1 0 16,0 0 0-16,2-2-176 0,6-5 176 0,-8 2-208 15,8-2 80-15,-8 3 128 0,8-3-144 0,0 0 144 0,-6-3 0 16,6 3 0-16,-7-3-144 0,7 3 144 15,0 0 0-15,-3-9-144 0,1 3 144 0,2 6-128 0,0 0 128 0,0-11-128 16,2 0 0-16,2-1 0 0,-2-2 0 0,3 1 0 16,-1 0 128-16,1-2-192 0,-4-5 192 0,2 1-192 15,0 3 192-15,0-4 0 0,-2 0-144 0,2-1 144 16,-1-2 0-16,-1 0 0 0,-1 0 0 0,2 0 0 16,1-2 0-16,-1 2 0 0,0-1 0 0,-1-2 0 15,1-1 0-15,-2 0 0 0,0-4-144 0,-2 0 144 16,1 0-128-16,-1 1 128 0,0-1-192 0,-2 1 192 15,0 2-192-15,-4 0 64 0,2 2 128 0,-3-1-208 16,-1 2 64-16,0 2 16 0,-1 1 0 0,1 1 0 16,-1-1 128-16,-1 2 0 0,1 1 0 0,1 4 0 15,-1-1 0-15,1 2 0 0,1 2 0 0,2 2 0 0,-1 2 0 16,0 0 0-16,2 2 0 0,0 3 0 0,6 3 0 0,0 0 0 16,-5-3 0-16,5 3-128 0,0 0 128 0,0 0 0 15,-6-1-144-15,6 1 144 0,0 0 0 0,0 0-144 16,0 0 144-16,0 0 0 0,0 0 0 0,0 0-128 15,0 0 128-15,5 11 0 0,-1 0 0 0,3 0 0 16,-2 0-128-16,4 0 128 0,-1-3 0 0,0 3 0 16,-1 0 0-16,2 3 0 0,0 1 0 0,1 2 0 15,2-1 0-15,-1 2 0 0,1-3 0 0,0 4 0 16,0 2 0-16,-1 0 0 0,0 4 0 0,0 2 128 16,0 4-128-16,-1 4 0 0,0 3 0 0,-3-2 0 15,-1 0 0-15,-4 2 0 0,1-1 0 0,-1 2 0 16,-4-2 0-16,1 0 0 0,1 2 0 0,-3 1 0 0,-4-1 128 15,1 1-128-15,0-2 0 0,-4-1 0 0,-2-3 0 16,-1-2 0-16,-1-3 176 0,-2 2-176 0,-1-2 192 0,-1 0-192 31,1 1-720-31,0 3-256 0,1-1-48 0</inkml:trace>
  <inkml:trace contextRef="#ctx0" brushRef="#br1" timeOffset="45329.827">5400 8522 17503 0,'0'0'1552'0,"0"0"-1232"16,0 0-320-16,0-5 0 0,1-3 2720 0,2 2 480 15,-3 6 112-15,1-8 16 0,-1 0-2480 0,-1 0-480 16,-2 1-112-16,1 2 0 0,-5-3-128 0,-1 0-128 16,-4 0 176-16,-1-2-176 0,-4-1 128 0,-3 0-128 15,-1 0 0-15,-1-3 0 0,-2 0 0 0,-1 0 0 0,-3-3-208 0,0 1 80 16,-1-1 128-16,-4 1 0 0,-4-2 0 0,-2 0 0 16,1-1 0-16,-4 1 0 0,0 0 0 15,0 0 128-15,-3-1 0 0,2-1 16 0,-1 2 0 0,0 1 0 16,-1 6 32-16,0-1 0 0,0-2 0 0,-2 3 0 15,-3 2 64-15,1 1 16 0,-1 0 0 0,2-2 0 16,1 2-128-16,-5 2-128 0,-2 4 176 0,-1-1-176 16,0-3 128-16,1 1-128 0,0 1 0 0,1 0 0 15,2 3 0-15,-4 0 0 0,-4 1 0 0,1 0 0 16,2 2 0-16,1 2 0 0,-2-2 0 0,4 1 0 16,0-1 0-16,0-1 0 0,-3-1 0 0,2-1 0 15,-1 0 0-15,3-2-144 0,-1 0 144 0,3 3 0 0,5-3-192 0,0 3 32 16,0-1 16-16,-1 2 0 0,-2 2 0 15,3-2 0-15,4 2 0 0,-5 1 0 0,0 1 144 0,3 1 0 16,4 2 0-16,-1 0 0 0,-3 1 0 0,3 0 0 16,-1 4 0-16,2 0 0 0,2 1 0 0,2 1 0 15,-3 2 0-15,6-1 0 0,3 0 0 0,3 3 0 16,0 1 0-16,5 4 128 0,-2-2-128 0,3 1 0 16,3 1 0-16,1 0 0 0,2 0 0 0,0 3 0 15,2-1 0-15,1 3 0 0,1 0 0 0,2 4 0 16,1 5 0-16,2 0 0 0,3 2 0 0,3-1 0 15,3 0 0-15,-2-2 0 0,1 1 0 0,2-2 0 16,4 0 0-16,1 0 0 0,1-3 0 0,3 1 0 16,3 4 0-16,0 0 0 0,3-1 0 0,0-1 0 15,2-3 0-15,4 0 0 0,3-1 0 0,4 0 0 0,3-1 0 16,3-4 0-16,0-2 0 0,3 0 0 0,0 1 0 0,3-5 0 16,2-2 0-16,4-2 0 0,5 2 0 0,0 0 0 15,4-2 0-15,1 3 0 0,1 1 0 0,1-3 0 16,2-3 0-16,3 1 0 0,4 0 0 0,-1-3 0 15,2-1 0-15,-1-2 0 0,-2 0 0 0,3-5 0 16,-2-5 0-16,4 0 0 0,2 1 0 0,-2-2 0 16,-2-3 0-16,5-1 0 0,5-4 0 0,-1 1 0 15,1 0 0-15,-5-3 128 0,0-3-128 0,0 0 0 16,0-8 0-16,-3 1 144 0,-3 1-144 0,-2-2 0 16,-2-2 128-16,0 0-128 0,-4 1 0 0,2 0 0 15,0 0 176-15,-3-2-176 0,-5-1 160 0,-1-2-160 16,2-1 176-16,-5 0-176 0,1 2 192 0,-4-5-192 15,1-2 176-15,-1-2-176 0,-4 1 160 0,-4 4-160 16,-4 3 0-16,-1 0 0 0,-3 2 0 0,-4 0 0 16,0-1 0-16,-4 4 0 0,0 0 0 0,-3-1 0 0,-6 0 0 0,-1 0 0 15,-5 5 0-15,-2-3 0 0,-2 1 0 0,-5-1 0 16,-3-5 0-16,-1 3 0 0,-2 1 288 0,-4 1-32 16,-2 0-16-16,-2-1 0 0,-2-1 112 0,-2-2 32 15,-4 1 0-15,-1 1 0 0,-2 1-128 0,-1 0-32 16,-1-3 0-16,0 1 0 0,-2 1-32 0,-1 1-16 15,-3-1 0-15,1-1 0 0,0 0-176 0,-5 3 192 16,-2 3-192-16,0 3 192 0,-1 2-192 0,-2 0 192 16,-1 1-192-16,1 3 192 0,2 3-192 0,-1 2 0 15,2 1 144-15,0-1-144 0,3 1-176 0,-4 1-96 16,-2 4-32-16,2 3-10704 16,4 5-2160-16</inkml:trace>
  <inkml:trace contextRef="#ctx0" brushRef="#br1" timeOffset="50606.401">7793 9099 17503 0,'0'0'1552'0,"0"0"-1232"0,0 0-320 0,0 0 0 0,6-5 2304 16,3 3 384-16,1 2 96 0,2-2 16 0,5 0-1984 0,-1 0-400 15,2 1-80-15,1 2-16 0,-2-1-320 0,3 1 144 16,0 0-144-16,2-1 0 0,1-1-160 0,-1 0-144 16,0 1-16-16,-1 2-16 15,3 7-448-15,-4 0-96 0,-3 1-16 0,1-3-10512 0</inkml:trace>
  <inkml:trace contextRef="#ctx0" brushRef="#br1" timeOffset="57357.726">2321 6763 20095 0,'-14'6'896'0,"6"-1"176"0,0 0-864 0,1 1-208 16,7-6 0-16,-5 5 0 0,0 0 624 0,5-5 80 15,0 0 0-15,0 0 16 0,0 0-336 0,0 0-80 16,0 0-16-16,0 0 0 0,0 0 16 0,0 0 0 16,-1-9 0-16,3-3 0 0,0-2-304 0,4-4 0 15,1-3-128-15,0-2 128 0,5-5-304 0,2-1 48 16,-1-3 0-16,-1-1 0 0,1-3-32 0,0-3 0 15,-1-2 0-15,3 0 0 0,0-2 288 0,0 3 0 16,1-1 0-16,-1 3 0 0,0 0 0 0,-1 2 224 16,2 2-16-16,0-1 0 0,-1-3 144 0,1 2 32 15,1 1 0-15,2 0 0 0,1 1 0 0,-1 3 16 16,-2 3 0-16,1 3 0 0,-1 3-96 0,1 3-32 16,-1 3 0-16,0 2 0 0,-2 0-272 0,-2 6 128 0,1 1-128 0,-2 1 0 15,1 4 0-15,-3 1 0 0,0 0 0 16,2 5 0-16,-3 4-144 0,1 4 16 0,-2 4 0 0,1 2 0 15,1 3 128-15,-2 6-128 0,-1 5 128 0,-1 5-128 16,-2 5 128-16,2 0 0 0,-4-3 0 0,1 1 0 16,0-1 0-16,0-1 0 0,1-4 0 0,0 3 128 15,-1 5 48-15,-1-1 16 0,0 1 0 0,3-4 0 16,-3-3-192-16,1-3 192 0,0-4-192 0,1-4 192 16,0-4-192-16,-2-2 0 0,-1 2 0 0,2-3 128 15,-2-3-336-15,0-5-80 0,-1-9-16 0,0 0-11712 16</inkml:trace>
  <inkml:trace contextRef="#ctx0" brushRef="#br1" timeOffset="57671.361">2419 6263 28735 0,'-12'2'1280'0,"12"-2"256"0,-5-5-1232 0,5 5-304 16,0 0 0-16,0 0 0 0,-1-6 624 0,1 6 64 16,0 0 16-16,6-5 0 0,1 1-704 0,2 0 0 0,2 1 0 15,2 2 0-15,2 3 0 0,3 0 0 16,3 1 0-16,1-2 0 0,-4 0 0 0,8-1-144 0,2-5 144 0,4 5 0 15,-3 4-176-15,3-2 176 0,2-2-160 0,-1 0 160 32,0 0-656-32,0-2-48 0,-1-3 0 0,-1 2 0 15,-2 0-1392-15,0-1-272 0,-1 0-64 0</inkml:trace>
  <inkml:trace contextRef="#ctx0" brushRef="#br1" timeOffset="58011.683">3637 6134 28559 0,'0'0'2544'0,"0"0"-2032"15,0 0-512-15,0 0 0 0,0 0 1088 0,11 0 112 16,2 0 16-16,2 0 16 0,0-3-912 0,3 2-176 16,1 0-144-16,-1 1 192 0,1 1-192 0,-1-2 0 15,3-1 0-15,0 0 0 16,1-1-384-16,1 0-48 0,3 1-16 0,-2 2 0 15,0 2-400-15,-1 1-96 0,2-1-16 0,-2 0-7840 0,1 0-1568 0</inkml:trace>
  <inkml:trace contextRef="#ctx0" brushRef="#br1" timeOffset="58248.675">3661 6556 3679 0,'0'0'320'0,"0"0"-320"0,0 0 0 0,0 0 0 0,0 0 6752 15,6-9 1280-15,1 2 256 0,7 0 48 0,2 1-6384 0,4 1-1280 16,2-3-256-16,0 2-48 0,0-2-240 16,1 0-128-16,3 1 160 0,3-1-160 0,-1-2 0 0,0 0-128 15,2 0-16-15,1 2 0 16,1 3-1504-16,-1 2-288 0,0-2-64 0,-1 1-11440 15</inkml:trace>
  <inkml:trace contextRef="#ctx0" brushRef="#br1" timeOffset="58795.775">5247 5499 28095 0,'0'0'1248'0,"0"0"256"0,0 0-1200 0,0 0-304 16,0 0 0-16,0 0 0 0,0 0 160 0,0 0-32 16,0 0 0-16,-2 11 0 0,0 1-128 0,-1 0 0 15,2 1 0-15,-2-1 0 0,-1 4 0 0,1 3 0 16,-3 3 0-16,3 2 0 0,0-4 0 0,-1 2 0 15,-1 1 0-15,-1 3 0 0,1 2 0 0,-2 6 0 16,3 6 176-16,-1 7-176 0,-1-1 192 0,0 3-48 16,1 3-16-16,-2-3 0 0,1 1 64 0,-2 2 0 15,2 2 0-15,-1 2 0 0,1 2 0 0,2 0 16 16,-3-1 0-16,1-3 0 0,-3-1 16 0,1-8 0 16,0 1 0-16,1 1 0 0,-1 1-96 0,3-5 0 15,-1-6-128-15,2 0 192 0,0-2-192 0,1-3 0 16,1-5 0-16,-1-4-160 15,3-1-1408-15,0-5-288 0,-2-5-48 0,2-2-10256 0</inkml:trace>
  <inkml:trace contextRef="#ctx0" brushRef="#br1" timeOffset="59583.628">5760 7071 1839 0,'0'0'0'0,"0"0"160"0,0 0-160 0,0 0 0 0,0 0 0 0,0 0 0 15,0 0 5968-15,0 0 1168 0,3-10 224 0,1-3 64 16,0-5-6160-16,0-2-1264 0,7-4-192 0,0-6-64 16,3-4-464-16,2-2-112 15,2-7 0-15,2 2-16 0,-4 1-288 0,3-1-48 0,-1 1-16 0,0 0 0 16,-1-1 752-16,1-2 128 0,0-3 48 0,1-1 0 16,-2-3 144-16,1 2 128 0,-3 0-192 0,3 4 192 0,2-2 0 15,-3 2 256-15,1 0-32 0,0 0 0 0,0 0 352 16,2 0 80-16,-3-1 16 0,1 10 0 0,0 5 272 0,-2 5 48 15,1 2 16-15,-3 3 0 0,-2 5-256 0,1 0-48 16,-2 7-16-16,2 1 0 0,-3 3-464 0,1 0-96 16,-2 2 0-16,1 1-128 0,-1 0 0 0,-9 1-272 15,9 4 16-15,-2 4 16 16,1 2-144-16,-2 5-48 0,-4 3 0 0,1 4 0 0,-2 2 240 0,1 4 64 16,-1 0 0-16,-1 7 0 0,-1 7 128 0,-1 1 0 15,-3 0 0-15,-2 1 0 0,2 1 0 0,-4 3 0 16,0 3 160-16,0 4-160 0,1-1 192 0,-1-1-64 15,-4 0-128-15,1-4 192 0,-2-2 16 0,2-2 0 16,2-1 0-16,0 2 0 0,1-4-208 0,-1-3 144 0,3-5-144 16,-1-3 128-16,-1-4-320 0,3-2-80 0,1-5-16 0,1-2-11616 15</inkml:trace>
  <inkml:trace contextRef="#ctx0" brushRef="#br1" timeOffset="59829.078">5621 6673 33455 0,'0'0'1472'0,"9"-7"320"0,1-3-1424 0,6-2-368 15,1 3 0-15,5 0 0 0,1 1 464 0,5-1 32 16,4-1 0-16,2 0 0 0,3 0-240 0,-2 2-64 16,-1 1 0-16,1 0 0 0,-1 1-192 0,-2 1-160 15,-3 2 32-15,-1-2 0 16,0 0-656-16,0-2-128 0,-2 3-32 0,1 0-8992 16,-2 2-1808-16</inkml:trace>
  <inkml:trace contextRef="#ctx0" brushRef="#br1" timeOffset="60189.747">7263 5576 32879 0,'-4'18'1456'0,"2"-3"304"16,-3 4-1408-16,2 7-352 0,3 5 0 0,-2 3 0 15,-1 4 176-15,1 6-48 0,0 6 0 0,-4 1 0 0,-1 0 64 0,2 3 16 16,1 2 0-16,-2 3 0 0,-2 3 0 15,1 0 0-15,-1-2 0 0,0 2 0 0,1 1-208 0,-1-2 128 16,-1-2-128-16,0-2 0 0,0-3 0 0,3 0 0 16,-2 3 0-16,3-3 0 15,2-5-1344-15,1 0-176 0,-2-5-16 0,3-6-7840 16,1-4-1568-16</inkml:trace>
  <inkml:trace contextRef="#ctx0" brushRef="#br1" timeOffset="61495.886">10126 2752 911 0,'0'0'0'0,"0"0"0"0,3-7 0 0,2-2 0 16,-2 0 0-16,2 1 0 0,3 3 5472 0,2 0 1008 16,3 1 208-16,0 0 32 0,3 1-5104 0,0 2-1024 15,2 1-208-15,0 0-32 0,0-1-64 0,1-1-16 16,2-1 0-16,2 2 0 0,3 1-272 0,1 0 128 15,-2-2-128-15,2 1 0 0,2-1 128 0,1 0-128 16,0 0 0-16,-1 0 0 0,1-2 0 0,2 2 0 16,0 2 0-16,2-2 0 0,2-3 0 0,-1 0 0 0,3-1 128 15,3 3-128-15,0 1 144 0,3-1-16 0,-3-2-128 16,1 0 192-16,1 1 48 0,-3-1 0 0,3-2 0 0,1 1 0 16,1 0 32-16,1 2 16 0,-1-1 0 0,2 3 0 15,-1-3-64-15,-1 1-16 0,-3 2 0 0,1-1 0 16,0-1-80-16,1-1 0 0,1-1-128 0,1 2 192 15,3 2-192-15,-1-1 176 0,-1 2-176 0,-2-2 160 16,0 1-160-16,1 1 0 0,-5 1 0 0,4 0 0 16,1-1 0-16,0 1 0 0,2 0 0 0,-2 1 0 15,-2 0 0-15,-1 0 0 0,0-1 0 16,1 1 0-16,-3 1 0 0,1-2 0 0,2-2 0 0,1 2 0 16,2 3 0-16,-1-2 0 0,0 1 0 0,2-1 0 15,-3-1 0-15,-2 2 0 0,0 0 0 0,2 1 0 16,0-1 0-16,0-1 0 0,0-1 0 0,0 1 0 0,1 2 0 15,-1 0 0-15,-3-2 0 0,-1 1 0 0,-1 1 0 16,-2 2 0-16,3-2 0 0,-2 0 0 0,2-2 0 16,1 1 0-16,-3 2 0 0,2-2 0 0,-1 2 0 0,-2 0 0 15,-1-4 0-15,-2 2 0 0,-1 0 0 16,-1-1 0-16,0-2 0 0,1 1 0 0,-1 1 0 0,-1 0 128 16,-1 0-128-16,1 3 0 0,-1-3 0 0,0 0 0 15,-2-2 128-15,-2 0-128 0,-1 1 0 0,-2 0 160 16,0-1-160-16,-1-2 160 0,0 3-160 0,-2-2 128 15,1-1-128-15,-2 1 128 0,1 1 0 0,2-1 0 16,-3 1 0-16,2 0 0 0,0-2 0 0,0 1 0 16,0 0 0-16,-4 0 0 0,0 1 112 0,1 0 16 15,2-1 0-15,-4 0 0 0,1-1-256 0,-2 0 0 0,0-2-144 16,-1 0 144-16,-2 2 0 0,2 3 0 0,-4-1 0 16,-1 0 160-16,-1-2-336 0,-9 3-64 0,7-4-16 15,-7 4 0 1,0 0-1456-16,0 0-288 0,0 0-64 0</inkml:trace>
  <inkml:trace contextRef="#ctx0" brushRef="#br1" timeOffset="62564.974">2029 3443 21935 0,'0'0'960'0,"0"0"224"0,0 0-944 0,4-9-240 0,2 3 0 0,1 1 0 16,4 1 384-16,4 1 16 0,2-1 16 0,0 0 0 15,-1 2-288-15,5 1-128 0,7 1 0 0,1 0 128 16,3-2-128-16,1 1 0 0,1-1 0 0,3 4 0 0,-3 3-384 0,2 0 64 15,2 0 0-15,0-1 0 16,7-1-384-16,1 2-80 0,2 1-16 16,2 2 0-16,3 1-96 0,1 1 0 0,0 2-16 0,2-3 0 15,6-1 384-15,5 2 80 0,1 0 0 0,3 1 16 0,2 1 432 16,4 0 0-16,4 1 192 0,2-2-64 0,4-4 240 0,0 0 48 16,3-2 16-16,4 2 0 0,3 0-64 0,1 0-16 15,0 2 0-15,0-2 0 0,0-2 256 0,2-3 48 16,1-2 16-16,1 3 0 0,0 1 144 0,2 0 16 15,0-4 16-15,-1 1 0 0,1 3-272 0,0-1-48 16,3 0-16-16,-3 0 0 0,-2-1-288 0,1-2-64 16,1 3-16-16,1 1 0 0,-1 1-144 0,-4 1 0 15,-2 2-192-15,1 4 192 16,0 4-1984-16,-1-2-256 0,-2-2-64 0</inkml:trace>
  <inkml:trace contextRef="#ctx0" brushRef="#br1" timeOffset="69833.13">19781 14387 3679 0,'0'0'320'0,"0"0"-320"0,0 0 0 0,0 0 0 0,0 0 5328 0,0 0 1008 15,0 0 192-15,-8-4 32 0,3-2-5408 0,5 6-1152 16,-6-8 0-16,2 0-224 0,-2-2-32 0,2 1 0 16,0 0 0-16,1 3 0 0,-1-4 32 0,-1 0 0 15,1-1 0-15,-2-2 0 0,0 3 224 0,0 0 0 16,-2-2 0-16,1 1 160 0,-1-3-16 0,1 1 0 15,-6-1 0-15,1-1 0 0,-1 0-304 0,-1 0-64 16,-3-2-16-16,2 1 0 0,0-1 240 0,-4-1-192 16,-4 0 192-16,-4-2-192 0,1-1 192 0,0-2 0 15,0-2 0-15,1-1 0 0,1-3 0 0,-2 1 0 16,1 0 0-16,0-2 0 0,-2-1-256 0,-1 2 0 16,-5-4 0-16,-3 4 0 0,-8-1-112 0,1 2-16 0,0-1-16 0,-1-2 0 31,0-4-288-31,-2 3-48 0,-1 4-16 0,-2-1 0 0,-4 4 368 0,0-1 64 0,-5 0 0 15,3 3 16-15,0 1 304 0,3 1 0 0,3-1 0 0,-2 4 0 16,2 4 192-16,2-1 64 0,0-3 0 0,2 2 0 16,1 2 320-16,2 1 80 0,2 0 16 0,-2 3 0 15,0-1-480-15,-2 0-192 0,-2 0 128 0,0 2-128 16,-3 3-192-16,-1 0-128 0,-3 3-32 0,-1 3 0 16,2 3 176-16,-4 2 48 0,1 0 0 0,-7 1 0 15,-6-2 128-15,1 4 0 0,1 1 0 0,1 2 0 16,5-2 0-16,1 0-128 0,0-2 128 0,4-1-128 15,3 0 256-15,4 1 48 0,2-1 16 0,4 1 0 16,3 0 320-16,2 1 80 0,4 0 16 0,1 1 0 16,-1 1-64-16,-1 2-16 0,-1 1 0 0,-3 2 0 0,-3 2-528 15,1 3 0-15,-1 3 0 0,1 0 0 0,-3 0-128 16,3 5 128-16,2 7 0 0,0-4-144 0,3-1 144 0,1 0 0 16,1 1 0-16,2-1 0 0,3 0 128 0,1 0 64 15,4 1 16-15,1-2 0 0,2 1 128 0,2 2 32 16,-1 1 0-16,6 3 0 0,1 3-192 0,3 3-48 15,0-2 0-15,2 2 0 0,2 1-128 0,2-1 192 16,0 0-192-16,-1 0 192 0,4 2-192 0,2 6 0 16,3 1 144-16,-3 1-144 0,0-1 0 0,3 0 128 15,4-3-128-15,0 0 0 0,0 2 0 0,3-1 0 16,3 0 0-16,2 0 128 0,0-1-128 0,4-2 0 16,4-1 0-16,2-3 128 0,4-3 0 0,0 0 16 15,-1-3 0-15,6 1 0 0,-1-1 16 0,6-2 0 0,3-1 0 16,3 2 0-16,5-2-160 0,3 0 192 0,1-2-192 15,0-3 192-15,0-1-192 0,1-1 160 0,4-2-160 16,5-3 160-16,3 1-160 0,0-1 0 0,-1-2 144 0,3-2-144 16,2 0 128-16,7-3-128 0,3-2 128 15,-2 0-128-15,-3-3 144 0,3-1-144 0,4 0 192 0,-1-2-192 16,3-1 176-16,-2-2-176 0,-1-2 160 0,0-1-160 16,5 1 128-16,-3-2-128 0,-3-1 0 0,-5 0 0 15,-1-2 0-15,0 1 0 0,1-1 0 0,-1-4 0 16,-6-2 0-16,-2-1 0 0,-3 0 0 0,-3-7 0 15,-1 1 128-15,0-6-128 0,-1-4 0 0,-2 0 0 16,-4-4 128-16,-4-4-128 0,-1-3 0 0,-1-3 144 16,0-4-144-16,0-1 160 0,2 2-160 0,-2-1 160 0,-3 2 0 15,-3-2 0-15,-3 0 0 0,-3-2 0 0,-3-4-160 16,-2 1 128-16,-2 0-128 0,-1 2 128 0,-1-1-128 0,-5 2 0 16,-1 0 144-16,-2-5-144 0,-1-1 224 0,-5-3-32 15,-5-4 0-15,-5 3 0 0,-4 4 128 0,-4-2 32 16,-5 0 0-16,-4-4 0 0,-5-1 160 0,-4-2 16 15,-3-1 16-15,-4 0 0 0,-1 3-96 0,-2 3-32 16,-2 2 0-16,-8 1 0 0,-7 2-416 0,-2 2 0 16,-9 2 0-16,0 6 0 0,-4 7-320 0,1 5 64 15,-3 5 16-15,1 4 0 0,1 5-80 0,1 4 0 16,2 6-16-16,5 0-10272 16,5 6-2048-16</inkml:trace>
  <inkml:trace contextRef="#ctx0" brushRef="#br1" timeOffset="71228.717">7960 12312 15663 0,'0'0'1392'0,"-7"-4"-1120"0,-1-3-272 0,0 3 0 16,2 1 3008-16,6 3 560 0,0 0 96 0,-5-5 32 15,5 5-3008-15,0 0-688 0,0 0 0 0,0 0 0 16,-4-4 0-16,4 4 0 0,0 0 128 0,0 0-128 16,0 0 0-16,-9 1-144 0,9-1 0 0,-6 7 0 15,2 1 144-15,-1 2 0 0,1 2-144 0,1 2 144 16,-3 4 0-16,3 4 0 0,0 0 0 0,-1 6 0 15,-2-2 0-15,-2 5 0 0,-1 1 0 0,0 4 0 16,-3 4 144-16,0-1 0 0,-2 0 0 0,0-1 0 16,-3 1 80-16,2-1 16 0,-1 1 0 0,2-2 0 15,0-4-112-15,4 4-128 0,-2-1 176 0,2-2-176 16,-2-5 0-16,2-1 0 0,0 3 0 0,2-3 0 16,1-4-576-16,1-3-64 15,3-3 0-15,-2-1-16 0,1-2-1760 0,3-2-336 16,3-2-80-16</inkml:trace>
  <inkml:trace contextRef="#ctx0" brushRef="#br1" timeOffset="71712.914">8543 12231 27647 0,'0'0'2448'0,"-10"-2"-1952"0,0 2-496 0,-1 4 0 16,4 2 1024-16,1 1 128 0,2 0 0 0,-2 5 16 31,-2 5-1168-31,1 1-448 0,-1 1 0 0,-1 2 16 0,0 2 112 0,-2 1 32 0,-2 0 0 0,0 5 0 31,0 0-240-31,0-1-48 0,-3 0-16 0,0 3 0 0,-2 0 272 0,3-3 64 0,-2-5 16 0,2 1 0 16,1 3 240-16,1-4 128 0,0-3 0 0,3-2-128 16,2 2 224-16,-3-1-64 0,1-1-16 0,2-1 0 15,2-4 192-15,3-2 48 0,1 1 0 0,2 0 0 16,2 0-128-16,1 2 0 0,2-2-16 0,0 0 0 16,5-1-80-16,2 0-16 0,2 0 0 0,1-3 0 0,3-3 16 15,1 3 0-15,2 1 0 0,3-1 0 16,2 0 16-16,0-1 0 0,1-5 0 0,3 3 0 0,2 5 16 15,0-2 0-15,2-3 0 0,0 2 0 0,0-1-192 0,1-2 0 16,-4 0 0-16,1 3 0 0,-1-4 0 0,0 5 0 16,-2 1-224-16,-4-3 80 15,-2-6-320-15,-1 1-64 0,-1 2-16 0,-2-3 0 16,-4 0-1360-16,-1-1-272 0,-5-6-48 0,-1 1-5168 16,-8 6-1040-16</inkml:trace>
  <inkml:trace contextRef="#ctx0" brushRef="#br1" timeOffset="72037.96">8571 12662 11967 0,'-11'2'1072'0,"0"-2"-864"0,2-2-208 0,-1 0 0 16,3-2 3696-16,1-1 688 0,6 5 144 0,0 0 16 15,-5-5-3520-15,5 5-704 0,0 0-128 0,0 0-48 16,0 0-144-16,0 0 0 0,13-2-160 0,1 2 160 15,-2 3-192-15,2-1 192 0,0-2-208 0,3 2 80 16,3-1 128-16,2 3 0 0,4 1 0 0,2-2 0 16,-4-5 0-16,2 2 128 0,1-2-128 0,-3 2 176 15,2 2-176-15,-1-2 192 0,2 0-192 0,-1-1 192 16,1-1-192-16,0 0 0 0,1 0 0 0,-2-2 0 16,-1 0-448-16,0-2-32 15,0 0 0-15,-4-2 0 0,-1 0-736 0,-4 1-160 0,-3-3-32 16,-2 1-9216-16</inkml:trace>
  <inkml:trace contextRef="#ctx0" brushRef="#br1" timeOffset="72246.402">8311 12272 30399 0,'-3'-10'2704'0,"-2"-1"-2160"16,3 0-544-16,2 0 0 0,6 3 1120 0,-1 0 112 15,6 4 32-15,1-1 0 0,7-1-1072 0,1-2-192 0,3-2 0 0,3 3 0 16,5 1-192-16,3 3 192 16,5 2-192-16,-1 0 192 15,-1-3-704-15,2 1-16 0,-1-1-16 0,-1 2 0 16,-2 2-1456-16,0 0-304 0,-2 1-48 0,1 1-8992 0</inkml:trace>
  <inkml:trace contextRef="#ctx0" brushRef="#br1" timeOffset="72777.844">9821 12046 1839 0,'0'0'160'0,"0"0"-160"0,0 0 0 0,0 0 0 15,0 0 4768-15,0 0 928 0,0 0 176 0,0 0 32 16,0 0-4432-16,0 0-880 0,0 0-176 0,0 0-32 15,0 0-192-15,5 10-48 0,-2 3 0 0,-2 3 0 16,-3 0 368-16,0 6 80 0,1 6 16 0,-3 3 0 16,1 0 16-16,-3 7 0 0,-1 1 0 0,-1 2 0 15,0-1-80-15,1 3-16 0,-1 4 0 0,-1 5 0 16,-1 6-176-16,0-3-32 0,-2 1-16 0,0-2 0 16,-1-2-64-16,1-2-16 0,1 0 0 0,-2 0 0 15,1-2-32-15,2-1-16 0,0-1 0 0,2-4 0 16,0-4-176-16,1 0 0 0,-2-5 0 0,2-1 0 15,2-4-400-15,1 1-176 16,-3-2-16-16,2-2-9088 0,3-4-1824 0</inkml:trace>
  <inkml:trace contextRef="#ctx0" brushRef="#br1" timeOffset="73456.393">10653 12003 3679 0,'0'0'160'0,"-7"8"32"0,0-4-192 0,-1 2 0 16,0 1 0-16,3 1 0 0,0 1 4944 0,1 7 944 0,1 0 192 15,-2 6 48-15,1 4-4928 0,-3 6-992 0,1 5-208 0,0 3 0 16,1 3 0-16,-2 3 0 0,-3 4 0 0,1 2 0 15,-1-1 0-15,-2 8 144 0,-2 2-16 0,-1 0 0 16,-1-1 128-16,1-3 0 0,-1-3 16 0,3-3 0 16,0 0-112-16,1-2-32 0,-1-3 0 0,2-2 0 15,2-3-128-15,0-4-272 0,-2-3 64 0,4-4 16 32,3-3-1216-32,1-7-256 0,1-5-32 0,2-3-8496 0</inkml:trace>
  <inkml:trace contextRef="#ctx0" brushRef="#br1" timeOffset="74003.596">10882 13478 23951 0,'0'0'2128'0,"-7"-2"-1696"16,-1-4-432-16,2-2 0 0,-3-1 2432 0,4-1 416 16,2 0 80-16,3-4 16 0,1-4-2176 0,2-1-416 15,2-7-96-15,4 0 0 16,-2-4-1920-16,1-3-368 0,2-2-80 0,1-6 0 15,1-3 848-15,2-1 176 0,1 0 48 0,0-1 0 0,1 0 752 0,-1 1 160 0,1-3 128 0,0 0-192 16,2-2 416-16,0 0 80 0,1-1 16 0,1 2 0 16,-3 3 192-16,4 3 64 0,2 3 0 0,-2 2 0 15,0 0-64-15,1 2 0 0,-1-2 0 0,3 3 0 16,-1 3-272-16,2 2-64 0,-4-1-16 0,-1 5 0 16,1 2-160-16,0 3 0 0,0 2 144 0,-1 4-144 15,-2 5 0-15,-2 2 0 0,-1 0 0 0,2 6 0 16,-2 4 0-16,-1 4-256 0,-1 5 64 0,-2 4 0 15,1 3 192-15,-1 10-208 0,-2 8 80 0,-1 4 128 0,1 3 0 16,-2 3 0-16,-1 2 0 0,1 3 0 0,0 2 0 16,-1 6 0-16,-2 5 224 0,0 1-64 0,-1-2 32 15,2-5 16-15,-3-3 0 0,0 2 0 0,-2 2-208 0,0 1 176 16,0-4-176-16,0-3 160 0,0-4-160 0,-2-5-272 16,0-5 64-16,-1-5 16 15,-1-4-416-15,1-3-80 0,-2-6-16 16,0-3-7536-16,-1-3-1504 0</inkml:trace>
  <inkml:trace contextRef="#ctx0" brushRef="#br1" timeOffset="74268.466">10899 12934 31327 0,'0'0'1392'0,"0"0"272"0,0 0-1328 0,0 0-336 0,0 0 0 0,0 0 0 16,0 0 1344-16,15 0 208 0,2-1 48 0,6 1 0 31,2 1-1600-31,3 0-480 0,4-1-16 0,2-1 0 16,2-2 48-16,4 0 0 0,2 2 0 0,2-1 0 15,1 0-640-15,0-4-112 0,0 1-16 0,-3-2-16 16,0 0-1328-16,0-3-272 0,-5-3-48 0,1-1-16 0</inkml:trace>
  <inkml:trace contextRef="#ctx0" brushRef="#br1" timeOffset="74614.252">12294 11853 21183 0,'0'0'1888'0,"0"0"-1504"15,-10 0-384-15,1-3 0 0,9 3 3136 0,0 0 544 16,0 0 112-16,0 0 32 0,-6 3-3248 0,6-3-576 0,-5 11-240 0,1 5 16 15,-1 4 0-15,0 4 0 0,2 1 0 0,-2 7 0 16,0 8 224-16,-4 5 0 0,4 3 0 0,-4 9-144 16,1 3 144-16,-3 3 0 0,0 1 0 0,3 4 0 15,1 5 176-15,-1 3 16 0,-2 4 0 0,2-5 0 16,0-1-32-16,1 1 0 0,-2 5 0 0,3-4 0 16,-4-3-160-16,2-3 0 0,1-3 144 0,2 1-144 15,-4-3 0-15,4 5-288 0,2-1 48 0,0-2-9920 16,1-5-1984-16</inkml:trace>
  <inkml:trace contextRef="#ctx0" brushRef="#br1" timeOffset="75800.471">13392 12591 33279 0,'-6'-12'1472'0,"3"4"320"0,-6-1-1440 0,2-1-352 15,-5-2 0-15,2 1 0 0,1 1 368 0,-1 0 0 16,1 0 0-16,0 2 0 0,1-2-368 0,-2 3-208 0,-5 1 16 0,0 1 16 31,-2 3-192-31,-2 1-32 0,-3 4-16 0,0 3 0 16,-5 0-304-16,0 4-64 0,-3 6-16 0,-1 0 0 0,-2 1 496 0,0 5 112 0,2 0 0 0,-2 6 16 15,2 3 176-15,0 0 0 0,0-4 0 0,2 4 0 16,2 1 576-16,5 1 32 0,2 0 16 0,8-1 0 16,1 1-144-16,4 1-32 0,3-1 0 0,4 2 0 15,4 0-448-15,5-1 0 0,2-3 0 0,6 0 0 16,5-2-224-16,2-2-96 0,1-2 0 0,3-1-16 15,1-1-416 1,4-5-80-16,1-3 0 0,4-7-16 16,0 3-1776-16,4-3-368 0</inkml:trace>
  <inkml:trace contextRef="#ctx0" brushRef="#br1" timeOffset="76417.696">13897 12693 27647 0,'-5'-7'1216'0,"-4"3"256"0,-6-1-1168 0,-2 1-304 16,-2 3 0-16,1 3 0 0,1-1 2000 0,0 7 352 16,1 8 64-16,-1 1 16 15,1 2-3072-15,-1 4-624 0,2 7-112 0,-1 0-32 16,1 7 208-16,1 2 48 0,2 6 0 0,3 1 0 15,1 4 256-15,4-4 48 0,2-4 16 0,4-4 0 0,3-4 448 0,3-7 112 0,0-2 16 16,3-4 0-16,3-4 256 0,1-4 224 0,0-4-32 16,1-1-16-16,1-3 464 0,0-4 112 0,1-4 16 0,1-4 0 15,-2 0-80-15,0-4-16 0,-1-4 0 0,2-1 0 16,-2-5-496-16,1-1-176 0,-1-2 0 0,1-2 144 16,-1-2-144-16,-3-2 0 0,-3 0-192 0,-1 2 192 15,0-2-160-15,-4 0 160 0,-2 1 0 0,-3 0-144 16,-4 0-176-16,-2 2-48 0,-5 2 0 0,-1-1 0 15,1 1-208 1,-3 4-32-16,2 5-16 0,1 2 0 0,1 3 400 0,1 4 80 0,4-1 16 0,1 3 0 16,0-1 512-16,4 6 96 0,0-7 32 0,0 7 0 15,0 0-320-15,16-1-48 0,4-3-16 0,5 1 0 0,5-2-128 16,4 3-224-16,3 1 48 0,2 1 16 0,1-1 160 16,1 2 0-16,0 0 0 0,1 6 0 0,-2-1 0 0,2 2-128 15,0-3 128-15,0 4 0 0,-1 1 0 0,-1 1 0 16,-3 0 0-16,-2 2 0 0,-5 2 0 0,-3 0 0 15,-5 2 0-15,-4 0-128 0,-8 0 128 16,-2 0 128-16,-4 1-128 0,-4-1 176 0,-3 2-176 0,-5-1 192 16,-3-1-192-16,-4 1 192 0,-5 0 112 0,-3-1 16 15,-2 1 16-15,0-5 0 0,-5-4 112 0,1 0 32 16,0 3 0-16,2-5 0 0,2-3-304 0,-2-2-176 16,2 0 192-16,2-2-192 15,1-4-272-15,1-3-176 0,1-3-16 0,4-1-16 16,-3 0 16-16,4 1 0 0,3 0 0 0,1 0 0 0,3 1 240 0,2 2 48 15,6 7 16-15,0 0 0 0,-3-7 160 0,3 7-208 16,5-4 80-16,-5 4 128 16,11-3-576-16,1 4 16 0,0 1 0 0,1 2-6736 15,0 2-1360-15</inkml:trace>
  <inkml:trace contextRef="#ctx0" brushRef="#br1" timeOffset="77099.012">15397 12422 32543 0,'0'0'1440'0,"-3"-5"288"0,-9-2-1376 0,2 2-352 16,1-1 0-16,-2 3 0 16,-1 3-800-16,0 2-224 0,-1-1-64 0,-3 7 0 15,-1 3-256-15,-1 6-48 0,-1 3-16 0,1 5 0 0,-1 1 880 0,-3 8 160 16,0 2 48-16,1 6 0 0,1 2 768 0,2 2 144 16,-1-2 48-16,2 3 0 0,3 1 64 0,3 2 32 15,5 0 0-15,0 2 0 0,6-3-576 0,4-1-160 16,1-4 0-16,6-5 0 0,0-5 0 0,4-3 0 15,2-6 0-15,4-3 0 0,-2-2 320 0,3-5 64 16,2-7 0-16,3 0 0 0,1-1 304 0,1-5 64 16,1-4 16-16,3-4 0 0,2 0-256 0,0-7-64 0,2-2 0 15,-1-4 0-15,-3-4-304 0,0-5-144 0,-2-3 128 0,-3-2-128 16,2-2-208-16,-5-2-128 16,1-3-32-16,-3-1 0 0,-3 0-16 0,-4 3-16 0,1 1 0 0,-4 2 0 15,-3 0 192-15,-4-1 32 0,-1 1 16 0,-6-2 0 16,-6 0 16-16,-4 3 0 0,0 1 0 0,-4 2 0 15,-6 1 144-15,-2 3 0 0,-2 3 0 0,-1 2 0 16,0 3 0-16,-3 2 0 0,-3 2 0 0,-1 3 0 16,-1 0 0-16,-2 6 0 0,-7 4 0 0,2 2 0 15,1 0 0-15,2 4-128 0,1 3 128 0,4 4-128 16,0 2 128-16,2 4 0 0,1 0 0 0,5 6-128 16,4 3 128-16,-1 1 0 0,2 5 160 0,5-1-160 15,3-4 192-15,4 2-64 0,3 1-128 0,8-2 192 0,-1 0-192 16,6-5 0-16,3-2 128 0,4-2-128 0,4 0 208 0,5-2 0 15,2-4 0-15,8-3 0 0,2 0 320 0,6-5 64 16,5-5 16-16,4-1 0 0,9-4-112 0,1-4-32 16,1-4 0-16,1-5 0 0,-1-3-336 0,2-3-128 15,3-2 0-15,1-4 144 16,1-1-752-16,-4-3-160 0,-6-3-16 0,-3 1-13856 0</inkml:trace>
  <inkml:trace contextRef="#ctx0" brushRef="#br1" timeOffset="77922.759">11200 11993 14735 0,'0'0'1312'0,"0"0"-1056"0,0 0-256 0,11-6 0 15,2-3 3904-15,2 1 704 0,4 1 160 0,2-1 32 16,-1 1-3872-16,5 1-768 0,0-1-160 0,3 3 0 16,-1 2 0-16,3-2 0 0,2 3 128 0,0 0-128 15,1-2 0-15,1 2 128 0,-1 0-128 0,4-2 0 0,0-1 0 0,2 1 0 16,-3-4 0-16,1 0 0 0,0 2 0 15,-5-2-192-15,-1 1 64 0,-1-2 128 0,-2 0-272 16,-3 1 64-16,-1 0 16 0,-2-1 0 0,-3 1 192 0,1 0 0 16,-3 3 0-16,-2 0-144 0,-2 1 144 0,-2-4 0 15,0 3 0-15,-11 4 0 0,0 0 0 0,0 0 0 16,0 0 0-16,0 0 128 0,0 0-128 0,-11-4 0 16,-2-5 0-16,-3 2 0 0,-4-3 0 0,-2 5 176 15,-5-1-176-15,0 0 192 0,-3-5-192 0,-1 1 0 16,-3-1 0-16,-1 3 0 0,-3 2 768 0,0-2 64 15,1 1 0-15,0 1 16 16,3 2-3568-16,2 2-720 0,4 1-144 0</inkml:trace>
  <inkml:trace contextRef="#ctx0" brushRef="#br1" timeOffset="78583.121">8029 11879 27871 0,'0'0'1232'0,"0"0"256"0,0 0-1184 0,0 0-304 0,0 0 0 0,0 0 0 15,8-3 416-15,3-1 32 0,2 2 0 0,3-1 0 16,5 2-448-16,4 1-144 0,-1 1 0 0,4 1 0 15,0 1 144-15,4 1 0 0,1-2 0 0,2 1 0 16,3 2 0-16,0-2 0 0,3-3 0 0,3 3 0 16,3 2 0-16,0 0 0 0,0 1 0 0,1-2 0 15,4 0 0-15,-4 0 0 0,-2 1 0 0,3 0 0 16,-1-1 0-16,3-1 0 0,0 1 0 0,1-2 0 16,-2 1 0-16,-2-2 0 0,-5-2 0 0,-2-1 128 15,-3 0 0-15,-3-2 16 0,-2 0 0 0,-4-1 0 16,-3-2-144-16,-3 1 192 0,-1 1-192 0,-6-2 192 15,-8 0 16-15,-1-2 16 0,-3-2 0 0,-3 0 0 0,-2-1 336 16,-4-3 64-16,-6-2 16 0,-3 0 0 0,-5 2-256 0,0-3-32 16,-6-5-16-16,-2 3 0 0,-3 1-336 0,-3 3-208 15,-3 4 16-15,-3 4 16 16,-2 3-1696-16,-5 6-352 0,-7 6-64 0</inkml:trace>
  <inkml:trace contextRef="#ctx0" brushRef="#br1" timeOffset="79706.967">16922 12450 21183 0,'0'0'1888'0,"-6"-4"-1504"0,6 4-384 0,-5-6 0 16,-3 1 1792-16,8 5 272 15,0 0 64-15,0 0 16 0,0 0-1632 0,8-5-320 0,-2 1-64 16,4 2 0-16,2 2-128 0,1 0 0 0,2 0 0 15,4 0 128-15,-2-3-128 0,5 2 0 0,2 0 0 0,6 0 0 16,2 1 0-16,5-1 176 0,9-1-176 0,2 1 192 16,1 0-192-16,3 1 0 0,-1 0 144 0,-1 0-144 15,0 0 0-15,4 2 0 0,3 0 0 0,-3 0 0 16,0 0 0-16,-5 2-128 0,0 0 0 0,-4 0 0 31,-2 1-320-31,-6-2-64 0,-1 0-16 0,1 2 0 0,-4 1-608 0,0 0-112 0,-3-2-32 16,-2 1 0-16,-7-1-1552 0,-1-2-320 15</inkml:trace>
  <inkml:trace contextRef="#ctx0" brushRef="#br1" timeOffset="79900.127">17175 12638 28559 0,'0'0'2544'0,"0"0"-2032"16,0 0-512-16,0 0 0 0,0 0 1104 0,12 1 128 15,1 2 32-15,3 1 0 0,1-1-1024 0,3 0-240 16,3 0 0-16,5 0 0 0,3 0 336 0,7 0 64 16,-1 0 16-16,5-2 0 0,3-1-96 0,2-1-32 0,3 0 0 0,7-1 0 15,5 0-288-15,-2-1 128 16,2 0-128-16,2-3 0 0,-2 0 0 0,2-1-224 0,2 0 16 0,1 0 0 31,0-2-480-31,-2 1-80 0,-2 4-32 0,-1 0-13968 0</inkml:trace>
  <inkml:trace contextRef="#ctx0" brushRef="#br1" timeOffset="81077.304">19983 12483 911 0,'1'-11'0'0,"3"2"0"0,-2-2 0 0,-1 0 0 0,0-1 0 0,1 1 0 15,2 2 1904-15,-2-1 288 0,1 3 64 0,-3-2 16 16,-2 0-960-16,1-1-192 0,-1 2-32 0,0 1-16 15,2-2 352-15,0 1 80 0,-1 3 16 0,1-1 0 16,0 6 96-16,0 0 32 0,3-6 0 0,-3 6 0 16,0 0-464-16,0 0-96 0,0 0 0 0,0 0-16 0,0 0-576 0,0 0-112 15,3 12-32-15,-1 3 0 16,-5 2-80-16,-1 4-16 0,1 1 0 0,0 3 0 0,-3 2-128 0,2 4-128 16,0 2 192-16,-5 1-192 0,-3 3 144 0,-1 2-144 15,3 4 0-15,-2-6 144 0,0 0-144 0,2-4 128 16,3-1-128-16,-1-4 128 0,-1-2-128 0,2-2 192 15,0 0-192-15,3-1 192 0,1-2-192 0,2-2 0 16,3-2 0-16,2 0 128 0,2-2-128 0,0 2 128 16,3-1-128-16,1-3 128 0,5-2 32 0,4-2 0 15,3-3 0-15,2 0 0 0,0 2 80 0,4-3 16 16,0-1 0-16,3-1 0 0,1-1-128 0,0-1 0 16,-1-1-128-16,1 0 192 0,-1-2-192 0,2 1 144 15,2 1-144-15,0-2 128 0,1-3-128 0,0 1 0 16,3 4 0-16,-6-3 0 0,-2-2-128 0,-2 0-64 15,-3-5-16-15,-2 3 0 16,-2 0-464-16,-1 0-96 0,-5-1 0 0,0 1-16 16,-2-1-1280-16,-5-1-256 0,-2-1-48 0,-2 0-8768 0</inkml:trace>
  <inkml:trace contextRef="#ctx0" brushRef="#br1" timeOffset="81338.781">19902 12677 35935 0,'0'0'1600'0,"-2"-7"320"0,-1-1-1536 0,3 8-384 16,8-6 0-16,5-1 0 0,3-3 0 0,7 2-320 15,2 4 64-15,7-1 16 0,3-3 240 0,3 1-192 16,3 2 192-16,0-2-192 15,1 1-192-15,1 1-16 0,2 2-16 0,-1 1 0 16,-6-1-272-16,2 3-48 0,-5 2-16 0,2-2 0 16,-1 0-496-16,-5 2-96 0,-6 1-32 0,-1 0 0 15,-2 0-192-15,-3-1-32 0,-3-2-16 0,-2 0-8144 0</inkml:trace>
  <inkml:trace contextRef="#ctx0" brushRef="#br1" timeOffset="81672.766">19655 12283 35583 0,'-4'-10'1584'0,"4"10"320"0,2-9-1520 0,1 1-384 0,3 1 0 0,1 0 0 16,5 2 144-16,4-3-144 0,4-2 192 0,4 0-192 16,3 1 0-16,3-1 0 0,4-2-160 0,2 1 160 15,2 2-416-15,1 1 32 0,0-2 16 0,1 0 0 16,1-1-96-16,-5 2-32 0,-1 4 0 0,-1 0 0 16,-2 1-96-16,2 2-32 0,-2-1 0 0,-1 3 0 15,-1 0 176-15,0 4 16 0,2-2 16 0,0 1 0 16,-2 0-1824-16,0 2-352 0,-3-2-80 0</inkml:trace>
  <inkml:trace contextRef="#ctx0" brushRef="#br1" timeOffset="82426.168">19490 11896 29775 0,'-8'-9'1312'0,"4"4"288"0,-2 1-1280 0,6 4-320 16,-5-6 0-16,5 6 0 0,0 0 176 0,8-5-32 16,4 1 0-16,3 0 0 0,2 1-144 0,5 0 128 0,0-2-128 15,5 3 128-15,4 1 0 0,2 0 0 0,1-1 0 0,4 1 0 16,-1-2-128-16,5 1 0 0,3 3 0 0,5-2 0 16,1 0 128-16,3 1-128 0,1 0 0 0,-1 0 128 15,-1 0-128-15,1 0 0 0,0 0 144 0,1 0-144 16,1 0 128-16,-2 1-128 0,-5 0 160 0,-3 0-160 15,-2 0 0-15,-2 2 128 0,-5-1-128 0,-3-4 0 16,-2-1 0-16,-1 2 128 0,0 0-128 0,-3 2 0 16,-4 2 0-16,-4-2 0 0,-3-2 0 0,-3-1 0 15,-6 1 128-15,-8 1-128 0,0 0 0 0,0 0 0 16,0 0 224-16,0 0-48 0,0 0-16 0,-3-7 0 0,-9-1 144 16,-6 0 16-16,-4-1 16 0,-3 1 0 0,0-1-144 15,-5 0-48-15,-2-4 0 0,1-1 0 0,-2-5 144 0,3 2 32 16,0 0 0-16,1 1 0 0,1 2-16 0,0 1 0 15,2 5 0-15,3-2 0 0,4 1-304 0,4 2 0 16,1-1 0-16,7 3 0 16,-1 0-1872-16,8 5-336 0,1-5-64 0</inkml:trace>
  <inkml:trace contextRef="#ctx0" brushRef="#br1" timeOffset="83050">21530 12831 13823 0,'-8'-6'1216'0,"-2"-1"-960"0,-3-4-256 0,2 4 0 0,-1 0 4560 15,2 2 880-15,1-4 160 0,-1-1 32 16,3-2-4560-16,1 0-928 0,2 0-144 0,-3-3 0 0,-1-1-128 0,5-1 128 15,3 1 0-15,3-1-144 0,3 2 144 0,2 0-208 16,-1 1 80-16,2 1 128 0,0 0 0 0,1 2 0 16,1 2 0-16,0 4 128 0,0 0 16 0,0 5 0 15,0 4 0-15,-1 0 0 0,1 0-144 0,0 3 0 16,-4 2 0-16,2 4 128 0,-1 5-128 0,-3-1 0 16,-2-3 144-16,-3 3-144 0,-1 2 0 0,-5-4 0 15,-1 0 0-15,-1-1 0 0,-1-1 0 0,-3-1 0 16,0-2 0-16,-2-5 128 0,0-1 176 0,2-3 32 15,0-3 16-15,1 0 0 0,1 1 48 0,2-3 16 16,3-3 0-16,-1 0 0 0,3 0-208 0,1-2-32 16,0-3-16-16,2 0 0 0,2 0-160 0,1 0 0 0,2-2 0 15,1 1 0-15,2 4-144 0,1 1 144 0,-1 0 0 16,1 2 0-16,0 0-160 0,-9 6 160 0,8-2-128 0,-8 2 128 16,0 0-192-16,7 8 32 0,-4 4 16 0,-3 1 0 15,-5 0-48-15,-1 2 0 0,-3 1 0 0,-3-3 0 16,-5-4 192-16,0 1-128 0,0 0 128 0,0-2-128 31,-2-3-2176-31,2-3-416 0,-2-4-96 0,4-8 0 0</inkml:trace>
  <inkml:trace contextRef="#ctx0" brushRef="#br1" timeOffset="83648.326">22188 13781 23039 0,'0'0'2048'0,"0"0"-1648"0,0 0-400 0,-8 1 0 15,8-1 2784-15,0 0 480 0,0 0 80 0,-2-4 32 31,4-4-3376-31,5-3-528 0,0-4-176 0,4-5-48 16,4-3 256-16,-1-6 48 0,0-1 16 0,3-3 0 0,2-5 432 0,1-5 0 0,0-4 0 0,-1 2 0 16,-1 5 368-16,2-5 0 0,1-7 0 0,-2-3 0 15,1 1-144-15,-1-2-32 0,1-2 0 0,0 2 0 16,0 2-192-16,1 5 0 0,-4 4 0 0,2 0 0 16,1 0 128-16,1 1 0 0,-3 1-128 0,1 5 192 15,0 3-192-15,-2 3 0 0,0 2 0 0,-2 8 0 0,0 4 0 16,-3 4 0-16,-2 2 0 0,-2 3 0 0,-1 4 0 15,0 1 0-15,-7 4 128 0,0 0-128 0,8 4-176 0,-8-4-80 16,5 12 0-16,-1 5-16 0,1 1 16 0,-4 7 0 16,-6 5 0-16,3 7 0 0,0 6 256 0,0 7 0 15,-3 0 0-15,0 4 0 0,-1 6 0 0,2 3 0 16,-4 7 0-16,2-3 0 0,-2-2 0 0,1-3 0 16,4 2 128-16,-1-3-128 0,0-3 240 0,3-3-48 15,1-3-16-15,1-5 0 0,2-4-176 16,-1-5 0-16,0-2 0 0,0-10 0 15,1-7-1312-15,1-5-352 0,-4-14-64 0,0 0 0 0</inkml:trace>
  <inkml:trace contextRef="#ctx0" brushRef="#br1" timeOffset="83912.31">21975 13035 43823 0,'0'0'1936'0,"-5"-5"416"0,-3 0-1888 0,8 5-464 0,0 0 0 0,0 0 0 16,0 0-416-16,10-2-176 0,3-1-48 0,8 3 0 16,7-2 128-16,8-1 0 0,7-1 16 0,7 2 0 15,8 2 368-15,2-1 128 0,3 0 0 0,-4-1-144 16,-2 2-160-16,0 0-16 0,-1-1-16 0,-2-1 0 15,1-1-1456-15,-3 0-304 0,-3-1-48 16,-3 1-16-16,-3-1-368 0,0-2-80 0,-5-2-16 16,0 2-8336-16</inkml:trace>
  <inkml:trace contextRef="#ctx0" brushRef="#br1" timeOffset="84327.838">22283 12210 27647 0,'0'0'2448'0,"-2"-8"-1952"0,2 8-496 0,2-8 0 15,8 0 2176-15,1 1 320 0,6 2 80 0,6 0 16 31,5 0-2784-31,5-1-576 0,4-1-96 0,5 3-32 16,5 4 384-16,7 0 64 0,5-1 0 0,3 1 16 0,0 1 240 0,1 1 64 0,-2-1 0 0,1 1 0 16,0 0 128-16,1-1 0 0,-1 0 0 0,-1-2 0 15,-4-2 0-15,-5 0 0 0,-3-4 128 0,-5 1-128 16,-1 2 176-16,-2-1-48 0,-3-4 0 0,-1 1 0 16,-5 1 112-16,-7 2 16 0,-4 1 0 0,-6-3 0 15,-4-2 416-15,-5 1 96 0,-6 3 0 0,-4-3 16 16,-6-2-16-16,-6 0 0 0,-9-2 0 0,-4 1 0 0,-2-2-448 15,-4 0-80-15,-3-2-32 0,-8 0 0 0,-2 1-208 0,-12 1 0 16,-9 1 0-16,-3 0 0 16,-5 2-320-16,2 4-96 0,3 4-32 0,3 2 0 15,1 3-2048-15,7 2-432 0</inkml:trace>
  <inkml:trace contextRef="#ctx0" brushRef="#br1" timeOffset="85611.693">23702 16399 29487 0,'0'0'2624'0,"0"0"-2112"16,0 0-512-16,0 0 0 0,0 0 1728 0,0 0 256 0,0 0 32 16,0 0 16-1,0 0-2544-15,0 0-512 0,0 0-112 0,0 0-16 0,0 0 896 0,0 0 256 0,0 0-128 0,0 0 128 16,-11-7 0-16,6-1 256 0,-1 1-32 0,0-4-16 15,-4 0 176-15,2-1 16 0,-3 0 16 0,0-4 0 16,-3 2-224-16,0-1-64 0,-5-1 0 0,0-2 0 16,-1-4-128-16,-2 1 0 0,-2 1-192 0,-2-1 192 15,-2 0-144-15,-1 0 144 0,-6 1 0 0,-2 2 0 16,-8-1-128-16,-6 0 128 0,-7 2 0 0,-2 0 0 16,-3 2-160-16,-3 0 160 0,-7 1-128 0,-7 2 128 15,-6 2-192-15,4 4 64 0,4-4 0 0,-1 4 0 16,1-3 128-16,1 4-208 0,0 0 80 0,6 2 128 15,4 0 0-15,3 0 192 0,1 0 0 0,-4-2 0 0,-2 3 64 16,1-1 32-16,1 1 0 0,2 1 0 0,2 1-48 0,-2-1-16 16,-9 0 0-16,0 1 0 0,-3 0-224 0,0 1 0 15,1-1 0-15,-6 0 0 0,-6 1-144 0,-2 1-80 16,-1 1-16-16,-2-1 0 16,0 0-272-16,-1 0-48 0,1 0-16 0,5 1 0 0,2 2 240 15,5-1 32-15,3 0 16 0,2-1 0 0,2 3 480 0,8 0 112 16,5 1 16-16,4 2 0 0,2-4 64 0,-3 5 32 15,0-1 0-15,0 4 0 0,2 3-224 0,3 3-64 16,2 3 0-16,0 2 0 0,2 2-128 0,-4 2 128 16,1 6-128-16,3 2 128 0,-4 1-128 0,4 1 0 15,4-1 0-15,4-2 0 0,3-2 0 0,2-1 0 16,3 2 0-16,-1 1 128 0,1 3 48 0,3 0 0 0,1 1 0 16,2 0 0-16,-2 4-176 0,2 0 0 0,2-6 0 15,1 0 0-15,5-1 0 0,-1 0 128 0,4 1-128 0,2-2 128 16,1 2-128-16,-1 6 0 0,0 8 0 0,3-3 128 15,0-7-128-15,3 2 0 0,-2 1 0 0,3 0 0 16,4-1 0-16,0-1 0 0,-1 0 0 0,5 2 0 16,5 4 0-16,0-3 0 0,4-4 0 0,4 0 0 15,3-3 0-15,3-1-144 0,6-1 144 0,1-2-160 16,4 0 160-16,4-1 0 0,2 2 0 0,5 0-128 16,0 3 128-16,2 1 0 0,4-1 0 0,4-1 0 15,0-2 0-15,8-1 0 0,7-4 0 0,1 0 0 16,1 1 0-16,2-2-160 0,2-4 160 0,5 0 0 15,4 2-176-15,-37-11 176 0,8 4-160 0,7 2 160 16,7 2-144-16,7-1 144 0,7-2-128 0,2 1 128 0,5 0 0 16,82 18 0-16,-25-10 0 0,-14-3-128 0,-12-1 128 0,-3-1 0 15,1-3 0-15,-5-4 0 0,-5 1 0 16,5-4 0-16,5-2 0 0,-3-1 0 0,-1-4 0 0,3-4-128 16,8-4 128-16,3-5 0 0,-3-3-224 0,6-7 32 15,2-7 16-15,1-6 0 16,2-5-512-16,-2-7-96 0,0-4-32 0,-62 15 0 15,13-12-400-15,6-8-64 0,2-1-32 0,3-5 0 16,7-7 224-16,-3-3 32 0,-6-4 16 0,78-64 0 0,-47 29 880 0,-29 19 160 16,-22 8 0-16,-15 8 128 0,-13 6 672 0,-17 11 144 15,-12 9 16-15,-9 9 16 0,-4 4 656 0,-7 6 128 16,-8 2 32-16,-12 2 0 0,-14 0-512 0,-10 1-112 0,-3-1-16 16,-13-2 0-16,-11-6-1008 0,-13-1-144 0,-17-2-144 15,-6-11 144 1,-3-10-3056-16,-5-2-480 0</inkml:trace>
  <inkml:trace contextRef="#ctx0" brushRef="#br1" timeOffset="94746.943">17034 3421 20271 0,'-15'-16'1792'0,"6"8"-1424"16,1-3-368-16,-2 1 0 0,0 0 0 0,3 1 0 15,2 0 0-15,0 5 0 0,5 4 640 0,0 0 128 16,0 0 0-16,0 0 16 0,0 0-400 0,0 0-96 16,0 0-16-16,-1 9 0 0,0 2-272 0,2 2 0 15,1 4 0-15,0 3 0 0,0 2 0 0,-1 5 0 0,0 1 0 0,2 7-144 16,-1 2 144-16,1 8 0 0,0 5 0 0,2 3 0 15,-1 2 0-15,2 3 0 0,1 0 0 0,1 2 0 16,0 1 0-16,1 4 0 0,1 6 0 0,1 0 0 16,-2-2 0-16,2 1 0 0,2 2 0 0,0-1 0 15,-2 1 0-15,2-2 0 0,1-3 0 0,2 3 0 16,-1-4 0-16,-2 3 0 0,-2 4 0 0,2-5 0 16,2-4 0-16,0-2 0 0,1 0 0 0,0-3 0 15,1 0 0-15,-2 0 0 0,1 3 0 0,1-4 0 16,-1-3 0-16,0-2 0 0,-1-2 128 0,2 3-128 15,-1-1 0-15,0 1 0 0,-1 0 0 0,0 0 128 16,2-2-128-16,-2-2 0 0,1 0 0 0,-1 0 128 16,1-1-128-16,1-1 0 0,-1 2 0 0,-2-1 0 15,-1-3 0-15,0-2 0 0,0-1 0 0,-2-1 0 0,2-1 0 0,-4-2 128 16,-2 3-128-16,1-3 0 0,-4-4 0 0,2 0 144 16,-1-1-144-16,4-1 0 0,2-1 208 0,0-1-64 15,-4-3-16-15,1 1 0 0,0-3 0 0,0 0-128 16,-1-2 192-16,1-2-64 0,-3-2-128 0,-1-1 128 15,-1 1-128-15,2 2 128 0,3 1-128 0,0-1 0 16,0-1 0-16,0 3 128 0,-1 2-128 0,1-3 0 16,0-2 0-16,0 2 0 0,1 4 0 0,0 2 0 15,-2-3 0-15,-1-1 0 0,3-2 0 0,-1-2 0 16,-2-3 0-16,0 1 0 0,-1 0 0 0,0-1 0 16,0-1 0-16,-1 0 0 0,-1 4 0 0,0 1 128 15,2 3-128-15,-3-3 0 0,1-4 0 0,0 2 0 16,3 2 0-16,-2 0 0 0,0-2 0 0,0-3 0 0,1-2 0 15,-1-2 0-15,0 2 0 0,2-1 128 0,-2-3-128 0,0 1 0 16,0-2 0-16,0-1 0 0,-2 1 0 0,2-1 0 16,-1 1 0-16,-1-1 0 0,0 0 0 0,1 1 0 15,-2 2 0-15,-1 1 0 0,0 1 0 0,0-1 0 16,2 1-160-16,0-2 160 0,0-1 0 0,-1 1-144 16,0 0 144-16,3-1 0 0,-1407-1 0 0,2815 2 0 15,-1409-1 0-15,0-1-128 0,2 0 128 0,-1-2-128 16,-4-8-32-16,10 6 0 0,-1-5 0 0,-9-1 0 15,0 0 160-15,11 4-160 0,1-1 160 0,-5-4-160 16,-7 1 160-16,15-6 0 0,0-1 0 0,-2 1 0 16,-1-1 0-16,2-2 0 0,0-2 0 0,1 2 0 15,2-1 0-15,-1-2 0 0,2-1 0 0,1-1 0 16,0-1 0-16,2-1 0 0,-1 0 0 0,1-2 128 0,1 1-128 16,1-4 192-16,2-2-64 0,4 0 0 0,-1 1-128 0,1 1 144 15,1-1-144-15,2-4 160 0,2-3-160 0,0-1 192 16,1 1-192-16,2 2 192 0,-1 0-192 0,-1 1 0 15,-1-1 144-15,2 1-144 0,-1 1 0 0,2 0 128 16,1-3-128-16,2 2 0 0,0-2 0 0,0 1 0 16,2-1 0-16,-1-1 128 0,-2-3-128 0,1-1 0 15,0-1 0-15,0-1 0 0,2 0 0 0,3 1 0 16,-3-3 0-16,1 3 128 0,0 2-128 0,0-2 0 16,-4 0 0-16,0 1 0 0,-3 3 0 0,-2-1 0 15,2 0 0-15,-4 3 0 0,2 2 0 0,0 2 128 16,2 1-128-16,0 0 0 0,-2 0 0 0,0 1 0 15,0 0 0-15,1 2 0 0,-3 2 0 0,-2 0 0 16,-2-1 0-16,-1-1 0 0,1-2 0 0,0-1 0 0,1-1 0 16,1-2 128-16,1-3-128 0,-3 3 0 0,0 2 128 0,1 0-128 15,3-3 0-15,-1 1 128 0,-2 3-128 0,-2 2 0 16,1 1 0-16,-5 3 0 0,-2 3 0 0,-2 2 128 16,1 0-128-16,0-2 128 0,1 1-128 0,-3 2 128 15,-2 2 64-15,1 1 0 0,-1-2 16 0,1 2 0 16,-1 2-16-16,1 1-16 0,-2-1 0 0,0 1 0 15,-1-4-16-15,-3 3 0 0,-2-2 0 0,2 3 0 16,0 2-160-16,0 3 160 0,-11 0-160 0,10-3 160 16,1 0-160-16,-11 3 0 0,0 0 144 0,10-3-144 15,1 2 0-15,-2 1 0 0,-9 0 0 0,0 0 128 16,0 0-128-16,0 0 0 0,9 2 0 0,-1 1 0 0,-8-3 0 16,0 0 0-16,8 5 0 0,-8-5 0 0,0 0 0 15,0 0 0-15,0 0 0 0,0 0 0 0,0 0 0 16,7 5 0-16,-7-5 0 0,0 0 0 0,0 0 0 0,0 0 0 15,0 0 128-15,0 0-128 0,0 0 0 0,0 0 128 16,0 0-128-16,0 0 0 0,0 0 0 0,0 0 0 16,-1-13 0-16,-4 2 0 0,1 4 0 0,0-1-208 15,-5 1 80-15,1-4 128 0,2-6-192 0,-2-1 192 16,-2 2-192-16,0-4 192 0,-4-2 0 0,-2-4 0 16,2-4 0-16,1-1 0 0,-4 0 192 0,1-4 16 15,-1-2 0-15,2-5 0 0,0-4-208 0,-1-6 0 16,1-4 128-16,-1 0-128 0,1 2 0 0,1 0-160 15,-1 0 32-15,2-1 0 0,0-2-16 0,-1-5 0 0,-2-5 0 16,1 2 0-16,2 3-48 0,-1-1-16 0,-3-1 0 16,0-1 0-16,2-5-16 0,0 3 0 0,0-2 0 15,2 5 0-15,0 0-80 0,-3-2-16 0,4-1 0 16,-3-2 0 0,-5-1-128-16,6 2-16 0,3 2-16 0,-2-3 0 15,-4-3 48-15,1-2 16 0,-2 0 0 0,3 4 0 0,-2 5 128 0,2 4 32 0,-1-1 0 16,0 1 0-16,-1-2 256 0,2 3-192 0,0 3 192 15,-2 3-160-15,2 0 160 0,-5 3 0 0,1 0 0 0,2-3 128 16,-2-3 0-16,1 0 16 0,-3 0 0 0,4 3 0 16,1-1-144-16,3-1 128 0,2-5-128 0,0-3 128 15,1-4-256-15,5-1-64 0,3 3-16 0,0 0 0 16,1-1-416-16,2-4-80 16,3-2 0-16,-2 4-16 0,-1 8-192 15,-1 1-48-15,-1 3 0 0,1 3 0 0,1 2 448 0,-2 3 64 0,-1 1 32 16,-2 0 0-16,0-1 416 0,1 4 0 0,-1 4 0 0,1 4 0 0,1 2 400 0,-2 2 16 15,1-2 0-15,1 5 0 0,0 0-48 0,1-1-16 16,1 0 0-16,1 3 0 0,2-2-112 0,1 3-32 16,0 0 0-16,-1 3 0 0,-2 5-208 0,-1 6 176 15,0 0-176-15,0 1 160 0,0 1 32 0,-1 1 0 16,-1 2 0-16,1 3 0 0,1 5 0 0,0 0 0 16,0 0 0-16,0-6 0 0,0 6-192 0,0 0 0 15,0 0 0-15,0 0 0 0,-6-4 0 0,6 4 0 16,0 0 0-16,0 0-176 0,0 0 176 0,0 0 0 15,-8 2 0-15,-1 3 0 0,0 3 0 0,-1 0 0 16,0-4 0-16,1 4 0 0,0 1 0 0,-3 1 0 16,2 1 0-16,-3-1 0 0,0-1 0 0,0 2 256 0,0 4-64 0,1 2-16 15,-2 2 48-15,0-1 16 0,-2-1 0 0,-1 3 0 16,-4 3 0-16,0 2 0 0,2 2 0 0,-5-1 0 16,1 1 16-16,-2 0 16 15,-2 3 0-15,0 0 0 0,-1 0-272 0,-4 2 0 0,-5 0 0 16,2 2 0-16,1 3 0 0,1-2 0 0,-2-1 128 15,-3 1-128-15,1 0 128 0,-5 4-128 0,-1 0 144 0,-5 2-144 16,-4-1 192-16,1 5-64 0,2 5-128 0,2 4 192 16,-2-1-192-16,-1-1 0 0,-2-4 0 0,-2 4 0 15,-2 0 0-15,2 1 0 0,0 4 0 0,2 0 0 16,1 1 0-16,-3-3 0 0,1-3 0 0,-5-2 0 16,-5-1 128-16,-2-1-128 0,2-1 0 0,-3 5 0 15,1 5 128-15,-4-2-128 0,-8-3 0 0,2 1 144 0,-1 0-144 16,0 3 160-16,-1 1-160 0,0-1 160 0,-1 1 64 15,1-3 16-15,1-3 0 0,6-4 0 0,6-4-16 0,5-3 0 16,1-5 0-16,7-2 0 0,4-4 128 0,2-2 32 16,2-5 0-16,7-1 0 0,-2 1-96 15,6-4-16-15,3-1 0 0,1-2 0 0,2 1-144 0,-1-2-128 16,3-1 192-16,1 0-192 0,0 0 128 0,2-1-128 16,1 3 0-16,2-2 0 0,-3-3 0 0,4 0 0 15,2-1 0-15,3 0 0 16,3-1-1280-16,2 2-176 0,3 1-16 0</inkml:trace>
  <inkml:trace contextRef="#ctx0" brushRef="#br1" timeOffset="97266.748">20268 4375 911 0,'0'0'0'0,"0"0"0"0,0 0 0 0,0 0 0 0,0 0 0 0,0 0 0 16,0 0 1616-16,0 0 240 0,-2-6 64 0,2 6 0 16,0 0-1216-16,0 0-256 0,0 0-32 0,-9 4-16 15,4 0-192-15,-3 1-32 0,1 0-16 0,0-1 0 16,-2 1-160-16,0 1 192 0,2 1-192 0,-2 2 192 16,-1-3-48-16,0 3 0 0,-1-1 0 0,0-2 0 15,0 2 208-15,-2-1 32 0,0 0 16 0,1 0 0 16,0 2 32-16,1-3 0 0,-1 0 0 0,1 0 0 15,2 2-32-15,-2 1 0 0,0 0 0 0,4-2 0 0,0-1-80 16,7-6-32-16,-9 3 0 0,9-3 0 0,0 0-64 0,-4 8-16 16,4-8 0-16,-5 8 0 0,0-3-80 15,5-5 0-15,-2 8-128 0,2-8 192 0,0 0-192 0,0 0 176 16,0 0-176-16,0 0 160 0,0 0 208 0,0 0 32 16,12 4 16-16,0-3 0 0,-2-4 192 0,3-2 32 15,1-3 16-15,3 0 0 0,0 3-448 0,3-1-80 16,2 0-128-16,0-3 176 0,5-3 16 0,0-2 0 15,1-1 0-15,2 1 0 0,2-2-192 0,5 1 0 16,0-3-160-16,5 1 160 0,3 0 0 0,-4 0 0 16,-1-1 0-16,2-1 160 0,-1-2-160 0,2-1 0 15,1 0 0-15,1 0 0 0,1-1 0 0,0 1 192 16,0 0-192-16,1 3 192 0,-2 0-192 0,-5-2 0 16,1-2 0-16,2 3 128 0,0 2-128 0,3 0 0 15,4-1 0-15,-2 0 0 0,2 2 128 0,-2-1-128 0,-2 2 128 0,0-2-128 16,2-4 0-16,-2 2 0 0,0 0 0 0,4 0 0 15,2-2 0-15,-1 1 0 0,-5 0 0 0,-1 2 0 16,1 1 144-16,-2-1-144 0,-2-6 160 0,1 5-160 16,1 2 128-16,1 0-128 0,0 0 0 0,-1 0 144 15,-2 0-144-15,0 3 0 0,0 2 0 0,-3 0 0 16,-1-1 0-16,-3 2 128 0,-2 0-128 0,0 0 0 16,0 1 128-16,1-1-128 0,-3 0 0 0,2 1 128 15,-1 1-128-15,-3 0 160 0,0 0-160 0,-3-1 160 16,1-2-160-16,-3 1 160 0,-4 0-160 0,1 1 160 15,0 0-160-15,-4 0 0 0,0 0 0 0,-2 0 0 16,-1 1 0-16,0 0 128 0,-2 0-128 0,0-1 0 0,-1-1 0 16,0 0 128-16,-3 0-128 0,0 2 0 0,-2 1 128 15,2 3-128-15,-2-1 0 0,1 1 128 0,0-1-128 0,0 0 0 16,0 1 144-16,-3 0-144 0,-4 6 0 0,0 0 128 16,0 0-128-16,0 0 0 0,0 0 0 0,0 0 0 15,0 0 0-15,0 0 0 0,0 0 0 0,0 0-160 16,0 0 160-16,0 0-160 0,0 0 16 0,-9 7 0 15,-1-1 0-15,-1 2 0 0,0 1 144 0,0-2 0 16,-3 0 0-16,0 2 0 0,-2 1 0 0,0 0 0 16,-1-2 0-16,-4 2 0 0,-2-2 0 0,-1 1 0 15,0 1 0-15,-6 0 0 0,-1 2 0 0,-2 0 0 16,-5 1 0-16,1 1 0 0,-4 1 0 0,2-1 0 16,-2 0 0-16,0 2 0 0,1-3 0 0,-4 2 0 0,-4 1 0 0,-1 0 0 15,-3 0 0-15,-1 2 0 0,-1 0 0 16,2 1 0-16,4-1 0 0,-1 3 0 0,-3 1 0 0,-3 2 0 15,-5 2 0-15,1-2 0 0,1 1 0 16,1 2 0-16,1 1 0 0,0-1 0 0,-1-2 0 16,-5 1 0-16,1 1 0 0,-2 1 0 0,0-4 128 0,2 3-128 15,0-2 0-15,1 4 0 0,-3-2 0 0,0 1-128 16,1 0 128-16,0 1 0 0,2-3 0 0,1 2 0 16,3-1 0-16,-1 1 0 0,-1-3 0 0,2-1 0 15,1-1 0-15,2-1 0 0,2-2 0 0,2 2 128 16,0 1-128-16,2 0 144 0,-4 3-144 0,2-4 160 15,-1 1-160-15,2 0 0 0,1-2 0 0,2 3 0 16,2 1 0-16,5 0 0 0,3-3 0 0,3-3 0 16,2-2 0-16,3-2 128 0,1-2-128 0,4 0 0 15,0 0 0-15,3-1 0 0,1 0 0 0,4-3 0 0,3-3 0 16,3-1 0-16,1-1 128 0,7-4-128 0,0 0 0 0,0 0 0 16,-6 7 0-16,6-7 128 0,0 0-128 0,0 0 0 15,0 0 0-15,0 0 0 0,13 0 0 0,3-2 0 16,0-2 0-16,2-5 128 0,2 2-128 0,4-4 0 15,1-1 144-15,1-2-144 0,1-1 0 0,3-1 0 16,0-2 0-16,3-3 128 0,5-2-128 0,4-2 0 16,4 4 0-16,3-3 128 0,2-2-128 0,1 0 192 15,-2-1-64-15,4 2 0 0,2 2-128 0,4-1 0 16,1-1 0-16,3-1 0 0,1-2 0 0,0-1 0 16,-2-1 0-16,1-2 0 0,4-4 0 0,-2 1-128 0,-2 2 128 15,1-1 0-15,-2 1 0 0,1 2 0 0,-1 0 0 16,1 2 0-16,4-1 0 0,-1 1 0 0,-2-2 0 15,-2-2 0-15,0-2 0 0,3 1 0 0,1 0 0 16,4 0 0-16,1-1 0 0,-3 1 0 0,-3 4 0 16,-2 1 0-16,3 1 0 0,2 0 0 0,-2 2 128 15,-1 2-128-15,-3 2 160 0,-3 0-32 0,-4-1-128 0,0-1 192 16,1 0-192-16,-2 0 0 0,-4 5 0 0,-2 2 0 16,-1-1 0-16,-5 2 0 0,-6-2 128 0,-3 5-128 15,-3 4 0-15,-6 1 0 0,-2 2 0 0,-3 1 0 16,-2 1-128-16,-4 1-80 0,-2 2-16 0,-2 2 0 15,-10-1-1936-15,0 0-384 16</inkml:trace>
  <inkml:trace contextRef="#ctx0" brushRef="#br1" timeOffset="98517.728">21607 3826 6447 0,'-1'-13'576'0,"1"7"-576"0,0 0 0 0,0 6 0 0,0 0 1952 0,0 0 288 15,2-7 48-15,2 1 16 0,-1 0-1168 0,-3 6-240 16,0 0-32-16,0 0-16 0,9-1-336 0,1 2-80 16,-10-1-16-16,11 3 0 0,-1 2-416 0,-1 0 0 15,-1 2 0-15,-1 1 0 0,1 5 0 0,0 0 0 16,0 0 0-16,-1 0 0 0,0 1 256 0,-1 2-16 16,2 1-16-16,1 2 0 0,0-1 16 0,0 0 0 15,-3 1 0-15,2 4 0 0,2 5 32 0,-4-2 16 0,0 1 0 16,-1 0 0-16,1 6-32 0,-1 0-16 0,0 2 0 0,-1-4 0 15,2 0-112-15,-2-1 0 0,-6 0-128 0,2-2 192 16,3-3-192-16,-1-1 176 16,-4 1-176-16,1-1 160 0,-2 0-160 0,-1 2 192 0,-2 0-192 0,-2-2 192 15,-1-3 0-15,-2 0 16 0,-2-4 0 0,1 2 0 16,1 1 112-16,-3 0 32 0,1-6 0 0,0 1 0 16,1-4 0-16,4-1 0 0,-2 0 0 0,3-1 0 15,-3 0-208-15,5-1-144 0,5-8 192 0,-8 7-192 16,0-3 0-16,8-4 0 0,0 0 0 0,0 0 0 15,0 0 144-15,-5 5-144 0,5-5 0 0,0 0 144 16,0 0-144-16,0 0 192 0,0 0-192 0,-5-6 192 16,5 6-192-16,-2-8 192 0,2-5-192 0,1 5 192 15,1-3-192-15,2-3 0 0,1-4 0 0,-1 0 0 16,0 2 0-16,0-1 0 0,1 0 0 0,-1-5 0 0,1-5 0 16,0 1 0-16,-3 0 0 0,2 2 0 0,-2 1 0 0,0 0 0 15,0 0 0-15,0 0 0 0,-1 0 0 0,1 0 128 16,-1-3-128-16,1 1 128 0,-1-1-128 0,1 0 160 15,-1 1-160-15,3-6 160 0,0-7-160 0,-2 4 0 16,1 4 0-16,0 1 0 0,-1 1 0 0,-1 0 0 16,1 1 0-16,-2 3 0 0,-2 5-144 0,0 1 144 15,-2 1 0-15,0-1 0 0,-3 3 0 0,0 1 0 16,-1 0 0-16,-1 2 0 0,0 0 0 0,1 2-128 16,-2 2 128-16,0 1 0 0,-1 0-128 0,1-2 128 15,-1 4-192-15,1 1 192 0,0 4-256 0,2-1 48 0,0-1 16 16,1-1 0-16,-2 0 192 0,5-1-192 15,4 4 192-15,-7-2-192 0,7 2 192 0,0 0 0 0,-6 2 0 16,6-2 0-16,0 0 0 0,0 0 0 0,0 0 0 0,0 0-144 16,0 0 144-16,0 0 0 0,0 0 0 0,2 9 0 15,-2-9 0-15,5 9 0 0,1-1 0 16,0 0 0-16,2 2 0 0,-1-1 0 0,3 2 0 0,0 1 0 16,1 2 0-16,1 2 0 0,2-1 0 0,0 3 0 15,2 2 0-15,0 2 0 0,0 2 0 0,-1 2 0 16,-2 2 0-16,-1 1 0 0,0 6 0 0,-2 1 0 15,-2 0 0-15,-1 0 0 0,-3 3 0 0,0-2 0 16,1 2 0-16,-4-3 0 0,-2-2 0 0,-1-1 0 16,-1-1 0-16,1-2 0 0,-1-4 0 0,0 1 0 15,-5-2 0-15,1-1 0 0,0-4 0 0,-2 2 128 16,-2-1 0-16,0-2 16 0,1-2 0 0,-3 1 0 16,-2-1-144-16,3 1 0 0,1-3 0 0,0 2-8192 15,1-2-1680-15</inkml:trace>
  <inkml:trace contextRef="#ctx0" brushRef="#br1" timeOffset="104540.473">24143 16583 33631 0,'0'0'1488'0,"0"0"304"0,0 0-1424 0,-3-9-368 16,1-1 0-16,-1 0 0 0,-7 1-224 0,3 0-112 16,1 1-32-16,-1-2 0 0,-3-2 896 0,0-2 176 15,0 2 48-15,1-1 0 16,1-2-1360-16,-4-1-272 0,-2-1-48 0,0 0-16 0,-1 1 736 0,-2-4 208 16,0-4 0-16,-1 2 0 0,-3 3-256 0,-1-6 64 15,-3-9 0-15,-2 2 16 16,-2 2-272-16,-4 3-64 0,-4-2-16 0,-2 4 0 0,-5-2 256 0,1 4 48 0,4 1 16 0,-1 1 0 15,0 3 512-15,4 0 96 0,1 0 32 0,2 3 0 16,-4 0 400-16,-1 1 64 0,-4 3 32 0,0-2 0 16,-1 2-480-16,-2 0-80 0,0 0-32 0,-1 1 0 15,-3-1-336-15,2-1 0 0,-6-1 0 0,-3-5 0 16,-8 1 0-16,2-1-192 0,-2 3 192 0,0-1-192 16,0 3 48-16,-1 2 0 0,-1 1 0 0,-5-1 0 15,-4 0 144-15,3 0-160 0,2 4 160 0,-5 0-160 16,-5 1 160-16,-1 1 0 0,-1-1 0 0,3 2-128 15,1 0 128-15,0 0-192 0,-2 3 192 0,2-1-192 16,1-2 0-16,5 0 0 0,4 3 0 0,2 1 0 0,2 0 192 16,-4 1 128-16,0 0-128 0,1 4 176 0,3-2 48 15,-1 3 16-15,-3 1 0 0,-2 0 0 0,1 0-112 0,-4 0-128 16,-1 2 176-16,0 1-176 0,1 2 0 0,-4 3 0 16,-1 2 0-16,0 4 0 0,-2 1 192 0,2 1-64 15,1-2 0-15,-4 2-128 0,-2 0 192 0,4 0-192 16,3 0 192-16,1 1-192 0,-2 2 144 0,0-1-144 15,-2 0 0-15,4 2 144 0,3-1-144 0,3 2 0 16,4 1 0-16,1 2 0 0,-1 0 0 0,2 1 0 16,0 0 0-16,8-3 0 0,2-2 0 0,5-1 192 15,0 3-192-15,1 1 192 0,1 0-192 0,0 2 192 16,1 1-192-16,2 2 192 0,0 3-192 0,3 3 0 16,5 4 0-16,3-2 0 0,2-2 0 0,2-1 0 0,3-3 0 0,1 4 0 15,5-1 0-15,-1-2 0 0,2 3 0 16,3 3 0-16,2 4 0 0,3 0 0 0,0-6 0 0,4-1 0 15,3-1 0-15,5-2-176 0,-1-1 176 0,7 0-128 16,1-2 128-16,5 1-208 0,2 2 80 0,1-1 128 16,3 4-176-16,5-1 176 0,-2-3-128 0,5-2 128 15,2-4-128-15,3 0 128 0,3-2-128 0,2 1 128 16,4-5 0-16,0 1-160 0,2-2 160 0,-2 0 0 16,1-1 0-16,0 3-128 0,2 0 128 0,1 0 0 15,2 0 0-15,6 2 0 0,3 0 0 0,2-2 0 16,-1-2 0-16,0 1 0 0,3 0 0 0,3-1 0 15,4-2 0-15,3 0 0 0,2-1 0 0,-2 0 0 16,0 0 0-16,5-1 0 0,0-4 0 0,2 1 0 16,4 0 0-16,-3 0 0 0,-3-1 128 0,-32-6-128 15,9 2 0-15,8 1 0 0,5 1 0 0,3-1 0 0,5 0 0 16,-1 0 0-16,7-1 0 0,66 10 0 0,-27-4 0 0,-10-2-128 16,-6 1 128-16,-6-3 0 0,-5-2 0 0,-6-1 0 15,-4 1-128-15,2-1 128 0,5 3 0 16,-4-2 0-16,-5 0 0 0,2-1 0 0,-3-4 0 0,3 2 0 15,4-1 0-15,-5-1 0 0,-1-3 0 0,-4-1 0 16,-3-1 0-16,4-2 0 0,4-1 0 0,-4 0 0 16,-6-2 0-16,-4 2 0 0,-2-5 0 0,1 0 0 15,-1-1 0-15,1-4 0 0,-1 0 0 0,-2-4 0 16,-5-1 0-16,-3 1 0 0,-2-2 0 0,2 1 176 16,3-3-176-16,-1-2 160 0,-3-4-160 0,-24 12 0 15,1-7 144-15,3-3-144 0,1-1 128 0,1-4-128 0,3 0 160 16,1-3-160-16,1-1 176 0,35-34-176 0,-19 7 192 15,-6 0-192-15,-12-1 256 0,-3 0-48 0,-5 3-16 16,-2 1 0-16,-3 2 96 0,0-1 16 0,-6 0 0 16,-1-4 0-16,-1-4-48 0,-2 1-16 0,-2 2 0 15,-2-1 0-15,-2 3 96 0,-4-3 32 0,3-4 0 16,-3 0 0-16,-5-1-48 0,-2 1-16 0,-2 1 0 16,-3-3 0-16,-5-5-112 0,-4-2-32 0,-2-8 0 0,-3 0 0 15,-4-1-160-15,-4-3 0 0,-5-5 0 0,-2 1 0 16,-9 1-272-16,-5 5-96 0,-13 6-16 0,-5 3 0 15,-2-1-384 1,-11 9-96-16,-10 9-16 0,-7 9 0 0,-7 9-1808 16,-2 11-352-16,-3 8-80 0,3 9-1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43:47.805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00B0F0"/>
    </inkml:brush>
    <inkml:brush xml:id="br2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82 7029 16575 0,'0'0'1472'16,"0"0"-1168"-16,0 0-304 0,0 0 0 16,0 0 1328-16,0 0 208 0,0 0 32 0,0 0 16 0,0 0-1280 0,0 0-304 15,8 0 0-15,5 3 0 0,0 0 128 0,4 1 0 16,0-1 0-16,0 3 0 0,3-5-128 0,2 1 176 15,0 1-176-15,0 2 192 0,0 0-192 0,5 1 0 16,1-1 0-16,0 2 0 0,3-1 0 0,3 3 0 16,-2-1 144-16,1 0-144 0,0-1 192 0,1 3-48 15,0-1 0-15,3 1 0 0,-1-1 96 0,4-2 16 16,-1 1 0-16,1-1 0 0,1-2 128 0,2 2 48 16,-1-2 0-16,1 2 0 0,-4 1-128 0,3-1-32 15,0 0 0-15,1 1 0 0,2-1-128 0,1 1-16 16,1-5-128-16,1 1 192 0,1-1-192 0,-2-1 176 15,0-1-176-15,-3-1 160 0,-2-1-160 0,4 0 0 0,-2 1 0 16,1-1 0-16,0 0 128 0,0 1-128 0,-1 2 0 16,-5 0 128-16,0-2-128 0,-3 2 0 0,-2 2 0 0,-1-1 0 15,1 0 0-15,-2 3 0 0,-1-2 0 0,-1 0 0 16,-2-3-320-16,-1 1-32 0,-4 2-16 0,-4-3 0 31,0 2-1664-31,-1-2-336 0,-1-2-64 0,-4-1-6992 0</inkml:trace>
  <inkml:trace contextRef="#ctx0" brushRef="#br0" timeOffset="345.659">8201 7114 19343 0,'-11'-2'848'0,"11"2"192"0,0 0-832 0,0 0-208 16,0 0 0-16,0 0 0 0,0 0 1536 0,10 8 256 15,2 1 48-15,3 1 16 0,4 5-1552 0,-1 0-304 16,0-1 0-16,2 0-128 0,2 1 128 0,0 0 0 16,0-1-144-16,-3 2 144 0,0 1 0 0,-1 1-144 15,0 1 144-15,-2-5 0 0,0-2 0 0,-5-1 0 16,-2 0 0-16,-4 1 0 0,2 0 0 0,-3 3 0 15,-2-1 0-15,-2 1 0 0,-2 0 224 0,-6 1 96 16,0 2 32-16,-6 0 0 0,0 1 160 0,-4 1 48 16,2 2 0-16,-4 0 0 0,-1 0-416 0,0-2-144 0,2 1 0 15,-2-2 144 1,0 0-1712-16,0-2-352 0,3-1-64 0,5-6 0 0</inkml:trace>
  <inkml:trace contextRef="#ctx0" brushRef="#br0" timeOffset="1466.652">10133 6694 25455 0,'0'0'1120'0,"-9"-2"240"0,3 0-1088 0,6 2-272 0,0 0 0 0,0 0 0 15,0 0 192-15,0 0-32 0,4-6 0 0,8-3 0 16,2 1-464 0,1-2-80-16,2-1-32 0,3-2 0 0,6-2 272 0,0-2 144 0,4 0-160 0,3-2 160 15,2-3 0-15,-1-1 0 0,4-3-128 0,-1 2 128 16,1-1 0-16,1-4 160 0,-2-4-32 0,0 1 0 15,0 3 208-15,5 0 48 0,-2 3 0 0,1-1 0 0,-2 0 64 16,2 2 0-16,0 0 16 0,-2 2 0 0,1 2-16 0,-2 0 0 16,0-2 0-16,-3 4 0 0,-1 0-176 0,0 1-32 15,-1 1-16-15,1-1 0 0,-2-3-224 0,-1 2 0 16,-4 3 0-16,1 1 0 0,-3 0 0 0,-3 3-192 16,-1 7 48-16,-3-1 0 15,-3 1-336-15,-1 0-64 0,-4 2-16 0,0 1 0 16,-10 2-1296-16,0 0-272 0,10-2-48 0,-10 2-16 0</inkml:trace>
  <inkml:trace contextRef="#ctx0" brushRef="#br0" timeOffset="1799.749">11184 5756 22511 0,'0'0'992'0,"4"-10"224"0,1 3-976 0,5-1-240 0,3 3 0 0,4-5 0 16,-1-1 320-16,5 1 0 0,3 0 16 0,-1 2 0 15,3-2-208-15,2 0-128 0,0 2 160 0,0-1-160 16,1 0 192-16,2 2-48 0,1-3-16 0,-2 5 0 15,-1-1 64-15,2 1 0 0,1-4 0 0,1 4 0 16,-1 2 32-16,-2 3 16 0,-1 2 0 0,1 1 0 0,1-2 112 0,-3 1 32 16,-4 0 0-16,-1 3 0 0,1 5-64 0,-4-2 0 15,-1-1 0-15,-1 3 0 0,-2 2 0 0,-1 3-16 16,-4 1 0-16,-3-1 0 0,-2 5 0 0,-3-1 0 16,-1-1 0-16,-4 6 0 0,-6 1-48 0,-1 1-16 15,-6 3 0-15,-3 4 0 0,-6 1 128 0,-1 3 16 16,-8-1 16-16,-2-1 0 0,-5 0-256 0,-3 0-144 15,1 0 160-15,0 3-160 16,2-2-1040-16,2 4-304 0,1 3-64 0</inkml:trace>
  <inkml:trace contextRef="#ctx0" brushRef="#br0" timeOffset="2646">7480 8949 5519 0,'0'0'240'0,"0"0"64"0,0 0-304 0,0 0 0 0,4-9 0 0,-4 9 0 0,5-5 4608 0,2 0 880 16,1 0 160-16,-1 1 48 0,4 3-4560 0,4 1-912 16,3-3-224-16,4 0 0 0,2 0 0 0,5 0 0 15,2 0-144-15,5-1 144 0,5 3-160 0,-2 1 160 16,-1 1-160-16,1 0 160 0,3-1 0 0,0 3 0 15,-1 0-128-15,2 1 128 0,2 1 0 0,0 0 0 16,2 0 0-16,-3-1 0 0,-1 0 0 0,-3 0 192 16,-2 1-48-16,1 3 0 0,-1 2 176 0,1-1 48 15,-1-2 0-15,-3 2 0 0,-1 3 16 0,2-2 0 16,-1-1 0-16,-1 0 0 0,-2 2-240 0,-2-1-144 16,-1-5 192-16,0-1-192 0,-4 3 0 0,0-3 0 15,1 0 0-15,-2-4 0 16,5-2-1952-16,-4-2-288 0,-4 1-64 0</inkml:trace>
  <inkml:trace contextRef="#ctx0" brushRef="#br0" timeOffset="3407.459">8672 8688 3679 0,'-4'-8'320'0,"1"3"-320"0,-1 0 0 0,4 5 0 0,0 0 4672 0,0 0 848 16,10-1 176-16,2 0 48 0,1-1-4896 0,2 2-848 15,1 1-416-15,0 2 32 0,3 1 192 0,2 0 48 16,2 0 0-16,1 2 0 0,3-1 144 0,0 3 0 15,6 0 0-15,0 3-128 0,0 3 128 0,4 1 0 16,4-1 0-16,-1 2 0 0,-3 5 0 0,-1-1 224 16,-3 0-48-16,-2-2-16 0,-2-1-160 0,-5 0 192 15,-1 1-192-15,-5-1 192 0,-3-2-192 0,-3 3 128 16,-7 4-128-16,-3-2 128 0,-4 4 48 0,-6 3 0 16,-4 5 0-16,-7-2 0 0,-1-4 0 0,-3 5 0 15,-4 1 0-15,-3-1 0 0,-3-3-176 0,0-1-176 0,1-3 48 16,2-2 0-1,2-2-1808-15,6-6-368 0</inkml:trace>
  <inkml:trace contextRef="#ctx0" brushRef="#br0" timeOffset="3878.779">11170 8517 20271 0,'-13'-2'896'0,"6"1"192"0,1-1-880 0,6 2-208 16,-9-5 0-16,9 5 0 0,0 0 1200 0,0 0 192 16,-1-5 32-16,3-3 16 0,1 1-672 0,4-1-144 15,5-2-32-15,4 0 0 0,4 0-272 0,5-2-64 16,6-2-16-16,2-3 0 0,2 0 16 0,4-3 0 15,3-1 0-15,3 0 0 0,1 1 288 0,5-3 64 0,0 0 16 0,7-2 0 16,2-1-48-16,3 1-16 0,-1 0 0 0,1 2 0 16,-1-1-384-16,-1 2-176 0,1-2 160 0,0 4-160 15,-2-1 0-15,-4 2 0 0,-1 4 0 0,-6-3-160 32,-3 1-272-32,-2 3-48 0,-7 1-16 0,-1 1 0 15,0 0-1632-15,-6 2-336 0,0 2-64 0,-6 2-9088 0</inkml:trace>
  <inkml:trace contextRef="#ctx0" brushRef="#br0" timeOffset="4247.897">11983 7959 27647 0,'0'0'2448'0,"9"-8"-1952"16,1-4-496-16,4 3 0 0,6 0 1056 0,3 0 112 15,8 4 32-15,7-3 0 0,4 0-992 0,7 1-208 16,4-2 0-16,4 0 0 0,-2 0 0 0,6-2 0 16,2-1 0-16,4 1 0 0,4-1 0 0,-3 2 0 15,-2 3 0-15,-4-1 0 0,-5 0 0 0,-1 3 0 16,0 1 0-16,-6 1 0 0,-6 1 0 0,-2 3 0 15,-2 3 0-15,-6 5 0 0,-5 0 192 0,-4 2 32 16,-7 0 0-16,-4 2 0 0,-4 0 224 0,-4 3 64 0,-5 1 0 16,-3 2 0-16,-9 3 128 0,-6 3 16 0,-9 3 16 15,-11 2 0-15,-8 1-208 0,-6 8-32 0,-10 6-16 0,-3 1 0 16,-5-2-288-16,-5 1-128 0,-4-3 0 0,2 0 128 31,4-1-1568-31,-1-1-320 0,6-1-64 0</inkml:trace>
  <inkml:trace contextRef="#ctx0" brushRef="#br0" timeOffset="6241.118">6901 12124 2751 0,'0'0'256'0,"0"0"-256"16,0 0 0-16,0 0 0 0,13-6 4944 0,-1-1 944 16,1 1 192-16,5 0 48 0,3 1-4944 0,2-1-992 15,1-1-192-15,1 2 0 0,3-3 0 0,5 1 0 0,4-3 0 16,2 0 0-16,-1 1 0 0,4-2 0 16,3-1 0-16,-1 0 128 0,-2 2-128 0,1 0 0 15,0 1 0-15,2-1 0 0,0-1 0 0,2 1 0 0,5 2 0 0,-4 1 0 16,0 1 0-16,-2 3 0 0,-2 1 0 0,-1-1 128 15,1-3-128-15,-1 3 0 0,0 0 0 0,2-1 0 16,-1 1 0-16,-3 2 0 0,1-2 0 0,-3-1 0 16,-2 2 0-16,-3-1 144 0,-2-2-144 0,-2 2 0 15,-3 1-240 1,1 0-144-16,-4-1-48 0,0 1-6768 0,-5 2-1360 0</inkml:trace>
  <inkml:trace contextRef="#ctx0" brushRef="#br0" timeOffset="6551.183">8168 11768 21183 0,'0'0'1888'0,"0"0"-1504"16,0 0-384-16,0 0 0 0,11-7 1744 0,2 3 288 16,0 2 48-16,6 1 16 15,4-2-2096-15,1 3-608 0,4 2-32 0,2-2 0 0,-1-2 288 0,4 0 48 0,1 2 16 0,4 0 0 32,-3 2-128-32,2 2-32 0,1-1 0 0,1 4 0 0,1 3 288 0,-2 1 160 0,-1-2-192 15,-4 1 192-15,0 1 0 0,-1 1 0 0,-2 1 0 16,2-1 0-16,2-2-144 0,-1 3 144 0,-2 0 0 0,2 1-144 31,-1 3-432-31,0-2-96 0,-1 1-16 0</inkml:trace>
  <inkml:trace contextRef="#ctx0" brushRef="#br0" timeOffset="7315.012">10740 11932 21183 0,'0'0'1888'0,"0"0"-1504"0,0 0-384 0,0 0 0 0,0 0 2160 0,0 0 352 16,0 0 80-16,0 0 16 0,9 2-2336 0,3 2-464 16,2 2-80-16,5 1-32 0,3 1 48 0,6 1 16 15,3 2 0-15,2-1 0 0,1 0 240 0,3 2 0 16,0 2 144-16,-2 0-144 0,3-2 224 0,0 1-48 15,5 2-16-15,-3 1 0 0,-2-2 160 0,5 4 16 16,6-1 16-16,-1 2 0 0,-2 1-64 0,0-1-16 16,-4-2 0-16,1-1 0 0,-1 0-16 0,2-1 0 15,-3 1 0-15,2-2 0 0,0 0-96 0,0-1-32 16,-2 1 0-16,-2 0 0 0,-2-2-128 0,-1-1 0 16,-4-1 144-16,0 0-144 0,0-1 0 0,-3-1 0 0,2 2 0 15,-5-1 0 1,-1-1-368-16,-1-2-80 0,-6 0-32 0,-2-2 0 15,2-1-1568-15,-3-1-320 0,-3-3-64 0,-2 0-9136 0</inkml:trace>
  <inkml:trace contextRef="#ctx0" brushRef="#br0" timeOffset="7691.088">11839 11887 23951 0,'0'0'2128'0,"0"0"-1696"16,0 0-432-16,13 2 0 0,1 1 1744 0,4 4 272 15,4 4 48-15,3 1 16 16,4 3-2272-16,2 1-448 0,0-1-80 0,6 2-32 0,1 0 496 0,1 3 112 15,1 3 16-15,2-2 0 0,1 2 128 0,-1 4 0 16,-2 0 0-16,-4 3 0 0,-3 2 0 0,-1-3 0 16,-1-3 192-16,-4-1-64 0,-2 0 256 0,0 4 64 15,-3-5 16-15,-2-1 0 0,-1-1 16 0,-3-1 0 16,-4 0 0-16,-5 1 0 0,0 0 32 0,-6-3 0 0,-5-1 0 16,-3 1 0-16,-2-1-208 0,-2 3-48 0,-5 1 0 15,-5-2 0-15,-2 0-256 0,-4-2 0 0,-2-1-176 0,-7 0 176 31,-4-6-2064-31,-6-2-304 0,-27-3-64 0,1-3-16 0</inkml:trace>
  <inkml:trace contextRef="#ctx0" brushRef="#br0" timeOffset="8434.364">6594 13825 16575 0,'0'0'1472'0,"0"0"-1168"0,0 0-304 0,0 0 0 0,0 0 1600 15,0 0 272-15,0 0 48 0,0 0 16 0,0 0-1568 0,0 0-368 16,0 0 0-16,0 0 0 0,0 0 0 0,11-4 0 16,0-3 0-16,2-1 0 0,2-2 192 0,3 2 64 15,3 0 0-15,1-1 0 0,4 0 304 0,4-2 64 16,1-1 16-16,1 1 0 0,3 1-256 0,1 0-32 15,1-1-16-15,2 0 0 0,2 1-192 0,3-1-144 16,1-2 192-16,2 3-192 0,3 2 0 0,1 0 0 16,-1-2 0-16,1 0 0 0,-2 3 0 0,-1-1 0 15,-1 0 0-15,-1 0 0 0,0 3 0 0,-1-2 0 16,1-1 0-16,-3 2-144 0,-5 3-32 0,-4-2 0 16,-2 2 0-16,-3-3 0 15,0-1-1632-15,-3 1-336 0,-5 2-64 0,-3-3-16 0</inkml:trace>
  <inkml:trace contextRef="#ctx0" brushRef="#br0" timeOffset="9305.208">9250 13833 23951 0,'0'0'1056'0,"0"0"224"0,-10 0-1024 0,3-1-256 16,-1-2 0-16,8 3 0 0,-5-3 2464 0,5 3 432 15,0 0 96-15,0 0 16 0,0 0-2560 0,7-3-448 16,3 2-224-16,1 1 32 0,3 0 192 0,3 1-192 16,3 3 192-16,0 1-192 0,3-1 192 0,3 1 0 15,4 2 0-15,2 1 0 0,0-1 0 0,4 2 128 0,2 0 0 16,2 0-128-16,-2 0 256 0,2 1-48 0,-3 2-16 15,4 3 0-15,0 4-64 0,3 1 0 0,2 2-128 16,-1-2 192-16,-1 0-64 0,0 1-128 0,1 0 176 0,-3-2-176 16,-3-3 192-16,-1 1-192 0,-2-2 192 0,-2 1-192 15,3-3 128-15,-1-2-128 0,-4 1 0 0,1-1 0 16,-1-2 0-16,-2-3 0 0,-2-1 0 0,-2-1 0 16,0-1 0-16,-1 0-176 0,-4-3 32 0,1-2 0 31,-2-1-496-31,0-1-112 0,-4 0-16 0,0-1 0 0,-2-1-1536 15,-2 2-320-15,-3-5-64 0,-3 3-9152 0</inkml:trace>
  <inkml:trace contextRef="#ctx0" brushRef="#br0" timeOffset="9692.771">10034 13674 9215 0,'0'0'400'0,"0"0"96"0,0 0-496 0,0 0 0 16,0 0 0-16,0 0 0 0,7 6 6096 0,8-3 1136 16,1 3 208-16,4 0 48 15,5 2-6768-15,2 1-1360 0,3-1-256 0,6 1-64 0,-1-1 448 0,3 2 80 16,3 0 32-16,3 2 0 15,2-2-96-15,3 2-16 0,-1 1 0 0,-1 2 0 0,-2 2 336 0,1 1 176 0,-1 4-192 16,0 2 192-16,0 2 0 0,2 2 144 0,2 1 16 16,-2 1 0-16,-2 0 176 0,-1-3 48 0,-3 2 0 15,-3-1 0-15,-3-1 144 0,-2-1 48 0,-2-5 0 0,-3 2 0 16,-3 1-64-16,-6 1 0 0,-5-4 0 0,-5-1 0 16,-4 2-176-16,-6 2-32 0,-7 3-16 0,-6-1 0 15,-7 2-160-15,-7-1-128 0,-8 3 144 0,-10 2-144 16,-7 2 144-16,-10 2-144 0,-12 3 128 0,-4 2-128 15,-5 0-160-15,-6 3-112 0,-8 2-32 0,-3 0-15632 16</inkml:trace>
  <inkml:trace contextRef="#ctx0" brushRef="#br1" timeOffset="19017.467">6485 6548 20783 0,'0'0'912'0,"0"0"208"0,0 0-896 0,0 0-224 0,0 0 0 0,0 0 0 15,0 0 592-15,0 0 80 0,0 0 16 0,0 0 0 16,0 0-448-16,9 8-96 0,-9-8-16 0,10 10 0 15,0 0 0-15,1 1 0 0,-2 1 0 0,4-1 0 16,1 1-128-16,2 3 0 0,1 2 0 0,0 2 0 16,1 3 0-16,4 1 0 0,1 2 0 0,2 6 0 15,0 4 0-15,2 1 0 0,4 1 0 0,0-1 0 16,1-1 0-16,-2 1 0 0,0-1 0 0,-2-4 0 16,-3-1 192-16,0 0-64 0,1 0 0 0,0-3 0 15,1 1 192-15,0 1 48 0,0 1 0 0,1-3 0 16,3 0 48-16,-2-2 16 0,0 0 0 0,-2 2 0 15,1-1-96-15,-3 0-16 0,2-1 0 0,-2-1 0 0,-3-1-96 0,0 0-32 16,-2 0 0-16,0 0 0 0,-2 1-64 16,2 0 0-16,-2 0-128 0,-1 0 192 0,0-1-192 0,-1 0 176 15,1 0-176-15,-4-2 160 0,-1 0-160 0,1-4 0 16,-1-2 0-16,-1 2 0 0,-1-3 0 0,-5-2 0 16,-1-2-144-16,0-3 144 15,-4-7-720-15,4 6-48 0,-4-6 0 16,0 0 0-16,0 0-1792 0,0 0-384 0</inkml:trace>
  <inkml:trace contextRef="#ctx0" brushRef="#br1" timeOffset="20031.564">6563 6600 5519 0,'-11'11'240'0,"6"-3"64"0,-1-1-304 0,1 0 0 0,5-7 0 0,-5 8 0 0,5-8 3328 16,-2 9 592-16,2-9 128 0,0 0 32 0,2 9-2800 0,-2-9-576 16,7 9-96-16,2-4-32 0,3-4-16 0,-2-1-16 15,2 0 0-15,1-4 0 0,2-2 16 0,3-3 0 16,-1-2 0-16,3-2 0 0,2 0-16 0,1-3 0 15,0-2 0-15,1-3 0 0,-1-1-160 0,0-1-48 16,2-3 0-16,1 0 0 0,-1-2-144 0,0 0-48 16,-1-3 0-16,0 3 0 0,-1 2-144 0,1 1 0 15,1-1 0-15,-4 2 0 0,0 3 0 0,1-1 0 16,-1 0 0-16,2 1 0 0,-2 5 0 0,1-1 0 16,0 1 0-16,-3 1 0 0,1-1 0 0,0 2 0 15,-2 0 0-15,0 0 0 0,0 2 0 0,-2 1 128 0,0-1-128 0,-2 1 0 16,0 1 0-16,0 1 0 0,-2 3 0 0,-4-2 0 15,0 2 128-15,-8 6-128 0,11 3 0 0,-2-1 128 16,-9-2-128-16,10-1 160 0,-1 2-160 0,-9-1 160 16,0 0-160-16,10 3 192 0,-1 2-192 0,0 0 192 15,0 2-192-15,-1 2 128 0,2 1-128 0,-2 1 128 16,3-4-128-16,2 5 160 0,1 4-160 0,0 1 160 16,3 3-160-16,0 2 0 0,4 2 144 0,2 1-144 15,-1-2 896-15,2 2 128 0,-2 2 0 0,4 3 16 16,3 0-1648-16,-2 1-336 15,-2-3-64-15,2 4-16 0,-3-1 832 0,2 0 192 0,1-2 0 0,-2 1 0 16,1-1 0-16,3-2 0 0,3 1 0 0,-1-1 0 0,-3 2 768 16,2-2 208-16,-5 2 48 0,2-3 0 15,-1 0-1632-15,-1 1-320 0,-3 2-64 16,0-3-16-16,1-3 816 0,-3-2 192 0,0 3 0 0,0-3 0 0,-3-4 0 0,0 0 0 16,0 0 0-16,2 0 0 0,-2 0 0 0,-1-3 0 15,1-2 0-15,0 0 0 0,1 2 128 0,-3-3-128 16,-3-1 0-16,0-1 0 0,-2 1 128 0,-1 0-128 15,-2 0 0-15,2-2 0 0,-1-3 176 0,-2 1-176 16,-6-6 160-16,0 0-160 0,5 10 192 0,-1-4-64 16,-4-6-128-16,5 6 192 0,-5-6-32 0,0 0-16 15,2 8 0-15,-2-8 0 0,0 0 16 0,0 0 0 16,0 0 0-16,-3 8 0 0,1 1-32 0,0-1 0 16,2-8 0-16,-4 9 0 0,-6 3 112 0,1-3 16 15,-1-2 0-15,-5 3 0 0,-1 1-128 0,-1 5 0 0,-2 3-128 16,-2 1 192-16,-4-2-64 0,0-1-128 0,0 4 176 15,-2-2-176-15,0-1 304 0,-4 0-48 0,-2 2-16 0,-4 2 0 16,-3 1-64-16,-4 1-16 0,-1 1 0 0,0 0 0 16,-1-1 32-16,2 2 0 0,1 2 0 0,2-2 0 15,3 0 16-15,-1-2 16 0,-3 0 0 0,6 0 0 16,2 0 48-16,2-2 16 0,0-2 0 0,7-2 0 16,1-3-288-16,4 0 0 0,3-4 0 0,3-2 0 15,3-3-416 1,3-3-144-16,1-1-16 0,7-2-16 0,0 0-2704 0,7-11-544 0</inkml:trace>
  <inkml:trace contextRef="#ctx0" brushRef="#br1" timeOffset="24634.463">6596 6632 911 0,'0'0'0'0,"-7"4"0"0,-1 1 0 0,-1-2 0 16,1 1 0-16,8-4 0 0,-9 5 2624 0,9-5 432 15,-7 3 80-15,7-3 32 0,0 0-1712 0,0 0-352 0,0 0-64 0,0 0-16 16,0 0-336-16,0 0-80 0,0 0-16 0,0 0 0 16,0 0-368-16,0 0-80 0,0 0-16 0,0 0 0 15,0 0-128-15,0 0 128 0,0 0-128 0,0 0 128 16,0 0-128-16,0 0 0 0,0 0 0 0,0 0 0 16,0 0 256-16,0 0 128 0,0 0 32 0,0 0 0 15,0 9 288-15,0-9 48 0,0 0 16 0,0 0 0 16,0 0-240-16,7 4-32 0,-7-4-16 0,10 1 0 15,2-2-112-15,2 0-32 0,-2-1 0 0,2-5 0 16,2-1-80-16,0-2-32 0,-3 0 0 0,2 0 0 16,4-2 0-16,0-2 0 0,-3-3 0 0,3 1 0 15,2-1 64-15,1-4 16 0,2-4 0 0,-2 0 0 16,0 1-64-16,1-2-16 0,-2-4 0 0,0 2 0 0,-3 2-224 16,0 2 0-16,0 2 0 0,0 2 0 15,-2-2 0-15,1 4 0 0,0 1 0 0,1 1 0 0,0-1 128 0,0 1-128 16,2-3 0-16,0 3 0 0,-1-1 0 0,-1 1 0 15,0 0 0-15,-1 1 0 0,0-2 0 0,-1 3 128 16,0 1-128-16,-3 2 0 0,-1 1 0 0,-4 3 0 16,-1 4 128-16,-7 3-128 0,7-8 0 0,0 4 128 15,-7 4-128-15,0 0 0 0,0 0 192 0,0 0-64 16,0 0-128-16,0 0 192 0,0 0-32 0,0 0-16 16,0 0 0-16,0 0 0 0,0 0-144 0,7 0 0 15,2 0 0-15,-9 0 0 0,0 0 0 0,0 0 0 16,8-1 0-16,1 1 0 0,-9 0 0 0,0 0 0 15,0 0 144-15,6-2-144 0,-6 2 0 0,0 0 0 16,0 0 0-16,0 0 128 0,0 0-128 0,0 0 0 16,9 2 128-16,-9-2-128 0,0 0 144 0,4 7-144 15,2 1 192-15,-6-8-192 0,0 0 128 0,8 9-128 0,-3 1 0 16,3 2 0-16,-3-3 0 0,4 2 0 0,-1 0 0 16,2 4 0-16,0 3 0 0,2 3 0 0,2 1 0 0,1 4 0 15,1-1 0-15,0 4 0 0,3 4 0 0,2 0 0 16,4-1 0-16,-1 0 0 0,-2 1 0 0,6 2 0 15,5 1 0-15,-1-1 0 0,0 0 0 0,-2-4 0 16,0-1 0-16,-2-1 0 0,-3-1 0 0,-1 2 0 16,3 0 0-16,-2-1 0 0,-4-2 0 0,2 1 0 15,-1 3 0-15,1 0 0 0,1 0 0 0,-1-3 0 16,-2-1 0-16,1-2 0 0,1 3-208 0,-2-3 80 16,-1-1-112-16,0-1-16 0,-4-1 0 0,1 1 0 15,-2 2 16-15,1 1 0 0,-1-1 0 0,0-2 0 16,-4-2 240-16,1 3-144 0,-1 3 144 0,0-7-128 0,-2-9 128 15,1-4 0-15,-3-1 0 0,-1 0 0 0,-1 2 176 0,0-2 16 16,-5-6 0-16,8 0 0 0,-8 0 48 0,10 0 16 16,-1-1 0-16,-9 1 0 0,6-4-80 0,-6 4-16 15,8-5 0-15,-1-1 0 0,-7 6-160 0,5-6 0 16,1-2 144-16,-6 8-144 0,0 0 0 0,0 0 0 16,0 0 0-16,4-8 128 0,-4 8-128 0,0 0 0 15,0 0 0-15,0 0 0 0,0 0 0 0,0-9 0 16,0 9 0-16,-2-6 0 0,2 6 0 0,0 0 0 15,-4-9 0-15,4 9 128 0,-5-7-128 0,5 7 0 16,0 0 0-16,-9 0 0 0,3-4 0 0,6 4 0 16,-11-1 0-16,1 1 0 0,0 0 0 0,1 2 0 15,1 1 0-15,-2 3 0 0,0 1 0 0,1-1-160 16,-5 0 160-16,1 1-208 0,-1 3-32 0,-4-1 0 0,0-2 0 0,-3 3 0 16,0 3-64-16,-3 1-16 0,-4 1 0 15,2 3 0-15,1 0 64 0,-1 0 16 0,-5 1 0 0,4 0 0 16,0 1 80-16,3-1 16 0,-4 1 0 0,3 0 0 15,3 1 144-15,3 0 0 0,-2-1-144 0,0-2 144 16,1 1 0-16,-2 1 0 0,1 1-144 0,0 0 144 16,-1-3 0-16,1 3-128 0,5 3 128 15,-6-2 0-15,0-2-256 0,1-1 48 0,1-2 16 0,1 0 0 16,3-2 192-16,0 1-176 0,1-3 176 0,1 0-160 16,1-1 160-16,0-2 0 0,4-1 0 0,-2 0 0 15,2-2 0-15,1 1 0 0,1-5 0 0,7-3 128 16,-5 4-128-16,5-4 0 0,-6 3 0 0,6-3 128 0,-6 3-128 15,6-3 0-15,0 0 0 0,0 0 0 0,-7-3 0 16,7 3 0-16,0 0 0 0,-3-4-128 0,-3-2 128 16,6 6 0-16,0 0-144 0,0 0 144 0,-4-9 0 0,0 3 0 15,1-1-144-15,-1 1 144 0,0-1 0 0,-1-1 0 16,2-1 0-16,-3-3 0 0,3 0 224 0,0-3-48 16,-3-2-16-16,1 0 0 0,-1-3 32 0,-2-6 0 15,-3-6 0-15,0-1 0 0,-2-1-192 0,-1-2 192 16,-3 0-192-16,-5 0 192 0,-4-2-192 0,-1 1 0 15,-1 0 144-15,0-3-144 0,1-1 192 0,-1 2-48 16,0-2 0-16,1 4 0 0,0-2-16 0,-2 4-128 16,1 3 192-16,3 4-64 0,1 3-128 0,-1 3 192 15,2 1-192-15,0 1 192 0,1 2 0 0,1-3 0 16,3 2 0-16,0 0 0 0,-2 1-192 0,3-1 0 0,-3 0 144 16,4 3-144-16,5-1 0 0,-1 1 0 0,0 0 0 15,-1 0 0-15,-1-1 0 0,0 1 0 0,3 1 0 16,0 1 0-16,2 3 0 0,0 1 0 0,0 2 0 0,1 1 0 15,-1-1 0-15,3 2 0 0,-2 0 0 0,3 2 0 16,0 2 0-16,5 2 0 0,-9-5 0 0,9 5 0 16,0 0 0-16,0 0 0 0,0 0 0 0,0 0 0 15,-5-2 0-15,5 2 0 0,0 0 0 0,0 0 0 16,0 0 0-16,0 0-128 0,0 0 128 0,0 0-128 16,0 0 128-16,0 0-128 0,0 0 128 0,0 0-128 15,1 11 128-15,-1-11 0 0,6 9-144 0,-6-9 144 16,7 4 0-16,-7-4 0 0,7 4-144 0,-7-4 144 0,10 1 0 15,-3-2 0-15,3-2 0 0,-1 0 0 0,1-1 0 16,1-4 0-16,2-2 0 0,-2-2 0 0,1-1 0 0,0-3 0 16,2 2 0-16,0-1 0 0,-1-2 160 0,1 0-16 15,1-1 0-15,-1-3 0 0,3 0 112 0,-1 1 0 16,1-3 16-16,1 1 0 0,-1-2-32 0,3-2-16 16,-1-2 0-16,3 1 0 0,-3 0-224 0,2 3 0 15,1-2 0-15,-3-2 0 0,0-2 0 0,3 1 0 16,-1 0 0-16,2-2 0 0,2-3 0 0,1 1 0 15,3 0 0-15,-6 4-160 0,-5 2 16 0,3 1 0 16,-1-2 0-16,-1 3 0 0,-4 3 144 0,0 2 0 16,-2 1 0-16,-1 5 0 0,-6 3 0 0,2 2 0 15,-5 3 0-15,1 0 0 0,-2 1 0 0,-2 5 0 16,0 0 144-16,0 0-144 0,0 0 256 0,0 0-48 16,0 0-16-16,-3-5 0 0,3 5-32 0,0 0-16 15,0 0 0-15,0 0 0 0,0 0-144 0,0 0 0 0,0 0 0 16,0 0 0-16,0 0 0 0,0 0 0 0,0 0 0 0,0 0 0 15,0 0-160-15,0 0 160 0,0 0 0 0,1 11-144 16,-1-11 144-16,4 10 0 0,1 1 0 0,-2 0 0 16,2-1 0-16,3 2-160 0,-2 4 160 0,3 1 0 15,0 2-144-15,4 1 144 0,2 0 0 0,0 3-144 16,3 4 144-16,3 2 0 0,0-1-144 0,2 2 144 16,3-1 0-16,2 1-144 0,2 5 144 0,0-1 0 15,0-1-128-15,2 3 128 0,2 2 0 0,0 0 0 16,-1-4 0-16,-1 2 0 0,0-2 0 0,-2 0 0 15,0-2 0-15,-2 0 0 0,-1-2 0 0,2-3 0 16,-2-1 0-16,3-1 0 0,-1-1 0 0,0-1 0 0,-1-1 0 16,-1-2 0-16,0-1 0 0,-2 1 0 0,1 1-128 0,-1-3 128 15,-3-1 0-15,0-1 0 0,2-3 0 0,-4 1-128 16,-2-2 128-16,1-1 0 0,-3 2 0 0,0-1 0 16,1-1 0-16,-3-1 0 0,-2-2 0 0,0-1 0 15,0 2 0-15,1 1 0 0,-5 0 0 0,0 0 0 16,-5-5 0-16,-3-5 0 0,6 8 0 0,-6-8 0 15,0 0 0-15,2 9 144 0,-2-9-144 0,-2 9 128 16,2-9-128-16,-4 7 128 0,4-7 0 0,-7 7-128 16,-2 0 192-16,1-1-64 0,-2 0-128 0,-1-1 0 15,0 2 0-15,0-1 128 0,-4 0-128 0,-1 0 0 16,1 1 0-16,-5 4 0 0,-1 2 0 0,-1 3 0 16,-4 0 0-16,-2 3 0 0,-4 1-144 0,-1 1 144 15,-1 4 0-15,0-2 0 0,-3 1 0 0,1 1 0 0,2 0 0 16,-1 0 144-16,0 5-16 0,1-3 0 0,1-2 0 0,1 3 0 15,-3-3-128-15,2 3 128 0,0-2-128 0,3 1 128 16,5-2-128-16,-1-3 0 0,4 0-160 0,0-1 160 31,4 1-1808-31,5-4-272 0</inkml:trace>
  <inkml:trace contextRef="#ctx0" brushRef="#br1" timeOffset="27986.484">3911 5422 27759 0,'0'0'1216'0,"0"0"272"0,3 11-1184 0,-1 0-304 16,2 0 0-16,6 5 0 0,2 5 0 0,3 1 0 15,3 3 0-15,0 1 0 0,4 4 0 0,2-1 0 16,1 1-192-16,3 1 192 0,3 2 0 0,1-1 0 15,0-3-128-15,0 3 128 0,0 1 0 0,3 1 0 16,-2-1-160-16,0 0 160 0,-3-1-192 0,1-2 16 0,2-4 16 0,1 0 0 31,-1-2-240-31,-3-2-48 0,-1-4-16 0,-1-2 0 16,-3-1-176-16,-3-4-16 0,-1-1-16 0,0-2 0 16,-4-1-272-16,0-2-48 0,-2-2-16 0,-1-1-5056 0,0-2-1008 0</inkml:trace>
  <inkml:trace contextRef="#ctx0" brushRef="#br1" timeOffset="28766.824">3959 5331 16575 0,'-8'4'1472'0,"2"-1"-1168"16,6-3-304-16,0 0 0 0,-9 4 1952 0,9-4 336 15,0 0 64-15,0 0 16 0,0 0-1744 0,0 0-352 16,9-7-64-16,0 0-16 0,1 0-192 0,3-2 176 0,6-2-176 0,-2-2 160 16,2-4 96-16,2 0 0 0,0-3 16 0,4-2 0 15,-2-3-16-15,2-2-16 0,1-1 0 0,-1-3 0 16,0-2-240-16,0 0 128 0,0 2-128 0,-1 3 0 16,-2 2 128-16,1 2-128 0,1-3 0 0,-3 3 0 15,-3 2 0-15,1 5 0 0,-1-1 0 0,0 3 0 16,-2-1 0-16,0 3 128 0,-2 2-128 0,-2 0 0 15,-2 2 0-15,-1 4 0 0,-1 0 128 0,-8 5-128 16,9-3 0-16,1-1 128 0,-10 4-128 0,9-1 0 16,1 2 128-16,-1 3-128 0,-9-4 0 0,8 7 144 15,-1-1-144-15,0 2 0 0,-1 1 144 0,3 3-144 16,2 1 0-16,-2 2 0 0,1 3 0 0,2 1 0 0,-1 2 0 16,2 1 0-16,2 1 0 0,0 0 0 15,1 2-192-15,3 5 32 0,2 4 16 0,-2-1 0 0,-1-2-144 16,1-2-32-16,3 0 0 0,-2 0 0 0,0-5 64 0,1 1 16 15,-4-2 0-15,3-1 0 0,0 0 112 0,1-2 128 16,-4-2-208-16,2-1 80 0,-2 1 128 0,-1-2 0 16,-1 1 0-16,2-2 0 0,-1 0 0 0,1-2 0 15,-1-1-144-15,0 0 144 0,-3 1 0 0,0-2 0 16,0-1 0-16,-2 0 0 0,-1 4 0 0,-1-2 0 16,1-2 0-16,-1-3 0 0,0-5 0 0,-4 2 0 15,0 2 0-15,-5-6 0 0,2 9 0 0,-3-3 0 16,-2 3 128-16,0-1-128 0,-1 0 256 0,-3 1-16 15,-1 5-16-15,-1 2 0 0,-6 2 160 0,-1 0 16 16,-6 2 16-16,-2 4 0 0,-4 4-48 0,-5 4-16 16,-5 3 0-16,-1 4 0 0,1 0 208 0,-5 4 32 0,-5-2 16 15,3-2 0-15,2-1 16 0,3-3 0 0,0-2 0 0,5-3 0 16,2-4-416-16,2 0-80 0,0 0 0 16,5-2-128-1,4-3-496-15,-1-2-208 0,3-5-32 0,3 1-13776 0</inkml:trace>
  <inkml:trace contextRef="#ctx0" brushRef="#br1" timeOffset="31330.564">7432 11703 911 0,'0'0'0'0,"0"0"0"0,-9-2 0 0,3 0 0 15,0-2 0-15,6 4 0 0,0 0 4624 0,0 0 848 16,0 0 160-16,0 0 48 0,-6 1-4464 0,6-1-896 15,0 0-192-15,0 0-128 0,-4 9 0 0,2 2 0 16,1 4 0-16,0 0 0 0,0 0 0 0,-1 1 0 16,-3-1 0-16,3 3-144 0,-1 0 144 0,-1 3 0 15,-2 2 0-15,0 2 0 0,2 1 0 0,-5 2 224 16,-1 1-32-16,1 3 0 0,1 3-192 0,-1 3 144 16,-4-1-144-16,-1 2 128 0,0-2 96 0,1 0 16 0,1-2 0 15,0-4 0-15,-3-2-112 0,2-1 0 0,0-2-128 0,1-4 192 16,-1-3-32-16,2-4-16 0,1-2 0 0,2-2 0 15,-2-1 112-15,2-2 32 0,2-3 0 0,1 2 0 16,0 0-160-16,5-7-128 0,-8 3 144 0,8-3-144 16,0 0 0-16,0 0-240 0,-2 6 32 0,2-6 0 15,0 0 32-15,0 0 16 0,0 0 0 0,0 0 0 16,0 0 160-16,0 0-192 0,0 0 192 0,7 3-192 16,1 0 192-16,2 0 0 0,1 1 0 0,0-2-128 15,1 0 128-15,2 0 0 0,5-1 0 0,1 3 0 16,2 0 0-16,2 0 0 0,2 0 160 0,-1-2-160 15,4-2 192-15,-1 3-64 0,1 3-128 0,1 1 192 16,0 1-192-16,2 2 0 0,0 2 0 0,2 3 0 0,4 1 0 16,-4 0 0-16,-7 2 0 0,4 1 0 0,1 0 0 0,-2 0 0 15,-7-1 0-15,-2-4 0 0,1-2 0 0,-6 0 0 16,-3 1 0-16,-3 0 0 0,-2-4 256 0,-1 2-32 16,-1-2-16-16,-3 1 0 0,-3-10 192 0,0 0 48 15,5 9 0-15,-5-9 0 0,0 0-112 0,2 10-16 16,-2-10 0-16,2 8 0 0,-2-8-192 0,0 0-128 15,0 0 128-15,0 0-128 0,0 0 128 0,0 0-128 16,0 0 160-16,0 0-160 0,0 0 128 0,0-9-128 16,-1-2 0-16,1-4 144 0,2-2-144 0,2-3 0 15,-3-2 0-15,2-4 0 0,-1-4-192 0,3-6 192 16,0-2-160-16,2 2 160 0,0 3-128 0,0 0 128 16,2 1 0-16,-1 1-144 0,1-1 144 0,5 0 0 15,-2 1 0-15,2-4 0 0,1 1 0 0,1-2 0 0,0-1 0 16,1 0 0-16,-2 2 0 0,5 0 0 0,2 0 0 0,2 1 0 15,0 0 0-15,0 2 0 0,-2 2 0 0,0-1 0 16,-3 3 0-16,1-2 0 0,-1 2 0 0,0 2 0 16,-4 1 0-16,0-3 0 0,-1 2 0 0,-1 4 0 15,-2 3 0-15,0 4 0 0,-1 4 0 0,-2 1 128 16,-2 0 0-16,1 2 0 0,-1 3 0 0,2-1 0 16,-8 6-128-16,4-8 0 0,-4 8 0 0,0 0 0 15,0 0 0-15,0 0 0 0,0 0 0 0,0 0 0 16,0 0 0-16,0 0 0 0,0 0 0 0,0 0 0 15,0 0 0-15,0 0 176 0,-7-1-176 0,-2 1 192 16,-3 0-192-16,0 0 192 0,-3 0-192 0,-2 0 192 16,-4 1-48-16,-2 1 0 0,-3-4 0 0,-2 1 0 15,-5 0 96-15,-4 0 16 0,-1-3 0 0,-3-2 0 0,1-1 64 0,-3-1 0 16,3-1 16-16,0 0 0 0,1 0-32 0,0 1-16 16,-1-1 0-16,-2 2 0 0,-5 2-80 0,1 1-16 15,5 2 0-15,-1 2 0 0,4 4-192 0,1 2 0 16,4 0 0-16,4 1 0 0,2 1-144 0,5-1 144 15,3-2-208-15,6 0 80 16,4 1-1664-16,4 0-336 0,5-6-64 0</inkml:trace>
  <inkml:trace contextRef="#ctx0" brushRef="#br1" timeOffset="32729.38">7376 13087 14735 0,'0'0'1312'0,"-4"4"-1056"0,4-4-256 0,-6 7 0 16,-1-2 1984-16,2 1 352 0,1 0 64 0,-2 1 16 15,1 2-1840-15,0 1-352 0,-3 0-80 0,3 0-16 0,1-1-128 0,-3 4 192 16,-1-1-192-16,-3 0 192 0,0-1-192 0,-2 2 0 16,-2 1 0-16,-1 2 0 0,2 0 160 0,-4 2 0 15,-3 2 0-15,1 0 0 0,-4 1 112 0,2 1 32 16,-1 3 0-16,0-1 0 0,-4 0 16 0,0 3 0 15,3 3 0-15,-3-1 0 0,-1-3 160 0,2 1 32 16,-1-1 16-16,-2 1 0 0,-1 0-160 0,-1 0-48 16,-2 1 0-16,2-2 0 0,2-2-320 0,0 0 0 15,3-1 0-15,1-2 128 0,-1-4-128 0,1 4 0 16,5 1 0-16,-1 1 0 0,-1 1 0 0,0-1 0 16,0-1 0-16,1-1 128 0,2-2-128 0,1-1 0 15,-2-2 0-15,1 1 0 0,2-2 0 0,2 3 128 16,2-3-128-16,4-2 128 0,1 0 32 0,1-2 16 15,-3-2 0-15,3 0 0 0,0 0-32 0,2-3 0 16,5-6 0-16,0 0 0 0,-3 8-144 0,3-8 128 16,0 0-128-16,0 0 128 0,0 0-128 0,2 9 0 0,-2-9 0 15,0 0 0-15,0 0 0 0,7 8 0 0,-7-8 0 16,9 6-176-16,1 1 176 0,-1-4 0 0,2 0 0 0,2 1 0 16,-4-2 0-16,4 1 0 0,0 1 0 0,1-1 0 15,4 0 0-15,-1-1 0 0,2 2 0 0,1-3 0 16,-3 1 0-16,1 1 0 0,0 2 0 0,1 0 0 15,3 0 0-15,-1-1 0 0,5 0 0 0,-4 1 128 16,2 0-128-16,0 1 0 0,-1 5 0 0,1-4 0 16,3-1 0-16,0-1 0 0,-2 0 0 0,1 0 0 15,-1 1 0-15,-3-2 0 0,2 1 0 0,-3 0 0 0,0 0 0 0,0-2 0 16,-3-2 0-16,-1 2 0 0,0 2 0 16,-3 1 0-16,-2 2 0 0,1-1 0 0,-5-3 0 15,2 0 0-15,-5 1 0 0,3-2 0 0,0 0 0 0,-8-3 0 16,7 5 128-16,-7-5-128 0,0 0 0 0,0 0 128 15,0 0-128-15,0 0 0 0,0 0 128 0,0 0-128 16,0 0 160-16,0 0-160 0,0 0 144 0,0 0-144 16,6-5 128-16,-6 5-128 0,0 0 192 0,3-8-64 15,1-3 0-15,0 1 0 0,-3 0-128 0,3 3 0 16,0-4 0-16,1-2 0 0,-3 2 0 0,4-2 0 16,2-2 0-16,0 1 0 0,2-1-176 0,2-2 176 15,-2 1-128-15,4-3 128 0,0-1 0 0,5-2-128 16,5 0 128-16,-2-2 0 0,-2 0 0 0,3-1 0 0,4-2 0 15,-2-1 0-15,3-3 0 0,1 0-160 16,-1 0 160-16,1 1 0 0,0 1-128 0,0 2 128 0,2 1 0 16,4 0 0-16,0-1 0 0,0 2 0 0,2 1 0 15,-5-1 0-15,0 1 0 0,-1 0 0 0,1 0 0 16,0 1 0-16,-1 0 0 0,0-4 144 0,-1 2-144 0,-1 0 128 16,0 3 16-16,-2 3 0 0,1-3 0 0,-2 3 0 15,-3 3-144-15,-2 0 0 0,-1 3 0 0,-1 2 128 16,-3 2-128-16,-3 2 0 0,-2 0 0 0,-3 2 128 15,0-1-128-15,-8 6 0 0,0 0 0 0,0 0 0 16,0 0-288 0,0 0-144-16,0 0-16 0,0 0-16 0,0 0-1632 0,-3 8-320 0,-7-2-64 15,-1 1-9168-15</inkml:trace>
  <inkml:trace contextRef="#ctx0" brushRef="#br1" timeOffset="33296.956">7299 13184 19343 0,'0'0'1728'0,"0"0"-1392"0,-9 1-336 15,3 0 0-15,6-1 1984 0,0 0 320 0,0 0 64 0,0 0 0 16,0 0-1968-16,0 0-400 0,0 0 0 16,11 4-144-16,1-3 144 0,3 0-208 0,3-1 80 15,1 2 128-15,2 0 0 0,2 1 0 0,3-1 0 0,2 3 0 16,0 0 0-16,7 2 0 0,1-1 0 0,4 3 0 16,-3 1 0-16,5 3 128 0,3 0-128 0,-2 1 128 15,-2-3-128-15,0-1 192 0,-5-3-192 0,-2 1 192 16,-3 0 64-16,-2-4 32 0,0-2 0 0,1 0 0 15,1 1-16-15,-2-1 0 0,-1 0 0 0,-5-1 0 16,1-2-144-16,-4-1-128 0,-4-1 192 0,0 1-192 16,-4 2 0-16,-2 0 0 0,-10 0 0 0,0 0 0 15,11 0 0-15,-11 0-144 0,0 0 144 0,0 0-192 16,0 0 192-16,0 0 0 0,0 0 0 0,0 0 0 16,0 0 0-16,-7 6 0 0,-2-2 0 0,3 0 128 0,-3-3-128 15,9-1 0-15,-9 3 0 0,-2-1-128 0,2-2 128 0,-1 1 0 16,1-2 0-16,0 1 0 0,9 0 0 0,-12 4-128 15,-3 0 128-15,2 0 0 0,1 1 0 0,0 0-160 16,0 2 160-16,-1 2 0 0,-2 1 0 0,2-1 0 16,0-1 0-16,-1 3 0 0,-2 1 0 0,0 4 0 15,-2 0 0-15,2 5 0 0,-3 4 0 0,-1 2 128 16,-3-1 0-16,-2 2 16 0,-1 1-144 0,-3 3 160 16,-4 0-160-16,-2 6 160 0,-2 3-352 0,-1 3-64 15,-3 4 0-15,1 1-16 16,1 3-512-16,1-4-112 0,4-4 0 0,4-3-16 15,2-5 144-15,1-2 48 0,-2-4 0 0,6 0 0 0</inkml:trace>
  <inkml:trace contextRef="#ctx0" brushRef="#br1" timeOffset="34728.915">6444 14226 11967 0,'0'0'1072'0,"0"0"-864"0,-9 2-208 0,9-2 0 16,0 0 3280-16,0 0 624 0,0 0 112 0,0 0 16 15,0 0-3184-15,0 0-640 0,9 3-208 0,2 0 128 16,1 2-128-16,3-2 0 0,-2 0 0 0,4 2 0 15,1 0 0-15,2 1 0 0,1-2 0 0,3 4 0 16,-2 0 0-16,1 1 0 0,1-2 0 0,0 1-128 16,3-1 128-16,-2 1 0 0,3-3 0 0,-2 1 0 15,-4-1 0-15,1 1 0 0,-2-2 0 0,-1 1 0 16,-1-3 0-16,-2 2 0 0,-1 3 0 0,-1 0 128 16,0-5-128-16,-4 1 0 0,-1 0 0 0,1 0 0 0,-1-1 0 15,-1 1 0-15,-9-3 0 0,7 4 0 0,-7-4 128 16,0 0-128-16,7 4 128 0,-7-4-128 0,7 4 0 0,-7-4 144 15,0 0-144-15,0 0 0 0,0 0 144 0,0 0-144 16,0 0 0-16,8-2 144 0,-8 2-144 0,7-6 128 16,-7 6-128-16,7-6 128 0,-2-2-128 0,1 0 0 15,-1 1 0-15,0-2 0 0,-1-2 0 0,2-1 0 16,-3-1 0-16,4 2 0 0,1 0 0 0,3 0 0 16,0 0 0-16,1-3 0 0,2 1 0 0,0-2 0 15,1-2 0-15,2 2 0 0,0 1 0 0,4-3 160 16,4-4-32-16,1 4-128 0,-3-2 192 0,2-1-192 15,3-2 192-15,-2-4-192 0,4-7 144 0,-1-1-144 16,1 2 0-16,2 1 144 0,3 1-144 0,4-1 0 16,-1 1 0-16,1-1 0 0,-1 0 0 0,0 2 0 0,-2-1 0 15,2-1 0-15,-3-2 0 0,-1 2 0 0,-1-2 0 16,0 1 128-16,0 0-128 0,-2 4 0 0,-3 3 0 0,1 2 0 16,1 2 0-16,-4 2 128 0,-3-2-128 0,-1 4 0 15,-4 3 128-15,-2 1-128 0,-4 3 0 0,-1 1 128 16,-1 5-128-16,0 0 0 0,-10 4 0 0,7-3 0 15,-7 3 0-15,0 0 128 0,7-3-128 0,-7 3 0 16,0 0 0-16,0 0 0 0,0 0 0 0,0 0 0 16,0 0 0-16,0 0 0 0,0 0 0 0,0 0 128 15,0 0-128-15,-6 7 0 0,-1-1 144 0,7-6-144 16,-8 8 128-16,8-8-128 0,-6 5 160 0,-2 1-160 16,-1-1 192-16,1-2-64 0,0 0-128 0,-1-1 192 15,9-2-192-15,-10 3 176 0,1 0-176 0,-1 0 160 16,2-2-160-16,-2-1 0 0,0 0 0 0,0 2 0 0,0 0 0 15,-1-2 0-15,0-1 0 0,-3 1 0 0,1 0 0 0,-2-1 0 16,-1 0 0-16,0 0 128 0,0-1-128 0,-1 0 0 16,0-1 144-16,-3 1-144 0,-1-5 0 0,1-1 144 15,2 0-144-15,-3-1 0 0,0-2 176 0,-1 0-176 16,1 0 160-16,-1 2-160 0,-2-1 0 0,2 2 0 16,-3-2 0-16,6 2-160 0,0 1 160 0,0 2 144 15,2-1-16-15,-1 2-128 0,2-2 144 0,-1 4-144 16,1-1 0-16,0 1 144 0,0-2-144 0,1 3 0 15,3 1 0-15,1 1 0 0,1 1-208 0,0-1 80 16,-1-2 128-16,0 2-208 0,3 1 208 0,0-1 0 16,0-1 0-16,2 1 0 0,-2 1-176 0,2 0 176 15,6-2-192-15,0 0 192 0,-7 5-192 0,7-5 64 16,0 0 128-16,0 0-208 0,0 0 48 0,0 0 16 0,0 0 0 16,0 0 0-16,0 0 144 0,0 0-160 0,0 0 160 0,0 0-160 15,0 0 160-15,0 0 0 0,0 0 0 0,0 0 0 16,0 0 0-16,10 5 0 0,-10-5 0 0,0 0 0 15,0 0 192-15,0 0-16 0,0 0-16 0,0 0 0 16,0 0-16-16,0 0 0 0,0 0 0 0,0 0 0 16,10 8-144-16,-10-8 0 0,0 0 144 0,0 0-144 15,0 0 0-15,0 0 0 0,0 0 0 0,0 0 0 16,0 0 0-16,0 0 0 0,0 0 0 0,-7 4 0 16,0 5 0-16,1-2 0 0,1-2 0 0,-1 4 0 15,-5 1 0-15,1 4-160 0,-1 3 160 0,-5 2 0 0,-3-1-416 16,-2 5 32-16,-1 5 0 0,-5 0 0 15,-5 1-384-15,-1 5-64 16,0 6 0-16,-5 0-16 0,-3 3-1456 0,1 4-304 16,-18 17-48-16,11-11-16 0</inkml:trace>
  <inkml:trace contextRef="#ctx0" brushRef="#br1" timeOffset="35739.863">6265 14298 18879 0,'0'0'832'0,"-10"0"192"0,10 0-832 0,-9-3-192 16,9 3 0-16,-6-5 0 0,6 5 192 0,0 0-16 16,0 0 0-16,-5-7 0 0,0 1-176 0,5 6 0 15,0 0 144-15,-6-4-144 0,6 4 512 0,-5-5 16 16,5 5 16-16,-8-3 0 0,8 3 352 0,0 0 64 15,0 0 0-15,0 0 16 0,-4-7-256 0,4 7-48 16,-3-7-16-16,3 7 0 0,0 0-160 0,6-11-48 16,3 0 0-16,0 0 0 0,0 0-192 0,5 0-64 15,0-5 0-15,2 1 0 0,2-3 64 0,3-2 0 16,2-2 0-16,-1-1 0 0,3-1 112 0,2-4 16 0,-1-3 16 0,3-2 0 16,-1 0-160-16,3-1-48 0,1 2 0 15,3-1 0-15,-1-1-64 0,3 1 0 0,-3 1-128 0,2-1 192 16,3-1-192-16,-1 0 128 0,1-1-128 0,-2-3 0 15,-2-5 0-15,0 5 128 0,-2 3-128 0,-1 5 0 16,-1 0 0-16,-2 2 0 0,-3 2 0 0,3 1 0 16,1 2 0-16,-2 0 0 0,-3 1 0 0,-4 1 0 15,-3 2 0-15,-1 2 128 0,3 2-128 0,-4 3 0 16,-5 2 0-16,0 0 128 0,0 0-128 0,-6 3 0 16,-5 7 0-16,0 0 128 0,0 0-128 0,0 0 0 15,0 0 0-15,0 0 0 0,0 0 0 0,0 0 0 16,0 0-160-16,-8 9 160 0,-4 0-128 0,-1 3 128 15,-1 5-224-15,-6-1 32 0,-4 2 16 0,1 1 0 0,-3 0-16 16,1 2-16-16,-1 0 0 0,-3 3 0 0,3 2 208 16,-1 2 0-16,0 1 0 0,-3 2 0 0,-1 2 0 0,-1 3 0 15,0 4 0-15,-3-1 0 0,-2 0 0 0,2-1 0 16,-5 0 0-16,3 0 0 0,-4 0 0 0,5 0 0 16,-1 1 0-16,5-2 0 0,1 1 0 0,2 0 0 15,1-2 0-15,0-3 0 0,1-4 160 0,1-3-160 16,1-1 128-16,3-3-128 0,1-1 128 0,1-2-128 15,0-2 0-15,4-2 128 0,3-2-128 0,2-2 0 16,1-3 0-16,2 0 0 0,-1 0 0 0,9-8-176 16,0 0 176-16,0 0-192 0,-5 6 48 0,5-6 0 15,0 0 0-15,0 0 0 0,0 0-32 0,12-7 0 16,2 2 0-16,1-5 0 0,1-3 176 0,3-4 128 0,-1 0-128 16,6-4 176-16,4-4-176 0,2-3 160 0,-1-5-160 15,3-5 160-15,2-3-160 0,4-2 192 0,0 1-192 0,3 0 192 16,2-1-64-16,0 0-128 0,2 2 192 0,1-1-64 15,0 0 32-15,-2-4 0 0,-2-5 0 0,-1 3 0 16,-2 7-160-16,2 3 0 0,-4-1 0 0,0 4 0 16,-1 2 0-16,-5 5 0 0,1 5 0 0,-4 3 0 15,-7 3-240-15,0 1-128 0,-1 2-16 0,-4 4-16 16,-7 5-1600 0,1-1-320-16,1 0-64 0,-11 6-16 0</inkml:trace>
  <inkml:trace contextRef="#ctx0" brushRef="#br1" timeOffset="36179.131">7025 13183 21999 0,'0'0'960'0,"6"-5"224"0,1 0-944 0,4-1-240 0,6-4 0 0,4 1 0 16,5-2 512-16,2-1 48 0,0 0 16 0,4-1 0 15,3-3-32-15,3 0 0 0,1 1 0 0,-2 2 0 16,-6 0-320-16,1 4-64 0,0-1-16 0,-3 2 0 16,-3 2-16-16,1 3 0 0,0 1 0 0,-5 2 0 15,-5 1-128-15,-4 3 128 0,-2 2-128 0,0 4 128 16,-5 2 176-16,-2 7 16 0,-5 3 16 0,-4 3 0 16,-1 2 32-16,-8 4 0 0,0 1 0 0,-2 2 0 15,-2 1-80-15,-4 3-16 0,0 0 0 0,-2 2 0 16,1 0-416-16,2-1-96 0,1 1-16 0,1-5 0 15,2-6-2176 1,-1-3-432-16,-10 6-80 0,0-9-32 0</inkml:trace>
  <inkml:trace contextRef="#ctx0" brushRef="#br1" timeOffset="36807.388">6147 14345 23727 0,'0'0'1040'0,"0"0"240"0,0 0-1024 0,0 0-256 0,0 0 0 0,0 0 0 16,0 0 0-16,10-2 0 0,-3-1 0 0,3 1 0 15,0 2 0-15,1-3 0 0,0-1-128 0,0 2 128 16,-3 1 0-16,4 1 0 0,2 1 192 0,1 1-48 0,-3 0 368 0,7 0 80 16,1 1 16-16,3 0 0 0,-2-1 80 0,0 0 16 15,1-1 0-15,1 2 0 0,3-1-144 0,0 0-32 16,1 0 0-16,1 1 0 0,2 1-64 0,4-2-16 16,0-2 0-16,4 0 0 0,1 4-176 0,-1-4-32 15,-2-1-16-15,-3 2 0 0,-1 2-224 0,-1-1 128 16,-2-1-128-16,-1 1 0 0,-3 1 128 0,-4 2-128 15,2-1 0-15,-3-1 0 0,-5 0 128 0,2 1-128 16,-2 0 0-16,0 2 0 0,-5-1 160 0,1 1-160 16,-2-1 160-16,-1 0-160 0,1-2 128 0,-1-1-128 15,-2 1 0-15,-6-3 0 0,0 0 0 0,0 0-128 16,0 0-16-16,0 0 0 16,0 0-496-16,0 0-80 0,0 0-32 0,0 0 0 15,0 0-2016-15,0 0-416 0,-11 0-80 0</inkml:trace>
  <inkml:trace contextRef="#ctx0" brushRef="#br1" timeOffset="37165.168">6955 14200 10127 0,'0'0'896'0,"-8"2"-704"0,-3 0-192 0,4 1 0 0,7-3 4144 16,0 0 784-16,0 0 176 0,0 0 16 15,-6 4-4224-15,6-4-896 0,0 0 0 0,0 0-256 0,0 0 0 0,0 0-16 16,9 4 0-16,-2 1 0 0,3-1 272 0,2 1 192 16,-1-2-16-16,2 4-16 0,1 2 224 0,2 1 32 15,2-1 16-15,-1 2 0 0,2 2-32 0,-1 1 0 16,4-1 0-16,1 0 0 0,-2-3-16 0,1 1-16 15,0 0 0-15,0 0 0 0,1 1-32 0,0-3 0 16,-2 1 0-16,-4 0 0 0,-2 3-80 0,0-6 0 16,-3 1-16-16,-1-1 0 0,-2 2-16 0,-2 0 0 15,-1-2 0-15,-4 1 0 0,1 1-32 0,-3-1 0 16,-3 1 0-16,-3 0 0 0,-1 0-48 0,-3 2-16 16,-2 0 0-16,-5 3 0 0,-8 3-128 0,-1-1 160 0,-5-1-160 15,-2 6 160-15,-2-2-160 0,-4 2-144 0,2 1 144 16,-3 1-208-1,3-1-496-15,-3 1-112 0,2-1-16 0,-1 2-9280 0,1 2-1856 16</inkml:trace>
  <inkml:trace contextRef="#ctx0" brushRef="#br1" timeOffset="43718.147">11155 1866 13823 0,'0'0'608'0,"-4"-8"128"0,4 8-592 0,0 0-144 15,-1-10 0-15,1 10 0 0,5-7 1968 0,-5 7 352 16,8-2 80-16,6-2 16 0,2-6-1840 0,3 2-352 15,2 4-80-15,4-2-16 0,5 0-128 0,3-1 0 16,3 1 0-16,0 0 0 0,5 4 0 0,0 2 0 16,-2-2 0-16,4-1 0 0,4 0 0 0,3 3 0 15,6 0 0-15,1 0 0 0,2 0 0 0,-1-2 0 16,1-1 0-16,0 0 0 0,1 3 0 0,6 0 0 16,2-1 0-16,2 1 0 0,-2 0 272 0,-1 1-16 0,-1 2-16 15,3-2 0-15,6-2 144 0,0 0 48 0,-5-2 0 0,2 3 0 16,-3 3 32-16,2 0 16 0,4 0 0 0,-2 0 0 15,-1 1-96-15,0 0-32 0,-1 1 0 0,2-2 0 16,0-1-176-16,3-1-48 0,1-1 0 0,-5 3 0 16,-1 1-128-16,-1-3 0 0,0-2 0 0,3 0 0 15,0 1 0-15,-3 1 0 0,-4-1 0 0,0-1 0 16,0-2 0-16,0 3 0 0,0 3 0 0,-2-2 0 16,1-1 0-16,-8 1 0 0,-3-2 0 0,1 1 0 15,-1 0 0-15,1-2 128 0,0-3-128 0,-3 3 0 16,1 2 0-16,-5 0 0 0,-3-1 128 0,-2 1-128 15,-3-2 0-15,1 1 0 0,-3 1 0 0,1-3 0 16,-2 1 0-16,2 1 0 0,-6 0 0 0,-3 1 128 0,-6-1-128 0,-1-1 0 16,-2-2 144-16,-4 2-144 0,-2 2 0 0,-4 0 0 15,-3-2 0-15,-8 2 128 0,0 0-128 0,0 0 0 16,0 0 128-16,0 0-128 0,0 0 128 0,0 0-128 16,-7 4 160-16,-4 1-160 0,-5-3 0 0,-3-1 0 15,-5-1 0-15,-4 1 0 0,-8 4 0 0,-1-3 0 16,2 1 0-16,-3-1 0 0,-1-1 0 0,-3 2 0 15,3-1 0-15,-6-1 0 0,-4 2 0 0,-3-1 0 16,-3-2 0-16,-1 1 144 0,-1 2-144 0,0-4 192 16,0-3-192-16,-5 2 192 0,-6 0-192 0,-4 4 128 15,-6 0-128-15,-3-3 128 0,0-2-128 0,-9 2 0 16,-6 2 0-16,-2 2 128 0,-1-1-128 0,-4 1 0 16,-3-1 0-16,1 0 0 0,5-2 0 0,-3 3 0 15,-1 3 0-15,3-3 0 0,1-4 0 0,3 0 0 0,3 2 0 16,-2 1 0-16,-6 0 0 0,6 1 0 0,6 0 0 0,-3 2 0 15,-2 3 0-15,-1-1 0 0,2-2 0 0,1 1 0 16,1-1 0-16,-5 1 0 0,0 0 0 0,5 3 0 16,2 3 0-16,2-1 0 0,-1-3 0 0,1 2 0 15,3 0 0-15,2 1 0 0,3-1 0 0,5-1 0 16,2-4 0-16,10 1 0 0,4 1 0 0,11-3 0 16,4 0 0-16,10-1 0 0,3 1 0 0,3-1 0 15,9-3 0-15,0 0 0 0,5-1 144 0,5 3-144 16,4 2 0-16,5-4 0 0,0 0 0 0,0 0 128 15,2 9-128-15,-2-9-128 0,9 5 128 0,7 2-192 16,1-3 192-16,7 1-128 0,3-2 128 0,5-2-128 16,9-2 128-16,5 1 0 0,4 1 0 0,3 0 0 15,6-1 0-15,0 3 0 0,3-6 0 0,1 3 0 0,7-1 0 0,3 1-128 16,4 0 128-16,3 0-128 0,-1 0 128 0,7 1 0 16,6 2 0-16,0-2-128 0,1-1 128 0,-1 0 0 15,3 0 0-15,3 3 0 0,3 2 0 0,1-1 0 16,-2 0 0-16,7-1 0 0,3 3 0 0,1-1 0 15,0 1 0-15,5 1 0 0,-1-2 0 0,2 1 0 16,-5-2 0-16,5 3 0 0,1-3 0 0,0-1 0 16,-5-2 0-16,0 4 0 0,-2-1 0 0,-5 1 0 15,-2-5 0-15,-1 0 0 0,1-2 0 0,-7 1 0 16,-3 0 0-16,1-1 0 0,-1 0 0 0,-3-1 0 16,-3-1 0-16,-5 2 0 0,-4 2 0 0,1 0 0 15,2-1 0-15,-5 1 0 0,-6 0 0 0,0-1 0 16,-9 0 0-16,1 1 0 0,-2 2 0 0,-5 2 0 0,-1 3 0 15,-5-2 128-15,-2-2-128 0,-7-2 0 0,-5 3 0 16,-3 1 0-16,-4 1 0 0,-1 3 0 0,-5 0 0 0,-2-3 128 16,-4 0-128-16,-2-1 0 0,-3 2 0 0,-4 3-128 31,-2 3-1552-31,-4 4-304 0,-2 3-64 0</inkml:trace>
  <inkml:trace contextRef="#ctx0" brushRef="#br1" timeOffset="57515.596">8687 4859 911 0,'-6'1'0'0,"-3"1"0"15,-2 2 0-15,1-1 0 0,0-1 1472 0,2-1 224 16,-3-1 32-16,2 0 16 0,0 1-1072 0,0-1-224 15,1 0-32-15,-1 1-16 0,2-2-128 0,-2 1-16 0,9 0-16 0,0 0 0 16,-11 3 192-16,3 0 32 16,8-3 16-16,-8 1 0 0,1 1 224 0,7-2 32 0,0 0 16 0,0 0 0 15,0 0 16-15,-8 2 0 0,8-2 0 0,0 0 0 16,0 0-48-16,0 0 0 0,-8 1 0 0,8-1 0 16,0 0 48-16,0 0 16 0,0 0 0 0,0 0 0 15,0 0-80-15,0 0-32 0,0 0 0 0,-3-5 0 16,3 5-304-16,0 0-64 0,1-9-16 0,2 1 0 15,2-1-80-15,2 1-16 0,-1 0 0 0,4-3 0 16,3-5 32-16,0 0 0 0,2-2 0 0,1 0 0 16,4-1-32-16,1-1-16 0,1-1 0 0,1-1 0 15,3-1-48-15,-2-2-128 0,3-3 192 0,0 2-64 16,3 0 48-16,0-1 0 0,-1-1 0 0,6 1 0 16,2 0 16-16,4-2 16 0,0-1 0 0,3 0 0 0,2-2-16 15,0-1-16-15,0-3 0 0,0-1 0 0,-1-4-176 16,4 1 128-16,5-2-128 0,-2 2 128 0,3-2 16 0,-1 2 0 15,2-3 0-15,0 1 0 0,-1 1-16 0,4-4 0 16,2-1 0-16,2 1 0 0,1 0 32 0,1 1 0 16,0 1 0-16,-2 0 0 0,0 0-32 0,3 2-128 15,0 0 192-15,-1-3-64 0,-2-3-128 0,0 3 0 16,-2 2 0-16,3 0 128 0,2 2-128 0,-2 1 0 16,1-1 0-16,-3 1 0 0,0 1 128 0,-2-4-128 15,0-2 0-15,1-1 128 0,0 0 0 0,1 2-128 16,-3 2 192-16,-1 1-64 0,-4 1 0 0,0 3 0 15,1 0 0-15,0-4 0 0,2-1-128 0,-1-3 192 16,-3 1-192-16,-2 4 192 0,-4 4-192 0,-2 3 0 0,-4 3 0 16,1 4 128-16,-5-2-128 0,0 3 0 0,1 2 0 0,-3 0 128 15,-2 2-128-15,-1 2 0 0,-1-1 0 16,-3 2 0-16,-1 3 0 0,-4 3 0 0,-2 2 0 0,-3 3 0 16,0-2-128-16,-1 1-64 0,-2 1-16 0,-2 4 0 31,-1-1-1248-31,-1 3-240 0,-2 3-48 0,-9-3-7088 0,0 0-1408 0</inkml:trace>
  <inkml:trace contextRef="#ctx0" brushRef="#br1" timeOffset="58131.585">11087 2257 29487 0,'-9'-12'2624'0,"3"6"-2112"16,2-2-512-16,0 2 0 0,4 6 416 0,0 0-32 0,0 0 0 0,0 0 0 15,4-7-160-15,1 1-32 0,3 0-16 0,4 0 0 16,4 1-320-16,1-2-64 0,4-1-16 0,5-2 0 16,5-4 224-16,5-1 0 0,6-2-160 0,2 0 160 15,2-1 0-15,1-2-144 0,0-3 144 0,1 0 0 16,0 1-144-16,1-3 144 0,4-3 0 0,0 1-144 15,4-1 144-15,-4 4 0 0,-2 3 0 0,0 0 128 16,-5 0 0-16,0 3 16 0,1 0 0 0,-2 1 0 16,-2 3 176-16,-1 2 16 0,-1 0 16 0,-2 4 0 15,-3 2-32-15,-4 1 0 0,-5 4 0 0,0 1 0 16,-3 2-64-16,-2 4 0 0,-3 2-16 0,-2 1 0 16,1 1-48-16,-3 4 0 0,-3 1 0 0,-1 4 0 15,-1 3-48-15,-2 4-16 0,-1 6 0 0,-6 4 0 16,-1 2-128-16,-6 3 0 0,-2-1 144 0,-3 4-144 0,-2 1 0 0,-3 0 128 15,-5 0-128-15,-3 6 0 0,-3 6 288 0,-4 1-16 16,-8 0 0-16,0-2 0 0,-5 0 208 0,0 1 32 16,-1-2 16-16,0 3 0 0,0 4 0 0,2-3 0 15,2-4 0-15,1-1 0 0,1-1-128 0,-1-1-16 16,2-3-16-16,2 3 0 0,4 0-368 0,4-2 144 16,6-1-144-16,4-5 0 15,3-4-832-15,8-2-288 0,6-2-48 0,7-5-16256 0</inkml:trace>
  <inkml:trace contextRef="#ctx0" brushRef="#br1" timeOffset="67278.064">7443 6036 10127 0,'0'0'896'0,"-2"-8"-704"0,-1 0-192 0,1 3 0 15,2 5 2752-15,0-6 528 0,2 0 112 0,-2 6 0 16,0 0-2544-16,0 0-512 0,1-7-96 0,-1 7-32 16,0 0-208-16,0 0 0 0,0 0 0 0,0 0 0 15,0 0-176-15,0 0 32 0,0 0 0 0,0 0 0 16,0 0-144-16,0 0-32 0,0 0 0 0,-8 3 0 15,-1 4 320-15,-1 3-160 0,-3 2 160 0,-1 2-128 0,-3-2 128 16,0 5 176-16,-1 2-48 0,-5 0 0 0,-3 2 208 16,-1-2 48-16,1 1 0 0,-2-1 0 0,2 0 240 0,-4 0 48 15,-1-4 16-15,-1 4 0 0,-3 3 16 0,0 1 16 16,-1 0 0-16,-2 2 0 0,-1 0-272 0,-1-1-48 16,2-2-16-16,-1 1 0 0,3 1-96 0,2-2-32 15,-1-2 0-15,7-1 0 0,3-4 0 0,5 1 0 16,-1-2 0-16,2-1 0 0,3-2-256 0,0-1 160 15,2-2-160-15,1-2 128 0,0 1-128 0,2 0 0 16,1-2 0-16,-1 2 128 0,0-3-128 0,-1 0 0 16,3 3 0-16,0-3 0 0,0 0 0 0,9-4 0 15,-6 1 0-15,6-1 0 0,-8 4 0 0,8-4 0 16,-7 2 128-16,7-2-128 0,0 0 0 0,0 0 0 16,-2 9 0-16,2-9 128 0,1 10-128 0,3 0 0 0,-3 1 0 15,3 2 0-15,3 2 0 0,2 0 0 0,-1 1 0 16,4 5 0-16,1 2 0 0,1 4 0 0,0-2 0 15,3 4 0-15,0-1 0 0,3 3 0 0,1 2 0 0,0 2 0 16,2 2 0-16,2 0 0 0,1 4 0 0,1 4 0 16,-1 4 0-16,1 3 0 0,1-2 0 0,2-4 0 15,-1-2 0-15,-2-5 0 0,-1-3 0 0,-2-1 0 16,1-6 0-16,-4 2 0 0,1 0 0 0,-1-1 0 16,-2-2 0-16,0 0 0 0,-1-2 0 0,1 1 0 15,-3-4 0-15,0-1 0 0,-2-1 0 0,-1-3 0 16,1 0 0-16,-3-3 0 0,-1 0 0 0,-2-3 0 15,1-1 0-15,0-1 0 0,-2-3 0 0,1 0 0 16,-3 2 0-16,-5-9 0 0,5 5 0 0,-5-5 0 16,0 0 0-16,0 0 128 0,0 0-128 0,0 0 0 15,0 0 0-15,11-4 0 0,-1-3 0 0,1 0 0 0,0-2 0 0,-1 0 0 16,-2-3 0-16,3 1 0 0,0-1 0 16,4 1 0-16,-1 1 0 0,1-2 0 0,1-3 0 15,-1 2 128-15,1 1-128 0,1-1 0 0,3-2 0 0,0-2 0 16,3-1 0-16,1-2 0 0,3-2 0 0,0 3 0 15,6 1 0-15,-1 1 0 0,0-2 0 0,3 1 128 16,1 1-128-16,1-1 0 0,-3 2 0 0,1-1 0 16,-1 2 0-16,1-1 0 0,-2 1 0 0,0 0 0 15,0-1 0-15,2 1 0 0,3-1 0 0,-3 2 0 16,1-1 0-16,2 0 0 0,-2 1 0 0,-1 1 128 16,2 2-128-16,-6-1 0 0,2 2 0 0,-1 0 0 15,-2 1 0-15,1 0 0 0,0 2 0 0,1-3 0 16,1 1 0-16,-5 2 0 0,-1 2 0 0,-2 0 0 0,5 4 0 15,-4-2 0-15,-2-1 0 0,0-1 0 0,1 1 0 0,-6 1 0 16,0 0 0-16,-2 1 0 0,-3 1 128 0,-1-1-128 16,0 0 0-16,0-1 0 0,-3 2 0 0,1 0 0 15,-11 1 0-15,10-2 0 0,-10 2 0 0,0 0 0 16,0 0 128-16,0 0-128 0,0 0 128 0,0 0-128 16,0 0 192-16,0 0-32 0,0 0-16 0,0 0 0 15,-5-8-16-15,0 3 0 0,0 0 0 0,-3 3 0 16,2-1-128-16,-3 0 0 0,1-2 144 0,-2-1-144 15,0 0 0-15,0-4 0 0,-4 0 0 0,1-1 128 16,-1 0-128-16,-2-3 0 0,-3-2-176 0,2-2 176 16,-6-1-320-16,0-2 48 0,-4-2 0 0,1-2 0 15,-1-3 144-15,-1-1 128 0,-4-2-192 0,0-2 192 0,-1-3 0 16,1-2 0-16,-1 3 160 0,0 2-32 16,0-2 64-16,-2 1 32 0,-2 0 0 0,0-2 0 0,3-2-96 0,0-1 0 15,-4-1-128-15,2-2 192 0,4 0-192 0,1 0 0 16,0 3 0-16,1 0 0 0,3 4-208 0,0-2 64 15,2 1 16-15,0 2 0 0,0-1 128 0,3 3 0 16,1 3-144-16,1-3 144 0,0-1-176 0,2 3 48 16,3 5 0-16,-1 2 0 0,1 1 128 0,1 3-192 15,0 6 192-15,3-1-192 0,2 2 192 0,-1 0 0 16,-2 1 0-16,2 0 0 0,0 1 0 0,3 2-128 16,-2 0 128-16,4 0 0 0,-2 2 0 0,3-1 0 15,1 0 0-15,0 2-128 0,-1-2 128 0,0 2 0 16,4 5-144-16,-4-6 144 0,2 2 0 0,2 4 0 15,0 0 0-15,0 0 0 0,0 0 0 0,0 0 0 0,0 0 0 0,-7-2 0 16,7 2-144-16,-7 3 144 0,0 2 0 16,1 1 0-16,-2-1 0 0,1 2 0 0,2-3 0 0,-4 6 0 15,1 1 0-15,-2 1 0 0,-1 1 0 0,-2 1 0 16,-2 2 0-16,-2 1 144 0,0 0-144 0,-2 0 128 16,-2 2-128-16,-2 3 0 0,1 1 0 0,-1-1 128 15,2-5-128-15,-2 4 0 0,-2 2 144 0,-2 0-144 16,0 1 0-16,1-2 0 0,0-4 0 0,0 1 0 15,-2 2 0-15,2-1 0 0,0-1 0 0,0-1 0 16,0-1 0-16,-5 0 0 0,1 2 0 0,3-2 0 16,-1 0 0-16,1 1 0 0,-1 0 0 0,1 0 128 15,1-2-128-15,2 0 0 0,2-2 0 0,2 1 0 16,3 1 0-16,1-2 0 0,2-4 0 0,1 0 0 0,-3-2 0 16,4 2 0-16,2-1 0 0,0 1 128 0,2-1-128 15,0-2 0-15,0-3 0 0,2 2 0 0,0 0 0 0,0-1 0 16,6-5 0-16,0 0 0 0,-6 7 0 0,6-7 0 15,-3 7 0-15,3-7 0 0,0 0 0 0,0 0-160 16,0 0 160-16,0 9 0 0,0-9 0 0,0 0 0 16,3 9 0-16,1-1 0 0,1 1 0 0,1-1-128 15,1-3 128-15,2 4 0 0,0 2 0 0,2 1 0 16,3 0 0-16,1 2 144 0,3 0-144 0,1 2 0 16,3 4 0-16,2 1 128 0,3 5-128 0,3 1 0 15,0-1 0-15,2 5 0 0,2 2 0 0,2 2 0 16,-3-1 0-16,2 2 0 0,0-2 0 0,2 2 0 15,-2 4 0-15,1-2 0 0,2 2 0 0,-2-2 0 16,-4 2 0-16,2 0 0 0,2 2-160 0,-1 0 160 16,-3-1 0-16,-1-2-144 0,-1 0 144 0,-3-2-128 15,-1 1 128-15,-2-4-128 0,-3-3 128 0,0 0-160 0,-5 7 160 16,1-6-160-16,-4-6 160 0,-2-1 0 0,1 1 0 0,0-5 0 16,0-4 0-16,-3-1 0 0,0-4 0 0,0 0 0 15,0 1 0-15,1-3 0 0,-3-1 0 0,2-4 128 16,-3-1-128-16,-6-4 0 0,8 5 0 0,-1 1 128 15,4-4-128-15,-11-2-128 0,0 0 128 0,0 0-192 16,7-2 192-16,-7 2-208 0,0 0 80 0,0 0 128 16,8-8 0-16,-2 2 0 0,2-1 0 0,-1-2 0 15,0-1-144-15,-1-2 144 0,1-1 0 0,0-2 0 16,3 0-272-16,2-6 48 0,3-2 16 0,-1 0 0 16,0 3 80-16,3-3 128 0,3 1-208 0,-2-2 80 0,-1-2 128 15,-1 1 0-15,2 1 0 0,2 2 0 0,0 2 0 16,-1-2 0-16,2 2 0 0,1 1 0 0,1-1 0 0,0 1 0 15,1 0 0-15,3 2 0 0,2-1 0 0,-2 3 0 16,-2-1 0-16,3 2 0 0,2 1 0 0,-5 2 0 16,-3 0 0-16,0 3 0 0,0 4 0 0,-3-1 0 15,-2 1 0-15,0 0 0 0,-3 0 0 0,-1 1-192 16,0-1 192-16,-3-1-192 0,-1 2 192 0,0 1 0 16,-9 2 0-16,10 2 0 0,-4 2 0 0,-6-4 144 15,0 0-144-15,8 2 0 0,-2 4 144 0,-6-6-144 16,0 0 0-16,0 0 144 0,0 0-144 0,0 0 160 15,0 0-160-15,0 0 160 0,0 0-160 0,0 0 0 16,0 0 144-16,0 0-144 0,0 0 0 0,0 0 0 16,0 0 0-16,1-9 0 0,-2-2-224 0,-2-1 32 0,0 1 16 0,-1-4 0 15,-6-1 176-15,0-5 0 0,-1 0 0 16,-3-2 0-16,-3-3 0 0,-2-4 144 0,0-1-16 0,-3-3-128 16,-3-6 192-16,-3-7-192 0,-5-3 192 0,-1-4-192 15,-1-2 0-15,-4-2 0 0,-1-2 0 0,1 0 0 16,3-2 0-16,1 4 0 0,-1 2 0 0,2 2 0 15,3 3 0-15,3 7 0 0,0 3 0 0,2 6 0 16,3 3 416-16,1 4-32 0,0 1 0 0,2 3 0 16,2 2-144-16,4-2-48 0,1-2 0 0,1 5 0 15,1 3-192-15,1 2-288 0,4 0 64 0,-3 2 16 16,3 1-240-16,-1 1-64 16,1-2 0-16,-1 4 0 0,0 2-64 0,3 0 0 15,-1 0-16-15,1 3 0 0,1-1-112 0,3 6 0 16,-6-1-16-16,6 1 0 0,0 0-48 0,0 0 0 0,-8 8 0 0</inkml:trace>
  <inkml:trace contextRef="#ctx0" brushRef="#br1" timeOffset="68934.115">6180 14435 13471 0,'0'0'592'0,"0"0"128"0,0 0-576 0,0 0-144 0,0 0 0 0,0 0 0 16,0 0 0-16,0 0 0 0,0 0 0 0,0 0 0 15,0 0 0-15,0 0-192 0,0 0 32 0,0 0 16 16,0 0 144-16,0 0 0 0,0 0 0 0,0 0 0 16,10 3 256-16,-10-3 0 0,10-4-16 0,-10 4 0 15,9-3 144-15,-1 0 48 0,-2-5 0 0,3 3 0 16,1-1 128-16,0-1 16 0,-1-2 16 0,-1-2 0 16,1-2 208-16,1 0 32 0,1-1 16 0,3-1 0 15,3-3-224-15,-1-1-48 0,-1-2-16 0,2-1 0 0,2-1-80 16,-1-2-16-16,1-1 0 0,0-2 0 0,2-2-128 15,0-2-16-15,0-2-16 0,2-2 0 0,0-2-64 16,2-1-16-16,-1 3 0 0,3 2 0 0,1 2-224 0,-1 2 128 16,0 1-128-16,1 2 0 0,2-1 0 0,-4 4 0 15,1 3 0-15,0-2 0 0,-1 0 0 0,-4 0 0 16,-1 1 0-16,-1 1 0 0,-4 1 0 0,1 3 0 16,-1 1 0-16,1 3 0 0,-4 3 0 0,0 1 0 15,-2 1 0-15,1-2 0 0,1-2 0 0,-1 0-240 16,1 3 48-16,-2-2 16 15,0-1-288-15,1 1-64 0,1 2-16 0,-2-1 0 16,1 1-352-16,-1-2-80 0,-2-1-16 0,0 1-5472 16,2 2-1088-16</inkml:trace>
  <inkml:trace contextRef="#ctx0" brushRef="#br1" timeOffset="69275.305">7094 13157 27647 0,'0'0'2448'0,"0"0"-1952"0,0 0-496 0,0 0 0 15,0 0 736-15,9-1 48 0,1-3 16 0,3-2 0 16,3 0-1024-16,0-3-208 0,3-2-32 0,2 1-16 15,5 1-160-15,-1 1-16 0,0 2-16 0,-1 0 0 16,-2-4-544-16,-1 5-96 0,-3 1-32 0,1 6 0 16,-6 7 384-16,1-1 80 0,-3 0 16 0,0 4 0 0,-5 5 672 0,2 1 192 15,-3 2 0-15,0 2 0 0,-3 3 480 0,-1 2 224 16,-2-2 32-16,0 3 16 0,-2-3 144 0,-1 1 16 16,1 1 16-16,-3-2 0 0,-1-1-320 0,-2-1-64 15,0 0-16-15,-1 1 0 0,0 0-528 0,0-1 0 16,-1-2 0-16,-1 1-7744 15,2-4-1552-15</inkml:trace>
  <inkml:trace contextRef="#ctx0" brushRef="#br1" timeOffset="69784.867">6284 14522 10127 0,'0'0'448'0,"0"0"96"0,0 0-544 0,0 0 0 16,0 0 0-16,0 0 0 0,10-1 3904 0,-1 0 656 15,-9 1 144-15,17 0 32 0,5 1-3856 0,0 1-880 16,4 1 0-16,1-2 0 0,0-1 0 0,2 0 0 15,2-2 0-15,2 0 0 0,1 2 0 0,3 0 0 16,2-1 0-16,-1-1 0 0,1 0 0 0,1 0 0 16,3-2 0-16,-3 3 0 0,-2 1 0 0,-4 1 0 15,-2 3 128-15,-1-2-128 0,-1-2 0 0,-2 0 0 16,1 2 0-16,-4-2 128 0,3-3-128 0,-4 2 0 0,-6-3 0 16,-1 1 0-16,2-1-192 0,-3-1-64 0,-1 0 0 15,-2-3-7632-15,-1-1-1520 0</inkml:trace>
  <inkml:trace contextRef="#ctx0" brushRef="#br1" timeOffset="70142.802">6815 14237 24879 0,'0'0'2208'0,"0"0"-1760"0,-7 7-448 0,7-7 0 0,0 0 1664 0,15 10 256 15,1 0 64-15,2 0 0 16,3-1-1984-16,3-3-352 0,3-3-96 0,0 0 0 16,2-1-48-16,0 0 0 0,2-2 0 15,1-2 0-15,1-1-112 0,3 0-32 0,-3 1 0 0,-2 1 0 0,1 1 368 16,-4 0 64-16,-5 1 16 0,-2 1 0 0,-1 2 192 0,-4 1 0 15,-1 2 0-15,-5 2 0 0,-2-1 400 0,-2 3-16 16,1 3-16-16,-6 1 0 0,-2 0 160 0,-1 6 48 16,-5 3 0-16,0 0 0 0,-4-1-272 0,-2 1-48 15,-6 1-16-15,0 3 0 0,-7-2-240 0,0-1-128 16,0 0 128-16,-4-1-208 16,0-2-256-16,2-1-48 0,0-5-16 0,1-2 0 15,0-3-2064-15,0-2-416 0,-9-2-64 0,8-9-6144 0</inkml:trace>
  <inkml:trace contextRef="#ctx0" brushRef="#br1" timeOffset="72475.108">9368 13221 1839 0,'0'0'160'0,"0"0"-160"0,0 0 0 0,0 0 0 15,0 0 4240-15,0 0 816 0,0 0 176 0,0 0 16 16,0 0-4416-16,0 0-832 0,9-3-304 0,-9 3 16 15,10-8-208-15,1 1-32 0,1 2-16 0,1 2 0 16,-2-1 880-16,3 1 176 0,3-1 48 0,0 0 0 16,0 2 432-16,4 0 96 0,5-1 0 0,1 3 16 15,1 3-336-15,1-2-80 0,-2 0-16 0,3 2 0 0,1 0-224 16,2-2-64-16,1-1 0 0,0 3 0 0,2 1-112 16,-2 0-16-16,1-2-16 0,-1 3 0 0,2 1 80 15,-2-1 0-15,-1 2 16 0,-3-3 0 0,-4 1-16 16,-4 1-16-16,-1 3 0 0,0 0 0 0,-3-2-176 0,-1-1-128 15,0-2 192-15,-3 1-192 0,-2 2 224 0,0 1-64 16,-4 1-16-16,1-2 0 0,-4-3 112 0,-5-4 0 16,0 0 16-16,3 10 0 0,0-1-16 0,-6 1-16 15,-2 1 0-15,1 0 0 0,-4-1 80 0,-2 2 32 16,-1-1 0-16,-6 5 0 0,-5 5-32 0,-2 5-16 16,-5 1 0-16,-3 3 0 0,-4-4-176 0,1 1-128 15,0-1 192-15,0 1-192 0,-5-1 128 0,5-1-128 16,-1 0 0-16,1-2 0 0,-1-3-208 0,2 0-112 15,-1-1 0-15</inkml:trace>
  <inkml:trace contextRef="#ctx0" brushRef="#br1" timeOffset="79499.195">7258 13768 17503 0,'0'0'1552'0,"-9"2"-1232"15,0-2-320-15,-4 1 0 0,2 1 1760 0,4 3 288 0,7-5 64 0,-10 3 16 16,0 0-1648-16,2 1-336 0,1-1-144 0,0-1 128 16,1-1-128-16,6-1 192 0,0 0-192 0,0 0 192 15,-8 3 176-15,8-3 32 0,0 0 16 0,-6 5 0 16,6-5 32-16,0 0 16 0,0 0 0 0,0 0 0 16,0 0-128-16,0 0-16 0,0 0-16 0,0 0 0 15,0 0-160-15,0 0-16 0,0 0-128 0,5 8 192 16,-5-8 48-16,12 5 0 0,-2-1 0 0,-1 0 0 15,-1 1 96-15,2 0 32 0,2 0 0 0,2 2 0 16,2-1 0-16,0 2 0 0,1 0 0 0,0-1 0 16,1 2-144-16,0 1-32 0,-2 2 0 0,3 0 0 15,-3-1-64-15,2-2 0 0,-2-1-128 0,3 3 192 16,1 3-192-16,0-2 0 0,0-3 0 0,-1 1 0 0,3 2 0 16,-1 0 0-16,3-4 0 0,0 1 0 0,1-1 0 0,1 2 0 15,-2 0 0-15,0 0 0 0,-2 0 0 0,2 1 0 16,1 1 0-16,0 0 0 0,-3 0 0 0,3 2 0 15,-5-2 0-15,5 2 0 0,-4-1 0 0,2 0 0 16,-1 1 0-16,0 0 0 0,0 0 128 0,1 2-128 16,2 1 0-16,1 1 0 0,-1-1 0 0,-1 0 128 15,-2-1-128-15,2 2 0 0,1 0 0 0,-2-2 144 16,-2 1-144-16,2-2 128 0,-1 0-128 0,2 0 0 16,-4-4 0-16,1 0 128 0,1 0-128 0,-2 1 0 15,1-1 0-15,1-1 128 0,-2-2-128 0,0 3 0 16,-1 0 0-16,-1 0 0 0,2 0 0 0,-1 3 0 15,-1 1 0-15,3 0 0 0,2-1 176 0,-1-1-48 16,-1 0-128-16,0 0 192 0,-1 3-192 0,-3-1 0 0,2-3 0 16,0 0 0-16,-2 0 0 0,2 2 0 15,-2 0 0-15,-1 0 0 0,1-2 0 0,0 0 0 16,1 2 0-16,-1 0 0 0,1 0 0 0,0-2 0 0,1-1 0 0,-1 0 0 16,0 1 0-16,1 2 0 0,1-1 0 0,-2 0 0 15,-2 0 0-15,1 0 0 0,-1 1 0 0,2-1 0 16,-3-1 0-16,0 0 0 0,-1 0 0 0,0-1 0 15,-1 0 0-15,-2-1 128 0,-1-1-128 0,1 0 0 16,-2-2 0-16,0 0 128 0,-9-7-128 0,11 6 0 16,-4 0 0-16,-7-6 0 0,9 4 0 0,-9-4 0 15,0 0 0-15,9 5 128 0,-9-5-128 0,0 0 0 16,0 0 0-16,0 0 0 0,0 0 0 0,0 0 0 16,10 2 0-16,-10-2-160 0,0 0 160 0,0 0-128 0,0 0 128 15,0 0-192-15,0 0 192 0,-3-6-192 0,-6-1 16 0,2-1 0 16,-4 0 0-16,0 0 0 0,-2-2 0 15,2-2 0-15,-3-1 0 0,1 0 0 0,-2 0 176 0,0 1 0 16,-5-1-144-16,0 0 144 0,2 2 0 0,-1 0 0 16,-1 1 0-16,-1 0 0 0,4 0 144 0,-3-1-144 15,-1-1 160-15,-2 0-160 0,1-3 128 0,-1 2-128 16,1-2 0-16,1 0 144 0,-1 2-144 0,1 0 0 16,-2-1 0-16,1-1 0 0,-1 1 0 0,0 2 0 15,-4-1 0-15,2-1 0 0,-1 0 0 0,-1 1 0 16,0-1 0-16,-2 1 0 0,-2-1 0 0,5 1 0 15,0 3 0-15,0-2 0 0,1-1 0 0,-3 0 0 16,3 0 0-16,1 1 0 0,-1-3 0 0,-1 0 128 16,1-2-128-16,1 0 128 0,-4-2-128 0,2-1 128 0,1-2-128 15,-1 1 128-15,-1-1-128 0,0 0 0 0,2 3 0 0,0-2 0 16,4 0 0-16,0 3 0 0,0-1 0 16,0 2 0-16,0-1 0 0,2 2 0 0,-1 1 0 0,2 1 0 15,2 0 0-15,-2 1 0 0,0-1 0 0,1 1 0 16,0 3 0-16,0-1 0 0,-5 0 0 0,3 0 128 15,5 0-128-15,-2 1 128 0,1 2-128 0,-2 0 128 16,0 0-128-16,0 1 0 0,1-2 144 16,0 2-144-16,0 3 176 0,1-1-48 0,-1 0 0 0,3 0 0 15,1 2 32-15,2 0 0 0,0 0 0 0,0-1 0 16,4 1-32-16,-3 2 0 0,4 2 0 0,0-2 0 16,-3-4-128-16,4 2 0 0,-2 1 0 0,6 2 0 0,-4 0 0 15,4 0 0-15,0 0 0 0,0 0 0 0,0 0 0 0,0 0 0 16,0 0 128-16,0 0-128 0,0 0 0 0,0 0 0 15,0 0 0-15,6 9 0 0,-6-9 0 16,9 9 0-16,-3-1-144 0,1 1 144 0,2 1 0 0,1 0 0 16,1 0 0-16,2 1 0 0,-2 1 0 0,4 0 0 15,1-1 0-15,1 2 0 0,0-1 0 0,1 0 0 16,-1 1 0-16,3-1 0 0,1 1 0 0,1 1-128 16,1 0 128-16,0 1 0 0,0-1 0 0,2 3 0 15,0 0 0-15,-2 0 0 0,2-2 0 0,0 3 0 16,1 3 0-16,0-2 0 0,2-1 0 0,-1 1 0 15,1 0 0-15,3 1 0 0,-1 1 0 0,2 0 0 16,2 1 0-16,-1 1 0 0,-1-2 0 0,1 1 0 16,-2-1 0-16,0 0 0 0,0-1 0 0,2 1 0 0,-1-1 0 0,3 1 0 15,1 0 0-15,0 0 0 0,-3-1 0 0,3 0 0 16,0 1 0-16,1 1 0 0,-1 2 0 0,-1-1 0 16,-1-2 0-16,-2 0 0 0,-1 1 0 15,2-4 0-15,-2 0 0 0,2 0 0 0,2-1 0 0,-2 1 0 16,-2-3 0-16,2 0 0 0,-2-2 0 0,-1 0 0 15,-1 0 0-15,-3 0 0 0,-1-1 0 0,-4 2 0 16,1-1 0-16,-2 0 0 0,-2 0 0 16,-2 2 0-16,1-1 0 0,-1 0 0 0,1-2 0 0,-2 0 0 15,-2-1 0-15,0-1-192 0,2-1 192 0,-1-1-208 16,-4-2-320 0,3 1-64-16,1-2-16 0,-2-1 0 0,-4-2-1792 15,0-1-352-15,1 0-80 0</inkml:trace>
  <inkml:trace contextRef="#ctx0" brushRef="#br1" timeOffset="79977.668">8576 15343 36223 0,'-10'8'1600'0,"2"-3"336"0,0 0-1552 0,0-1-384 0,8-4 0 0,-6 3 0 15,2 2 0-15,4-5 0 0,0 0-192 0,0 0 192 16,9 5-400-16,4 1 32 0,0 0 16 0,6 2 0 15,1 0 0-15,3 0 0 0,2 2 0 0,3 0 0 16,1 1 32-16,3 0 0 0,2-1 0 0,0 0 0 31,1 0-112-31,1-2-16 0,1-1 0 0,1-3 0 0,-5-3 128 0,4-1 32 0,2-2 0 0,-5-3 0 16,-2 0 480-16,-2-2 80 0,-1-1 32 0,-6-2 0 16,0 1 320-16,-3-5 64 0,0-1 16 0,-3-3 0 15,1-1 192-15,-2-7 32 0,0-6 16 0,-1-2 0 0,-2-3-304 16,1-2-64-16,-3-1-16 0,1 0 0 0,2 0-48 15,-4 0 0-15,-1-2 0 0,1 2 0 0,-5 4-176 0,1 2-32 16,-1 1-16-16,-4 4 0 0,0 5-160 0,0 4-128 16,-2 2 192-16,-2 1-192 0,-6 1-192 0,0 1-128 15,1 3-48-15,-3 1 0 16,-4 0-2448-16,0 2-480 0</inkml:trace>
  <inkml:trace contextRef="#ctx0" brushRef="#br1" timeOffset="85487.859">7957 12248 5519 0,'0'0'496'0,"0"0"-496"16,-2-6 0-16,2 6 0 0,0 0 1168 0,-6-3 144 15,3-3 32-15,3 6 0 0,0 0-1216 0,0 0-128 0,-6-5-256 0,6 5 64 16,-2-7 16-16,2 7 16 0,-4-4 0 0,4 4 0 16,-5-6 288-16,2 1 48 0,1-3 16 0,1 3 0 15,1 5 384-15,-1-8 96 0,-4-3 16 0,2 2 0 16,0 0-304-16,0 5-48 0,3 4-16 0,0 0 0 16,-2-10 64-16,-2 2 0 0,4 8 0 0,-4-5 0 15,0-1-112-15,4 6-16 0,-2-5 0 0,2 5 0 16,0 0 64-16,0 0 0 0,-7-7 0 0,7 7 0 15,0 0-48-15,0 0 0 0,-6-6 0 0,6 6 0 16,-5-7 0-16,5 7 0 0,-5-6 0 0,5 6 0 16,0 0 144-16,0 0 32 0,-4-4 0 0,4 4 0 15,0 0 192-15,0 0 32 0,0 0 16 0,0 0 0 0,0 0-112 0,0 0 0 16,0 0-16-16,0 0 0 0,0 0-176 0,0 0-16 16,0 0-16-16,0 0 0 0,0 0-64 0,0 0-16 15,0 0 0-15,0 0 0 0,0 0-144 0,0 0-128 16,0 0 192-16,0 0-192 0,0 0 128 0,0 0-128 15,8 7 0-15,-2-1 0 0,-6-6 0 0,10 8 0 16,-5-1 0-16,3-1 0 0,1 1 128 0,0-2-128 16,-1 1 0-16,2 1 0 0,0 4 0 0,0 2 0 15,0-1 128-15,0-1-128 0,2-3 0 0,1 3 160 16,0 0-160-16,1 0 128 0,3 0-128 0,-1-2 0 16,1 2 0-16,-2 0 128 0,-1 0-128 0,0 0 0 15,2 0 0-15,3 2 0 0,1 3 0 0,2-1 128 16,-5-3-128-16,2 0 0 0,0 1 0 0,0 0 0 15,0 0 128-15,-2-2-128 0,0-2 0 0,2 0 0 0,1 2 144 16,0 0-144-16,-3-3 176 0,2 0-48 0,0-1 0 16,2 0 0-16,-3 1-128 0,3 2 192 0,2-1-192 15,-3-2 192-15,1-1-192 0,1 1 128 0,1 0-128 0,0-1 128 16,-3-2-128-16,1 1 160 0,0 0-160 0,-1-1 160 16,-2 1-160-16,2 0 0 0,0 2 0 0,-2 3 0 15,0 2 0-15,0-2 0 0,-1 1 0 0,1-1 0 16,1-1 128-16,-2-2-128 0,3 2 0 0,1-2 128 15,0-1-128-15,0 1 0 0,-1-2 144 0,-1 3-144 16,1 3 0-16,2-2 0 0,1-4 0 0,0 3 128 16,1 0-128-16,-2 1 0 0,0-1 128 0,0 2-128 15,0-5 0-15,-3 1 128 0,3 3-128 0,0-1 0 16,-3-3 0-16,2 1 0 0,1-2 0 0,-2 3 0 16,1 0 0-16,2 0 0 0,1-1 0 0,-1 0 128 0,-2 3-128 15,2 0 0-15,-1 0 0 0,2-2 128 0,-4 2-128 0,1 0 192 16,-1 1-64-16,-2 2 0 0,3-2 0 0,-1-1 0 15,0-1 0-15,-1 3 0 0,-1 3-128 0,2-5 128 16,1 0-128-16,-1 3 128 0,-1 4-128 0,3-3 0 16,-2 1 0-16,2-1 0 0,0 0 0 0,2-2 0 15,-1-2 0-15,0 4 0 0,-1-1 0 0,0 0 0 16,1-2 0-16,-1 1 0 0,-1 1 0 0,0 0 0 16,0-1 0-16,-2 0 0 0,2 0 0 0,-1-1 128 15,-1 0-128-15,-2 1 0 0,1-1 0 0,0-2 128 16,-1-1-128-16,2 1 0 0,0 3 0 0,-1-4 144 15,1 1-144-15,0 0 0 0,-1 2 128 0,0-2-128 16,-2 0 0-16,2 1 0 0,2 0 0 0,-4 2 0 0,1 0 128 16,1 0-128-16,-1-1 0 0,2 0 0 0,1-3 0 15,-4 2 0-15,1 1 0 0,-1 1 0 0,1 0 0 16,-1-1 0-16,0 1 0 0,1 4 0 0,-1 5 0 0,-1-3 0 16,0-5 0-16,2 0 0 0,-1 1 0 0,1-3 0 15,-1 1 0-15,1-2 0 0,-2-1 0 0,1 1 0 16,2 0 128-16,-4 0-128 0,-2-5 0 0,1 3 0 15,2 4 128-15,1-1-128 0,-2-1 0 0,0-2 0 16,-1-1 0-16,1 0 0 0,-3 2 0 16,0-1 0-16,-1-2 0 0,-2 1 0 0,1-2 0 0,0 0 0 15,0 1 128-15,-2-2-128 0,-7-3 0 0,10 3 0 16,-10-3 0-16,9 5 0 0,-9-5 0 0,0 0 0 0,7 3 0 16,-7-3 0-16,0 0 128 0,0 0-128 0,0 0 0 15,0 0 0-15,0 0 0 0,0 0 0 0,0 0 144 0,0 0-144 16,0 0 0-16,0 0 144 0,0 0-144 0,0 0 192 15,-5-10-192-15,0 1 192 0,-2 0-192 16,2-1 0-16,-4 0 0 0,1 0 128 0,-3-1-128 0,0-1 0 16,2-3 0-16,-4 2 0 0,-1 2 0 15,0-2-144-15,-3-2 144 0,0 3 0 0,-1-1-144 0,-2 0 144 16,1-2 0-16,0 1-144 0,-2 0 144 0,0 1 0 16,-1 0 0-16,1 1 0 0,0 1 0 0,1 0 0 15,-3-1 0-15,1 1 128 0,-1 0-128 0,1 0 0 16,2-2 0-16,-3 3 0 0,1 2 0 0,-4 0 0 15,-2 1 0-15,4-2 0 0,-2-2 0 0,-1 0 0 16,-4 2 0-16,2 0 0 0,-1 0 0 0,4 1 0 16,-2-2 0-16,3 0-128 0,1 1 128 0,-4 0 0 0,2 0 0 15,0-1 0-15,-2 2 0 0,1-1 0 0,2-1 0 0,-1 0 0 16,-5-1 0-16,2 3 0 0,2 0 0 0,0-1 0 16,2 0 0-16,-1 0 0 0,0-1 0 0,2 0 128 15,1 3-128-15,1-2 0 0,-1-2 0 0,1-1 0 16,0-1 0-16,-1 0 0 0,2 4 0 0,-2-1 0 15,0 0 0-15,1 0 0 0,-1 0 0 0,1 0 0 16,0 0 0-16,1 1 0 0,-2-2 0 0,1 0 0 16,-5 0 0-16,6 1 0 0,-1-1 0 0,1 2 0 15,-1-2 0-15,2 0 0 0,-1 0 0 0,2 1 0 16,-1-2 0-16,1 4 0 0,0 0 0 0,2 0 0 0,0 0 0 16,-3-1 0-16,0 0 0 0,0-1 0 0,-1-1 0 15,0 1 0-15,0 0 0 0,-1 0 0 0,3 1 0 0,-1-2 0 16,2-4 0-16,-3 2 0 0,0 1 0 0,2 1 0 15,-3 4 0-15,1-4 0 0,0-5 0 0,1-1 0 16,1 2 0-16,2 1 0 0,-1 0 0 0,2 2 144 16,-4-2-144-16,1 2 0 0,-1 1 192 0,1 0-64 15,-3 0 0-15,1-1-128 0,-1-1 176 0,1 2-176 16,0 3 160-16,1-3-160 0,-1-3 0 0,0-1 0 16,-1 2 0-16,0 0 0 0,2 1 0 0,-2-1 0 15,2-3 0-15,-1 3 0 0,0 0 0 0,0-1 0 16,0-2 0-16,-1 0 0 0,1-2 0 0,-2 0 0 15,1 0 0-15,-2 0 0 0,0-1 0 0,-3 4 0 16,2 0 0-16,1-1 0 0,-1 1 0 0,2 2 0 16,-1-3 0-16,3 3 0 0,-1 1 0 0,1 1 0 0,2 0 0 15,-2 0 0-15,0 0 0 0,2 2 0 0,-1-1 0 16,3 3 0-16,-1-1 0 0,0 2 0 0,0-2 0 0,0 2 0 16,3 2 0-16,-3 0 0 0,-2 1 0 0,3 0 0 15,0-2 0-15,3 3 0 0,1-2 0 16,3 0 0-16,-2 1 0 0,3 1 0 0,0 1 0 0,0 0 0 15,1 0 0-15,0 0 0 0,8 1 0 0,-6-2 0 16,0 2 0-16,6 0-128 0,0 0 128 0,0 0 0 16,0 0 0-16,0 0-128 0,0 0 128 0,0 0 0 15,0 0-192-15,5 11 64 0,0-2 128 0,5 1-208 16,-1 0 208-16,2 0-144 0,0-2 144 0,5-1-128 16,0 3 128-16,3 1 0 0,2 0 0 0,2 0 0 15,1 0 0-15,-1 1 0 0,0-2 0 0,2 1 0 16,-2 0 0-16,2 2 0 0,1 3 0 0,3 1 0 0,-3-1 0 15,3-3 0-15,2 1 0 0,1 3 0 0,2 2 0 0,1-1-128 16,0 0 128-16,-1 1 0 0,-2 1 0 0,0 0 0 16,0-1 0-16,0-1 0 0,2-3 0 0,-1 1 0 15,1 0 0-15,2 0 0 0,2 1-192 0,-3-1 64 16,-1 2 0-16,0 0 0 0,1-2 128 0,-2-1 0 16,-1-1 0-16,0 2 0 0,-1 1 0 0,1-2 0 15,0 2 0-15,0 1 0 0,0-2 0 0,0 1-128 16,2 2 128-16,1-3 0 0,0 3 0 0,0-2 0 15,3-4 0-15,-4 4 0 0,-2 4 0 0,0-1 0 16,-2-1 0-16,1-2 0 0,-1 2 0 0,1-2 0 16,1-2 0-16,-1-1-128 0,1 0 128 0,-2 0 0 15,-2 3 0-15,1-1-128 0,2-3 128 0,-1 1 0 0,-4-3 0 16,2 5 0-16,-2 1 0 0,3 1 0 0,-4-6 0 0,1 0 0 16,0-1 0-16,-2 1 0 0,2 0 0 0,2 2 0 15,-4-2 0-15,2 0 0 0,2-2 0 0,-2 2 0 16,2-1 0-16,-2 0 0 0,2-1 0 0,-5 0 0 15,2-1 0-15,-2 2 0 0,0-1 0 0,0 0 0 16,2-1 0-16,-2-1 0 0,-1-1 0 0,0 2 0 16,1 1 0-16,-1 1 0 0,1 0 0 0,-2 0 0 15,1 3 0-15,1-1 0 0,3-5 0 0,-4 1 0 16,-1 0 0-16,1 2 0 0,1-2 0 0,-1 0 0 16,-3-1 0-16,1 3 0 0,-3 5 0 0,1-6 0 15,0-5 0-15,-3 5 0 0,-2 4 0 0,5 0 0 0,-5-3 0 16,1-2 0-16,0-1 0 0,-1 2 128 0,-1 2-128 15,1 0 0-15,1-1 0 0,-2-4 128 0,1-3-128 16,-2 1 0-16,1 2 0 0,-1 2 0 0,1 0 0 16,-1 0 144-16,0-3-144 0,-2 1 0 0,0 0 128 0,1-1-128 15,-1 0 0-15,1 0 0 0,-10-6 0 0,8 7 0 16,-8-7 0-16,10 5 0 0,-2 1 176 0,1-1-176 16,-1 0 160-16,-8-5-160 0,0 0 192 0,8 4-48 15,-8-4-16-15,0 0 0 0,10 6 16 0,-5-2 0 16,-5-4 0-16,0 0 0 0,0 0 0 0,8 3 0 15,-8-3 0-15,0 0 0 0,0 0 0 0,0 0 0 16,0 0 0-16,0 0 0 0,0 0 0 0,0 0 0 16,0 0 0-16,0 0 0 0,0 0 0 0,0 0 0 15,0 0 0-15,0 0 0 0,0 0-144 0,0 0 0 16,0 0 0-16,0 0-176 16,0 0-336-16,0 0-80 0,0 0-16 0,0 0-9712 0,0 0-1952 0</inkml:trace>
  <inkml:trace contextRef="#ctx0" brushRef="#br1" timeOffset="87227.858">11883 13554 13823 0,'-8'9'1216'0,"8"-9"-960"0,-8 8-256 0,-2 0 0 0,-2-2 2688 0,1 5 512 15,-2 3 80-15,-2 3 32 0,-1-1-2800 0,0 2-512 16,-3 1-176-16,0 2 0 16,1-3-256-16,-2 2-48 0,-1 0-16 0,-1-1 0 0,1-4 240 0,-2-1 32 15,1 5 16-15,0-2 0 0,0-2 560 0,0 3 112 16,0-2 32-16,1-1 0 0,-3 1-32 0,3-4 0 15,2-1 0-15,0-1 0 0,-1-2-176 0,4-2-32 16,6 3-16-16,1-4 0 0,-5 1-240 0,6 1 176 16,1-1-176-16,0 1 160 0,0-4-160 0,7-3 0 15,-6 4 0-15,6-4 0 0,0 0 0 0,0 0 0 16,-3 10 144-16,3-10-144 0,4 11 0 0,3 0 0 16,2-2 0-16,-2 0 0 0,4-1 0 0,3-2 0 15,0 1 0-15,2-2 0 0,4 1 0 0,2-2 0 16,1 0 0-16,3-1 0 0,-4-1 0 0,1-2-128 0,1 0 128 15,1-1 0-15,-2-1 0 0,1-2 0 0,2 0 0 0,0 2 0 16,1-3 0-16,0 1 0 0,-2-1 0 0,-2-1 0 16,-3-1 0-16,-1 1 0 0,-1-2 0 0,-3 0 0 15,-2 1 144-15,-2-1-144 0,-3-1 192 0,-2 2-192 16,1 0 448-16,-1-3 0 0,-4-2-16 0,-2-2 0 16,-2-1 176-16,-3 0 32 0,-1 0 16 0,-2-4 0 15,-1-2-176-15,-1 1-32 0,-2-1-16 0,0 1 0 16,-2 0-144-16,3-1-32 0,0 0 0 0,2 0 0 15,-3-1-64-15,2 2-32 0,0 0 0 0,-2 3 0 16,1 0-160-16,3 6 0 0,-2 3 0 0,4 1 0 16,-5-2 0-16,4 3 128 0,2 4-128 0,5 2 0 0,0 0-160 15,-6 8-112-15,1 2-32 0,3 6 0 16,5 5-3280-16,1 5-672 16</inkml:trace>
  <inkml:trace contextRef="#ctx0" brushRef="#br1" timeOffset="87814.139">12084 14397 15663 0,'0'0'1392'0,"-8"3"-1120"0,8-3-272 0,-6 2 0 16,6-2 2368-16,0 0 400 0,0 0 96 0,0 0 16 15,0 0-2336-15,0 0-544 0,2-7 0 0,-2 7 0 16,4-8 0-16,3-3 0 0,-3-3 144 0,3-1-144 16,1 1 288-16,0-1-16 0,0-4 0 0,3-2 0 0,-1 0 112 0,2-1 32 15,0 0 0-15,1-2 0 0,-2 0-144 0,3-1-16 16,0-1-16-16,0-2 0 0,1-1-240 0,0-1 0 16,1 2 0-16,0-1 0 0,-2-1 128 0,2 3-128 15,-1 2 0-15,-1 0 144 0,-2 0-144 0,2 4 0 16,-5-1 0-16,4 5 128 0,-2-1-128 0,-2 5 0 15,2-1 0-15,0 5 0 0,-1 2 0 0,0 3 128 16,0 0-128-16,-10 4 0 0,12 4 0 0,0 2 0 16,-1 3 0-16,0 2 0 0,-1 3 0 0,2 6 0 15,2 4-176-15,0 5 176 0,-1 3 0 0,0 4 0 16,-3 5 0-16,2 3 0 0,0-2 0 0,2 1 0 16,-2 0 0-16,-1-3 0 0,-3 3 0 0,1-2 0 15,0-2 0-15,-1 1 0 0,-3-1 0 0,-4-5 0 0,4-2 0 16,-3-4 0-16,-1-5 0 0,-1-2 0 0,-2-3 0 15,1-6 0-15,1-1-224 0,0-5-112 0,0-6-32 0,0 0-12496 16</inkml:trace>
  <inkml:trace contextRef="#ctx0" brushRef="#br1" timeOffset="88129.505">12171 14160 28559 0,'-8'-1'2544'0,"1"-1"-2032"15,-2 0-512-15,1 1 0 0,8 1 2224 0,0 0 336 16,0 0 80-16,0 0 16 16,0 0-2976-16,12-1-576 0,5 0-128 0,1 0-32 15,3-3 224-15,-1 3 32 0,2-2 16 0,1 1 0 0,1-1 416 0,1 1 96 16,-1 0 16-16,-1 0 0 0,2 1 256 0,-3-1 0 15,1-1 0-15,-2 2 0 0,2 1-128 0,0 0 128 16,0-1 0-16,2 0 0 0,-1 1-240 0,-1 0 64 16,2 1 16-16,-3-1 0 15,0 0-1424-15,-1 0-272 0,1 0-64 0,-1 0-9408 0</inkml:trace>
  <inkml:trace contextRef="#ctx0" brushRef="#br1" timeOffset="88549.659">11966 13525 29999 0,'-19'-17'1328'0,"6"8"272"0,0 3-1280 0,1-1-320 0,2 2 0 0,3 0 0 16,7 5-512-16,0 0-160 16,0 0-32-16,0 0-16 0,0 0-400 0,0-11-80 0,4-3-16 0,-1 4 0 15,3 5 544-15,3-1 96 0,-1-4 32 16,3 6 0-16,1 0 768 0,3 3 160 0,1 1 16 0,3-1 16 0,3-2 480 0,2 1 80 16,4 2 32-16,5 2 0 0,5 0-272 0,3-1-48 15,2-2-16-15,3 0 0 0,5 1-48 0,-1-1-16 16,-1-1 0-16,1 1 0 0,0 0-224 0,4-1-32 15,1 0-16-15,-2-1 0 0,-2 0-112 0,-5-2-32 16,-4-1 0-16,-3 1 0 0,-6 1 80 0,-4-3 16 16,-1 0 0-16,-6 0 0 0,-5 1 32 0,-1 2 16 15,-4 1 0-15,-2-3 0 0,-6 0 112 0,-4 6 32 16,0 0 0-16,1-8 0 0,-3 0 256 0,-6-1 48 16,-4 1 16-16,-9-1 0 0,-3 1-464 0,-7 0-80 15,-7 0-32-15,-8 1 0 16,-8 2-560-16,-6 2-112 0,-2 3-32 0,0 0 0 15,2-2-2160-15,3 1-432 0,4 2-96 0</inkml:trace>
  <inkml:trace contextRef="#ctx0" brushRef="#br1" timeOffset="90895.47">7803 12235 6447 0,'-5'-4'576'0,"-1"1"-576"0,-1-2 0 0,7 5 0 16,0 0 1280-16,-8 1 128 0,8-1 48 0,0 0 0 15,0 0-816-15,0 0-144 0,-8 3-48 0,8-3 0 16,0 0-448-16,0 0 0 0,-8 1-208 0,8-1 64 15,0 0 144-15,0 0 128 0,-1-6-128 0,1 6 176 16,0 0 272-16,-2-9 64 0,-2 3 16 0,4 6 0 16,0-10 96-16,0 10 16 0,0 0 0 0,3-9 0 15,-2-1-128-15,0 3 0 0,-1 7-16 0,3-8 0 16,-3 0-32-16,0 8 0 0,6-8 0 0,-3 2 0 16,1-1 0-16,-4 7 0 0,0 0 0 0,6-6 0 0,-6 6-80 15,0 0-32-15,0 0 0 0,0 0 0 0,7-4-352 0,-7 4 0 16,0 0 0-16,13-1 0 0,0 1 0 0,-4 0 128 15,-9 0-128-15,11 1 0 0,0-1 0 0,-3 0 0 16,2-1 0-16,2 1 0 0,-1 0 144 16,1 1-144-16,1 2 192 0,-1-3-192 0,1-3 336 0,-1 1-32 15,2 0-16-15,2 0 0 0,-1 1 32 0,2 0 0 16,2-1 0-16,-1 1 0 0,-2 1-96 0,5-2-16 16,2-1 0-16,3 0 0 0,-3-1-32 0,1 3-16 15,0 0 0-15,4 1 0 0,-2-2 16 0,2-1 0 16,-1-2 0-16,1 1 0 0,0-1-176 0,-1 2 192 15,0 2-192-15,2-2 192 0,0 0-192 0,1 1 0 16,0-1 0-16,1 2 0 0,-2-2 0 0,0 0 128 16,1 2-128-16,-2 0 0 0,-1 0 0 0,0-1 0 15,-2 0 0-15,2-1 0 0,-2 1 160 0,-2 1-160 0,0-3 192 16,3 0-192-16,-2 2 304 0,0 0-48 0,0 1-16 0,3-1 0 16,-3-4-48-16,2 2-16 0,1-1 0 15,-1 2 0-15,-1 1-16 0,2 0 0 0,-2-2 0 0,-1 0 0 16,2 1-32-16,-4 1-128 0,2-4 192 0,-2 3-64 15,2 1 0-15,-1-1-128 0,5 2 192 0,-4-1-64 16,-2-1-128-16,2-1 160 0,3-1-160 0,-2 3 160 16,-7-3-160-16,4 2 0 0,3 0 0 0,-2 1 0 15,-1 0 128-15,-1 1-128 0,-2 0 0 0,0 0 128 16,0 0-128-16,-1 0 160 0,0 0-160 0,0 0 160 16,0 0-160-16,0 1 0 0,0-1 144 0,1-1-144 15,1 1 0-15,0-1 0 0,-1 1 0 0,2 1 0 0,2 0 0 16,-2 1 0-16,-4-2 0 0,4 1 0 0,0-1 0 0,4 2 0 15,-1 0 0-15,1 1 0 0,-4-2 0 0,1 0 0 16,-2-2 0-16,1 2 0 0,1 0 0 0,-3 0 0 16,0-3 0-16,1 2 0 0,0 1 0 0,-1-1 0 15,1 0 0-15,-1-1 0 0,0 0 0 0,1 1 128 16,3 0-128-16,-1 0 0 0,-2-1 0 0,-1 0 128 16,1-1-128-16,-3 2 0 0,2 0 0 0,0 1 0 15,-1-3 0-15,1 1 0 0,-2-2 0 0,-4 3 0 16,0-1 0-16,0-1 0 0,-1-1 0 0,-1 2 0 15,0 1 128-15,-1-1-128 0,-1-1 128 0,-2 0-128 16,4 1 128-16,-4 0-128 0,-7 2 128 0,8-2-128 16,-1-3 160-16,-7 5-160 0,0 0 128 0,0 0-128 15,0 0 0-15,0 0 0 0,0 0 0 0,0 0 0 0,0 0 0 16,0 0 0-16,0 0-320 0,0 0 64 0,0 0 0 0,0 0 0 31,0 0-256-31,0 0-32 0,0 0-16 0,0 0 0 16,0 0-1936-16,0 0-384 0,0 0-64 0,0 0-32 0</inkml:trace>
  <inkml:trace contextRef="#ctx0" brushRef="#br1" timeOffset="91749.918">10496 11475 17503 0,'-34'0'1552'0,"-2"0"-1232"16,-3 0-320-16,2-1 0 0,-1 0 832 0,5-1 128 15,3-2 0-15,6-3 16 0,2-2-672 0,3-2-144 16,2-4-32-16,1-1 0 0,3 2 640 0,4-5 112 0,3 0 16 0,2-7 16 16,3-2-320-16,1 1-64 0,5 4-16 0,2-2 0 15,2-4 304-15,2 3 48 0,2 1 16 0,1 1 0 16,1 1-432-16,4-1-64 0,0 2-32 0,3 1 0 15,0 3-144-15,4-1-16 0,1-2-16 0,1 6 0 16,-2 1 688-16,-3 3 144 0,1 1 16 0,1 3 16 31,1 3-1648-31,1 2-336 0,-3 6-64 0,0 1-16 0,-1 2 832 0,1 3 192 0,-1 4 0 0,-1 1 0 16,-1 2 0-16,-3 0 0 0,-4 1 0 0,-2 2-144 16,-1 1 144-16,-6 0 0 0,-1 1-144 0,-3 0 144 15,-4 0 0-15,-4-2 0 0,-5 4-144 0,-2-2 144 16,-6-3 0-16,-2 2 0 0,-1 6 0 0,-2-5 0 0,-3-4 128 15,2-2-128-15,-1-4 0 0,3-3 0 0,2-5 192 0,2-4-48 16,1-3-16-16,3-4 0 0,5-3 64 0,0-3 16 16,-2-5 0-16,5-1 0 0,4-3-368 0,3-3-80 15,2-3-16-15,4-3 0 0,2-1-64 0,2-1 0 16,1-2-16-16,5 0 0 0,8 1 80 0,5 2 32 16,-2-1 0-16,3 0 0 0,-1 0 80 0,2 4 16 15,0 7 0-15,-1 3 0 0,2 6 128 0,0 3 0 16,0 2 0-16,0 9 0 0,-1 9 0 0,0 7 0 15,-4 4 128-15,0 4-128 0,-1 5 0 0,-5 3 128 16,-3 4-128-16,-3 1 0 0,-4-1 0 0,-8 1-208 16,-7 1 16-16,-2 0 16 0,-7-3 176 0,0-1 0 15,-6-3 0-15,-2-1 0 0,-3-4 192 0,-1-1 112 0,-1-5 16 16,2-4 16-16,1-1 304 0,2-5 64 16,3-5 16-16,0-1 0 0,3-6-112 0,2-3-32 15,3-2 0-15,-2-3 0 0,4-3-176 0,1-4-32 0,1-2-16 0,3-3 0 16,2-1-128-16,2-2-32 0,2-3 0 0,4 2 0 15,3 3-192-15,3 1 0 0,3 2 0 0,0 3 0 16,3 1-240-16,0 4 64 0,3 4 16 0,2 0 0 16,2 5-32-16,1 2 0 0,0 5 0 0,2 5 0 31,-3 5-176-31,0 2-32 0,-1 4-16 0,-4 2 0 0,0 1-1488 16,-4 5-288-16,-3 0-64 0,-3-2-16 0,-7-2-928 0,-3-6-176 15</inkml:trace>
  <inkml:trace contextRef="#ctx0" brushRef="#br1" timeOffset="92604.544">8799 11126 22111 0,'-11'-9'1968'0,"1"1"-1584"16,1-2-384-16,0 5 0 0,1 1 992 0,8 4 112 16,0 0 32-16,-7-2 0 0,7 2-944 0,0 0-192 0,0 0 0 0,0 0 0 15,0 0-176-15,-3 8 0 0,1 1 0 0,0-1 0 16,1 1 176-16,-2 2-192 0,0 4 192 0,0 0-192 15,0 4 192-15,-3 5 0 0,2 4 0 0,0 3 128 16,-1 0 192-16,0 2 64 0,1 2 0 0,2-3 0 16,2-4-80-16,0-3-16 0,2-1 0 0,1-3 0 15,0-1-32-15,3-3-16 0,3-1 0 0,0-3 0 16,-4 0-32-16,4-1 0 0,-1-1 0 0,2-5 0 16,2-2 48-16,-2 2 16 0,1-3 0 0,2 1 0 15,2-4 80-15,2 0 16 0,-1 0 0 0,3-2 0 16,2-1-176-16,2 1-48 0,3-4 0 0,0 1 0 0,0 0-144 15,0-2 0-15,1 0 0 0,-1 0 128 16,1 3-128-16,0 0 0 0,-3-2 0 0,2 1 0 0,-2-1 0 16,0 1 0-16,-2-2 0 0,-1 2 0 15,-1-1-448-15,-2-1-32 0,1 1 0 0,0 1 0 16,-6 1-1888-16,0 1-368 0,-2-1-80 0</inkml:trace>
  <inkml:trace contextRef="#ctx0" brushRef="#br1" timeOffset="92866.766">8728 11475 18431 0,'-3'-5'1632'0,"-4"0"-1312"0,0 3-320 0,7 2 0 16,-4-5 1696-16,4 5 272 15,0 0 48-15,4-6 16 0,-4 6-1440 0,11-4-272 0,3-2-64 16,2 0-16-16,5 0-112 0,1 1 0 0,4-1-128 0,4-1 192 15,3-4-32-15,6 0-16 0,5 3 0 0,0-1 0 16,-2-2 0-16,2 2 0 0,2-1 0 0,-5 3 0 16,1 0-144-16,0-1 0 0,-4 0 0 0,1 0 0 15,-3 1-160-15,-2-3-64 0,-2-2-16 0,-2 1 0 32,-3 0-1680-32,-1 2-320 0,-9-2-80 0,0-2-16 0</inkml:trace>
  <inkml:trace contextRef="#ctx0" brushRef="#br1" timeOffset="93206.167">8612 11035 22111 0,'-10'-8'1968'0,"2"-1"-1584"0,1 0-384 0,3 1 0 0,0 2 1408 0,7-2 192 16,3 0 32-16,3 3 16 0,0-1-1168 0,4-1-224 16,3-1-64-16,6 0 0 0,4 5-192 0,2-2 0 15,1 1 0-15,2-1 0 0,2-2 0 0,-1 1 144 16,1 1-144-16,3-1 128 0,2 0-128 0,2-1 192 16,-1 1-192-16,0-1 192 0,1 4-192 0,-2 1-144 0,-1 0 144 15,-4 0-208 1,-5-1-432-16,1 1-64 0,-5 0-32 0,-1-4 0 15,-4-4-336-15,-2 2-64 0,0 0-16 0,-3 1 0 16,-3-3-1248-16,-1 2-256 0</inkml:trace>
  <inkml:trace contextRef="#ctx0" brushRef="#br1" timeOffset="93613.602">8753 10569 26031 0,'-13'-11'1152'0,"2"5"240"0,0-1-1120 0,3 0-272 0,-1-1 0 0,4 3 0 0,1-1 176 0,4 6-32 16,-5-5 0-16,5 5 0 0,0 0-144 0,0 0 0 16,8-6-192-16,0 2 192 0,3 0-144 0,2 0 144 15,2 2 0-15,2 0 0 0,-2 1 0 0,3 0 128 16,1 1 0-16,3 0 16 0,-2 0 112 0,2-1 0 15,1-2 16-15,0 1 0 0,1-1-272 0,0 3 0 16,0 0 0-16,1-1 0 0,-3-2 144 0,0 0-16 16,0 1-128-16,0 1 192 0,0 0-192 0,-5 0 0 15,-2-2 0-15,-1 3 0 0,-4-2 128 0,-10 2-128 16,0 0 0-16,9-2 144 0,-9 2-144 0,0 0 0 16,0 0 0-16,0 0 0 0,0 0 0 0,-2-5 0 15,-6-2 0-15,-2 4 0 0,-5 1 0 0,-3-1 0 0,1 1 0 16,-4 0 0-16,-3 1 0 0,-1 1 0 0,1-1 0 0,1 1-176 15,1-2 176-15,1 1 0 0,1-1-144 0,1 0 144 16,1-1 0-16,0 0 128 0,2-2 0 0,-1 2 0 16,1-3-128-16,-2-1 0 0,0-2 144 0,-2 3-144 15,1 4 0-15,-2 1 0 0,-2 1-192 0,2 1 64 32,1 1-1792-32,1 4-336 0</inkml:trace>
  <inkml:trace contextRef="#ctx0" brushRef="#br1" timeOffset="104588.579">4635 5361 5519 0,'0'0'496'0,"0"0"-496"0,0 0 0 0,0-8 0 16,0 8 1280-16,3-7 144 0,1-2 48 0,-4 9 0 15,5-6-1472-15,-5 6-304 0,6-6-48 0,-6 6-16 16,0 0 176-16,9-2 48 0,-9 2 0 0,0 0 0 15,0 0 144-15,10 1 0 0,-10-1 0 0,0 0 0 0,0 0 192 0,0 0 64 16,0 0 0-16,2 9 16 0,-2-9 224 0,0 10 32 16,-1-1 16-16,1-9 0 0,-2 9-160 0,-1-2-16 15,3-7-16-15,-4 9 0 0,4-9 112 0,-3 9 32 16,3-9 0-16,-3 6 0 0,3-6 144 0,0 0 16 16,0 0 16-16,0 0 0 0,0 0 96 0,0 0 32 15,-8 0 0-15,8 0 0 0,-8 1-288 0,8-1-64 16,0 0-16-16,0 0 0 0,-7-1-176 0,7 1-48 15,0 0 0-15,0 0 0 0,0 0 128 0,0 0 32 16,0 0 0-16,-7-3 0 0,7 3 256 0,0 0 48 16,0 0 16-16,0 0 0 0,-1-8-128 0,1 8-32 15,3-10 0-15,3 0 0 0,0 2-240 0,0-1-48 16,3 0-16-16,0-1 0 0,2 0-96 0,2-2-128 16,1 1 176-16,0 0-176 0,1-1 160 0,0-1-160 0,0 0 128 0,3-2-128 15,1-1 160-15,3-2-160 0,3-2 192 0,3 3-192 16,-6-6 192-16,3 0-64 0,2-3 0 0,1 2-128 15,2 0 192-15,-2 1-192 0,0 0 192 0,-1 0-192 16,-2-3 144-16,2 4-144 0,-1 0 0 0,4-1 144 16,0 0-144-16,-1-1 0 0,4 1 144 0,0-4-144 15,3-1 0-15,0-1 0 0,0 0 0 0,0 0 128 16,1 0-128-16,-2 1 0 0,-2-3 0 0,0 2 0 16,-1 2 0-16,0 0 0 0,2 3 0 0,-1-1 0 15,1 0 0-15,-2-1 0 0,0 3 0 0,-1 1 0 16,-1 1 0-16,0 0 0 0,-2 1 0 0,-1-1 0 15,-2 1 0-15,-3 0 0 0,0 0 0 0,-2 2 128 0,1-2-128 16,1 2 0-16,-2 2 0 0,0 0 0 16,-1 0 0-16,0 0 128 0,1 2-128 0,2 0 0 0,-1-1 896 15,-2 3 128-15,-4-1 0 0,1 0 16 0,1 0-800 16,-1 2-240-16,3 0 0 0,-1 1 128 16,-5 0-896-16,1 2-192 0,2 1-16 15,-3-1-16-15,-2-1 768 0,1 0 224 0,0-2 0 0,-1 4 0 0,-2 1 0 0,0-1 0 16,-1-1 0-16,3 2 0 0,-2 2 0 0,1-1 0 15,-1-2 0-15,-1 0 0 0,-2 2 0 0,1-1 0 16,-7 6 0-16,6-4 0 0,-1-2 0 0,-5 6 0 16,5-6 0-16,-5 6 0 0,0 0 0 0,0 0 0 15,0 0 0-15,0 0 128 0,0 0-128 0,0 0 0 16,6-6-160-16,-6 6 160 0,0 0-304 0,0 0 48 16,0 0 0-16,0 0 0 0,0 0 64 0,0 0 32 0,0 0 0 0,0 0 0 15,0 0-96-15,0 0 0 0,0 0-16 0,0 0 0 16,0 0-64-16,0 0-16 0,0 0 0 0,0 0 0 15,4-7 0-15,-4 7 0 0,0 0 0 0,7-4 0 16,-1-1 352-16,-6 5-176 0,7-4 176 0,-7 4-128 16,7-4 128-16,-7 4 0 0,8 0 0 0,-8 0 0 15,7-3 0-15,-7 3 0 0,0 0 0 0,8-4 0 16,-8 4 0-16,5-4 128 0,-5 4-128 0,7-5 176 16,-7 5 240-16,5-3 48 0,0-2 16 0,-5 5 0 15,0 0-48-15,10-7-16 0,-5-2 0 0,4 3 0 16,-2 1-192-16,1 1-32 0,-2-2-16 0,0 0 0 15,1-3-176-15,0 1 160 0,-1 3-160 0,1-3 160 16,-2-1-160-16,0 3 0 0,-5 6 0 0,6-7 0 16,2-1 0-16,-2 1 0 0,0 0 0 0,0 2 0 15,-6 5 0-15,7-6 0 0,2 1 0 0,0-1 0 0,-2-2 0 16,0 2 0-16,1 0 0 0,-8 6 0 0,4-10 192 0,4 2-32 16,0 1-16-16,1 1 0 0,-5 2-144 0,3-1 128 15,-1-2-128-15,1 1 128 0,0 2-128 16,0 0 0-16,-7 4 0 0,8-7 0 0,-3 0 0 0,3 2 0 15,-8 5 0-15,7-1 0 0,-7 1 0 0,0 0 0 16,0 0 0-16,0 0 0 0,9-2-128 0,-9 2-16 16,0 0 0-16,0 0 0 15,0 0-432-15,0 0-96 0,0 0-16 0,0 0-8112 16,5 7-1632-16</inkml:trace>
  <inkml:trace contextRef="#ctx0" brushRef="#br1" timeOffset="105048.627">6660 3420 19343 0,'-17'-3'848'0,"10"2"192"0,-3 1-832 0,1 0-208 0,1 0 0 0,8 0 0 0,0 0 1792 15,-6 3 320-15,6-3 64 0,0 0 16 0,-8 4-1680 0,8-4-320 16,0 0-192-16,0 0 192 0,0 0-192 0,0 0 0 16,0 0 0-16,0 0 128 0,0 0-128 0,0 0 0 15,0 0 0-15,7 6 0 0,-7-6 224 0,12-1-32 16,0-4-16-16,1 1 0 0,1-1-176 0,3 0 0 15,0-2 144-15,0 2-144 0,2 0 144 0,-2 2-144 16,-1 0 192-16,0 1-192 0,3 1 0 0,-3 3 0 16,0 2 0-16,-1 4 0 0,-4-2 0 0,1 3 0 15,0 0 0-15,-1 4 0 0,-4 4 432 0,1 0-32 16,-6-2 0-16,-1 2 0 0,-2 5 48 0,0 0 16 16,-7 1 0-16,0 0 0 0,-5 1-128 0,0 1-16 15,1 2-16-15,-1 1 0 0,-3-3-112 0,1 0-32 0,-2 1 0 16,2-2 0-16,2-2-304 0,1-2-64 0,-4-3-16 15,3-1-9632-15,3-3-1920 0</inkml:trace>
  <inkml:trace contextRef="#ctx0" brushRef="#br1" timeOffset="106568.585">7490 3876 13823 0,'0'0'1216'0,"0"0"-960"16,0 0-256-16,0 0 0 0,0 0 912 0,0 0 144 0,0 0 32 0,0 0 0 15,0 0-544-15,0 0-96 0,0 0-32 16,10-2 0-16,-1-1-160 0,-2-4-48 0,-2-1 0 16,1-6 0-16,0-4 16 0,-1-2 0 0,1-2 0 0,1 0 0 15,-2-6 48-15,1 0 16 0,-1-1 0 0,1 1 0 16,0-2 128-16,-1 1 32 0,0 0 0 0,3-1 0 16,-1-1 80-16,1-2 32 0,1-3 0 0,-2 1 0 15,-5-1 64-15,4-1 16 0,1-5 0 0,2 1 0 16,-1 2-144-16,2 0-32 0,1 0 0 0,2 1 0 15,0 2-272-15,0 1-64 0,2 2-128 0,-2-1 192 16,1 0-192-16,0 2 0 0,0 0 0 0,-1 4 0 16,0 5 0-16,0 2 0 0,0 2 0 0,-3 1 0 15,0 1 0-15,-1 3 0 0,-1 3 0 0,-2 2 0 16,3 4 0-16,-1 2-128 0,-8 3 128 0,9 0 0 0,-9 0 0 16,12 4-192-16,1 1 192 0,-2 4-160 0,-1 2 160 0,1 5 0 15,0 3-144-15,0 5 144 0,-1 0 0 0,0 3 0 16,-1 3 0-16,2 1 0 0,-1 0 0 0,-1-1 0 15,-1 1 0-15,1 2 0 0,1 0 0 0,-4 2 288 16,2-1-48-16,-3 1-16 0,2 0 32 0,-2 0 0 16,-1-1 0-16,-1 0 0 0,4-1 704 0,-6-1 160 15,-5-2 32-15,3-2 0 16,5 0-1680-16,-3-3-336 0,-1-2-64 0,0 0-16 0,0-5 1584 0,1 1 320 16,-1-4 64-16,1-1 16 15,-2-2-2176-15,1-1-432 0,0-1-96 0,0-1 0 16,-5 1-1296-16,5-10-256 0,0 0-48 0</inkml:trace>
  <inkml:trace contextRef="#ctx0" brushRef="#br1" timeOffset="106829.328">7768 3333 23039 0,'-7'-10'2048'0,"1"1"-1648"0,-2-1-400 0,2 3 0 16,6 7 1136-16,-4-8 144 0,-2-2 16 0,4 1 16 15,3 2-464-15,-1 7-80 0,0 0-32 0,0 0 0 16,8-9-608-16,0 2-128 0,0 4 0 0,3 1 0 0,0-3 0 0,4 1 0 16,0-2 0-16,0 1 0 0,1-1 0 0,0 2 0 15,1 0-128-15,4-3 128 0,0-1 0 0,1 1 0 16,0-2 0-16,0 0 0 0,0-2-176 0,0 0 176 15,4 0-160-15,2 0 160 0,-5-2-288 0,1 1 32 16,-4 1 16-16,-1-1 0 16,2 0-1952-16,-4-1-400 0</inkml:trace>
  <inkml:trace contextRef="#ctx0" brushRef="#br1" timeOffset="107504.967">7007 2583 27647 0,'-8'-8'1216'0,"8"8"256"0,0 0-1168 16,0 0-304-16,0 0 0 0,0 0 0 0,0 0 512 0,6-4 32 15,1-1 16-15,2 1 0 0,-1 1-560 0,3-2 0 16,-2 0 0-16,4-1 0 0,3 0 0 0,-1-2 0 15,2 2 0-15,0-1 0 0,4-3 0 0,1 0 0 16,4 0-176-16,2-2 176 0,-1-2-128 0,1-1 128 16,1 2 0-16,-1-2 0 0,1-1 0 0,2 0-128 15,0-3 128-15,2 0 0 0,1 4 0 0,3 0 0 16,2 0 0-16,2 2 0 0,-1 3 0 0,1-2 0 16,-1-1 176-16,1 0-176 0,0 1 240 0,-3 0-64 15,0 1-16-15,-4 0 0 0,2 1 32 0,3 1 0 16,-2 0 0-16,3 1 0 0,-2 0-192 0,2-1 128 15,-6 3-128-15,-1 0 128 0,-1-2-128 0,-4 0 0 0,0 1 0 16,-5-1 128-16,0 1-128 0,-2 1 0 16,-4-1 0-16,1 0 0 0,-1 2 0 0,-2-2 0 0,-2-1 0 0,-2 0 0 15,0 1 0-15,-3 2 0 0,1 0 0 0,-9 5 0 16,5-6 0-16,-5 6 0 0,0 0 0 0,0 0 0 16,0-8 208-16,0 8-32 0,-5-9-16 0,-4 2 0 15,0-1 224-15,-4 1 64 0,-4 0 0 0,2-1 0 16,-2 1-112-16,0 2-16 0,-2 0 0 0,-2 1 0 15,0-3 192-15,-3 1 16 0,0-2 16 0,-1 0 0 16,0 1-96-16,0 1-32 0,-3 0 0 0,0 1 0 16,2 4-272-16,1 0-144 0,2 0 160 0,1 0-160 15,0 0 0-15,3 1 0 0,1 3 0 0,3-1 0 16,0-2-1136 0,3 5-272-16,0 4-48 0,1 2-14016 0</inkml:trace>
  <inkml:trace contextRef="#ctx0" brushRef="#br1" timeOffset="109092.449">4211 5234 7359 0,'0'0'320'0,"0"0"80"0,0 0-400 0,0 0 0 0,0 0 0 0,0 0 0 15,0 0 2176-15,0 0 368 0,0 0 64 0,0 0 16 16,0 0-1840-16,0 0-352 0,-2-8-80 0,2 8-16 15,0-8-112-15,0 8-32 0,0-7 0 0,0 7 0 16,0 0-64-16,0 0 0 0,0 0-128 0,0 0 192 16,0 0-48-16,0 0-16 0,0 0 0 0,0 0 0 15,0 0 208-15,0 13 48 0,1 3 0 0,-1 4 0 16,-1 2 0-16,0 4 16 0,1 1 0 0,1 4 0 16,-2 0-64-16,0 4-16 0,-1 3 0 0,2 0 0 15,-1-4-64-15,-2-2-32 0,-1-4 0 0,1 0 0 16,3-4-80-16,-3 0-16 0,-2-4 0 0,2-2 0 15,0-3-128-15,2-2 160 0,0 0-160 0,0-2 160 0,1-11-160 16,0 0-224-16,0 0 48 0,0 0 16 16,0 0-2112-16,0 0-416 0</inkml:trace>
  <inkml:trace contextRef="#ctx0" brushRef="#br1" timeOffset="109402.28">4380 5220 8511 0,'0'0'384'0,"0"0"64"0,0 0-448 0,0 0 0 0,0 0 0 0,0 0 0 15,0 0 848-15,0 0 80 0,0 0 16 16,0 0 0-16,0 0-112 0,0 0 0 0,0 8-16 0,-2 2 0 15,2 1-48-15,-1 2 0 0,-1 4 0 0,1 2 0 16,-1 2-80-16,1 3-32 0,1 2 0 0,0 3 0 16,-4-1-16-16,2 2 0 0,0 0 0 0,1 2 0 15,-2 2-208-15,2 0-48 0,-2 0-16 0,1-3 0 16,2-5-240-16,-2-3-128 0,0 1 160 0,2-4-160 16,2-3 128-16,-1-2-128 0,-1-2 0 0,0-1 0 15,2-2-128-15,2-1-128 0,-4-9-32 0,0 0 0 16,7 9-1776-16,0-4-368 0</inkml:trace>
  <inkml:trace contextRef="#ctx0" brushRef="#br1" timeOffset="109736.728">4652 4986 16575 0,'0'0'1472'0,"0"0"-1168"0,0 0-304 16,0 0 0-16,0 0 1472 0,4 11 256 0,-3 0 32 16,1 6 16-16,5 5-1152 0,-1 4-240 0,-1 1-32 15,-2 3-16-15,1 5-128 0,1 2-16 0,-2 3-16 0,-1 5 0 16,-1 4-16-16,-1 8 0 0,-1 7 0 0,0 1 0 15,-2 0-160-15,1-3 128 0,-5-4-128 0,1-4 128 16,2-5-128-16,-3-3 0 0,1-4 0 0,4-4 0 31,-4-6-384-31,2-6-96 0,0-5-32 0,2-8 0 16,2-13-768-16,0 0-176 0,-6 6-16 0</inkml:trace>
  <inkml:trace contextRef="#ctx0" brushRef="#br1" timeOffset="109960.232">4839 5122 15663 0,'0'0'1392'0,"-3"11"-1120"15,-1-1-272-15,0 3 0 0,3 4 1360 0,0 6 224 16,1 6 32-16,-2 4 16 0,1 3-608 0,1 6-112 15,1 3-16-15,-1 5-16 0,-2 3-224 0,1 3-32 16,0-2-16-16,2-1 0 0,1-1-384 16,2 0-80-16,-2-3-16 0,3-2-8176 15,3-6-1632-15</inkml:trace>
  <inkml:trace contextRef="#ctx0" brushRef="#br1" timeOffset="111076.554">4736 6226 5519 0,'0'0'496'0,"-2"8"-496"16,2-8 0-16,-5 10 0 0,2-3 2080 0,0 1 320 16,-1 2 64-16,4-10 16 0,0 0-1648 0,0 9-320 15,-1 0-64-15,1-9 0 0,1 9-144 0,2 0-32 16,-3-9 0-16,0 9 0 0,0-1 112 0,0-8 0 16,0 0 16-16,0 0 0 0,0 0 208 0,0 0 32 15,0 0 16-15,0 0 0 0,0 0-32 0,0 0-16 0,0 0 0 0,0 0 0 16,0 0 32-16,0 0 0 0,7-1 0 0,1-6 0 15,-4-2-48-15,1-3 0 0,-1-3 0 0,2-4 0 16,4-4-96-16,-3-2-32 0,2-2 0 16,2-2 0-16,1-6-128 0,1 0-16 0,-2-1-16 0,3-1 0 15,0-2-32-15,1 3 0 0,1 1 0 0,-3 3 0 16,-1-1 0-16,0 3 0 0,2 2 0 0,1 1 0 16,-3-3-96-16,-1 2-32 0,0 0 0 0,1 3 0 15,0 1-144-15,-3 3 128 0,-1 3-128 0,0-1 128 16,2 3-128-16,1 1 0 0,-4-2 0 0,-1 3 0 15,0 1 0-15,-1 4 0 0,0 1 0 0,-2 1 0 16,0 0 0-16,-3 7 0 0,0 0 0 0,0 0 0 16,0 0 0-16,0 0 0 0,0 0 0 0,0 0 0 15,0 0 0-15,0 0 0 0,0 0 0 0,0 0 0 16,0 0 0-16,-7 12 0 0,-1 3 0 0,0 2 0 0,0-2 0 0,-1 2 0 16,0 1 0-16,-1 4 0 0,-3 3 0 15,-1 0 0-15,-3 5 0 0,3 1 0 0,-2 2 0 0,2 0 0 16,2 5 0-16,-2 4 0 0,-2-1 0 0,1 6 0 15,-2 2 144-15,2-3-144 0,-3-3 0 0,1 1 0 16,-2 0 0-16,1-2 0 0,-1-1 0 0,-1 1 0 16,-1-1 0-16,1 2 0 0,-1 1 0 0,3-5 0 15,1-7 0-15,3-5 128 0,1-4-128 0,3-4 0 16,1-4 0-16,1-4 128 0,3-2-128 0,5-9 0 16,0 0 0-16,0 0 0 0,0 0 0 0,0 0 0 15,0 0 0-15,5-11 128 0,0 0-128 0,4-5 0 0,0-6 0 16,3-6 0-16,3-3 0 0,1-3 0 0,1-2 0 15,1-4 128-15,3-4-128 0,-1 0 0 0,2 0 0 0,2-3 0 16,5-4 0-16,-3 0 0 0,1-1 0 0,-1 1 0 16,-2 1 0-16,2 3 0 0,0 1 0 0,-1 5 0 15,-2 0 0-15,-1 4-128 0,-1 1 128 0,-3 3 0 16,-1-1-144-16,-1 3 144 0,-1 2-160 0,-2 1 160 16,-2 3 0-16,-1 4 0 0,-1 5-128 0,-3 5 128 15,-1 4 0-15,-5 7 0 0,0 0 0 0,0 0 0 16,0 0 0-16,0 0 0 0,0 0 0 0,0 0 0 15,3 13 0-15,-3 4 0 0,-2 4 0 0,-1 3 0 16,-1 3 0-16,-2 4 0 0,-4 2 0 0,0 4 0 16,0 3 0-16,-2 0 0 0,0-2 0 0,0-2 0 15,1-1 0-15,-2 0 0 0,2 1 0 0,0-4 0 16,1-5 0-16,0-1 0 0,3-2 0 0,-1-2 0 16,2-3-560-16,-2-4-64 0,1-3-16 0,2-1-13328 15</inkml:trace>
  <inkml:trace contextRef="#ctx0" brushRef="#br1" timeOffset="111630.413">4802 5603 27695 0,'0'0'1216'0,"0"0"272"0,-7 0-1184 0,7 0-304 15,0 0 0-15,0 0 0 0,0 0 576 0,0 0 48 16,5-7 16-16,1 0 0 0,3 2-640 0,3-1 0 16,4-4 0-16,1-1 0 0,7-4 0 0,0-2 0 15,-5 0 0-15,3-3 0 0,0-2 0 0,3 1 0 16,-5 0 0-16,1 4 0 0,0 2 0 0,-4 3 0 15,-1 3-144-15,-1 2 144 0,-6 0-160 0,1 4 160 0,1 2-208 0,-4 4 80 16,-7-3 128-16,8 13 0 0,-3 5 0 0,0 7-128 16,-2 7 128-16,-1 5 0 0,-2 3 0 15,-2 4 0-15,-1 2 0 0,-2 3 0 0,1 1 0 0,-4-3 0 16,1-3 0-16,2-1 0 0,-2-1 0 0,2-1 128 16,-4-3-128-16,2-2 0 0,-2-5 0 0,3-2-8672 15,-2-4-1760-15</inkml:trace>
  <inkml:trace contextRef="#ctx0" brushRef="#br1" timeOffset="112600.768">4627 6626 20207 0,'0'0'896'0,"0"0"192"0,0 0-880 0,0 0-208 16,-5 7 0-16,5-7 0 0,0 0 576 0,0 0 80 15,0 0 16-15,0 0 0 0,0 0-544 0,0 0-128 0,0 0 0 16,0 0 0-16,0 0 0 0,0 0 0 0,0 0-192 0,0 0 192 16,-5-9 0-16,2 0 0 0,0 1 0 0,-2-2 0 15,1-1 0-15,-2 0 208 0,1-1 0 0,-1 0 0 16,1-2 304-16,-3-1 64 0,0 0 16 0,0-4 0 16,1-3-16-16,-4-1 0 0,2-1 0 0,-1-2 0 15,-1-1-192-15,0 3-32 0,1-2-16 0,-2 1 0 16,-1 1-112-16,0-3-32 0,0 0 0 0,-2-1 0 15,2 0-192-15,-1-2 128 0,0-3-128 0,-1 0 0 16,0 1 0-16,2-1 0 0,1-3 0 0,1 0 0 16,-2-2 128-16,1 4-128 0,1 0 0 0,1 1 0 15,-3-2 128-15,0 1-128 0,1 2 0 0,2 1 144 16,1 3-144-16,-1 1 0 0,0 1 0 0,-2-1 0 0,1 0 128 16,0 4-128-16,1 2 0 0,-3 3 128 0,1-1 16 0,2 4 0 15,1 2 0-15,0 0 0 0,-4-1-144 0,4 3 192 16,0 1-192-16,2 2 192 0,4-1-192 0,-3 1 0 15,1 3 0-15,0-2 0 0,2 3 0 0,3 4 0 16,-3-5 0-16,3 5 0 0,-2-6 0 0,2 6 0 16,-3-7 0-16,3 7 0 0,0 0 0 0,0 0 0 15,0 0 0-15,0 0 0 0,0 0-176 0,0 0 176 16,0 0-128-16,0 0 128 0,0 0-160 0,6 8 160 16,-6-8-192-16,5 13 192 0,-1 1-128 0,0 3 128 15,1 0 0-15,-1 4 0 0,-1-2 0 0,2 7-128 16,1 5 128-16,-1 2 0 0,0-1 0 0,2 2 0 15,-3 2-128-15,4 3 128 0,2 3 0 0,1 1 0 0,2 1 0 16,-3 2 0-16,0 2 0 0,2 1 0 16,-2-1 0-16,1-1 0 0,0-3 0 0,-1-1 0 0,-3-2 0 0,4-3 0 15,-4-2 0-15,2-2 0 0,-5-1 0 0,4-2 0 16,-2-2 0-16,0-2 0 0,2-5 0 0,-5-3 0 16,0-2 0-16,2-4 0 0,-2-2 0 0,-2-3 0 15,-1-8 0-15,0 0 128 0,0 0-128 0,0 0 0 16,0 0 128-16,0 0-128 0,6-7 0 0,-4 0 144 15,-2-3-144-15,-1-4 0 0,1-2 144 0,-1-5-144 16,-3-1 0-16,1-2 0 0,-4-3 0 0,3 1 128 16,1-1-128-16,-5-2 0 0,0-2 0 0,1-1 0 15,0-3 0-15,-3 0 128 0,-2-1-128 0,1-5 0 16,-2-4 0-16,0 2 0 0,-2 2 0 0,1 2 0 0,0 0 0 16,0 3 0-16,0-1 0 0,-1 1 0 15,-4-2 0-15,-1-3 0 0,2-1 0 0,2-1 0 0,4 6 0 16,1 3 0-16,2 3-160 0,0 5 160 0,2 2-224 0,0 6 64 15,3 2 16-15,2 3 0 0,2 1-112 0,0 3-32 16,0-1 0-16,0 10 0 16,0-5-272-16,0 5-48 0,0 0-16 0,0 0 0 15,0 0-176-15,7-3-32 0,-7 3-16 0,0 0 0 16,12 4-1040-16,0 5-208 0</inkml:trace>
  <inkml:trace contextRef="#ctx0" brushRef="#br1" timeOffset="113054.536">3735 5963 20271 0,'-13'-2'1792'0,"13"2"-1424"0,0 0-368 0,0 0 0 16,-7-8 848-16,4-1 112 0,0 0 0 0,3-5 16 0,1-2-304 15,2-3-64-15,-2-2-16 0,3-3 0 0,5-2-224 0,-2-3-48 16,2-3-16-16,-2-2 0 0,3-2-304 0,1-2 160 15,0-1-160-15,1-3 128 0,2-2-128 0,-1 2 0 16,-4 0 0-16,3 5 128 0,2 4-128 0,0 3 0 16,-1 3 0-16,2 3 0 0,-4 4 0 0,2 3 0 15,1 2 0-15,-2 1 0 0,-1-2 0 0,-2 4 0 16,5 3 0-16,1 4 0 0,-2 1 0 0,0 4 0 16,3 6 144-16,1 3-16 0,3 3-128 0,0 4 192 15,1 3-64-15,0 5 0 0,2 3-128 0,-4 1 0 16,1 3 0-16,2 0 0 0,-1-1 0 0,0 5 0 15,1 2 0-15,-1 1 0 0,4-3 0 0,-3 1-160 0,1 0 160 16,2 0-12416-16</inkml:trace>
  <inkml:trace contextRef="#ctx0" brushRef="#br1" timeOffset="116326.047">4772 5245 13823 0,'-12'1'1216'0,"6"1"-960"0,-2 0-256 0,-1-1 0 16,-1-2 864-16,2 2 128 0,8-1 32 0,-7 3 0 16,-1-6-448-16,0 3-64 0,8 0-32 0,0 0 0 15,-7 0-272-15,0 0-48 0,7 0-16 0,0 0 0 16,0 0 96-16,0 0 16 0,-8 0 0 0,8 0 0 16,0 0-16-16,0 0 0 0,0 0 0 0,0 0 0 15,0 0-240-15,0 0 0 0,0 0 128 0,0 0-128 16,0 0 240-16,7-5 0 0,1-3 0 0,-3 2 0 15,3 0 208-15,0 0 64 0,3-2 0 0,3-1 0 0,-1-1 0 0,2-1 0 16,2-1 0-16,2-2 0 0,3-4-192 16,1-1-16-16,2 2-16 0,0-4 0 0,2-3-96 0,-2 0 0 15,4-1-16-15,0 0 0 0,2-1-176 0,0 1 192 16,0 2-192-16,-3 0 192 0,0-2-192 0,0 0 192 16,-1-3-192-16,4 0 192 0,1-3-64 0,1 0-128 15,0-2 192-15,1 2-64 0,4 3-128 0,1-2 0 16,-3-1 144-16,0 2-144 0,1 2 0 0,-2-1 128 15,-1 1-128-15,1 1 0 0,-1-2 0 0,1 1 0 16,-1-2 0-16,1 0 0 0,0 1 0 0,-2-2 0 16,-1 0 0-16,0 1 0 0,1 2 0 0,-3 2 144 15,-2 3-144-15,-1-2 0 0,0 0 272 0,-1 3-48 16,2 0-16-16,-1 0 0 0,-2 1-80 0,3 1 0 16,-1 2-128-16,1-1 192 0,-4-1-192 0,0 2 0 15,-3 0 128-15,2 2-128 0,-2 0 0 0,1 0 0 0,0 2 0 16,-1 1 0-16,-3 1 0 0,-2 1 0 0,1 0 0 0,-2 0 0 15,-2 1 0-15,1 1 0 0,-1-1 0 0,0 1 0 16,-1 0 0-16,-1 0 0 0,0-4 0 0,0 2 0 16,-4 3 0-16,1 3 0 0,-1 0 0 0,2 0 0 15,0-3 0-15,-2 3 0 0,-7 4 0 0,10-3 0 16,0-4 0-16,0 2 0 0,-3-1 0 0,0 2 0 16,-7 4 0-16,6-6 0 0,0 2 0 0,2 0 0 15,1 2 0-15,-9 2 0 0,0 0 0 0,7-1 0 16,-7 1-336-16,11-2 32 0,-2 2 16 0,-2-2 0 15,-7 2-608-15,0 0-112 0,7-4-16 16,-7 4-16-16,10 2-1536 0,-10-2-304 0</inkml:trace>
  <inkml:trace contextRef="#ctx0" brushRef="#br1" timeOffset="116756.662">6421 3436 20271 0,'-2'-6'1792'0,"2"6"-1424"0,0 0-368 0,-2-8 0 16,2 0 1504-16,0 8 224 0,5-7 64 0,5 1 0 15,2 2-1328-15,1-1-256 0,2 4-48 0,1-2-16 16,3 1-144-16,3-1 0 0,0-2 0 0,3 0 128 16,2-1-128-16,1 3 0 0,2 0 0 0,1 0 0 15,-2 1 0-15,2 2 0 0,-1 2 0 0,-1 3 0 16,-2 0 0-16,-4 2-176 0,0-1 176 0,-4 4-128 15,-1 2 128-15,-3 3-160 0,-1 0 160 0,-2 3-160 16,-5-2 160-16,-3 3 0 0,0 2 0 0,-4 2 0 16,-4 1 0-16,0 3 192 0,-6 0-32 0,-2 4-16 0,-1 2 304 15,-3 1 48-15,-1-4 16 0,-5 0 0 16,-2 1-256-16,0 2-32 0,1-1-16 0,1-1-8944 16,-1-1-1792-16</inkml:trace>
  <inkml:trace contextRef="#ctx0" brushRef="#br1" timeOffset="118960.845">5029 5007 911 0,'0'0'0'0,"0"0"0"0,0 0 0 15,0 0 0-15,0 0 2368 0,0 0 400 16,0 0 80-16,0 0 16 0,0 0-2192 0,0 0-432 0,0 0-96 0,3 9-16 16,-3-9 16-16,0 9 0 0,-1 0 0 0,1-9 0 15,0 0 80-15,0 0 16 0,-1 10 0 0,1-10 0 16,0 0 0-16,0 0 0 0,-1 8 0 0,1-8 0 16,-5 9 224-16,5-9 48 0,0 0 16 0,0 0 0 15,0 0 96-15,0 0 16 0,0 0 0 0,0 0 0 16,-4 7 0-16,4-7 16 0,0 0 0 0,0 0 0 15,0 0 128-15,0 0 32 0,0 0 0 0,0 0 0 16,0 0-64-16,0 0-16 0,0 0 0 0,0 0 0 16,-6-4-112-16,6 4-32 0,-6-5 0 0,1-1 0 15,4-1-272-15,-1-1-48 0,0-1-16 0,-3-1 0 16,3-2-128-16,0 0-128 0,1 1 192 0,-1-2-192 0,-2-1 144 16,0-1-144-16,-3-1 0 0,3-1 144 0,0 2-144 15,-1 0 0-15,-1-2 0 0,0 2 0 0,2-1 0 0,0 1 0 16,0-1 144-16,-5 1-144 0,-1-3 144 0,1 1-144 15,2 0 192-15,-2 1-192 0,-2-2 192 0,0 0-192 16,2 0 192-16,-1 3-192 0,0 1 144 0,0 1-144 16,1 1 0-16,0-2 144 0,-2-2-144 0,2 2 0 15,0 1 144-15,1 3-144 0,2 3 0 0,-1 0 0 16,0-2 0-16,1-1 0 0,-1 3 0 0,2-1 0 16,-1 1 0-16,2 0 128 0,1 2-128 0,-1-1 0 15,-1 0 0-15,1 0 0 0,0 1 0 0,4 5 0 16,-2-6 0-16,2 6 0 0,-5-4 0 0,5 4 0 15,0 0 0-15,0 0-128 0,-6-5 128 0,2 2 0 0,-1-1 0 16,5 4 0-16,0 0 0 0,0 0-128 16,0 0 128-16,0 0 0 0,0 0 0 0,0 0 0 0,-7 3 0 15,7-3-128-15,0 0 128 0,0 0 0 0,0 0 0 0,0 0-128 16,0 0 128-16,0 0 0 0,-5 4 0 0,5-4 0 16,0 0 0-16,0 0 0 0,0 0 0 0,0 0 0 15,0 0 0-15,0 0 0 0,0 0 0 0,0 0 0 16,0 0 0-16,0 0 0 0,0 0 0 0,0 0 0 15,-5 7 0-15,5-7 0 0,0 0 0 0,0 0 0 16,-5 9 0-16,1 0 0 0,2-1 0 0,2-8 0 16,-7 6 0-16,0 1 0 0,0 0 0 0,-1 3 0 15,0-1 0-15,0 4 0 0,-3 0 0 0,0 2 0 16,-2-3 0-16,0 1 0 0,-7 0 0 0,5 4 0 0,3 2 128 16,-3 2-128-16,-3 0 128 0,1 0-128 15,1-1 0-15,1-1 144 0,-1 2-144 0,1-1 0 0,-2-1 144 16,4 0-144-16,2-4 0 0,0-2 144 0,0 0-144 0,2-2 0 15,-1-2 0-15,2 0 0 0,0 0 0 0,0 0 0 16,2 1 0-16,0-4 0 0,6-6 0 16,0 0 0-16,-7 6 0 0,7-6 0 0,-8 6 0 0,1-1 0 15,7-5 0-15,0 0 0 0,-7 5 0 0,7-5 0 16,0 0 0-16,0 0 0 0,0 0 0 0,0 0 128 16,-6-1-128-16,6 1 0 0,0 0 0 0,0 0 0 15,0 0 0-15,0 0 0 0,0 0 0 0,0 0 0 16,0 0-176-16,5-6 176 0,-5 6-128 0,5-7 128 15,0-2-128-15,1 0 128 0,-1 1-144 0,4 0 144 16,-1-1-160-16,3-2 160 0,1-3-192 0,-1-2 48 16,2 1 16-16,1-1 0 0,3-2 0 0,-2 0 0 15,0-3 0-15,4 2 0 0,6-2 128 0,-5 1 0 0,-3 0 0 0,2-1 0 16,-1 1 0-16,3 2 0 0,-2 0 0 0,1 3 0 16,0-1 0-16,-2 3 0 0,-1 2 0 0,-1 0 0 15,-4-2 0-15,0 4 0 0,2 0 0 0,-4 3 0 16,-1-1 0-16,2 4 0 0,-2-3 0 0,0 2 0 15,-9 4 0-15,9-7 0 0,-3 2 0 0,-6 5 0 16,8-6 0-16,-8 6 0 0,9-1 0 0,-9 1 0 16,9-4 0-16,-9 4 0 0,6-6 0 0,-6 6 0 15,9-3 0-15,-9 3 0 0,7-5 0 0,-7 5 0 16,0 0 0-16,0 0 0 0,0 0 0 0,0 0 0 16,0 0 0-16,0 0 0 0,7-3 0 0,-7 3 0 0,0 0 0 15,0 0 0-15,0 0 0 0,0 0 0 0,0 0 0 0,0 0 0 16,0 0 0-16,0 0 0 0,0 0 0 0,0 0 0 15,0 9 0-15,0-9 0 0,0 10 0 0,2-1-128 16,1-1 128-16,-1 3 0 0,1 0 0 0,1 0 0 16,-1 0 0-16,0 1-128 0,-1 1 128 0,2 2 0 15,-1 2 0-15,3 0-128 0,-3 3 128 0,1 2 0 16,0 0 0-16,1 0 0 0,-2-4 0 0,2 0 0 16,1 1 0-16,-1 0 0 0,-1-2 0 0,3 4 0 15,0-3 0-15,-1 0 0 0,-3-2 0 0,-2-1 0 16,4 0 0-16,0 0 0 0,2-1 0 0,-2 0 0 15,0-2 0-15,-1-1 0 0,-3-1 0 0,1-3 0 16,3 4 0-16,-2-2 0 0,0 0 0 0,-1 0 0 0,-2-3 0 16,0-6 128-16,0 0-128 0,0 0 0 0,0 0 0 0,0 0 128 15,0 0-128-15,0 0 0 0,0 0 128 0,0 0-128 16,0 0 128-16,0 0-128 0,0 0 128 0,0 0-128 16,-6-5 0-16,6 5 144 0,0 0-144 0,0 0 0 15,-9-9 128-15,4 0-128 0,3 2 0 0,-2 0 0 16,-1 0 0-16,5 7 0 0,0 0 0 0,-9-5 0 15,2-3 0-15,0 2 0 0,-1-2 0 0,2 0 0 32,2-1-464-32,-1 1-48 0,-2-2-16 0,3 1 0 0,0 1-2368 15,2-1-480-15</inkml:trace>
  <inkml:trace contextRef="#ctx0" brushRef="#br0" timeOffset="125028.439">4228 4932 5519 0,'0'0'496'0,"0"0"-496"0,-8-3 0 0,8 3 0 15,0 0 3488-15,0 0 608 0,0 0 112 0,0 0 16 16,0 0-2752-16,0 0-544 0,0 0-112 0,0 0-32 16,0 0-640-16,0 0-144 0,0 0 0 0,0 0 0 15,0 0 0-15,7-4 0 0,-7 4 0 0,0 0 0 16,0 0-128-16,8-2 128 0,-8 2 0 0,0 0 0 16,8-4 0-16,-8 4-128 0,10-1 128 0,-10 1 0 0,0 0 0 0,7-5 0 15,-2-2 0-15,2-1 0 0,-2 1 240 0,2-2-48 16,-4-2-16-16,3 1 0 0,-1 0 224 15,1-2 48-15,-2 0 16 0,2 0 0 0,0-3 48 0,2 0 0 16,1-1 0-16,-2-1 0 0,0 2-192 0,1-2-16 16,3 0-16-16,0 0 0 0,-1 2-112 0,1-2-32 15,1 0 0-15,0 1 0 0,-1 4-144 0,0 1 0 16,0 1 0-16,2-1 0 0,-2 0 0 0,1 0 128 16,-1 3-128-16,0 1 128 0,-3 2-128 0,1 1 0 15,-2 0 0-15,-7 4 0 0,0 0-176 0,9 2 176 16,-9-2-128-16,0 0 128 0,9 5 0 0,-3 1 0 15,-6-6 0-15,7 11-128 0,0 0 128 0,-4 1 0 0,1 2 128 16,2 3-128-16,-1-2 288 0,0 3-16 16,2 0 0-16,-1 2 0 0,-1-1-128 0,2 2-16 0,0-3-128 0,0 1 192 15,0 0-192-15,2 0 144 0,-4-3-144 0,5-1 128 16,-3 1-128-16,2-2 0 0,-3 0 0 0,3 0 128 16,-4-1-128-16,4-2 0 0,-3-2 0 0,0 1 0 15,0 1 0-15,-1-3 0 0,0 2 0 0,0-2 0 16,-1-1 0-16,0-1 0 0,-2 4 0 0,-2-10 0 15,0 0 0-15,5 10 0 0,-4 0 0 0,-1-10 0 16,0 0 0-16,0 0 0 0,1 8 0 0,-1-8 0 16,0 0-240-16,0 0 80 0,0 0 16 0,0 0 0 15,0 0 144-15,0 0-208 0,0 0 80 0,0 0 128 16,0 0 0-16,0 0 0 0,0 0 0 0,0 0 0 16,0 0 0-16,0 0 0 0,0 0 0 0,0 0 0 0,0 0 0 15,-6-9 0-15,1-1 0 0,0 2 0 0,4 0 0 16,-3 1 0-16,1-1 0 0,-1-1 0 0,1-2-160 0,2 1 160 15,-1 0 0-15,-3 2-144 0,2-3 144 16,1 0-160-16,0-1 160 0,0-1-160 0,-3-1 160 0,2 0 0 16,-1-2 0-16,1 1 0 0,1 1 0 0,-3-2 0 15,1-2 0-15,0 0 0 0,-1 2 0 16,0-1 0-16,-1 1 0 0,-1-1 0 0,-1 1 0 0,1-1 0 16,0-1 0-16,-1 2 0 0,0-3 0 0,-1 3 0 15,1 1 0-15,-1 3 0 0,3 1 0 0,0 3 0 16,-3-1 0-16,1 0 0 0,2 2 0 0,-1 3 0 15,0 0 0-15,7 4 0 0,-7-5 0 0,1 2 0 16,6 3 0-16,-5-3 0 0,5 3 0 0,-6-5-128 16,6 5 128-16,0 0 0 0,0 0 0 0,0 0-160 0,0 0 160 0,0 0 0 15,0 0-192-15,0 0 192 0,0 0-192 0,-6 6 192 16,6-6-192-16,-6 6 192 0,6-6-192 0,-8 8 192 16,2-1 0-16,0-1-128 0,2 1 128 0,-1 2 0 15,2-1 0-15,-3 0 0 0,0-1 0 0,-2-2 0 16,0 5 128-16,-3 0-128 0,4 1 0 0,-6 1 144 15,-3 2-144-15,1 0 128 0,1-1-128 0,-3 2 128 16,1 1-128-16,-1-1 0 0,-2-2 0 0,2 1 128 16,0 0-128-16,2 0 128 0,1-2-128 0,-1-1 128 15,1-2-128-15,3-1 0 0,-3-2 0 0,3 0 128 16,1-1-128-16,1 0 0 0,1-2 0 0,2-1 0 16,6-2 0-16,-9 3 0 0,0 0 0 0,9-3 0 0,0 0 0 15,-8 3 0-15,0 1 0 0,8-4 0 0,0 0 0 16,0 0 0-16,0 0 0 0,0 0 0 0,0 0-224 0,0 0 80 15,5-9 16-15,3 3 0 0,-3-2 128 16,5 0 0-16,0 0-144 0,2-1 144 0,1-2 0 0,2-1 0 16,-1-1 0-16,1-3 0 0,3-1 0 0,-1-1 0 15,-1 1 0-15,2-3 0 0,0-5 0 0,2 3 0 16,-1 4 0-16,1-1 0 0,-1 1 0 0,0 2 0 16,-3-2 0-16,-3 4 0 0,0 1 0 0,0 2 128 15,1 0-128-15,1 3 0 0,-2-2 0 0,0 2 0 16,1 4 0-16,-3-1 0 0,0 1 0 0,2 1 0 15,-1 2 0-15,-2 1 0 0,-10 0 0 0,11 2 0 16,0 4 0-16,0 1 128 0,0 2 0 0,0 3 0 16,1 4 0-16,-2 2 0 0,3 1 64 0,0 3 16 15,-1 2 0-15,3 3 0 0,0-1-32 0,-1 0-16 0,-2-3 0 16,1 1 0-16,1-1-160 0,-2-1 192 0,0-3-192 0,-3 0 192 16,0-2-192-16,0-2 0 0,-2-1 144 0,-2 0-144 15,0-2 0-15,1-1 0 0,2-3 0 0,-2 0 0 31,-6-8-1152-31,0 0-288 0,0 0-64 0</inkml:trace>
  <inkml:trace contextRef="#ctx0" brushRef="#br0" timeOffset="127313.844">4606 5334 13823 0,'-16'4'1216'0,"7"0"-960"16,1 0-256-16,0-2 0 0,0-3 1040 0,8 1 176 15,-8 3 16-15,8-3 16 0,0 0-544 0,0 0-96 16,0 0-32-16,0 0 0 0,0 0-448 0,-8-2-128 16,2-3 0-16,6 5 0 0,0 0 0 0,-3-8-192 15,0 0 64-15,3 8 0 0,2-7 128 0,-2 7 0 16,0 0-144-16,3-8 144 0,0 1 0 0,-3 7 256 0,5-7-32 16,2 2-16-16,1 1 112 0,-1-1 0 15,1 0 16-15,1-2 0 0,0 0 32 0,2 1 0 0,1 2 0 0,1-3 0 16,-2-2 144-16,3 1 16 0,3-2 16 0,1 0 0 15,0-3 16-15,0-2 0 0,1-2 0 0,5-2 0 16,-2-1-96-16,3-2-16 0,1-2 0 0,2 1 0 16,1 2-160-16,2 0-32 0,1-1-16 0,-2-1 0 15,0-1-240-15,-2 2 128 0,0-2-128 0,-2 2 0 16,2 2 0-16,-2-1 0 0,1-1 0 0,-1 0 0 16,0-1 160-16,2-1-160 0,1-1 160 0,0 0-160 15,1-4 224-15,0 2-48 0,5-1-16 0,-2 1 0 16,-3-4 16-16,2 5 0 0,-1 0 0 0,0 1 0 15,0 1-176-15,-1 0 160 0,0-2-160 0,1 1 160 16,0 0-160-16,0 1 0 0,0-1 0 0,1 1 0 16,0 0 0-16,0 1 0 0,-2 2 0 0,0-3 0 0,-2-5 0 15,-3 3 0-15,2 1 0 0,-1-1 0 0,-4 2 0 0,2 0 0 16,-3 0 0-16,1 2 0 0,-1 1 0 0,-1 1 128 16,0-1-128-16,1 1 0 0,-3-2 0 0,3 2 0 15,1 1 128-15,-3 0-128 0,0 0 0 0,1 2 0 16,0-1 0-16,-2 3 0 0,-1 1 0 0,-2 0 0 15,-1-2 0-15,1 1 0 0,-2 2 0 0,-2 2 0 16,0 2 0-16,0-2 0 0,-4-2 0 0,1 3 0 16,-1 3 0-16,2 0 0 0,-4 0 0 0,1 1 0 15,-1-3 0-15,-5 9 0 0,7-2 0 0,-7 2 0 16,7-5 0-16,-2 1 0 0,0 0 0 0,2-1 0 16,-7 5 0-16,5-4 0 0,-5 4 0 0,9-7 128 15,-2 1-128-15,-7 6 0 0,4-7 0 0,-4 7 0 0,7-4 0 16,-7 4 0-16,0 0 0 0,6-5 0 0,-6 5 0 15,0 0 0-15,0 0-320 0,0 0 16 0,0 0 0 0,0 0 0 32,0 0-464-32,0 0-80 0,0 0-32 0,0 0-7648 0,0 0-1536 0</inkml:trace>
  <inkml:trace contextRef="#ctx0" brushRef="#br0" timeOffset="127707.454">6298 3640 13823 0,'-11'-10'1216'0,"8"5"-960"0,2-2-256 0,1 7 0 0,0 0 1280 0,0-8 224 16,2 1 32-16,3 0 16 0,3 3-1024 0,0-1-208 15,2 2-32-15,3-2-16 0,4 0-272 0,3 1 128 16,2-1-128-16,0 0 0 0,2-5 176 0,1 3-176 16,0 1 160-16,1 0-160 0,1 1 144 0,0-2-144 15,3 1 128-15,1 2-128 0,2 2 128 0,1-1-128 16,-1 1 0-16,0 1 128 0,-2 2-128 0,-2 1 0 16,0 2 0-16,-3-1 128 0,-3-1-128 0,-2 3 0 15,-3 0 0-15,-3 2 0 0,-3 2 384 0,-2 0 0 0,-3-1 0 16,-2 1 0-16,1 7 672 0,-3-1 128 15,-6 5 32-15,-3 2 0 0,0 4-432 0,-6 5-80 0,-3 2 0 0,-1 1-16 16,-2 1-304-16,-3 2-64 0,-3 1-16 0,-3 5 0 16,-4 5-304-16,0 3 0 0,-1 7-208 0,0 6-13376 15</inkml:trace>
  <inkml:trace contextRef="#ctx0" brushRef="#br2" timeOffset="137644.18">4644 5358 7359 0,'-13'8'656'0,"7"-4"-528"15,-3 0-128-15,2 0 0 0,-1 1 2192 0,1 0 416 16,-3-3 80-16,5 0 0 0,5-2-1664 0,-7 4-320 16,0-2-80-16,7-2-16 0,0 0-208 0,0 0-32 15,0 0-16-15,0 0 0 0,0 0-352 0,0 0 128 16,0 0-128-16,4-8 0 0,-1-2 0 0,1 2 0 16,-4 8 0-16,6-7 0 0,-3-1 0 0,1 0 0 15,-1 1-192-15,-3 7 64 0,5-6 128 0,1 1 0 16,-2-3 0-16,1 1 0 0,-5 7 0 0,3-8 0 15,0 0 0-15,1-1 0 0,1 2 0 0,-3-1 0 16,0-1 0-16,1 0 0 0,-1 0 256 0,0 0 0 16,2 0-16-16,-1-1 0 0,0 0 16 0,0-1 16 0,2-2 0 15,-3-2 0-15,2 0 16 0,1 1 0 0,1-2 0 0,-2-1 0 16,0-4 32-16,3-2 16 0,-1-1 0 0,2-1 0 16,-3-3 16-16,2 2 0 0,2 1 0 0,-2-3 0 15,0-2-32-15,0-1 0 0,1 0 0 0,3-2 0 16,-2-5-96-16,0-5-32 0,0-4 0 0,2 1 0 15,2 3-192-15,0-1 128 0,-4 0-128 0,1 0 0 16,3 1 0-16,0-1 0 0,-2-1 0 0,0-1 0 16,-1 0 0-16,0-1 0 0,3 2 0 0,2 1 0 15,-2 0 208-15,1 1-48 0,-1 1-16 0,2-1 0 16,-3-2-16-16,1-1 0 0,0-1 0 0,0 5 0 16,-1-1 64-16,3 3 0 0,-1 2 0 0,-2 0 0 0,-1 0-64 15,0-1-128-15,3 3 192 0,-3-2-64 0,2 1-128 16,-2-1 0-16,-2-2 0 0,0 0 128 0,1 3-128 0,-1 1 0 15,-1 2 0-15,-1-2 0 0,1 4 0 16,0 1 128-16,-2-1-128 0,1 1 0 0,0 0 0 0,-3-1 0 16,3-1 0-16,-2 1 0 0,-4 3 0 0,0 2 0 15,-1 3 0-15,2 4 0 0,2-1 0 0,-3 4 0 16,-2 1 0-16,0 2 0 0,1 1 0 0,-1 2 0 16,-1-1 0-16,1 2 0 0,-1 2-128 0,1 1 128 15,1 7-160-15,0 0 160 0,-3-6-144 0,3 6 144 16,-5-6-128-16,5 6 128 0,0 0-160 0,-6-3 160 15,-1 2-192-15,7 1 192 0,0 0-144 0,0 0 144 16,-9 8 0-16,1 0-144 0,-1 1 144 0,1 0 0 0,5 3 0 16,-2 1-128-16,-5 2 128 0,4 1 0 0,-2 3 0 15,3 3 128-15,-3 1-128 0,1 6 0 0,0 4 128 16,-1 1-128-16,-2 1 0 0,2 0 128 0,-2 4-128 0,2-2 0 16,-1 0 0-16,-1 4 144 0,0 3-144 0,-2 3 0 15,2 4 144-15,1-2-144 0,-4-1 0 0,2-2 144 16,1 2-144-16,0 2 128 0,-2-5-128 0,0 7 128 15,0 0-128-15,1 2 0 0,0 2 0 16,1 2 128-16,2-3-128 0,1 1 0 0,-1-1 0 0,-2 2 0 16,0 2 0-16,-1 1 0 0,3-3 0 0,1-1 0 15,-2-2 0-15,1-1 0 0,3-3 0 0,-2-1 0 16,1-3 0-16,-2 1 0 0,5 2 0 0,-2-4 0 16,-3-3 0-16,3-3 128 0,-2 0-128 0,2-1 0 15,0-3 128-15,0-1-128 0,-2-1 0 0,4-1 128 16,-2 0-128-16,-2 0 0 0,-1-2 0 0,2 0 0 0,-3-2 128 15,1-1-128-15,0-4 0 0,1-1 128 0,1-4 32 16,-3-1 0-16,4 0 0 0,-3-3 0 0,2-1-160 16,-1-2 192-16,2-1-192 0,0 0 192 0,-1-2-192 0,0 1 0 15,2-3 144-15,-2-1-144 0,6-5 0 0,-4 7 0 16,4-7 0-16,-4 5 0 0,4-5 0 0,0 0 0 16,0 0 0-16,0 0 0 0,0 0 0 0,0 0 0 15,0 0 0-15,0 0 0 0,0 0 0 0,5-8-160 16,-1-2 160-16,2-2 0 0,-2-2 0 0,2-1 0 15,0-5 0-15,-1-2 0 0,-1-1 0 0,3-6 0 16,-1-6 0-16,2-1 0 0,-4 0 128 0,3-2-128 16,2 0 0-16,1 0 0 0,-4 0 144 0,4-2-144 15,-2-2 128-15,1-4-128 0,-2-4 176 0,3-3-48 0,2-3-128 0,-3 1 192 16,1 1-192-16,-1 0 144 0,-1 0-144 16,3-3 128-16,1-4-128 0,0-1 0 0,-1-1 144 15,-2 1-144-15,-3 2 128 0,5-1-128 0,0 1 128 0,1-2-128 16,1 1 176-16,4 0-48 0,1 2 0 0,-1 2 0 15,0 0 32-15,-1 1 0 0,3-1 0 0,-3 0 0 16,1-1-160-16,0 2 0 0,1 2 144 0,-1 3-144 16,-3 3 0-16,-1-1 0 0,0-2 0 0,2 1 0 15,-1-2 0-15,-2 5 0 0,0 3 0 0,-1 1 0 16,1 1 0-16,-3 2 0 0,1 4 0 0,-1 1 0 16,-2 1 0-16,0 2 0 0,-2 1 0 0,-1 0 0 15,1-2 0-15,1 2 0 0,-5 2 0 0,-1 2 0 16,-1 2 0-16,1 5 0 0,0-1 0 0,-4 5 0 0,0 4 0 15,1 3 0-15,-1 4 0 0,1-1 0 0,-1 1 0 0,4 5 128 16,0 0-128-16,0 0 0 0,-7 2 0 0,1 2 0 16,-1 2 0-16,3 4 0 0,-2 0 0 0,2 2 0 15,-1 1-176-15,-2 8 176 0,1 5-144 0,-1 3 144 16,3 0-128-16,-1 0 128 0,-1 3 0 0,2-1-160 16,0 2 160-16,1 1 0 0,1 2-128 0,-3 2 128 15,1-1 0-15,1 6 0 0,2 5 0 0,0 3 0 16,-3-1 0-16,1 0 0 0,-3 2 0 0,3-4 0 15,2 3 0-15,-2 5 0 0,-2 1 0 0,2 1 0 16,0 1 0-16,-4-1 0 0,2-5 0 0,-3 0 0 16,-1-2 0-16,0 5 0 0,2 6 0 0,-2 0 0 15,-2-4 0-15,1-1 0 0,0-3 0 0,1 0 0 0,-4 0 0 16,2 0 0-16,-1 1 0 0,1 0 0 0,-2-2 0 16,-2-4 0-16,1-1 0 0,-1 1 0 15,-3-2 0-15,2 0 0 0,1 2 0 0,1-1 0 16,-2 3 128-16,0-2-128 0,0-2 0 0,0-2 0 0,3 1 0 0,0-5 0 15,-1-6 0-15,1-1 128 0,5-1-128 0,-2-2 0 16,3-4 0-16,-2 4 128 0,4 2-128 16,-3-2 0-16,2-6 0 0,0 0 0 0,-1-2 0 0,3-2 0 15,0-2 0-15,-1-1 0 0,1-2 0 0,2 0 0 16,-1-4 0-16,0-4 128 0,0 0-128 0,3-8 0 16,-2 7 0-16,2-7 0 0,0 0 128 0,0 0-128 15,0 0 0-15,0 0-160 0,0 0 32 0,-1-9 0 16,-1-4-64-16,2-2-16 0,3 0 0 0,0-4 0 15,-1-4 208-15,4-3 0 0,-2-3 0 0,2-3 0 0,-1-1 0 16,-2-3 0-16,2 0 0 0,2-2 0 0,1 1 0 16,1-2 0-16,-1-2 0 0,2-4 0 0,2-7 0 0,-2-2 0 15,1-4 0-15,1-3 0 0,1 0 0 0,2-3 128 16,0-6-128-16,0-3 160 0,1-4-160 0,0-2 0 16,-5-2 0-16,4 1 0 0,2-1 0 0,1 0 0 15,2 1 0-15,-1 3 0 0,-3 2 0 0,0 3 0 16,0 0 0-16,1 1 0 0,-2-3 0 0,1 8 0 15,-3 3 128-15,0 5-128 0,-2 4 0 0,-1 2 0 16,-1-1 0-16,2 5 128 0,-5 3-128 0,3 4 0 16,-4 9 144-16,0 4-144 0,2-1 144 0,-3 6-144 15,-1 2 192-15,1 2-192 0,0 1 192 0,-2 5-64 16,2-2 0-16,0 4-128 0,1 0 128 0,-2 1-128 0,-1 2 0 16,-2 8 0-16,3-6-192 0,-3 6-80 0,0 0-32 0,0 0 0 31,0 0-2320-31,0 0-448 0</inkml:trace>
  <inkml:trace contextRef="#ctx0" brushRef="#br2" timeOffset="138479.012">4518 2923 22111 0,'0'0'1968'0,"-9"5"-1584"0,3 0-384 0,6-5 0 16,-5 7 752-16,5-7 64 0,0 0 16 0,0 0 0 15,3 9-432-15,-3-9-80 0,0 0 0 0,0 0-16 16,0 0-64-16,9 2-16 0,1-4 0 0,1-2 0 16,-3-2 64-16,2 0 16 0,1-5 0 0,1-1 0 15,0-4 16-15,1-4 16 0,1-3 0 0,1-1 0 16,-1-2-48-16,3-2-16 0,-1-2 0 0,2 1 0 15,2 0 0-15,-2-2 0 0,-1-3 0 0,3 0 0 0,1 0 48 16,-2-1 16-16,2-3 0 0,-2 1 0 0,3 0-16 16,-1 1-16-16,-6 6 0 0,1 1 0 0,-2 0-64 15,1 7-16-15,2 3 0 0,-1 0 0 0,-1-2-32 16,-1 3-16-16,-1 2 0 0,1 2 0 0,1-1-176 16,-3 2 128-16,-2 3-128 0,0 1 128 0,2 0-128 0,1 4 0 15,-1 1 0-15,-3 0 0 0,1 1 0 0,1 3 128 16,-4 5-128-16,3-3 0 0,2 0 160 0,-2 2-160 15,1 4 192-15,1 2-192 0,-3 4 208 0,2 3-64 16,1 0-16-16,3 4 0 0,-3 1 32 0,3 1 0 16,-1 0 0-16,0 4 0 0,-2 1 0 0,-1 3 0 15,-1 1 0-15,0 0 0 0,-1-2-16 0,-1-1 0 16,1 0 0-16,-2 0 0 0,-1-3-16 0,-4 0 0 16,1 0 0-16,-2-3 0 0,0-2 48 0,-2 1 0 0,-2 0 0 15,3-2 0-15,5-4 0 0,-3 1 0 16,-2-1 0-16,1 2 0 0,1-2-176 0,2-3 160 0,-3-3-160 0,0 2 160 15,3 0-160-15,0-3 0 0,-4-9 0 0,0 0 0 16,5 9 0-16,-3 0 0 0,0 0 0 0,-2-9 0 16,6 6-368-16,1-1 0 0,0-2 0 0,2-2-11200 15,-9-1-2240-15</inkml:trace>
  <inkml:trace contextRef="#ctx0" brushRef="#br2" timeOffset="142420.671">4892 4268 3679 0,'0'0'160'0,"0"0"32"0,0 0-192 0,0 0 0 16,-10 6 0-16,10-6 0 0,0 0 3056 0,0 0 560 16,-7 1 112-16,7-1 32 0,0 0-2640 0,0 0-528 15,0 0-96-15,0 0-32 0,0 0-272 0,0 0-64 16,0 0-128-16,0 0 192 0,0 0 0 0,0 0-16 15,0 0 0-15,0 0 0 0,0 0 64 0,0 0 16 16,1-9 0-16,2 1 0 0,-3 8 96 0,0 0 32 0,5-5 0 16,-5 5 0-16,6-9 80 0,-2 3 32 0,3 2 0 0,-2-2 0 15,-2-1 0-15,0 0 0 0,1 1 0 0,2-1 0 16,0-1-128-16,2 3-32 0,-2-1 0 0,4 1 0 16,-2-1-208-16,3 1-128 0,-2-1 128 0,-2 1-128 15,-1-3 0-15,3 3 128 0,2 0-128 0,-3 1 0 16,1 0 0-16,-1 1 0 0,2 1 0 0,1 0 128 15,-2 2-128-15,0-1 0 0,0-2 0 0,1 3 0 16,1 3 128-16,-3 2 0 0,2 1 0 0,2 1 0 16,-1 3 0-16,0 0 16 0,0-2 0 0,3 0 0 15,0-2 16-15,-3 3 0 0,0 2 0 0,1-2 0 16,0 1 32-16,-2 0 0 0,1-1 0 0,0 1 0 16,1 2-16-16,1 1 0 0,-1 0 0 0,3 0 0 15,-1-1-48-15,-1-1-128 0,-1 0 192 0,-2 0-64 0,0 0-128 16,-1 0 0-16,1-1 144 0,0 0-144 0,-4-2 0 15,3 0 0-15,-3 0 0 0,1 0 128 0,0-2-128 0,0 2 0 16,-2-1 0-16,2 0 128 0,0 2-128 0,-2-2 0 16,0 3 0-16,1-5 128 0,-6-5-128 0,4 8 0 15,-4-8 128-15,6 6-128 0,-6-6 0 0,5 6 128 16,-5-6-128-16,0 0 0 0,0 0 0 0,0 0 144 16,7 4-144-16,-7-4 0 0,0 0 128 0,0 0-128 15,0 0 0-15,0 0 0 0,0 0 192 0,0 0-192 16,5-5 192-16,-5 5-192 0,4-8 192 0,-2 0-192 15,-2 0 192-15,0 0-192 0,0 8 176 0,-1-10-176 16,-2-1 160-16,1 1-160 0,-1 1 128 0,-1-1-128 0,-1 1 0 16,-3-1 144-16,1 1-144 0,0-2 0 0,2 1 144 15,-1 0-144-15,-3-3 0 0,3 1 144 0,-5-3-144 16,1 2 0-16,1-1 128 0,-1 0-128 0,0-3 0 0,0 1 0 16,-2 0 0-16,2 2 0 0,2 0 0 15,-3-2 0-15,-2 1 0 0,1-2 0 0,0 1 0 16,1 3 0-16,1 2 0 0,0 1 0 0,-2 0 0 0,1 2 0 15,0 0 0-15,0 2 0 0,0-2 0 0,0 0 0 16,1 1-192-16,-2 3 192 0,1 2-208 0,-1 1 80 16,1-3 128-16,-2-1-128 0,0 2 128 0,1 2-128 15,0 2 128-15,1-1-128 0,-5 0 128 0,2 2-128 16,0-1 128-16,-1 4-192 0,0-1 192 0,0 1-192 16,-2-3 192-16,1 3-160 0,0-1 160 0,2 2-160 15,-2 1 160-15,3 0 0 0,2 1 0 0,0-2-128 0,-4-3 128 16,3 4 0-16,4 1-144 0,-1 1 144 0,-1 0 0 15,2 0-144-15,-2 0 144 0,2-1 0 0,2 1-208 0,1 0 64 16,-2 0 16-16,2-3 0 0,5-6 128 16,-5 9-160-16,-1 0 160 0,6-9-160 0,0 0 160 0,-5 7 0 15,5-7 0-15,0 0 0 0,-3 7 0 0,3-7 0 16,0 0 0-16,0 0 0 0,0 0 0 0,0 0 0 16,0 0 0-16,0 0 0 0,0 0 0 0,0 0 0 15,9 4 0-15,-9-4 0 0,0 0 0 0,11-2 0 16,0 0 0-16,0 0 0 0,-1 1 0 0,0-1 0 15,0 0 0-15,2 0 0 0,2 2 0 0,-2 0 0 16,-12 0 0-16,13 2 128 0,-2-2-128 0,3 2 0 16,-1 0 0-16,0 1 0 0,0-1 0 0,1 2 0 15,1 0 0-15,-1 1 0 0,-1-1 0 0,2 0 0 0,-2 2 0 16,1-4 0-16,-1 1 0 0,3 0 0 0,-1 0 0 16,-2 0 128-16,0-1-128 0,1 2 0 15,-1-2 0-15,1 1 0 0,0 0 0 0,0 1 128 0,-1-1-128 0,0 1 0 16,0 2 0-16,-2-1 0 0,0 1 0 0,1 1 128 15,0-2-128-15,3 3 0 0,-3 2 128 0,0 1-128 16,-3-5 128-16,-2 3-128 0,1 1 128 0,-2 0-128 16,1 1 144-16,-1 0-144 0,0 0 192 0,1 1-192 15,-1 1 192-15,-2 0-64 0,-1 3 0 0,-2-1-128 16,2 1 224-16,-2-2-64 0,-1 0-16 0,0-1 0 16,-1 1-144-16,-1-1 0 0,1 0 0 0,0 0 128 15,-3 0-128-15,1-2 0 0,-1-1 0 0,1-1 128 0,1-1-128 16,2-8 0-16,0 0 0 0,0 0 0 15,0 0-400-15,0 0-112 0,0 0-32 0,0 0-8864 16,-5-8-1760-16</inkml:trace>
  <inkml:trace contextRef="#ctx0" brushRef="#br2" timeOffset="143675.734">5471 3196 911 0,'0'0'0'0,"0"0"0"0,0 0 0 0,0 0 0 15,0 0 0-15,-4-7 0 0,4 7 3840 0,0 0 672 16,0 0 144-16,0 0 16 0,0 0-3328 0,-5-2-688 16,5 2-128-16,0 0-16 0,0 0-288 0,-10 2-48 15,2 0-16-15,8-2 0 0,0 0-160 0,-10 5 0 16,1-1 0-16,1 1 0 0,1 1 0 0,2-2 0 15,0 3 0-15,-1 2 0 0,0 2 0 0,1-2 0 16,-4-1 0-16,5 1 128 0,-1 1 160 0,2 1 32 16,-2 0 0-16,2 1 0 0,-2 0 80 0,0 0 32 15,1 0 0-15,1 3 0 0,-3 1-112 0,2 0 0 0,1-2-16 16,1 1 0-16,1 2 0 0,-1 0 0 0,1-1 0 16,1-2 0-16,0 0-16 0,0 0 0 0,0 0 0 0,3-1 0 15,2-1-144-15,0 1-16 0,2 0-128 0,-3 2 192 16,2 0-192-16,0-1 0 0,-1-3 128 0,1 2-128 15,1 2 0-15,0 1 0 0,2-3 0 0,-1 0 0 16,-3-4 0-16,4 0 0 0,2-1 0 0,-1 0 0 16,-1-1 128-16,2-1-128 0,-1 0 0 0,-1-2 0 15,-1-1 128-15,1 3-128 0,0-3 0 0,3-1 0 16,-4-2 128-16,2 3-128 0,2-1 0 0,-3 0 144 16,-1-4-16-16,1 1-128 0,-1 0 192 0,1 0-64 15,1-1 64-15,1 0 0 0,-11 2 0 0,8-4 0 16,2-1-48-16,0 2 0 0,-3-1 0 0,2-2 0 0,-4-1-144 15,3 0 160-15,0 0-160 0,-2-1 160 16,0-2-160-16,0-1 0 0,2 0 0 0,-1 2 0 0,0-1 0 16,-1-2 128-16,0-4-128 0,1 2 0 0,0 1 0 0,0 0 0 15,3 0 0-15,-2-2 0 0,-3 0 0 0,2 1 0 16,-2-1 0-16,2 1 0 0,0-1 0 0,-2-1 0 16,-2 2 0-16,2 1 0 0,-3 1 0 0,-1-2 0 15,-4-1 0-15,3 1 0 0,0-1 0 0,0 2 0 16,-6 1 0-16,3-1 0 0,-1 0 0 0,-2 1 0 15,1-1 128-15,-2-2-128 0,-2-4 0 0,2 2 0 16,-3-1 0-16,1 4 128 0,0 3-128 0,0 1 0 16,0-3 0-16,0 2 0 0,1 1 0 0,-1 1-144 15,2 1 144-15,-1 1 0 0,-1-1 0 0,-1 2 0 16,0 2 0-16,1 0 0 0,-3-2 0 0,0 2 0 0,-1-1 0 16,1 2 0-16,0 2 0 0,-3 0 0 0,-1-1 0 15,-2 1 0-15,2-1 0 0,0 1-128 0,3 0 128 16,-1 1 0-16,0 2 0 0,1 2-128 15,1 0 128-15,0 1 0 0,1-3-128 0,0 1 128 0,1 0 0 0,2 4 0 16,-3 2 0-16,4 0-128 0,-2 0 128 0,3 2 0 16,-4 2 0-16,2 2 0 0,2 3-128 0,3 1 128 15,0 2 0-15,2 2 0 0,-3 0 0 0,2 2 0 16,2 0 0-16,-1-1 0 0,1-2 0 0,1-1 0 16,3-2 0-16,-1-1 0 0,-3-1 0 0,1-1 0 15,2 1 0-15,1-2 0 0,-2-1 0 0,2-3 0 16,1-2 0-16,1 1 0 0,1-2 0 0,-3 0 0 15,-4-8 0-15,11 3 0 0,-2-3 0 0,2 0 0 16,1 0 160-16,2-2-16 0,1-3 0 0,1 0 0 0,2-1 128 16,0 0 32-16,2-3 0 0,2-2 0 0,0-1-32 0,1-1 0 15,-1 0 0-15,1-3 0 0,-1 2-64 0,3-4-16 16,-3 1 0-16,3-1 0 0,-1 0-192 0,1 2 0 16,1-1 128-16,-2 2-128 15,-2 0-304-15,-1 0-96 0,1 2-32 0,-1 3-8832 16,-4 6-1760-16</inkml:trace>
  <inkml:trace contextRef="#ctx0" brushRef="#br2" timeOffset="145378.518">4279 5254 5519 0,'0'0'240'0,"0"0"64"0,0 0-304 0,0 0 0 0,0 0 0 0,0 0 0 16,-5 7 1264-16,5-7 192 0,0 0 32 0,0 0 16 16,0 0-928-16,0 0-176 0,0 0-32 0,0 0-16 15,0 0-176-15,0 0-48 0,0 0 0 0,0 0 0 16,0 0-128-16,0 0 0 0,0 0 0 0,0 0 0 15,0 0 0-15,0 0 0 0,0 0 0 0,0 0 0 16,0 0 144-16,0 0 0 0,0 0 0 0,1 9 0 16,-1-9 304-16,0 0 64 0,0 0 16 0,0 0 0 0,-4 8 112 15,4-8 32-15,0 0 0 0,0 0 0 0,0 0-144 0,0 0-16 16,0 0-16-16,0 0 0 0,0 0-224 0,0 0-32 16,0 0-16-16,0 0 0 0,0 0-96 0,0 0 0 15,0 0-128-15,0 0 192 0,0 0 64 0,0 0 0 16,0 0 0-16,0 0 0 0,0 0 96 0,0 0 32 15,0 0 0-15,-3-7 0 0,0 1-96 0,2-2-16 16,1-2 0-16,1-2 0 0,0-3 96 0,3-3 16 16,-3-2 0-16,1-2 0 0,-2-2-128 0,2-2 0 15,0-3-16-15,0 0 0 0,1 1-64 0,1-2-16 16,-2-1 0-16,2 0 0 0,-2 0 16 0,1-1 0 16,0 0 0-16,0-3 0 0,0-3 32 0,0-1 16 15,-2 0 0-15,1-2 0 0,3-3-64 0,-5 0-16 0,0 3 0 16,0 1 0-16,0 1-144 0,0 0 0 0,0-1 0 0,-1 1 0 15,-3-1 0-15,2-2 128 0,1-2-128 0,1 2 0 16,1 2 0-16,0 2 0 0,0 3 0 0,-1 4 0 16,-3 4 0-16,2 2 0 0,-1 1 0 0,2 5 0 15,0 2-208-15,0 3 16 0,0 1 16 0,0 3 0 32,-2 2-304-32,2 8-64 0,0 0-16 0,0 0 0 15,-3-7-528-15,3 7-96 0,0 0-32 0,0 0-9088 0</inkml:trace>
  <inkml:trace contextRef="#ctx0" brushRef="#br2" timeOffset="145803.927">4089 4450 14735 0,'-2'-13'1312'0,"0"2"-1056"15,1-5-256-15,-2-2 0 0,7-3 1376 0,-3-3 224 16,1-2 32-16,2-4 16 0,3-3-528 0,1-2-96 15,4-1-32-15,0-1 0 0,-4 1-352 0,3 0-80 0,3-2-16 16,1 4 0-16,1 2-208 0,-1 2-32 0,2 0-16 0,-1 2 0 16,2 1-160-16,-2 3-128 0,-1 4 144 0,2 2-144 15,2 3 0-15,0 2 0 0,-3 2 0 0,1 4 0 16,-2 4-256-16,1 3 0 0,0 2 0 0,-1 5 0 16,1 2 16-16,-1 7 16 0,0 4 0 0,1 2 0 15,0 3 224-15,1 2-192 0,-2 1 192 0,1 1-192 16,-2-1 192-16,-1 2 0 0,-2 1 0 0,1-1-144 15,-1 2-192-15,1 0-48 0,-2-1 0 0,1-1-10416 16</inkml:trace>
  <inkml:trace contextRef="#ctx0" brushRef="#br2" timeOffset="146637.033">5090 5751 18191 0,'0'0'800'0,"0"0"176"0,0 0-784 0,0 0-192 0,0 0 0 16,-4-7 0-16,2-2 192 0,0 1-16 16,1-3 0-16,1 1 0 0,3-2-432 0,-1 0-96 0,-1-1-16 0,2 2 0 15,-1-2 368-15,2-3-144 0,-1-4 144 0,0 0 0 16,1 3 0-16,-1-4 0 0,0-6 0 0,0 1 144 16,2-2 224-16,-3 1 32 0,2-2 16 0,1 1 0 15,-1-1 144-15,-2-2 16 0,1-1 16 0,1 0 0 16,4-1 16-16,-3-2 0 0,1-3 0 0,-1-4 0 15,2-3-32-15,2 1-16 0,-4 1 0 0,4 2 0 16,-2 4-96-16,2-1-16 0,-2 0 0 0,2 3 0 16,-3 2-256-16,3 4-48 0,-2 3-16 0,2 2 0 15,-5 3-128-15,2 3 0 0,-1 3 0 0,-3-1 0 0,2 1-320 16,-2 3 48-16,0 2 16 0,0 3 0 16,-2 7-592-16,0 0-112 0,2-7-32 0,-2 7 0 15,0 0-1520-15,0-7-304 0</inkml:trace>
  <inkml:trace contextRef="#ctx0" brushRef="#br2" timeOffset="147040.953">5037 5068 16527 0,'0'0'720'0,"0"0"176"0,-8-7-720 0,1 2-176 0,0-1 0 0,5-2 0 16,1-3 576-16,0-1 96 0,-2-1 16 0,2-2 0 15,1-3-32-15,2 2 0 0,2-4 0 0,1 0 0 16,4 0 64-16,-2-4 16 0,0 0 0 0,1 0 0 15,2-1-224-15,1 0-64 0,0-2 0 0,3 2 0 16,-1 3-256-16,2 4-48 0,-1 1-16 0,1 6 0 16,-4 4-128-16,1 3 0 0,1 4 0 0,-1 6 0 15,0 1 0-15,0 6 0 0,5 3 144 0,2 6-144 16,-3 3 0-16,2 5 0 0,-3 0 0 0,-1 2 0 16,2 1 0-16,-5 3 0 0,-2 1 0 0,2 0-128 15,-2-3-304-15,0-2-48 16,-5-3-16-16,0 1-6928 0,3-1-1376 0</inkml:trace>
  <inkml:trace contextRef="#ctx0" brushRef="#br2" timeOffset="147776.133">4460 5982 13583 0,'-8'5'592'0,"5"2"144"0,-2 4-592 0,3 1-144 15,3 2 0-15,-1-5 0 0,-2-3 592 0,1 0 96 16,1-6 16-16,-1 7 0 0,1-7-320 0,1 6-64 0,-2 2-16 0,1-8 0 16,0 0-128-16,0 0-32 0,0 0 0 0,0 0 0 15,0 0 64-15,0 0 16 0,0 0 0 0,0 0 0 16,0 0-48-16,0 0-16 0,0 0 0 0,0 0 0 15,-11-3 128-15,7-6 32 0,1-4 0 0,2 1 0 16,-2 0 304-16,1-3 64 0,1-4 16 0,0-5 0 16,-2-1 0-16,3 0 16 0,3 1 0 0,-1-3 0 15,1-4-208-15,-1 1-32 0,2-1-16 0,-1-1 0 16,6-1-256-16,-2 1-48 0,0 1-16 0,1 2 0 16,2-1-144-16,-3 1 0 0,-1 1 0 0,1 2 0 15,2 5-512 1,0 4 0-16,1 1 16 0,-3 2 0 0,1 0-1744 0,-2 2-336 0</inkml:trace>
  <inkml:trace contextRef="#ctx0" brushRef="#br2" timeOffset="148206.729">4265 5644 20271 0,'-10'-3'1792'0,"10"3"-1424"0,0 0-368 0,0 0 0 16,0 0 1296-16,-2-10 192 0,0-2 48 0,5 0 0 15,-1 0-928-15,4-4-176 0,2-2-48 0,-1-4 0 16,3-5-384-16,3 1-176 0,-1-2 16 0,2 1 0 16,-1-2 0-16,-1 1 0 0,1-2 0 0,3-1 0 15,2 2-80-15,-1 0-16 0,-4 1 0 0,0 2 0 16,3-1-368-16,-2 5-80 0,-3 2 0 0,1 3-16 16,0 4 0-16,0 3 0 0,1 1 0 0,-2 5 0 15,0 0 464-15,0 6 80 0,-1 2 32 0,2 5 0 16,0 4 288-16,3 3 64 0,0 3 16 0,2 3 0 0,-1 0-96 15,1 1-128-15,-2-1 176 0,0 1-176 0,0 2 128 0,-2 0-128 16,0-2 0-16,-2 0 0 0,2-4 0 16,-3-2-224-16,-3 0 16 0</inkml:trace>
  <inkml:trace contextRef="#ctx0" brushRef="#br2" timeOffset="148770.048">4472 4951 6447 0,'-4'14'576'0,"4"-14"-576"0,-5 8 0 15,2 1 0-15,3-9 2656 0,0 0 416 0,0 0 96 0,0 0 16 0,0 0-1680 0,0 0-336 16,0 0-64-16,0 0-16 0,4-9-608 0,2 0-128 16,-3-4-32-16,3-2 0 0,0-3-48 0,-3-3-16 15,0-3 0-15,2-1 0 0,3-2-96 0,-2-1-32 16,0-5 0-16,-2-2 0 0,3-3-128 0,0-1 192 15,-2-3-192-15,2 1 192 0,0 0-64 0,-1 5-128 16,-1-1 192-16,0 1-64 0,0 2 32 0,1 1 0 16,-3 1 0-16,1 3 0 0,3 2-160 0,-1 3 0 15,0 2 0-15,0 0 0 0,-1 0-272 0,0 2 16 16,0 3 0-16,-1 1 0 16,1 3-1472-16,0 2-304 0,-2-2-48 0</inkml:trace>
  <inkml:trace contextRef="#ctx0" brushRef="#br2" timeOffset="149213.533">4380 4170 13823 0,'-6'-11'1216'0,"4"-2"-960"15,2-1-256-15,0-3 0 0,-1 0 1040 0,3-3 176 16,2-2 16-16,0 1 16 0,0 0-480 0,2 0-80 16,0-5-32-16,3-1 0 0,2 0-112 0,1-3-32 15,1-1 0-15,2 0 0 0,0 0-192 0,0-1-64 16,1-2 0-16,0 1 0 0,2 2-128 0,-2 0-128 15,0 0 144-15,0 4-144 0,0 1 0 0,-1 3 128 16,-2 0-128-16,0 2 0 0,-3 1 0 0,2 0 0 16,-1 1 0-16,0 1 0 0,-4 1 0 0,2-1 144 15,-3-3-144-15,4 5 128 0,-2 2 0 0,1 3 0 16,0 0 0-16,-2 3 0 0,-1-1 16 0,2 4 0 0,-8 5 0 16,9 6 0-16,0 3-144 0,1 6 160 0,1 5-160 15,1 5 160-15,1 6-160 0,0 4 0 0,-6 3 144 0,4 6-144 16,4 5 0-16,-7 4 144 0,-1 6-144 0,0 4 0 15,0 1 0-15,0 3 0 0,2-2 0 0,-3-2 0 32,-2-3-1712-32,2-3-400 0</inkml:trace>
  <inkml:trace contextRef="#ctx0" brushRef="#br2" timeOffset="154938.557">24326 10335 13823 0,'6'-9'608'0,"-6"9"128"0,0 0-592 0,5-9-144 15,-2 0 0-15,2 0 0 0,1 0 1456 0,0-2 256 16,0 0 48-16,2 0 16 16,-1-4-1776-16,2 1-320 0,2 0-64 0,-3-2-32 0,0-1 128 0,1-1 32 0,1 0 0 0,0 0 0 15,-5-3 704-15,3 1 160 0,1-3 32 0,-2 2 0 16,-1 2-128-16,2-4-32 0,-1-4 0 0,-2 0 0 16,-2 3-352-16,1 0-128 0,-3-1 0 15,1-2 144-15,-4 4 80 0,-1 0 16 0,-1-2 0 0,-3 1 0 16,-1-1 96-16,0 2 32 0,-2 1 0 0,-1 1 0 15,0-2 144-15,-4-1 48 0,1-3 0 0,-2-1 0 16,-5-2-560-16,0-2 0 0,-1-1 0 0,-5 3 0 31,-4 0-480-31,-2 0-208 0,-5 0-32 0,-1 2-16 0,-8-1-336 16,1 2-64-16,0 4-16 0,2-3 0 0,2 2 576 16,4 2 96-16,-2 2 32 0,4 1 0 0,2 0 688 0,-3 1 144 0,2 8 16 0,1-2 16 15,2 0 480-15,1 2 112 0,3 4 16 0,0 0 0 16,1 1-384-16,1 5-80 0,2-1-16 0,0 2 0 0,-5 2-544 0,1-2 0 15,-1-1 0-15,-2 3 0 16,0 3-544-16,-5-2-64 0,-5 0-16 0,4 0 0 0,3 4 368 16,-1 0 80-16,-4 2 16 0,2-1 0 0,2-2 160 0,2 3 0 15,0 5 0-15,2 0 128 0,1-1 80 0,3-1 32 16,-2 1 0-16,5 2 0 0,1 0 144 0,0 3 16 16,-6 2 16-16,4 1 0 0,2 1-256 0,-1 1-160 15,3-1 192-15,0 3-192 0,1 2 208 0,1 2-64 16,2-2-16-16,0 5 0 0,1 5-128 0,0-3 160 15,1-2-160-15,1-1 160 0,-3 2-160 0,3-1 0 16,0 0 0-16,1-1 0 0,1-1 0 0,0 3 0 16,1 1 0-16,0 1 0 0,2 2 192 0,2 0 0 15,-2 2 0-15,3-2 0 0,3 0 208 0,1-1 48 16,1-1 16-16,-1 4 0 0,2 2 0 0,-1 3 0 0,2 1 0 16,2-2 0-16,-2 2-240 0,3-2-48 15,1-1-16-15,0-2 0 0,1 0-160 0,0-2 0 0,2 0 144 16,0 0-144-16,1 3 0 0,2 0 0 0,0 2 0 15,2-1 0-15,0 0 0 0,0-5 0 0,2-4 0 0,0 0 0 16,1 2 0-16,3-3 0 0,1 0 0 0,2-2 128 16,2 0-128-16,1-1 0 0,1-1 0 0,3 0 128 15,3 2-128-15,-1-1 0 0,-1-3 0 0,-3-1 0 16,2-4 176-16,1-2-48 0,-1 0 0 0,3-2 0 16,-1-4 0-16,2 0-128 0,3 2 192 0,1-2-64 15,0-4 0-15,2-1-128 0,0-1 192 0,1-1-64 16,-1-1-128-16,-2-1 160 0,-1 0-160 0,0-2 160 15,-3-1-160-15,1-1 0 0,2-2 0 0,1 0 128 0,-2 0-128 16,1-3 0-16,1 0 0 0,-2-1 0 0,2-2 0 16,0-1 0-16,-5-1 0 0,-2 0 0 0,1-3-128 0,-1 1 128 15,-3 1 0-15,3-1 0 0,1-2 0 0,2-2 0 16,2 1 0-16,-3-3 0 0,0 0 0 0,1 0 0 16,1-1-144-16,-2-5 144 0,-2-1-144 0,-2-2 144 15,0 1-208-15,0-1 80 0,-2 1 128 0,-1 1 0 16,-2 0-144-16,1 0 144 0,3-2 0 0,-3 0 0 15,1-4 192-15,0 2-64 0,0-1 32 0,-1 0 0 16,-3-3 0-16,1-2 0 0,1-4-16 0,-3 0 0 16,-4 1 0-16,1-3 0 0,-1 0-144 0,-3 0 128 15,-4 1-128-15,-1-4 128 0,-2-4 48 0,1-4 0 0,-3-3 0 16,1-2 0-16,-5-1 160 0,1 3 48 0,-1-1 0 16,-1 1 0-16,0 1-112 0,-4 1-16 0,1 1 0 15,-2 2 0-15,0 3-256 0,-1 4 160 0,-1 1-160 16,-3 3 128-16,-5 1-128 0,-8 0 0 0,-6-2 0 15,-3 5 0-15,-1-1-192 0,-7 5-80 0,-5 0-16 0,-5 2 0 32,-5 5-1264-32,-10 6-256 0,-8 2-48 0</inkml:trace>
  <inkml:trace contextRef="#ctx0" brushRef="#br2" timeOffset="158067.329">4735 5501 19343 0,'-11'9'1728'0,"1"0"-1392"16,1-2-336-16,0 0 0 0,1-4 1024 0,8-3 128 16,-10 6 16-16,10-6 16 0,0 0-704 0,0 0-144 15,-9 0-16-15,9 0-16 0,0 0-304 0,-7-6 160 0,7 6-160 16,-3-8 128-16,2-6-128 0,1 6 0 0,0-1-160 15,0 0 160-15,2 0-240 0,-2 9 48 0,0 0 16 0,2-8 0 16,0 1-16-16,-2 7-16 0,0 0 0 0,4-8 0 16,-4 8 208-16,0 0-144 0,0 0 144 0,0 0-128 15,1-8 128-15,-1 8 0 0,0 0 0 0,0 0 0 16,0 0 160-16,0 0-32 0,0 0-128 0,4-6 192 16,-3-1-192-16,-1 7 144 0,3-8-144 0,-3 8 128 15,6-8-128-15,0-2 160 0,-4-1-160 0,2-1 160 16,3-3 0-16,-2 0 0 0,1-3 0 0,0 0 0 15,1-2-160-15,2-1 160 0,-3-1-160 0,3 0 160 16,-2 1-160-16,2 0 0 0,-1 0 0 0,0 1 0 16,-1 1 128-16,0 4-128 0,0 5 128 0,-3 3-128 15,-4 7 0-15,0 0 0 0,0 0 0 0,0 0-176 16,0 0 176-16,8 13 192 0,-2 3-32 0,-3 4-16 0,-1 3 48 0,-5 4 16 16,1-1 0-16,-1 3 0 0,0-2-208 15,0 0 144-15,-2-3-144 0,0-1 128 0,-1-2-128 0,0-5 0 16,0-2 0-16,2-5 128 0,-2-1 64 0,6-8 0 15,-7 3 0-15,-2-3 0 0,1-5 224 0,-2-3 48 16,4-6 16-16,-3-4 0 0,2-3-224 0,0-1-64 16,2-2 0-16,3 0 0 0,-2-1-192 0,3 2-192 15,2 1 48-15,1 4 0 0,-2 3 144 0,0 1-192 16,0 7 192-16,0 7-192 0,0 0 192 0,0 0 0 16,0 0 0-16,0 0 0 0,8 6 0 0,-1 5-128 15,-3 4 128-15,1 0 0 0,3 2 0 0,-4 1-160 16,1 0 160-16,0 1 0 0,-3-4-144 0,0-1 144 15,1 2 0-15,-1-5-144 0,-2-3 144 0,0-8 0 16,-2 11 0-16,2-11 0 0,-6 4 0 0,-3-1 0 0,2 0 144 16,-5-4-144-16,-1-4 224 0,-1-1-64 0,0 1-16 0,-2-2 0 15,-1 1-144-15,0-1 192 0,0-1-192 0,-1 2 192 16,3 1-192-16,-1 2 0 0,5-1 144 0,3 0-144 16,-1 1 0-16,4 0 144 0,-1 0-144 0,6 3 0 15,0 0 128-15,0 0-128 0,0 0 0 0,0 0 0 16,0 0 0-16,12 5 0 0,0-1-208 0,2 2 80 15,-3-1 128-15,2 2-160 0,1-1 160 0,-2 1-160 32,-2 0-416-32,1-1-64 0,-1 2-32 0,-2-1-7568 0,1-3-1504 0</inkml:trace>
  <inkml:trace contextRef="#ctx0" brushRef="#br2" timeOffset="158397.856">4761 5225 911 0,'-9'8'0'0,"9"-8"0"0,0 0 0 0,-6 5 0 0,-1-1 0 0,7-4 0 16,-5 6 1824-16,-2 1 288 0,7-7 48 0,-5 5 16 15,5-5-1792-15,0 0-384 0,-5 7 0 0,5-7-3840 16</inkml:trace>
  <inkml:trace contextRef="#ctx0" brushRef="#br2" timeOffset="159010.476">4659 5327 12207 0,'0'0'528'0,"0"0"128"0,-3 9-528 0,-5-1-128 0,2 0 0 0,0-2 0 16,6-6 1008-16,-5 9 160 0,1 1 48 0,2-1 0 0,2-9-128 15,-6 8-32-15,2 2 0 0,1-1 0 0,3-9-32 0,0 0 0 16,-1 11 0-16,1-11 0 0,0 0-256 15,0 0-48-15,0 0-16 0,0 0 0 0,0 0-160 0,0 0-32 16,6-8-16-16,2-1 0 0,-4-2-160 0,2-5-16 16,-3-1-16-16,3-4 0 0,1-5-128 0,0 0-32 15,-3-3 0-15,2 0 0 0,-1-2 0 0,1-1 0 16,-1-3 0-16,1 0 0 0,-2-4 112 0,2 2 0 16,-1 0 16-16,2 1 0 0,-1 0 112 0,0-2 0 15,0-1 16-15,2-2 0 0,2-2-80 0,-2-2-32 16,2-4 0-16,-3-2 0 0,1 0-64 0,1 2-16 15,0 0 0-15,-2-2 0 0,1-3-208 0,2-1 0 16,0-1 128-16,2-1-128 0,1-1 0 0,-4 4 128 16,0 4-128-16,2-1 0 0,-2 1 0 0,-1-3 0 0,0 2 0 15,0 2 0-15,-1 0 0 0,1 3 128 0,-1 0-128 16,2 2 0-16,-4 0 0 0,4 2 0 0,0-1 0 0,1 0 0 16,-2 0 0-16,1 1 0 0,0-2 0 0,-2 2 0 15,-2 0 0-15,1 0 0 0,-1 3 0 0,-1 1 0 16,1 2 0-16,-2-2 0 0,2 1 128 0,-1 0-128 15,0 0 0-15,0 2 144 0,-1 3-144 0,2 1 128 16,1 1-128-16,-1 1 192 0,2 0-192 0,-1 2 192 16,0 1-192-16,0-1 0 0,-4 0 144 0,2 1-144 15,3 1 0-15,-2-1 0 0,3-1 0 0,-2-1 0 16,-3-1 0-16,1-1 0 0,2-3 0 0,-3 4 0 16,0 2 0-16,2 1 0 0,0 4 0 0,1 1 0 15,-1 0 0-15,0 3 0 0,-2 1 0 0,-1 4 0 0,-1 3 0 16,1-1 0-16,1 0 0 0,-1 0 0 0,-2 3 0 15,1 0 0-15,0 2 0 0,-1 6 0 0,0 0 0 0,1-7 0 16,-1 7 0-16,0 0 0 0,5-4 0 0,-5 4-160 16,0 0 160-16,0 0 0 0,5-2-288 0,-5 2 48 15,0 0 16-15,9 2 0 16,-9-2-496-16,0 0-112 0,9 7 0 0,-4-1-16 16,-5-6-1936-16,8 8-384 0</inkml:trace>
  <inkml:trace contextRef="#ctx0" brushRef="#br2" timeOffset="159526.927">4600 2697 14735 0,'-15'1'1312'0,"15"-1"-1056"0,0 0-256 0,-6 4 0 16,6-4 1536-16,0 0 240 0,0 0 48 0,0 0 16 15,0 0-1184-15,0 0-224 0,0 0-48 0,4-7-16 0,4 0-128 16,2-1-32-16,1-4 0 0,3-2 0 0,0-3-16 0,2-1-16 15,-1-2 0-15,3-4 0 0,1-3-48 0,6-3 0 16,-4-1 0-16,3-3 0 0,3-2-128 0,1 1 0 16,-2-2 0-16,3 3 128 0,-3 0-128 0,2 2 0 15,-1 2 144-15,1 2-144 0,-4-2 176 0,0 8-48 16,0 3 0-16,-2 2 0 0,-3-2 192 0,-1 4 16 16,-2 3 16-16,1 2 0 0,-2 2 16 15,-1 1 0-15,1 3 0 0,-2 2 0 0,-1 3-48 0,2 2-16 16,-4 2 0-16,3 0 0 0,0 2-32 0,1 4 0 15,-2 3 0-15,1 3 0 0,5-1 48 0,-5 5 0 16,2 3 0-16,-1 5 0 0,0-2-48 0,0 2 0 16,1-1 0-16,1 3 0 0,-1 1 48 0,1 1 16 0,-1 1 0 15,0-1 0-15,0-2-80 0,-1 0-32 0,0 0 0 16,2-4 0-16,-4 0-224 0,-2-2 0 0,-2-1 128 16,0-1-128-16,1 1 0 0,-1 1 0 0,-1 1 0 15,3 1 0 1,-1 6-288-16,0 2-96 0,0-4-32 0,-1 4-9472 0,1 2-1888 0</inkml:trace>
  <inkml:trace contextRef="#ctx0" brushRef="#br2" timeOffset="164854.13">19689 1808 27183 0,'0'0'1200'0,"-2"-7"256"0,2 7-1168 0,0 0-288 16,-2-7 0-16,2 7 0 0,0 0 288 0,0 0 0 16,0 0 0-16,9 10 0 0,-3 2-288 0,1 10 0 15,-3 8-128-15,2 4 128 0,-1 2-128 0,1 6 128 16,-3 5 0-16,1 6-144 0,-2 7 144 0,2 7 0 16,-3 7-144-16,-1 8 144 0,1 6 0 0,0 1-176 15,2 2 176-15,-1 6-128 0,-1 6-32 0,-1-4 0 16,-1-5 0-16,0-2 0 0,1 1 160 0,-1-10 0 15,-2-8 0-15,1-2 0 0,0-6 0 0,-2-2 224 0,0-3-32 16,-1-2 0-16,-1-3 224 0,1-1 32 16,-2-5 16-16,0-6 0 0,2-7-208 0,0-5-64 0,-1-2 0 0,3-1 0 31,1-5-480-31,1-4-96 0,-4-2-32 0,4-5-12400 0</inkml:trace>
  <inkml:trace contextRef="#ctx0" brushRef="#br2" timeOffset="165277.692">18508 3561 28047 0,'0'0'1232'0,"0"0"272"0,11-1-1200 0,1 0-304 15,6-2 0-15,4 3 0 0,7 0 0 0,7 0 128 16,3 1-128-16,5-1 0 0,2 0 160 0,4 0-160 16,5 0 128-16,8 0-128 0,6 0 144 0,6 0-144 15,3 0 160-15,2 2-160 0,3 0 0 0,7-1 0 16,6-3 0-16,1 1 0 0,-2 1 0 0,9 0 0 15,8-3 0-15,-1-1 0 0,0-4 0 0,3-2 0 16,3 3 0-16,1-3 0 0,-2-3 0 0,4 3 128 0,3-1-128 16,-3 0 0-16,-8-3 192 0,5 5-16 0,2-1 0 0,0-1 0 15,-5-1 80-15,4 1 0 0,-1 0 16 16,-1 0 0-16,-5-2-16 0,0 1-16 0,1 0 0 0,-5-1 0 16,-7 0-240-16,0 1 128 0,4 1-128 0,-10 0 0 15,-7-4 0-15,-4 6-240 0,0-1 32 0,-7 1 0 31,-7-2-2256-31,-6 0-448 0</inkml:trace>
  <inkml:trace contextRef="#ctx0" brushRef="#br2" timeOffset="166504.703">18853 3182 16575 0,'0'0'1472'0,"0"0"-1168"16,-5 11-304-16,2 0 0 0,-2-1 1248 0,5 2 192 16,5-2 32-16,-2 3 16 0,2 4-848 0,2-5-192 15,2-3-16-15,1 3-16 0,1-1 48 0,0-3 16 16,3-2 0-16,1-1 0 0,2-1-288 0,3-1-48 16,0 2-16-16,4-2 0 0,2-2-128 0,2-2 160 15,-1 2-160-15,0-3 160 0,1-2-160 0,1-3 0 16,-1-1 0-16,0-1 128 0,0 0-128 0,-2-4 0 15,0-1 0-15,2 0 0 0,1 1 0 0,-1-3 0 16,0-1 144-16,2 0-144 0,-1 1 0 0,0-1 144 16,1 0-144-16,0-1 0 0,0-3 160 0,-1 0-160 15,-2-1 128-15,-1 1-128 0,-1 0 176 0,2-2-48 16,-2-2-128-16,1-3 192 0,0 0-16 0,1-2-16 0,0-2 0 16,0 1 0-16,-2 1-160 0,2-1 160 15,-1 2-160-15,0 1 160 0,-1 0-160 0,0-2 192 0,-2 0-192 16,3 0 192-16,-3 1-32 0,1-1 0 0,-1-6 0 0,1-1 0 15,2-3 16-15,-1 3 0 0,0 2 0 0,2 1 0 16,0-2-176-16,2 5 128 0,1 2-128 0,-1-2 128 16,-1-2-128-16,1 2 128 0,4 4-128 0,-2-4 128 15,0-2-128-15,1-3 0 0,-1-2 0 0,0 2 0 16,0 4 0-16,3 2 0 0,3 0 0 0,2 3 0 16,3 1 0-16,-6 1 0 0,0-2 128 0,1 2-128 15,1 0 0-15,0 3 0 0,-6 1 0 0,1 0 0 16,2-3 0-16,0 3 0 0,0 0 0 0,1 3 0 15,2 3 0-15,1 2 0 0,-2-1 0 0,0 2 0 16,-1 0 0-16,1 2 0 0,-2 1 0 0,-2 3 0 0,0 1 0 0,2 1 0 16,3 1 0-16,-1 2 0 0,5 2 0 0,0 0 0 15,1-2 0-15,-2 3 0 0,-2 2-128 0,-2 2 128 16,-1-1 0-16,0 1 0 0,1-2 0 0,2 5 0 16,-2 2 0-16,3-1 0 0,2-2 0 0,-1 3 0 15,0 2 0-15,-1 1 0 0,-2 2 0 0,-2 0 0 16,-1 1 0-16,-1 0 0 0,-1 1 0 0,0-1 0 15,0 2 0-15,1 0 0 0,2 1 0 0,0-2 0 16,2 1 0-16,-1-1 0 0,-1 0 0 0,-3 3 0 16,0-2 0-16,-1-4 0 0,-3 1 0 0,2-1 0 15,-2-1 0-15,2 5 0 0,1 4 208 0,-1 0-32 16,-1-3-16-16,2 0 0 0,1-1-16 0,-3 0 0 16,-1 1 0-16,2 1 0 0,1-2-16 0,0-2-128 0,-4 1 192 15,-1-2-64-15,-1 0-128 0,0-1 0 0,2 0 0 16,-2-2 0-16,1-2 0 0,-1 1 0 0,-1-1 0 0,3-1 0 15,-1-3 976-15,2 0 112 0,-3 0 32 0,0-1 0 32,-3 1-1488-32,-5 1-288 0,1-4-64 0,0 0-16 0,-4 1 736 0,0 0 160 0,-2 0 32 15,-1 0 0-15,2 2-192 0,-4-1 160 0,0 0-160 0,1 0 160 16,-3 1-160-16,2-1 0 0,-4-1 0 0,2-1 128 16,-8-4-976-1,5 5-208-15,-5-5-32 0,0 0-16 0</inkml:trace>
  <inkml:trace contextRef="#ctx0" brushRef="#br2" timeOffset="167829.839">21058 1737 7359 0,'0'0'656'0,"0"0"-528"0,0 0-128 0,-7 4 0 0,4 3 1664 16,3-7 320-16,0 0 48 0,0 0 16 0,0 0-1152 0,0 0-208 16,0 0-48-16,0 0-16 0,0 0 16 0,0 0 0 15,0 0 0-15,0 0 0 0,0 0 64 0,0 0 32 16,0 0 0-16,-4-6 0 0,4 6-160 0,-3-6-16 15,3-3-16-15,0-1 0 0,2-3-96 0,1 1-32 16,0 0 0-16,4 0 0 0,-1-3-224 0,4 1-32 16,-3-1-16-16,3 1 0 0,0 2-144 0,0-1 0 15,-2 1 0-15,0-1 128 0,1 2 16 0,1 2 0 16,1-2 0-16,0 2 0 0,-1 4 144 0,0 0 32 16,1 2 0-16,-4 2 0 0,-7 1-128 0,11 1-32 15,0 5 0-15,-2 2 0 0,2 2-160 0,-1 3 0 16,-8 2 0-16,1 1 0 0,0 3 0 0,-4 2 0 0,-3 1 144 15,-2 1-144-15,-3 1 128 0,-2 0-128 0,-3 1 160 0,0-3-160 16,-2-4 0-16,-1-1 0 0,0-2 0 16,-1-3 0-16,1 1 176 0,0-3-176 0,-1-2 192 0,0-4-192 15,1 0 352-15,1-2-32 0,-1-2-16 0,2-3 0 16,2-4 16-16,3-3 0 0,0-1 0 0,1 0 0 16,0-3 32-16,2 1 16 0,2-3 0 0,1 1 0 15,2-1-112-15,0 1-32 0,2-1 0 0,3 0 0 16,3-1-224-16,2 1 144 0,-3 3-144 0,5-1 128 15,0-2-128-15,2 3 0 0,-1 2 0 0,3 1-176 16,-2 6 176-16,-1 0 0 0,-3 1 0 0,2 3-128 16,1 1 128-16,-1 3-128 0,-10-4 128 0,11 9-128 0,-2 2 128 15,0 3-208-15,-4-1 80 0,0 1 128 0,-4 2-336 16,-2-1 48-16,-3-2 16 0,0 0 0 0,-4 1 0 16,1-5 0-16,-4 1 0 0,0 1 0 0,-4-3 464 15,1 0 112-15,1-5 16 0,-1 1 0 0,-1 0 176 0,0-2 32 16,3 1 16-16,1-3 0 0,2-3-48 0,-1 0-16 15,3-1 0-15,7 4 0 0,-3-8-256 0,0 0-48 16,-2 0-16-16,4 0 0 16,5 1-480-16,0 0-80 0,2-2-32 0,-2 2 0 15,1-1-1616-15,2 0-320 0</inkml:trace>
  <inkml:trace contextRef="#ctx0" brushRef="#br2" timeOffset="168870.885">20686 1570 5519 0,'0'0'496'0,"0"0"-496"15,0 0 0-15,0 0 0 0,0 0 2544 0,0 0 400 16,0 0 96-16,0 0 16 0,0 0-1968 0,8 6-384 16,-8-6-64-16,0 0-32 0,0 0-32 0,6 5 0 15,-6-5 0-15,8 3 0 0,-8-3 0 0,8 4 0 16,-5 3 0-16,2-1 0 0,-5-6-144 0,2 9-48 16,-1 2 0-16,2 2 0 0,-2-1-32 0,-1 1-16 15,0 2 0-15,0 3 0 0,0 4-16 0,-1 1-16 16,-2 1 0-16,3 4 0 0,-1 2 16 0,1 5 16 0,0 2 0 15,1 3 0-15,0-1-48 0,3 3-16 0,-1-2 0 16,0 1 0-16,-1 3-128 0,1 3-16 0,2 1-128 0,-1 1 192 16,-1 6-192-16,4 0 0 15,1-2 128-15,-4-2-128 0,1-2 0 0,-4 5 0 0,-1-3 0 0,2 3 0 16,-1 0 160-16,0-4-160 0,0 1 160 0,-1-3-160 16,-1 1 256-16,0-4-64 0,-1-3 0 0,1-2 0 15,1 1 64-15,-1 1 16 0,-5-2 0 0,3-1 0 16,1-4-80-16,-1-2-32 0,1-3 0 0,0-3 0 15,-2-1-160-15,1-3 0 0,1-5 0 0,0-2 0 16,0-4 0-16,2-1 0 0,-1-2 0 0,0-3 0 16,1-6-224-16,0 0-128 0,-7 8-32 0,7-8 0 31,-7 2-496-31,0-1-96 0,7-1-32 0,-8-2 0 0,-2-3-2048 0,3-6-400 16</inkml:trace>
  <inkml:trace contextRef="#ctx0" brushRef="#br2" timeOffset="169788.827">20784 1676 7359 0,'0'0'320'0,"-5"-2"80"0,5 2-400 0,0 0 0 0,-7-3 0 0,7 3 0 16,-8-3 1920-16,8 3 288 0,0 0 64 0,0 0 16 16,0 0-1712-16,0 0-320 0,0 0-80 0,0 0-16 15,0 0-16-15,0 0 0 0,0 0 0 0,10 0 0 16,-1 0 112-16,2 2 32 0,3 0 0 0,-3 1 0 0,0 0 160 16,2 0 48-16,3-1 0 0,0 0 0 0,3-1 304 0,3 3 64 15,0-2 16-15,3 1 0 0,-3-2-336 0,4 0-64 16,-4-1-16-16,2 0 0 0,1 0-144 0,2 0-16 15,-1-1-16-15,3 0 0 0,-3 1-32 16,3-2-16-16,-1 1 0 0,2 1 0 0,1 0-240 0,-3 0 128 16,-1 1-128-16,-1 1 0 0,-2-1 0 0,-1 0 0 15,0-1 0-15,-3 3 0 0,-1-1 128 0,-1 0-128 16,-3-1 0-16,-1 1 0 0,-1 2 128 0,0-3-128 16,-1 1 0-16,-2 0 144 0,-1 1-144 0,2 0 192 15,-2-1-192-15,0 0 192 0,0 0-16 0,-9-2 0 16,11-1 0-16,-1 1 0 0,-1 1-176 0,-9-1 128 15,9 1-128-15,1-1 128 0,-10 0-128 0,8 0 0 16,-8 0 144-16,0 0-144 0,0 0 0 0,10 0 128 16,-10 0-128-16,0 0 0 0,0 0 144 0,0 0-144 0,0 0 192 0,0 0-192 15,0 0 352-15,0 0-32 0,0 0-16 0,0 0 0 16,0 0-48-16,0 0-16 0,8-2 0 0,-8 2 0 16,0 0-240-16,0 0 128 0,0 0-128 0,0 0 0 15,0 0 0-15,0 0 0 0,0 0 0 0,7 7 0 16,-3 0 0-16,-1 1 0 0,-1 2-128 0,-1 3 128 15,-1-2 0-15,0 6 0 0,1 5 128 0,-1 2-128 16,0 3 192-16,0 6-48 0,-1 5-16 0,-1 2 0 16,0 1-128-16,1 3 0 0,0 3 0 0,1 1 0 15,-1 1 0-15,1 6 0 0,2 4 0 0,-1 1 128 16,-1-4-128-16,0 0 128 0,-1-3-128 0,1 0 128 16,-1 1 80-16,1 0 16 0,0 1 0 0,1 0 0 15,-3 1 0-15,-1-5 0 0,1-1 0 0,-1-3 0 0,0 2 16 16,-1-2 0-16,1 0 0 0,-1 1 0 0,2-6-48 15,0 0-16-15,1 0 0 0,0-5 0 0,-2-6-48 0,1-2-128 16,2-3 192-16,-2-2-64 0,2 1 32 0,0-2 0 16,2-3 0-16,-2-2 0 0,0 0 48 0,0-4 16 15,0-1 0-15,0-2 0 0,0-2-48 0,0-2-16 16,0-7 0-16,0 6 0 0,0-6-160 0,0 0 0 16,0 0 0-16,0 0 128 0,0 0-128 0,0 0 0 15,0 0 0-15,0 0 0 0,0 0-256 0,0 0-96 16,0 0-16-16,0 0 0 15,0 0-1712-15,3-7-352 0,-3 7-64 0</inkml:trace>
  <inkml:trace contextRef="#ctx0" brushRef="#br2" timeOffset="171813.46">4651 5410 18431 0,'-13'3'1632'0,"6"-2"-1312"15,2-1-320-15,-3-1 0 0,1-1 400 0,1-2 16 16,2 0 0-16,4 4 0 0,-6-3-416 0,6 3 0 16,-6-2-144-16,6 2 144 0,-6-5-176 0,2 1 176 15,-5 1-160-15,3 0 160 0,6 3 0 0,0 0 0 0,-8-2 0 0,2 1 0 16,6 1 0-16,0 0 0 0,0 0 0 0,0 0 0 16,0 0 0-16,0 0 0 0,0 0 128 0,0 0-128 15,-5 2 288-15,5-2 0 0,0 0 0 0,0 0 0 16,-7 0 128-16,7 0 32 0,0 0 0 0,0 0 0 15,0 0 0-15,0 0 16 0,0 0 0 0,0 0 0 16,0 0-224-16,0 0-48 0,0 0-16 0,0 0 0 16,0 0-176-16,0 0 0 0,0 0 144 0,0 0-144 15,0 0 336-15,1-11 0 0,-2-2 0 0,3-1 0 16,1-2-80-16,3 0-32 0,-3-3 0 0,2-3 0 16,-1-4-32-16,0-3-16 0,1-4 0 0,0-3 0 15,3-5-16-15,0-2 0 0,-1-1 0 0,4-2 0 0,-2 0-160 16,2-2 0-16,0-1 144 0,-2-6-144 15,0-8 0-15,0 1 128 0,-1-3-128 0,1 0 0 0,0 0 0 16,1-3 144-16,-2-7-144 0,2-2 0 0,2-3 128 0,-4 1-128 16,1 7 0-16,0 1 0 0,-1-1 160 0,-1 2-32 15,1 0 0-15,1 5 0 0,0 5 64 0,-2 1 0 16,0-2 0-16,0-1 0 0,-1-4-48 0,4 4 0 16,2 2 0-16,-1 0 0 0,-4 0-144 0,3 1 0 15,3-1 144-15,0 0-144 0,-4 2 0 0,0 1 0 16,0 3 0-16,0 2 0 0,4 3 0 0,-2 1 0 15,-2 3 0-15,2 0 0 0,3 0 0 0,-3 2 128 16,0 1-128-16,0 3 0 0,0 3 0 0,-3 3 144 16,-1 6-144-16,-3 1 0 0,1 4 208 0,-2 2-64 15,-1 2-16-15,2 2 0 0,-3 0 96 0,-1 5 16 0,0 11 0 16,-1-9 0-16,-2 2 208 0,3 7 32 0,-2-6 16 16,2 6 0-16,0 0-192 0,0 0-48 0,0 0 0 15,0 0 0-15,-5 8-256 0,0 3-272 0,2 2 48 0,2-1 16 31,4 1-624-31,-1 2-112 0,0 1-16 0,0 1-8496 0,2-2-1680 0</inkml:trace>
  <inkml:trace contextRef="#ctx0" brushRef="#br2" timeOffset="172259.125">4602 2736 23951 0,'-11'-17'1056'0,"6"8"224"0,1 1-1024 0,2-4-256 15,2-5 0-15,1-4 0 0,3-3 544 0,3-2 48 16,1-3 16-16,3-4 0 0,-2-4-608 0,5-4 0 16,-1-3-224-16,1-3 64 0,2-1 160 0,1 3-128 15,1 3 128-15,3-1-128 0,-4 1 128 0,4 0-128 16,6 0 128-16,-3 0-128 0,-3-1 128 0,0 6 0 0,3 4 0 16,0 5 0-16,1 6 0 0,1 5 0 0,-3 2 0 15,-1 6 0-15,-1 0 0 0,2 5 0 0,0 4 0 16,0 5 176-16,1 4 160 0,1 5 48 0,-2 7 0 0,1 5 0 15,0 5-64-15,-1 4-16 0,1 2 0 0,-2 4 0 16,-1 4-80-16,-3 4-16 0,-4 0 0 16,0 6 0-16,-3 5 48 0,-2 2 16 0,-4 6 0 0,-1-1 0 15,-8 0-32-15,1 4-16 0,-2 6 0 0,-2 5 0 16,-1 1-224-16,4 3 0 0,-5 1 0 0,3 6 0 16,-2 9-1968-1,1 1-432-15</inkml:trace>
  <inkml:trace contextRef="#ctx0" brushRef="#br2" timeOffset="174102.532">22035 9152 18431 0,'3'-11'1632'0,"4"1"-1312"16,-3 0-320-16,5 5 0 0,1 1 704 0,3 1 64 15,2-2 0-15,0 1 16 0,-1 0-656 0,1-2-128 16,2 0 0-16,-1 1 0 0,3 3 0 0,-2 1-144 15,-4 0 144-15,1-1 0 0,0 2 0 0,1-3 0 0,-1-2 0 0,-1 4 0 16,-1 4 352-16,-2-3 0 0,1-1 0 0,-3-1 0 16,1 0 224-16,-2 3 64 0,-7-1 0 0,0 0 0 15,6-11 112-15,-3 1 16 0,-1 2 16 0,1-3 0 16,-1-3-32-16,-3 0-16 0,-3 1 0 0,0-3 0 16,-3-1-240-16,-1 0-48 0,-2 1-16 0,-4-1 0 15,-2-1-432-15,-1 2 0 0,1-2 0 0,-3 2 0 16,2-1 0-16,-5 3 0 0,-1 1-128 0,-4 0 128 15,2 1 0-15,0 1 0 0,-1 1 0 0,2 3 0 16,-2 3 0-16,-1 3 0 0,0-1 0 0,1 4 128 16,0 0-128-16,0 1 0 0,-3 0 0 0,0 6 0 15,-1 3 0-15,0 3 0 0,1-1 0 0,2 1 0 0,0 1 0 0,1 3 0 16,-3 2 0-16,2 2 0 0,-2 2-128 0,0 2 128 16,-2 6 0-16,-2-4 0 0,-3-1 0 15,-3 6 0-15,-1 9 0 0,0-1 0 0,0-1 0 16,1-3 0-16,3 3 0 0,1 2 0 0,2 0 0 0,2 3 0 15,4 4 128-15,-2 1-128 0,-2 1 256 0,3 0-48 16,0 2 0-16,2-2 0 0,2 1-208 0,2 3 128 16,3 3-128-16,0 2 0 0,1 2 144 0,2-3-144 15,3-1 128-15,3 0-128 0,5 3 128 0,2 3-128 16,3 1 128-16,2-1-128 0,-1-3 0 0,2-1 0 16,4-2 0-16,-1-3 0 0,4 0 0 0,1-1 0 15,3 1 0-15,2-2 0 0,0-2-176 0,1-2 176 16,-1-8-128-16,0 0 128 0,-2 1 0 0,1-1 0 0,1-2 0 0,4-2 0 15,-1-3 0-15,2-2 0 16,-1-2 0-16,-1-3 0 0,2-3 0 0,0-2 0 0,-1-3 0 16,4-3 0-16,2-1 0 0,3-3 0 0,0-3 0 15,3 0-128-15,1 0 128 0,1-5-192 0,0 2 192 0,2-4-192 16,-3-1 192-16,1-3-192 0,-1-1 192 0,0-4-192 16,0-2 192-16,2-2-128 0,-1-2 128 0,2-3-128 15,3-4 128-15,-1 0 0 0,3-4-144 0,-3-4 144 16,-2-6 0-16,-6-1 0 0,-1-3 0 15,0-1 128-15,-2 0-128 0,0-1 0 0,-3-1 0 0,0-2 0 16,2-4 0-16,-1-3 0 0,0-2 0 0,-1-2 0 16,-2-3 144-16,0 0 0 0,0 3 0 0,0-1 0 15,3 1 16-15,-2-5 0 0,1-5 0 0,-6 0 0 0,0 3-160 16,1-1 160-16,-2 2-160 0,2 0 160 0,-4-1-160 16,1-2 192-16,0-3-192 0,0 2 192 0,-4 2-192 0,-1 3 128 15,0 0-128-15,-3-2 128 0,-1 2-128 0,-4-3 0 16,-2-5 0-16,-2 5 0 0,-3 9 176 0,-2 3-48 15,-1 4-128-15,-2 0 192 0,-1-2 96 0,-4 2 16 16,-2 0 0-16,-2 2 0 0,-5 5 80 0,-1 3 32 16,-5 2 0-16,-2 3 0 0,-4 0-32 0,-3 5 0 15,-2 0 0-15,-1 5 0 0,0-1-144 0,-2 3-48 16,3 3 0-16,-7 2 0 0,-4 5-192 0,-5 4 0 16,-7 2 0-16,0 7 0 0,-3 6-144 0,2 3 144 15,3 4-208-15,-2 4 80 0,-3 6-208 0,1 8-48 16,1 0 0-16,4 13 0 15,4 12-496-15,7 2-96 0,5-2-32 0,9 5-14400 0</inkml:trace>
  <inkml:trace contextRef="#ctx0" brushRef="#br2" timeOffset="177888.907">21177 9610 10127 0,'6'-6'448'0,"-2"1"96"0,-2-5-544 0,-1 1 0 0,0 1 0 0,2 1 0 15,-3 7 2864-15,4-6 464 0,-4 6 80 0,5-8 32 31,2 0-3264-31,-2 1-656 0,3 3-128 0,-8 4-32 0,7-10 384 0,-1 1 80 0,1-3 16 0,-2 2 0 16,-1 2 160-16,0 2-192 0,-2-4 192 0,0 5-192 16,-2 5 496-16,0 0 80 0,0 0 32 0,0 0 0 15,0 0 256-15,0 0 48 0,0 0 16 0,0 0 0 16,-6-3-80-16,-3 2-16 0,-1 1 0 0,0 0 0 16,-2 1-176-16,-1 3-32 0,-4 4-16 0,2-1 0 15,0-4-112-15,-3 5-32 0,-2 6 0 0,-1-3 0 16,-1-4-272-16,-1 1 160 0,-1 5-160 0,-5-4 128 0,-3-2-128 0,3-1 0 15,0-2 0-15,2 3 0 0,-1-1 256 16,2-4 32-16,-2-2 0 0,1 0 0 0,-2 6 144 0,1-4 16 16,-1-3 16-16,-4-2 0 0,0-3-144 0,0 3-48 15,0 2 0-15,0 0 0 0,1 1-144 0,0 2-128 16,0 1 144-16,5-1-144 0,5 2 128 0,-1-1-128 16,2 1 0-16,3 1 144 0,-1 1-144 0,3 0 128 15,2-1-128-15,-1 2 128 0,4-3-128 0,0 3 0 16,3 2 0-16,-1-3 0 0,0-1 0 0,1 1 0 15,2 1 0-15,0 1 0 0,1-1 0 0,0 4 0 16,3-2 0-16,0 1-176 0,0 0 176 0,1 0-192 16,1 0 192-16,3 2-192 0,2 1 192 0,2 2 0 15,1 1 0-15,3 0 0 0,4 1 0 0,3 4 0 16,3 1 0-16,-2 1 0 0,6 3 0 0,3 0 0 0,4-4 0 16,0 0 128-16,-1 2-128 0,-2-1 0 0,1 0 0 15,0-1 0-15,1-2 0 0,-1-2 0 0,0-2 0 0,-2-1 0 16,-3-2 0-16,-1 1 0 0,1-3 0 0,-1-1-128 15,0-1 128-15,-2 0 0 0,2 1 0 0,-3-1 0 16,2-2 0-16,-5-2 0 0,-2 2 0 0,-1-1 128 16,0 1-128-16,-4-1 0 0,-1 1 0 0,-2 0 0 15,-3-1 0-15,-5-6 0 0,0 0 0 0,1 10 0 16,-2 0-176-16,-4 1 176 0,-8-1-208 0,-3 0 80 16,0-1 128-16,-2 1 0 0,-2-1-144 0,-2 2 144 15,-2 2 0-15,1 1 0 0,-3-1 0 0,3-1 0 16,-3-1 0-16,0-1 0 0,1 0 0 0,-3 1 0 15,-2 0 0-15,1 0-176 0,0 0 176 0,-1 0-128 0,-1 1 128 16,0 1 0-16,2 2 0 0,-1-1 0 0,0 0 0 16,3 2 0-16,-1-1 0 0,2 0 0 0,2 0 0 15,-2-1 0-15,3 4 0 0,3-3 0 0,3-3 0 16,1 1 0-16,2 0 0 0,2 0 128 0,2-4-128 0,2 1 0 16,3 0 0-16,3-1 0 0,2-9 0 0,0 9 128 15,0-9-128-15,2 9 0 0,6-6 128 0,1 1-128 16,4 0 128-16,2 0-128 0,3-2 160 0,2-1-32 15,5-1-128-15,3 0 192 0,2 3-64 0,3-3 0 16,4-2-128-16,3 1 192 0,2 0-192 0,1 1 128 16,0-2-128-16,1 0 0 0,1-1 144 0,1 0-144 15,-1 1 128-15,1 1-128 0,3 0 176 0,-1 1-48 16,0 1-128-16,1 1 192 0,-3-1-192 0,-1 3 144 16,-3 0-144-16,-3 0 128 0,0 2-128 0,1 3 0 15,1 3 0-15,1 0-10048 0,0 3-1984 0</inkml:trace>
  <inkml:trace contextRef="#ctx0" brushRef="#br2" timeOffset="183139.956">24013 13345 1839 0,'5'-6'160'0,"4"-5"-160"0,0 1 0 0,1-2 0 16,1-4 5664-16,-3 1 1104 0,3 0 208 0,3-1 64 31,2 0-6288-31,-3-2-1264 0,-6-2-240 0,3 0-48 0,-1 0 464 0,-1-4 80 0,-2-2 32 0,0-1 0 31,-2-2-176-31,-3 0-48 0,-3 3 0 0,-2-4 0 0,-1 1 448 0,-2 0 0 0,-2 1 0 0,1 0 0 16,-6-3 0-16,3-1 224 0,-1-1-32 0,-1-2 0 16,0-1 32-16,-5-1 0 0,0 1 0 0,-1 2 0 15,-1-2-48-15,-1 2-16 0,-2-1 0 0,-1 5 0 16,-1 1-160-16,-2-1 192 0,-2 1-192 0,-1 0 192 16,-4 3 0-16,-4-3 0 0,-6 2 0 0,-2-2 0 0,-1-2-192 15,0 1 192-15,-4 5-192 0,3 0 192 0,-2 0-192 16,-1 1 0-16,0 1 0 0,-4 0 0 0,-4 0 0 0,7 1 0 15,1 0 0-15,4 0 0 0,-1-2 0 0,2 2 0 16,-1-1 0-16,-3-4 128 0,0 1 48 0,-3 0 0 16,-3-1 0-16,0 2 0 0,-1 2-176 0,-1 1 0 15,-1 1 144-15,-4 1-144 0,-4 0 0 0,-1 4 0 16,1 2 0-16,-1-1 0 0,3 1 160 0,-3 2-32 16,-6 2-128-16,2 1 192 0,2-1-48 0,5 1-16 15,0 0 0-15,4 1 0 0,2 0-128 0,-1 2 160 16,-3-2-160-16,2 0 160 0,1 2-160 0,4-1 0 15,3 0 144-15,-1 0-144 0,-2-3 0 0,-1 0 144 0,-2 1-144 16,-1 0 0-16,2 3 240 0,0-1-64 0,2 2-16 16,-4 1 0-16,-5 0 32 0,1 2 0 0,2-1 0 0,-2 5 0 15,0 1-64-15,-4 1 0 0,-4-2 0 0,-2 5 0 16,-6 1-128-16,1 4 0 0,-2 2 0 0,-1 0 0 16,-1 1 0-16,-3-1 0 0,-3 0 0 0,4 2 0 15,5 0 0-15,-2 2 0 0,2-3 0 0,3 1 0 16,2-4 0-16,7-1 128 0,4 0-128 0,3-1 128 15,-3-2 64-15,3 2 0 0,2 1 0 0,-3 0 0 16,-1-2-192-16,1 0 128 0,2-1-128 0,-3 5 128 16,-3 6-128-16,-5 1 0 0,-2 1 0 0,-2 4 0 15,0-1-224-15,-2 1 80 0,-3 1 16 0,-5 1 0 16,0 3-176-16,2 0-16 0,6 0-16 0,0 3 0 0,-1 0 80 16,1-1 32-16,-1-3 0 0,7 6 0 15,3 1 224-15,5-1 0 0,2-3 0 0,0 0 0 0,2-1 0 0,3 1 0 16,1 2 0-16,4-2 0 0,4-4 0 15,1 3 0-15,1 3 0 0,-2 4 0 0,0 1 0 0,2 4 0 16,0 2 0-16,2 3 0 0,1-1 176 0,4 3-176 16,1-1 160-16,7-2-160 0,2-2 192 0,3 3-64 15,2 4-128-15,4-1 192 0,2-6 0 0,4 1 0 16,1-3 0-16,7 2 0 0,0 0-32 0,4 3-16 16,4 0 0-16,1 2 0 0,1 2-16 0,5-4-128 15,4-7 192-15,2 0-64 0,-1-2 0 0,4-2 0 16,2 0 0-16,2-2 0 0,1 0-128 0,6 0 160 15,6 2-160-15,-1 1 160 0,3-1-160 0,1-2 192 16,5-1-192-16,-1-1 192 0,1-2 0 0,4-1 16 16,2 0 0-16,1-1 0 0,6 0-64 0,5-2-16 15,2 0 0-15,4 3 0 0,-1 1-128 0,3 0 0 0,5 0 144 0,6-1-144 16,6 1 128-16,0-4-128 0,-3-6 128 0,5 0-128 16,6 1 0-16,0-2 144 0,-1-3-144 0,1 2 0 15,3 0 0-15,1-1 0 0,-3 2 0 0,-3-1 0 16,-4-2 0-16,4 4 0 0,3 2 0 0,-3-2 0 15,-5-1 0-15,1 3 0 0,1 4 0 0,1-1 0 16,-3 2 0-16,-3-4 0 0,-1-1 0 16,2-1 0-16,4 1-128 0,-1 0 128 0,-3-2-208 0,1 1 80 15,3-1 128-15,1 1-160 0,3-2 160 0,-2-2-160 16,-3 1 32-16,3-2 0 0,1-3 0 0,-3-3 0 16,-4-2-64-16,-2-2 0 0,-1 0 0 0,-3-3 0 15,-1 0 192-15,-3-2-128 0,-4-2 128 0,-1 2-128 0,-4-2 128 16,0 0 0-16,-3-2 160 0,2 0-160 0,0-1 256 15,-3 1-64-15,-1 0 0 0,1-1 0 0,2-3 0 16,3 0 0-16,3-2 0 0,-1-2 0 0,-1-1-192 16,-2 1 0-16,0 0 128 0,2-1-128 0,5-3 0 15,-7 0 0-15,-2-1 0 0,-2 1 0 0,-4 0-224 0,2-3 64 16,0 0 16-16,2-1 0 0,1-1 144 0,-4 0-128 16,-2-1 128-16,-1-3-128 0,0-4 128 0,0 2 0 15,0 4 0-15,-1 0 128 0,1-5 16 0,-5 3 16 16,0 0 0-16,-2-1 0 0,-5 0 32 0,-2-1 0 15,1 0 0-15,0-2 0 0,1-1 48 0,-2-4 16 16,-7-2 0-16,0-3 0 0,0-1-64 0,-3-4 0 16,-3-3 0-16,-1 3 0 0,-6 0-192 0,1 2 0 0,-4-2 0 15,0-3 0-15,1-3 0 0,-4-2-192 0,1-2 192 16,-2-1-160-16,-3-1-16 0,0 3 0 0,-6 1 0 0,-1 2 0 16,-3-2 176-16,-2 2-160 0,-2-2 160 15,-7 1-160-15,-2-2 160 0,-3 1 0 0,-1 0 0 0,-3 2-128 16,-2-3-32-16,-2 1 0 0,0-2 0 0,-4-1 0 15,-2 0 160-15,0 3-192 0,-7 0 192 0,-2 4-192 16,-1 1 192-16,-2 1 0 0,1 2 0 0,-2 0-128 16,2 1 128-16,-3-3-192 0,3-4 192 0,-2 4-192 15,4 6-64-15,-4 0 0 0,-1 1-16 0,2 3 0 16,-1-1-48-16,1 1-16 0,-4 2 0 0,1-1 0 16,2-4 80-16,1-1 32 0,0-1 0 0,-3 1 0 15,-4 3 32-15,-2 2 0 0,-6 1 0 0,-2 1 0 16,-5 3 64-16,0 2 128 0,-1-1-208 0,-3 3 80 0,-6 0 0 0,-6 3 0 15,-5 4 0-15,3 1 0 0,1 0 128 16,-7 0 0-16,-4-1 0 0,1 4 0 0,2 2 0 0,1-1-160 16,-3-3 160-16,4 0 0 0,-3 2-128 0,6-1 128 15,2 2 0-15,3 0 0 0,1-2 0 0,1 0-128 16,-1-2 128-16,4 1 0 0,-1-2 0 0,6 1 0 16,-1-1 0-16,-3 3 0 0,-5 1 144 0,2 1 48 15,4 0 0-15,-1 3 0 0,-1 0 32 0,-6 1 16 16,-2 2 0-16,-1 0 0 0,2 1-112 0,1-1-128 15,0 3 176-15,-4 0-176 0,-1 0 0 0,2 2 0 16,1 1 0-16,2 0 0 0,0 0 0 0,-1 0 0 16,-5-2-176-16,2 1 176 0,4 1-288 0,2-1 48 15,-4-3 16-15,1 0 0 0,-1 1-16 0,2 1 0 16,5 0 0-16,-1 0 0 0,-3 1 240 0,-2 2 0 16,-6 3 0-16,3-1-144 0,2 3 144 0,-2 1-208 0,-3 1 80 0,-1 3 128 15,0 2 0-15,4 1 0 0,2 2 0 0,0 1 0 16,-1 3 0-16,-2 2 0 0,-2 2 0 0,7 2 0 15,6-3 0-15,0 8 0 0,-1 3 0 0,4 1 0 16,0 1 0-16,6 3 0 0,2-1 0 0,4 3 0 16,1 1 192-16,1 2 0 0,0 4 0 0,4 2 0 15,3 0 32-15,3 2 16 0,2 2 0 0,2 1 0 16,3-5-240-16,2 5 128 0,2 4-128 0,0 2 0 16,0 4 0-16,2-2 0 0,0-6 0 0,5 0 0 15,0-1 0-15,4-1 0 0,2-2 0 0,5-1 0 16,3 0 0-16,2-3 0 0,3 0 0 0,7-5 0 0,5-3 0 15,3 0 0-15,-4 0 0 0,7-1 0 0,1 1 0 16,7 0 0-16,-1 0 0 0,6-3 0 0,2 1 0 0,3-2 0 16,-1-1 0-16,5-1 0 0,2 0 128 0,5-1-128 15,1 0 0-15,8 2 0 0,4 0 128 0,6 4-128 16,3 1 0-16,1-1 144 0,-1 0-144 0,8 0 0 16,3 0 0-16,5 0 0 0,6-3 176 0,-4 4-48 15,1-3-128-15,7-1 192 0,7-2-192 0,0 0 176 16,-5-2-176-16,1-4 160 0,3-4-160 0,1-2 0 15,1-3 144-15,-1-2-144 0,-3-3 0 0,4-1 144 16,3-2-144-16,-4 0 0 0,-5 2 144 0,2-2-144 16,3 2 0-16,-2-1 144 0,-1-1-144 0,0 3 0 15,2 1 0-15,0 2 128 0,4 0-128 0,-2 2 0 16,-4 2 0-16,6 4 0 0,3 0 0 0,2 4 0 0,-2 3 0 16,3 1 0-16,6 1 0 0,-1-2 0 0,-2-1 0 15,3 1 0-15,4-2-160 0,-4-1 160 0,-2 0-208 16,4-2 80-1,5-1-240-15,-7-3-32 0,-7-3-16 0,0-1 0 0,0-5 96 0,-5-2 32 0,-3-4 0 0,-5-2 0 16,-3-1 288-16,1-4 0 0,3-1 0 0,-5-3 0 16,-7-2 0-16,0 0 0 0,0-2 176 0,1 1-176 15,-1-5 0-15,-3 0 0 0,-3 0 0 0,0 1 0 16,-6 1 208-16,2-2-64 0,3-2-16 0,-1 1 0 16,-2-3 0-16,-3-3-128 0,-4-1 192 0,2-3-64 15,-1-3 64-15,-1-7 0 0,1-5 0 0,-1-8 0 16,-5-7 96-16,-1 0 32 0,-3-2 0 0,0 0 0 0,-1-1-16 15,2-5 0-15,0-3 0 0,-2-3 0 16,-4-4-128-16,-6 0-32 0,-3 1 0 0,-5-6 0 0,-3-3 432 16,-3-5 96-16,0-3 16 0,-5-3 0 0,-1-3 64 0,-6-5 16 15,0-9 0-15,-8 0 0 0,-1-2-384 0,-5-3-80 16,-2-2-16-16,-3 7 0 0,-8 9-480 0,-4 8-80 16,-4 8-32-16,-6 8 0 15,-6 7-464-15,-12 11-112 0,-12 8-16 0</inkml:trace>
  <inkml:trace contextRef="#ctx0" brushRef="#br2" timeOffset="185239.478">16222 12758 1839 0,'-9'12'160'0,"-2"1"-160"16,3 0 0-16,0-2 0 0,-1-4 5056 0,3 1 992 16,2-1 192-16,-1 0 32 0,5-7-5248 0,-4 8-1024 15,1-2-256-15,3-6-16 0,-2 9 80 0,1 0 0 16,1-9 16-16,-1 9 0 0,1-9 176 0,0 0 0 15,0 0 0-15,0 0-128 0,-7 5 128 0,7-5 0 16,-8 5 0-16,0-2 0 0,1-2 176 0,-3-2 64 16,1-2 16-16,-1-2 0 0,-2 1 256 0,-2-2 64 15,-1-2 16-15,-2 1 0 0,0-2 48 0,-2-1 0 16,-2-2 0-16,0-1 0 0,1-2-64 0,-3-2 0 16,1-1 0-16,0-1 0 0,-2-3-192 0,3-4-32 15,2-4-16-15,0-5 0 0,-2 1-208 0,-1-1-128 0,2-2 160 16,1-2-160-16,2-1 0 0,-3-2 0 15,1-4 0-15,1-4 0 0,0-5 0 0,0 0 0 0,-3 3 0 16,3 1 0-16,-1-1 128 0,0-1-128 0,-3-2 0 16,0-2 0-16,-1-2 0 0,2-2 0 0,1 1 0 0,-2 1 0 15,3 4 0-15,0 1-128 0,1 0 128 0,0-3 0 16,-1-3 0-16,3 0 0 0,1 3 0 0,-1 1 0 16,0 0 0-16,3-3 128 0,0-5-128 0,2-2 0 15,-2-1 0-15,2 3 0 0,2 4 0 0,0 3 0 16,2 1 128-16,0 2-128 0,0 1 0 0,2 3 144 15,0 0-144-15,3 4 0 0,0 2 0 0,1 1 0 16,1 1 0-16,-4-2 0 0,4-2 0 0,0-4 0 16,0-5 0-16,4 1 0 0,-2 1-128 0,0 2 128 15,2 2-144-15,2-2 144 0,-3 2-192 0,4 1 192 0,-1 1-240 0,3-3 64 16,0-7 16-16,1 7 0 0,1 5 160 16,0 1-128-16,2 1 128 0,3 1-128 0,-2 2 128 15,0 2 0-15,2-2 0 0,0-2-128 0,2-7 128 0,0 4 0 16,0 10 0-16,3-1 0 0,3 1 0 0,0 0 0 15,-2 3 0-15,2 2 128 0,1 1-128 0,1 0 0 16,2 1 0-16,-3 0 128 0,1 3-128 0,1-2 128 16,0-2-128-16,3 2 128 0,1 3-128 0,4 1 0 15,0-1 128-15,0 2-128 0,-1 2 0 0,2 0 0 16,-2-1 0-16,0 1 128 0,1 0 0 0,1-1 0 16,-2 1 0-16,3-1 0 0,0-4-128 0,-3 3 144 15,1 1-144-15,-2-1 160 0,0 1-160 0,1 2 0 16,-2 2 144-16,-1 0-144 0,-3-1 192 0,-2 4-48 15,-2 1 0-15,-6 3 0 0,-2 1 48 0,-2 2 0 0,-2 0 0 16,-5 1 0-16,1 4 0 0,-1 1 0 0,-1 1 0 16,-6 0 0-16,0 0-64 0,0 0 0 0,0 0 0 0,6 9 0 15,-6-9-128-15,3 18 0 0,-1 0-160 0,-2 0 160 32,-4 2-2128-32,-1-3-336 0</inkml:trace>
  <inkml:trace contextRef="#ctx0" brushRef="#br2" timeOffset="188255.809">17652 7444 23439 0,'0'0'1024'0,"-5"-5"240"0,-2 2-1008 0,3-1-256 0,-1-4 0 0,1 4 0 16,4 4 512-16,-7-3 64 0,-3 3 16 0,-1-1 0 16,-3-1-464-16,0 4-128 0,-3 2 0 0,1 0 0 15,-3 0 0-15,-2 4 0 0,-2 2 0 0,0 0 0 16,-3 0 0-16,-2 1 0 0,-3 3 0 0,-1 1 0 16,2 2 0-16,-1-2 0 0,1 0 0 0,4 0 0 15,-2 2 0-15,6-1 0 0,4 1 0 0,2-3 0 16,3-3 128-16,4 1 96 0,1 3 32 0,5 1 0 0,1-2-64 15,3 0 0-15,1 1 0 0,4 0 0 0,1-4-64 16,4 1-128-16,0 0 176 0,5-1-176 0,0 1 176 16,4 0-176-16,0 2 160 0,2-2-160 0,0-1 0 0,1 1 0 15,0-2 0-15,-1-1 0 0,0 2 0 0,-5-2 0 16,-3 1 0-16,-3 1 0 0,1 3 0 0,-2-2 0 16,-2-2 0-16,-2-1 0 0,-4 1 0 0,-2 0 192 15,-2 0-48-15,0 0-16 0,-3-1 400 0,-3 0 80 16,-4-1 16-16,-3 2 0 0,0 2 80 0,-3-1 32 15,-4 3 0-15,-1-3 0 0,0 0-416 0,-2 0-64 16,-3 0-32-16,2-4 0 0,2-2-80 0,2-2-16 16,2-2 0-16,4-2 0 0,1-1-128 0,4-1 0 15,0-3-160-15,4 2 160 16,0-4-896-16,5-2-96 0,-2-2-16 0,8 0-8432 0,-1-1-1696 16</inkml:trace>
  <inkml:trace contextRef="#ctx0" brushRef="#br2" timeOffset="188586.468">17982 7404 32415 0,'0'0'1440'0,"0"0"288"0,0 0-1376 0,0 0-352 0,0 0 0 0,0 0 0 0,-2 9 320 15,1 2-16-15,1 0 0 0,0 2 0 0,0 0-304 0,0 5-304 16,-1 2 64-16,1 3 16 16,-1 1-256-16,0 1-48 0,-2 1-16 0,2 2 0 15,0 5 0-15,0-1 0 0,0-2 0 0,1-4 0 0,0-4 416 0,1-3 128 16,0-5 0-16,-1-3 0 0,0-1 0 0,0-10 176 16,0 0 0-16,0 0 0 0,0 0 544 0,7-9 112 15,1-6 32-15,-1-6 0 0,0-4-16 0,2-4 0 16,-3-3 0-16,3 0 0 0,-1 0-512 0,1 2-96 15,-2-1-32-15,1 1 0 0,1 2-208 0,0 1 0 16,-2 0 0-16,2 1 0 0,2 2 0 0,-2 4-160 16,-1 5 0-16,0 1 0 15,2-1-544-15,2 4-128 0,-2 0 0 0,2 4-9248 16,0 3-1840-16</inkml:trace>
  <inkml:trace contextRef="#ctx0" brushRef="#br2" timeOffset="188945.721">18555 7191 30399 0,'0'0'2704'0,"0"0"-2160"0,-4 10-544 0,2 7 0 15,-2 2 640-15,3 5 32 0,0 4 0 0,1 1 0 16,2 2-672-16,2 1 0 0,-3 0 0 0,0 2-176 15,1 1-208-15,0-2-64 0,1-3 0 0,-1-3 0 16,-1 2-64-16,-2-4 0 0,-4-5-16 16,1-3 0-16,0-4 656 0,0-3 128 0,0-4 16 0,4-6 16 15,-5 6 736-15,5-6 160 0,0 0 32 0,-7-9 0 0,0-1-80 0,2-4-16 16,1-2 0-16,3-1 0 0,1-5-624 0,2-1-128 16,2-1-32-16,0-3 0 0,1 0-336 0,3-3 0 15,0-1-160-15,4 0 160 0,1 5-256 0,3-2 64 16,-1 1 16-16,2 3 0 0,2 4 16 0,1 1 0 15,1 1 0-15,-2 2 0 16,1 1-288-16,-2 4-64 0,2 3-16 0,-2 3 0 16,-1 1-2000-16,0 4-400 0,-2 1-80 0</inkml:trace>
  <inkml:trace contextRef="#ctx0" brushRef="#br2" timeOffset="189341.562">19738 6865 32655 0,'-6'-12'1440'0,"4"3"304"0,1-1-1392 0,0 0-352 0,-1 2 0 0,-2-2 0 16,1 1 384-16,0-1 16 0,-2-2 0 0,1 1 0 15,-1 1-400-15,-2 1 0 0,-2 0-192 0,-1 2 192 16,-1-1-192-16,-1 7 192 0,-2 0-192 0,-3 3 192 16,-1 1 0-16,0 3 0 0,-3 0 0 0,0 7 0 0,-3 3 0 15,2 4 0-15,2 0 224 0,0 7-64 0,0 6-16 0,1 2 0 16,5-1 0-16,0 4 0 0,1 3-144 0,1-1 192 16,2 2-192-16,4 4 192 0,0 5-192 0,3-1 128 15,-1 1-128-15,1-4 128 0,2-5-128 0,1-1 0 16,0-2 0-16,0-3 128 0,0-4-128 0,1-3 0 15,0-1-192-15,3-1 192 16,-3 0-448-16,0-3 16 0,0-7 16 0,1 2 0 16,-1 1-1232-16,1-4-240 0,1-7-48 0,-3-9-10880 0</inkml:trace>
  <inkml:trace contextRef="#ctx0" brushRef="#br2" timeOffset="189636.338">18976 7477 36799 0,'0'0'1632'0,"0"0"336"0,0 0-1584 0,0 0-384 0,0 0 0 0,0 0 0 16,13 5 416-16,2 0 0 0,4-2 0 0,5-2 0 16,7-2-416-16,2-2 0 0,1-3 0 0,4 0 0 15,0-3-416-15,1 0 32 0,-3-1 16 0,1-1 0 16,0-1-384-16,0 0-80 15,-3 0 0-15,-2 2-16 0,-1 1-2096 0,-2-1-400 16,1 2-96-16,-1 1-16 0</inkml:trace>
  <inkml:trace contextRef="#ctx0" brushRef="#br2" timeOffset="189939.097">20169 7113 26719 0,'-16'-6'2368'0,"6"3"-1888"16,-5-2-480-16,0 2 0 0,0 4 2560 0,-1 1 400 15,-1 1 96-15,-2 2 16 0,1 4-2480 0,1 2-592 16,-2 1 0-16,1 2 0 16,2 1-752-16,-1 1-224 0,0 1-48 0,1 7-16 15,2 4 16-15,1 1 0 0,1-3 0 0,3 0 0 16,1 0 464-16,2-3 112 0,1-2 0 0,3-2 16 0,1-4 432 0,3 0 0 0,3-2 144 0,-1-4-144 15,-4-9 512-15,0 0 0 0,5 8 0 0,-5-8 0 16,0 0 320-16,13-2 48 0,0-7 16 0,-2 1 0 16,1-1-320-16,0-3-48 0,0-5-16 0,3 1 0 15,0-2-512-15,-4-3 0 0,-2 1 0 0,-1 1 0 16,0 1 0-16,0 4-144 0,-1 3 16 0,1 0 0 16,0 0 128-16,0 5 0 0,-8 6 0 0,11 3 0 15,0 2 0-15,2 4 0 0,-2 2 0 0,2 5 0 16,0 3 0-16,3 1-192 0,-1 3 64 0,2-3 0 15,-1-1-448 1,1-1-64-16,0-2-32 0,2 0-9312 0,-2-2-1872 0</inkml:trace>
  <inkml:trace contextRef="#ctx0" brushRef="#br2" timeOffset="190265.748">21014 6884 21183 0,'-10'1'1888'0,"-1"0"-1504"15,-2 1-384-15,0 2 0 0,1 0 3968 0,-3 5 704 16,-1 2 160-16,-2 3 32 0,-2 5-4048 0,-1 3-816 16,-1-2-144-16,3 4-48 15,-2 1-448-15,0 0-112 0,-2-3-16 0,2 4 0 16,1 0 48-16,2 5 0 0,2 0 0 0,1 2 0 0,-1-3 368 0,2 1 80 15,3-1 16-15,1-1 0 0,0-2 256 0,3-4-160 16,5-3 160-16,1-1-128 0,2-3-208 0,1-2-48 0,1-3 0 0,1-1 0 31,-4-10-2608-31,10 7-528 0,6-4-96 0,3-6-32 0</inkml:trace>
  <inkml:trace contextRef="#ctx0" brushRef="#br2" timeOffset="190591.515">20956 7179 27647 0,'0'0'2448'0,"-4"10"-1952"0,1-4-496 0,2 5 0 0,4 3 1632 0,4 1 224 16,2-1 64-16,4 1 0 0,1-1-1920 0,3-1-160 15,0-2-144-15,2-6-16 16,-1-5-432-16,2-1-80 0,1-2 0 0,1-4-16 15,-1-1-112-15,0-5-32 0,1-1 0 0,0 2 0 0,-1 1 992 0,1 0 320 16,-2-1 0-16,1-2 0 0,1-3 448 0,-5 2 112 16,-3-1 16-16,1 1 0 0,3 0-368 0,-3 0-64 15,-6 4-16-15,0-1 0 0,0 0-176 0,-4 2-32 16,-4-1-16-16,-2 3 0 0,-1 1 64 0,-5 2 16 16,-2 3 0-16,-3 2 0 0,-5 2-96 0,0 2-16 15,1 4 0-15,-1 6 0 0,-3 2-48 0,0 3-16 0,0 3 0 16,0 2 0-16,8 4-128 0,0-2 0 0,2-1 144 15,3 2-144-15,5 5 0 0,2-2 0 0,1-1 0 0,4-4 0 16,5-5 0-16,5-1 0 0,0-2 0 0,4-1 0 16,3-3-352-16,4-4 16 0,3-4 0 0,5-1 0 31,7-2-1168-31,-1-4-224 0,2-5-64 0</inkml:trace>
  <inkml:trace contextRef="#ctx0" brushRef="#br2" timeOffset="191103.58">22674 6854 34143 0,'0'0'1520'0,"0"0"304"0,0 0-1456 0,-3 7-368 0,-1 2 0 0,3 0 0 15,-1 4 320-15,0 2 0 0,4 6 0 0,-2 2 0 16,0 3-320-16,2 2 0 0,-1 4-160 0,0 3 160 16,0 1-272-16,2 1 48 0,-1-3 16 0,-2 0 0 15,-1 2-384-15,0-3-80 0,0 0-16 0,-1-8 0 16,0-6-2064-16,1-4-400 0,-1-4-96 16</inkml:trace>
  <inkml:trace contextRef="#ctx0" brushRef="#br2" timeOffset="191557.306">22973 6944 5519 0,'-7'20'240'0,"4"-7"64"16,0 3-304-16,1 5 0 0,-3 3 0 0,4 1 0 0,2-2 7792 0,-1 3 1488 0,0 0 320 15,1-1 48-15,0-3-7840 0,3-2-1552 0,-3-2-256 0,1-5-192 32,-2-4-560-32,1-2-112 0,0 0-32 0,-1-7 0 15,0 0-272-15,0 0-64 0,0 0-16 0,2-10 0 0,1-5 896 0,-1-1 176 0,0-2 48 0,-1 1 0 16,-1-2 416-16,1 0 96 0,3-5 0 0,0 2 16 16,3 2 160-16,-4-2 16 0,0 1 16 0,3-1 0 15,1-4-240-15,0 1-48 0,1 2-16 0,0 2 0 16,3 2-288-16,-1 2 0 0,0-1 0 0,0 3 0 15,0 0 0-15,1 4-176 0,0 3 176 0,-1 3-208 16,-10 5 208-16,9 2 0 0,0 4 0 0,-1 2 0 16,1 0 0-16,0 6-144 0,-5 4 144 0,1 4 0 15,-3 5 0-15,3 2-160 0,0 3 160 0,-2 1 0 0,-1 1-128 16,1 1 128-16,-1 0 0 0,0 3 0 0,0 1 0 0,-2-2 0 16,-2 1 160-16,-2-3-32 0,0-1-128 15,1-3 128-15,-1-3-128 0,-4-2 128 0,0-9-304 16,3 1-48-16,1-3-16 0,1-4 0 15,3-11-1744-15,0 0-336 0,0 0-80 0</inkml:trace>
  <inkml:trace contextRef="#ctx0" brushRef="#br2" timeOffset="191812.529">23443 6134 35007 0,'0'0'3120'0,"-5"10"-2496"0,0 1-496 0,2 5-128 15,-1 7 704-15,2 6 112 0,0 7 16 0,0 6 16 16,2 8-720-16,0 1-128 0,0-1 0 0,2-1 0 16,0-1-272-16,-1 2 16 0,0 3 16 0,0 0 0 31,0 0-400-31,-1 0-64 0,-1-3-32 0,0-2 0 15,0-5-576-15,0-3-112 0,-3-7-32 0,0-5 0 0,1-2 112 16,1-7 0-16,0 0 16 0,1-6 0 0,-3-4-1056 16,4-9-224-16</inkml:trace>
  <inkml:trace contextRef="#ctx0" brushRef="#br2" timeOffset="192016.089">23179 6713 37775 0,'0'0'3360'16,"0"0"-2688"-16,3 8-544 0,0 1-128 0,-3-9 576 0,9 10 64 15,4 0 32-15,4 0 0 0,6-1-224 0,0-1-64 16,0 0 0-16,4-5 0 16,0 0-752-16,2-3-144 0,-4-2-48 0,0-1 0 15,2-3-1840-15,-5 1-368 0,0 1-80 0,-1-3-16 16,-3-1-384-16,0 2-80 0,-2 0 0 0</inkml:trace>
  <inkml:trace contextRef="#ctx0" brushRef="#br2" timeOffset="192388.102">23894 6762 38127 0,'0'0'1680'0,"0"0"368"0,0 0-1648 0,0 0-400 0,9-7 0 0,-2-1 0 16,2 0 480-16,1-4 16 0,0-1 0 0,1 1 0 15,-3 0-976 1,-1 0-192-16,-3-1-32 0,0-1-16 0,-1-2-128 0,1 2-32 16,-6-1 0-16,-2 5 0 0,-1 2 320 0,-3 4 64 15,-2 1 16-15,-1 3 0 0,-1-1 608 0,-1 5 128 0,-1 1 32 0,-1 6 0 0,0 4 96 0,-3 3 32 16,2 2 0-16,-1 2 0 0,1 1-224 15,-1 3-64-15,2 2 0 0,0 5 0 0,2-2-128 0,2-2 0 16,2-1 0-16,5-2 0 0,2 0 144 16,3-2-144-16,1-2 160 0,2-5-160 0,3-2 0 0,-1-3 0 15,2-1 0-15,1-2-160 16,3-2-448-16,1-1-96 0,2-3 0 0,1-3-16 16,2-2-2240-16,1-5-448 0</inkml:trace>
  <inkml:trace contextRef="#ctx0" brushRef="#br2" timeOffset="192672.802">24169 6635 39215 0,'0'0'1728'0,"0"0"384"0,-11 1-1696 16,3 2-416-16,8-3 0 0,-10 5 0 0,1 3 176 0,4-1-48 0,5-7-128 0,-6 15 192 31,0 0-768-31,1 2-176 0,2 0-16 0,1 2-16 16,-3 3-160-16,2 2-16 0,0 4-16 0,0-1 0 0,-6 3 288 15,0 4 64-15,-4 0 16 0,1 0 0 0,-2-1 448 0,2-2 160 0,-1-2 0 0,1-1-144 16,0 0 368-16,2 0 80 0,1-2 16 0,0-4 0 16,1-4 288-16,-3-1 64 0,2-2 16 0,0-1 0 15,-1 2-368-15,2-3-64 0,0 1 0 0,1-2-16 0,-3-4-480 0,2-2-80 16,8-6-32-16,-7 2 0 15,1 1-1184-15,6-3-256 0,-5-9-32 0,1-2-7200 16,1 0-1424-16</inkml:trace>
  <inkml:trace contextRef="#ctx0" brushRef="#br2" timeOffset="193125.058">24340 6694 25791 0,'0'0'2304'0,"0"0"-1856"0,0 0-448 0,0 0 0 16,-1-8 1728-16,0 1 240 0,1 7 48 0,0 0 16 16,0 0-1600-16,0 0-432 0,2-6 128 0,-2 6-128 15,0 0 0-15,0 0-304 0,0 0 64 0,-2 13 16 16,0 0 224-16,-4 5-192 0,2 4 192 0,0 3-192 15,-4-1 192-15,1 5 0 0,1 2-160 0,-1-3 160 16,2 2 0-16,-3-4 0 0,2-2 128 0,2-3-128 16,1-4 320-16,-1-3 0 0,2-2-16 0,1-3 0 15,1-9 96-15,0 0 32 0,0 0 0 0,0 0 0 16,0 0 80-16,1-11 0 0,3-5 16 0,-1-5 0 16,-1 1-144-16,2-3-16 0,3-5-16 0,1-3 0 15,-2-3-352-15,3 2 128 0,-1 1-128 0,2 3 0 0,0 3 0 16,1 4 0-16,0 1-160 0,0 2 160 0,-3 2-384 15,2 2 16-15,2 2 16 0,-2 2 0 16,1 1-240 0,1 3-48-16,-2 3-16 0,1 2 0 0,1-2-2320 0,2 2-464 0</inkml:trace>
  <inkml:trace contextRef="#ctx0" brushRef="#br2" timeOffset="193607.007">24696 6613 33231 0,'-11'0'1472'0,"11"0"304"0,-8 6-1424 0,-1-4-352 16,3 0 0-16,-2 3 0 0,0 1 240 0,2 4-32 0,-2 1 0 15,-2 1 0-15,-3 2-400 0,3 3-96 16,0-1-16-16,0 4 0 0,-1 3-32 0,1 2-16 0,5-2 0 0,1 0 0 16,3 1 32-16,1-4 16 0,-1-3 0 0,3-1 0 15,4-3 304-15,-2-2 0 0,-2-2 0 0,-2-9 0 16,9 3 240-16,-9-3 96 0,10-4 32 0,1-2 0 15,2 0 224-15,1-1 48 0,-1-4 16 0,1 0 0 16,0-4-336-16,-3-2-80 0,-1-2-16 0,2 3 0 16,-1 0-224-16,0 3-208 0,-1 1 32 0,0 2 16 15,-1 3-128-15,1 1-32 0,-2 3 0 0,-8 3 0 16,0 0 160-16,8 5 32 0,-8-5 0 0,10 7 0 16,-2 2-16-16,-1-1 0 0,-7-8 0 0,9 7 0 15,4-4 144-15,-4 0-128 0,0-3 128 0,4-4-128 16,2-3 128-16,0-4 128 0,2-4-128 0,-2-5 176 0,0-6 80 0,1-5 32 15,0-5 0-15,2-3 0 0,0 0-48 0,-1-4-16 16,0-2 0-16,-2-4 0 0,-1-3 0 0,0-2 0 16,-2-2 0-16,-4-3 0 0,-1-3-64 0,-1-4-16 15,-2-3 0-15,0 5 0 0,-4 4-144 0,1 7 0 16,3 4 0-16,-3 9 0 0,-3 11 0 0,-1 5 0 16,2 9 0-16,-1 1 0 0,-1 2 0 0,-3 3 0 15,-4 7 0-15,1 5 0 0,-2 8 0 0,-4 8 0 16,-3 6-160-16,-1 7 160 0,-2 9-176 0,0 9 176 15,0 12-192-15,-1 8 192 0,3 6-128 0,2 5 128 16,1 5 0-16,3 2 0 0,1-2 0 0,4-5 272 16,2-5-16-16,1-5-16 0,3-6 256 0,0-4 48 0,1 1 16 15,1-8 0-15,0-6-560 0,1-6 0 0,0-6 0 16,2-6-11136-16,2-6-2240 0</inkml:trace>
  <inkml:trace contextRef="#ctx0" brushRef="#br2" timeOffset="194326.157">17715 8514 24879 0,'0'0'1088'0,"-8"-3"256"0,-2-1-1088 0,0 2-256 0,5 0 0 0,-3 1 0 16,1 1 1568-16,-1-2 256 0,8 2 48 0,-8-4 16 16,-4 1-1456-16,1 1-304 0,0 0-128 0,1 0 128 15,-3-1-128-15,2 6 192 0,-1 2-192 0,1 1 192 16,-2-1-192-16,1 5 0 0,-3 4 0 0,2 5 0 16,0 5-160-16,2 5 160 0,-1 4-208 0,3 2 80 15,0 2 128-15,4 0-128 0,0-2 128 0,4-3-128 16,2-4 128-16,1 0 0 0,3-2 0 0,-2-4-128 15,3-6 128-15,1-4 256 0,-1-5-64 0,0 0-16 0,2 0 624 16,2-5 128-16,-2-7 32 0,2 0 0 0,1-2-256 16,0-4-64-16,1-4 0 0,1-4 0 0,1 1-192 0,-2-3-32 15,-1-2-16-15,0-3 0 0,1 0-400 16,-4-1 0-16,-3 1 0 0,-1 0 0 0,0 3 0 0,-3-1 0 16,-2 1 0-16,1 4 0 0,1 2 0 0,-2 5 0 15,-3 2 0-15,0 1 0 0,-1 0-368 0,0 3 48 16,-1 3 16-16,-2 1 0 15,1 5-448-15,-1 0-80 0,3 2-32 0,-4 2-9840 16,2 1-1968-16</inkml:trace>
  <inkml:trace contextRef="#ctx0" brushRef="#br2" timeOffset="194658.572">17879 8410 19343 0,'0'0'1728'0,"0"0"-1392"0,4 7-336 0,-4-7 0 16,5 9 3248-16,0 1 576 0,2 0 112 0,-1 2 32 15,4 4-3152-15,1 3-624 0,0 1-192 0,1 1 0 16,2-1 0-16,-1 3 0 0,-2 0 0 0,1 3 0 16,0 3-208-16,0-1 80 0,-5-4 128 0,1-4-208 15,-3-3 208-15,0-2-144 0,1-3 144 0,-5-1-128 16,-2 0 384-16,1-11 96 0,0 0 16 0,0 0 0 15,0 0 512-15,0 0 96 0,0 0 32 0,0 0 0 16,0-9-48-16,0-5-16 0,1-3 0 0,2-5 0 0,-1-2-368 0,2-3-64 16,1 1 0-16,-3-2-16 0,1 1-176 0,0-1-48 15,-1 2 0-15,4 1 0 0,-2 1-272 0,3 4 0 16,-1 1 0-16,2 2 0 16,-1 0-512-16,0 4-96 0,1 3-32 0,1 0 0 15,0-3-1904-15,-1 5-384 0,1 0-80 0</inkml:trace>
  <inkml:trace contextRef="#ctx0" brushRef="#br2" timeOffset="195035.889">18409 8492 12895 0,'0'0'576'0,"0"0"112"0,0 0-560 0,6 10-128 0,0-6 0 0,4 2 0 16,1-1 5056-16,4 1 960 0,1-2 208 15,-1-4 48-15,3-4-5088 0,2-2-1008 0,1-5-176 0,-1 3 0 16,-1-2-320-16,2-2 16 0,0-2 16 0,-2-1 0 31,-3-4-144-31,-3 2-16 0,-2-2-16 0,-3 4 0 0,2-2 192 0,-3 3 32 0,-2 1 16 0,-2 0 0 16,-3 1 224-16,-1 0 160 0,-2 0-32 0,-1 3 0 16,-2 4 256-16,-3-1 64 0,-3 2 0 0,0 3 0 15,-2 2-288-15,-2 6-160 0,-1 4 192 0,-5 3-192 16,-2 2 128-16,-2 4-128 0,5 0 0 0,-1 5 0 15,4 4 240-15,0-1-64 0,3-1-16 0,1 0 0 16,3 1 16-16,4 3 0 0,1 2 0 0,3-4 0 0,2-3-176 16,1-4 192-16,2-3-192 0,2-2 192 0,0 1-192 15,3-3 0-15,3-3 144 0,2-2-144 0,-1-2 0 0,3-3-320 16,0-2 64-16,4-3 16 16,1-2-1136-16,2-1-224 0,2-5-64 0,2-1-12256 15</inkml:trace>
  <inkml:trace contextRef="#ctx0" brushRef="#br2" timeOffset="195370.432">19152 8195 22111 0,'0'0'1968'0,"-10"1"-1584"0,2 1-384 0,8-2 0 16,-4 4 3216-16,0 2 560 0,3 2 128 0,1 3 0 15,0-1-3296-15,2 4-608 0,1 2-240 0,-1 6 16 32,-1 3-224-32,0 5-32 0,-1-1-16 0,2 1 0 0,0 0 272 0,1-2 48 0,-2 2 16 0,0-1 0 15,-1-2 160-15,-1 1 0 0,-2-5 128 0,2-4-128 16,1-5 448-16,0-3 0 0,0-3 16 0,1-1 0 15,-1-7 368-15,0 0 80 0,0 0 16 0,0 0 0 16,5-12-16-16,-1-5 0 0,1-2 0 0,-1-4 0 16,6-4-480-16,-2 0-112 0,2-2 0 0,1 2-16 0,1-1-304 15,1 2-144-15,1-1 16 0,3 1 0 16,-1 2-288-16,2 2-48 0,-2 2-16 0,2 4 0 16,2 5-1856-16,-1 2-368 0,3-1-80 15</inkml:trace>
  <inkml:trace contextRef="#ctx0" brushRef="#br2" timeOffset="195903.483">20531 8268 23039 0,'-11'-3'2048'0,"1"-1"-1648"0,4-3-400 0,0 2 0 16,-3-2 1536-16,5 0 240 0,-2-2 32 0,1 0 16 31,-4 0-1824-31,1 0-528 0,3 0-32 0,-6-1 0 0,-2-5 336 0,-1 2 64 0,0 1 16 0,-1 1 0 16,-3 8 496-16,1-1 96 0,-1 2 32 0,-1 2 0 15,-3 4 256-15,2-1 48 0,1 2 16 0,-2 7 0 16,1 10-352-16,-1 2-80 0,0 0-16 0,1-1 0 16,1 0-352-16,2-1 144 0,3 2-144 0,1 0 0 0,-1 2 0 0,7-2 0 15,0-2 0-15,5-5 0 0,2 0 0 16,2-5 0-16,1-3 0 0,3-3 0 0,-6-6 256 0,10 6-64 16,-1-3-16-16,2-3 0 0,-3-4 80 0,2-3 0 15,1-3 16-15,-1-1 0 0,2-2 80 0,0-1 16 16,-1-2 0-16,-1 2 0 0,-1-1-192 0,-1 0-48 15,1 1 0-15,-1 4 0 0,-1 3 0 0,0 2-128 16,-7 5 192-16,8-2-64 0,-8 2 112 0,14 5 16 16,-5 0 0-16,2 4 0 0,0 2-256 0,0 2 0 15,4 2 0-15,0 0 0 0,1-3-352 0,0-1-16 16,-1-1 0-16,5-2 0 16,0 0-2304-16,2-1-464 0,0-5-80 0</inkml:trace>
  <inkml:trace contextRef="#ctx0" brushRef="#br2" timeOffset="196819.648">20905 8040 1839 0,'0'0'160'0,"0"0"-160"0,0 0 0 0,0 0 0 15,0 0 3392-15,0 0 656 0,0 0 128 0,0 0 32 16,0 0-3136-16,0 0-624 0,11-4-128 0,-11 4-32 15,0 0-288-15,0 0 0 0,0 0-208 0,0 0 80 16,0 0-128-16,0 0-32 0,0 0 0 0,0 0 0 16,0 0 288-16,0 0 224 0,0 0-32 0,0 0-16 15,0 0 720-15,0 0 160 0,0 0 32 0,0 0 0 0,0 0 112 16,0 0 16-16,0 0 16 0,0 0 0 0,0 0-272 0,0 0-64 16,0 0-16-16,0 0 0 0,0 0-272 0,0 0-48 15,0 0-16-15,0 0 0 0,0 0-176 0,0 0-48 16,0 0 0-16,0 0 0 0,-3-13-80 0,3 13-32 15,5-8 0-15,-5 8 0 0,0 0 32 0,0 0 0 16,0 0 0-16,0 0 0 0,0 0-48 0,0 0-16 16,0 0 0-16,8 4 0 0,1 3-32 0,-4 3 0 15,-1 2 0-15,1 4 0 0,4 2-144 0,-1 5 192 16,-3 1-192-16,4 6 192 0,0-2-192 0,1 2 0 16,1-1 0-16,-3 0 0 0,1 0 288 0,0-3-32 15,0 2 0-15,-2-6 0 0,0-2 64 0,1-4 0 16,-2-3 0-16,1 1 0 0,1-1-128 0,-3-6 0 15,3-1-16-15,-8-6 0 0,8 2-176 0,1-6 192 0,-1-3-192 16,2-2 192-16,2-5-64 0,-1-2-128 0,1-4 192 16,0-4-64-16,2-7 32 0,-5 0 0 0,1-2 0 0,1-2 0 15,-3 1 80-15,1 0 16 0,0-3 0 0,1 1 0 16,1-4-16-16,0 4 0 0,2 1 0 16,1 3 0-16,0 4-240 0,1 5-128 0,-4 4 128 0,-1 1-208 31,-3 3-256-31,2 0-48 0,0 4-16 0,-4 4 0 0,-5 7-272 15,0 0-48-15,0 0-16 0,0 0-15392 0</inkml:trace>
  <inkml:trace contextRef="#ctx0" brushRef="#br2" timeOffset="197203.276">21466 8028 13823 0,'0'0'608'0,"4"10"128"0,-4-10-592 0,9 7-144 15,2 0 0-15,-2 4 0 0,0 0 4928 0,2-5 960 16,-1-3 192-16,2 1 48 0,2-2-5168 0,2-2-960 16,-1-3-320-16,0 0 0 15,1-4-96-15,0-2-32 0,1 0 0 0,-1-2 0 0,1 2 96 0,-2-3 16 16,-1 1 0-16,-1-1 0 0,-2 1 336 0,-4-2 0 15,-1 2 0-15,-1 2 0 0,1 0 304 0,-2 1-32 16,-4 8 0-16,3-9 0 0,-6 0 224 0,0 2 32 0,-3-2 16 16,-2 6 0-16,-3 3-256 0,-3 2-48 0,-1 1-16 0,0 3 0 15,-2 0-224-15,1 3 0 0,-3 1-192 16,2 3 192-16,2 3-160 0,0 1 160 0,0 1-128 0,3 0 128 16,-2 0 0-16,3 1 0 0,2 2 0 0,2 1 0 15,4-3 0-15,2 1 0 0,1-2 0 0,3 1 0 16,4-1 0-16,1-2 0 0,-1-3 0 0,3 0 0 15,1-3 0-15,2-3 0 0,-2-2 0 0,5-2-128 16,1 0-192-16,3-3-16 0,-1-4-16 0,3-3 0 16,1-3-1632-1,0-2-336-15,0-4-64 0</inkml:trace>
  <inkml:trace contextRef="#ctx0" brushRef="#br2" timeOffset="197703.866">21894 7917 27647 0,'0'0'1216'0,"0"0"256"0,0 0-1168 0,0 0-304 15,0 0 0-15,0 0 0 0,0 0 1600 0,1 11 256 16,-2 1 48-16,2-1 16 0,1 0-1920 0,0 0-160 15,1 1-144-15,1 3-16 0,-2 4 176 0,3 1 144 0,-2 0-192 16,0-2 192-16,2 2 0 0,-3-3 0 16,0-2 0-16,0 0 0 0,2 1 0 0,0-2 192 0,-1-1-16 0,2-2-16 15,-5-11-16-15,4 7 0 0,0 0 0 0,-4-7 0 16,0 0 176-16,0 0 16 0,0 0 16 0,6 6 0 16,-6-6-96-16,0 0 0 0,0 0-16 0,0 0 0 15,10 0-240-15,-10 0 128 0,0 0-128 0,0 0 0 16,10-2 0-16,-10 2 0 0,0 0 0 0,0 0 0 15,7 1 0-15,-7-1 0 0,0 0 0 0,0 0 0 16,0 0 0-16,0 0-128 0,0 0 128 0,0 0 0 16,0 0 0-16,9 2 0 0,-9-2 0 0,7-1 0 15,-7 1 0-15,8 2 0 0,-8-2 0 0,7 4 144 16,-7-4 32-16,9 0 0 0,-2-4 0 0,-7 4 0 16,0 0 80-16,11 0 0 0,-11 0 16 0,10-2 0 15,-2-2-272-15,0 0 0 0,0 0-208 0,-1 0 80 0,1-1-208 16,1 2-48-16,-1 0 0 0,-2-3 0 15,1 1-96-15,1-1-32 0,1 1 0 0,0 0 0 16,-9 5-144-16,0 0-48 0,10 4 0 0,-10-4 0 16,7-4-2160-16,-2 0-432 0</inkml:trace>
  <inkml:trace contextRef="#ctx0" brushRef="#br2" timeOffset="198320.316">22567 7602 14735 0,'0'0'640'0,"0"0"160"0,0 0-640 0,0 0-160 16,-8 7 0-16,8-7 0 0,-5 5 4096 0,1 2 800 0,-1 1 160 15,2 3 16-15,1 2-4080 0,-2 4-816 0,2 4-176 0,1 5 0 16,1 3 0-16,-1 2 0 0,-1 1 0 0,2 1 0 16,0 0 0-16,1 1 0 0,-1 0 0 0,0 1 0 15,0 1 0-15,0-2 0 0,-1-1 0 0,1 0 128 16,-1 4-128-16,1-5 0 0,1-7 0 0,0-3 0 15,0-6-224-15,1-4-80 0,1-5-16 0,-3-7 0 16,4 7-2368 0,-4-7-496-16,0 0-80 0</inkml:trace>
  <inkml:trace contextRef="#ctx0" brushRef="#br2" timeOffset="198726.803">22394 8016 11055 0,'0'0'976'0,"0"0"-784"0,0 0-192 0,0 0 0 0,0 0 5520 0,0 0 1072 16,0 0 192-16,10 4 64 0,-2 1-5264 0,3-3-1056 16,1-3-208-16,4 0-32 0,0-2-288 0,2 0 0 15,-1-1 0-15,3-3 0 0,1-4 0 0,0 0-144 16,-1-1 16-16,-1 1 0 0,-1 2 128 0,0 1-208 16,-3 0 80-16,-1 3 128 0,0 4-128 0,-5 1 128 15,0-1 0-15,1 3 0 0,-2 3 0 0,2 2 0 16,-3 1 0-16,0 4 128 0,-6 5-128 0,1 1 0 15,1 4 0-15,0-2 0 0,0 2 0 0,0 0 0 16,0 1 0-16,1 0 0 0,2-3 0 0,0 0 0 16,1-4 0-16,2-1 0 0,-1-4 0 0,2-4 0 0,1-1 0 15,0-3 0-15,0-2 272 0,0-1-16 0,0-3-16 16,-1-1 0-16,1-4 144 0,0-3 48 0,-3-6 0 0,1 3 0 16,-4 0 32-16,1 1 16 0,0-5 0 0,-2 3 0 15,-3 3 16-15,-1 1 0 0,0 0 0 0,-1-2 0 16,-4 1-112-16,0 0-32 0,-1-1 0 0,0 3 0 15,-5 0-352-15,1 4 0 0,-1-1 0 0,-3 2-192 32,-1-1-304-32,0 3-64 0,-2-1-16 0,2 2 0 0,0 1-1232 15,1-2-256-15,0 2-48 0,2 0-16 0,0 1-1008 0,2 0-192 0</inkml:trace>
  <inkml:trace contextRef="#ctx0" brushRef="#br2" timeOffset="199122.382">23761 7709 28047 0,'-7'-10'1232'0,"7"10"272"0,0 0-1200 0,-4-10-304 0,-3 0 0 0,2-1 0 15,0 0 704-15,-1-2 64 0,-3-1 32 0,0 2 0 16,1 2-368-16,-2 1-80 0,2 1-16 0,-2 2 0 16,0 0 112-16,-1 2 32 0,0 1 0 0,-5 3 0 15,2 3-304-15,1 2-176 0,0 2 192 0,-2 3-192 16,-1 1 240-16,0 4-64 0,3 4-16 0,1 4 0 15,0 7-160-15,0 1 128 0,-1 4-128 0,3-1 128 16,1 0-128-16,1 0 160 0,1 0-160 0,3 3 160 16,3 0 16-16,1-1 0 0,-2-1 0 0,5-3 0 15,-2-3 16-15,4-3 0 0,-1 3 0 0,3-5 0 16,-3 0-1504-16,2-5-288 16,0-3-64-16,0-5-8192 0,0-3-1616 0</inkml:trace>
  <inkml:trace contextRef="#ctx0" brushRef="#br2" timeOffset="199378.342">23211 7998 15663 0,'0'0'1392'0,"0"0"-1120"16,0 0-272-16,0 0 0 0,0 0 4976 0,0 0 928 15,11 0 192-15,-1 1 48 0,2 0-4784 0,3 0-944 16,4-1-192-16,3-2-32 0,0-2-192 0,3 1-224 15,-1-5 48-15,3 1 16 0,1 2 160 0,1-1 0 16,-4 1 0-16,2-3 0 0,-2 0 0 0,-1 2 0 16,-2-1 0-16,1 2 0 0,1-1-352 0,-2 1 16 15,-3-2 0-15,-2 2 0 16,-3 0-608-16,-1 3-112 0,-2 0-32 0,1 0 0 16,1-2-2160-16,-2 3-432 0,1 1-96 0,-1 2 0 0</inkml:trace>
  <inkml:trace contextRef="#ctx0" brushRef="#br2" timeOffset="199729.78">23867 7810 25791 0,'0'0'1152'0,"-1"10"224"0,1-1-1104 0,0 1-272 0,-1-2 0 0,1 7 0 15,2 2 2848-15,-2 4 512 0,0 2 96 0,0 0 32 0,-1 1-3088 0,0 0-608 16,-1-1-128-16,0 0-32 16,0-2-64-16,-1 1-16 0,-2 0 0 0,2-3 0 0,-2-3 128 15,3-2 0-15,-1 1 16 0,0-4 0 0,1-4 528 0,2-7 96 16,0 0 32-16,0 0 0 0,0 0 112 0,0 0 32 16,8-14 0-16,-3 0 0 0,4-1-224 0,-1 3-32 15,2-2-16-15,-2-1 0 0,1-5-224 0,4 2 0 16,-2 0-144-16,1 2 144 0,0 1-368 0,0 2 32 15,1-1 0-15,-2 4 0 16,1 2-400-16,-1 0-80 0,-1 0-16 0,-2 3-9536 16,-4 1-1904-16</inkml:trace>
  <inkml:trace contextRef="#ctx0" brushRef="#br2" timeOffset="200223.136">22964 7803 27647 0,'0'0'2448'0,"0"0"-1952"16,0 0-496-16,0 0 0 0,0 0 1056 0,0 0 112 15,0 0 32-15,0 0 0 0,0 0-1008 0,0 0-192 16,0 0 0-16,0 0 0 0,0 0-176 0,5 10 176 16,0 2-128-16,-2 1 128 0,2-1 0 0,-1 1 128 15,1 2 0-15,-1 2 0 0,0 0-128 0,2 2 0 0,-4 0 0 16,1-2 0-16,1 0 176 0,-1-4 16 0,1-2 0 0,0-2 0 16,-4-9 240-16,6 6 48 0,-6-6 16 0,7 5 0 15,-7-5 64-15,10-2 16 0,-1-4 0 0,1-4 0 16,-4-3-176-16,4-3-16 0,-1-4-16 0,1 0 0 15,1 0-96-15,-2 0-16 0,-1 1 0 16,1-5 0-16,0-1-128 0,0 2-128 0,-2 3 192 0,1 0-192 16,-2 2 0-16,1 1-320 0,3 1 32 0,0 4 16 31,-3 4-1504-31,-1 1-288 0,-6 7-64 0,10-3-12672 0</inkml:trace>
  <inkml:trace contextRef="#ctx0" brushRef="#br2" timeOffset="201571.601">24286 7869 14111 0,'0'0'624'0,"0"0"128"0,0 0-608 0,0 0-144 15,0 0 0-15,0 0 0 0,0 0 0 0,0 0 0 16,0 0 0-16,0 0 0 15,0 0-880-15,0 0-144 0,0 0-48 0,0 0 0 0,0 0 864 0,0 0 208 16,0 0 0-16,0 0 0 0,0 0 1152 0,0 0 288 16,5-4 48-16,-5 4 16 0,0 0-288 0,0 0-48 15,0 0-16-15,0 0 0 0,0 0-512 0,0 0-128 16,0 0 0-16,0 0-16 0,0 0-176 0,0 0-48 16,0 0 0-16,0 0 0 0,0 0-16 0,0 0 0 15,4-5 0-15,-4 5 0 0,0 0-256 0,0 0 0 0,0 0 0 0,0 0 0 16,0 0 0-16,5-4 0 0,-5 4 0 0,0 0 0 15,0 0 0-15,0 0-144 0,0 0 16 0,0 0 0 16,0 0 128-16,0 0 176 0,0 0-48 0,0 0 0 16,0 0-128-16,0 0 192 0,0 0-192 0,0 0 192 15,0 0-192-15,0 0 0 0,0 0 0 0,0 0 128 16,0 0-128-16,0 0-176 0,0 0 48 0,0 0 0 16,0-7 128-16,0 7 0 0,0 0 0 0,0 0 0 15,0 0 0-15,0 0 0 0,0 0 0 0,0 0 128 16,0 0 256-16,0 0 64 0,0 0 16 0,0 0 0 15,0 0-112-15,0 0-32 0,0 0 0 0,0 0 0 16,0 0-176-16,0 0-144 0,0 0 192 0,0 0-192 0,0 0 0 0,0 0 0 16,0 0 0-16,0 0 0 15,0 0 176-15,0 0-176 0,0 0 160 0,-8 5-160 0,1 1 432 0,3 0-16 16,1 3 0-16,-2 0 0 0,-4 1 112 0,4 1 32 16,-1 2 0-16,1 2 0 0,-1 2 0 0,-1 0 0 15,0 3 0-15,3 3 0 0,-1 5-288 0,-1-2-48 16,-2 2-16-16,3-1 0 0,2 1 0 0,1-2 0 15,-4-1 0-15,1 1 0 0,3-7-208 0,1 0 0 16,-5-1 128-16,4-5-128 16,1-2-512-16,0-2-160 0,1-9-32 0,0 0-9008 15,0 0-1808-15</inkml:trace>
  <inkml:trace contextRef="#ctx0" brushRef="#br2" timeOffset="202192.885">23890 7986 4431 0,'0'0'192'0,"0"0"48"0,0 0-240 0,0 0 0 0</inkml:trace>
  <inkml:trace contextRef="#ctx0" brushRef="#br2" timeOffset="202945.976">24198 7998 4607 0,'0'0'192'0,"0"0"64"0,0 0-256 0,0 0 0 0,0 0 0 0,0 0 0 16,0 9 3904-16,0-9 752 0,0 0 144 0,7 7 16 15,-7-7-4048-15,9 4-768 0,0-2-256 0,1 0 0 16,-1-2 256-16,0 0 224 0,1 1-32 0,0-1-16 0,0-1 400 16,0-3 96-16,0 0 16 0,2 0 0 0,0 1 16 15,2-1 16-15,1-1 0 0,0 0 0 0,0-4-416 0,2 1-96 16,0-2-16-16,0 0 0 0,-3-1-192 0,1 1 0 15,-3 1-144-15,0-5 144 0,-3-1 0 0,0 0 0 16,-1 1 0-16,0 1 0 0,-5 1 0 0,0-1 0 16,1-1 0-16,-4 3 0 0,-4-2 0 0,-1 4 0 15,-3-1 0-15,-1 0 0 0,-3-5 0 0,-1 3 208 16,-1 1-16-16,-2 7 0 0,-1 5-32 0,-1 6-16 16,1 1 0-16,-4 3 0 0,1-2 240 0,0 3 64 15,3 3 0-15,-2 3 0 0,3 3-128 0,0 1 0 16,-2 2-16-16,2 1 0 0,2-2-112 0,0 0 0 0,3 2-16 15,0 2 0-15,-1-2 80 0,5 2 0 0,1 2 16 16,1-5 0-16,0-3 112 0,3-1 32 0,2-4 0 0,1 2 0 16,0-2 80-16,2 1 16 0,1-4 0 0,3 0 0 15,1-3-80-15,1-2-16 0,-1-3 0 0,2 1 0 16,3-1-80-16,0-2-16 0,-1-4 0 0,3-2 0 16,3-2-128-16,3-3-16 0,2-2-16 0,2 0 0 15,3-3-160-15,2 1 0 0,1 1-192 0,-1-2 192 31,-5-1-544-31,4-3 16 0,2-1 0 0,-3 3 0 16,0 1-3024-16,-5 1-608 0</inkml:trace>
  <inkml:trace contextRef="#ctx0" brushRef="#br2" timeOffset="203455.953">24676 7271 22111 0,'0'0'1968'0,"0"0"-1584"0,0 0-384 0,0 0 0 16,-7 10 1792-16,4-2 288 0,3-8 48 0,-1 11 16 15,2 1-1760-15,-1 1-384 0,-1 1 0 0,1 2 0 16,3 0 0-16,-1 5-160 0,1 2 160 0,0 5 0 16,-1 1 0-16,1 3 0 0,1 1 0 0,1 2 0 15,0 4 0-15,0 3 144 0,1 3 16 0,-4-1 0 16,2-6 288-16,1 0 48 0,-3-2 16 0,2-2 0 0,-3-2-192 16,1-2-16-16,1-4-16 0,-1-3 0 0,-1-2-144 15,0-2-16-15,-1-4-128 0,0-2 192 0,2 0-320 0,0-2-80 16,-2-4-16-16,0-7 0 15,0 0-2608-15,0 0-528 0</inkml:trace>
  <inkml:trace contextRef="#ctx0" brushRef="#br2" timeOffset="203941.236">24986 7753 1839 0,'0'0'160'0,"0"0"-160"0,0 0 0 0,0 0 0 0,0 0 7488 0,0 0 1472 0,0 0 304 0,0 0 48 16,0 0-7504-16,-4-8-1488 0,0-1-320 0,0 2 0 31,-5-1-480-31,0 2-48 0,-1 4-16 0,3-2 0 0,-2 2 288 0,1 3 64 0,-5 2 16 0,1 3 0 16,-1 0 176-16,1 4 0 0,2 2 0 0,-2 2 0 15,0 3 128-15,1 2 0 0,0 2 0 0,0 2 0 16,3 2-128-16,1 1 0 0,2 1 128 0,-1-2-128 15,3-2 0-15,2-1 144 0,1-2-144 0,2-5 0 16,0 3 160-16,3-2-160 0,-3 0 128 0,2-5-128 16,3-5 192-16,-1-1-32 0,-6-5-16 0,14 1 0 15,0-3 48-15,1-4 16 0,0-3 0 0,0-3 0 16,4-5-208-16,1-5-240 0,-1-5 48 0,-1 0 16 16,-3-1-336-1,3-1-80-15,1-3-16 0,-1-2 0 0,-2-2 336 0,-3-3 64 0,-2-6 16 0,-3-1 0 0,2 2 368 16,-5-4 80-16,-4-3 0 0,1-6 16 0,1-3 112 15,-1-2 32-15,-4-1 0 0,0 2 0 0,4 6-288 0,-2 7-128 16,0 10 0-16,2 5 128 0,-2 7-128 0,-4 5-256 16,2 6 64-16,0 5 16 0,2 10 176 0,0 0 0 15,0 0 0-15,-8 5 128 0,-3 3-128 0,4 6 144 16,2 7-144-16,-1 7 160 0,-5 5-160 0,2 11 0 16,1 5 144-16,2 6-144 0,0 2 0 0,-1 2 0 15,0-1 0-15,2 3 0 0,4 3 0 0,0 0 0 16,0 1 0-16,-2-2 0 0,-2-6 0 0,3-3 0 15,0-8 0-15,-1-2 0 0,-3-7 0 0,2-1 0 16,-1-7 0-16,0-1-10112 16,-2-2-1968-16</inkml:trace>
  <inkml:trace contextRef="#ctx0" brushRef="#br2" timeOffset="204501.038">23827 7587 9215 0,'0'0'400'0,"0"0"96"0,0 0-496 0,0 0 0 16,0 0 0-16,0-7 0 0,0 7 5456 0,1-8 1008 16,1 0 192-16,2-2 32 0,3-1-5216 0,-2-1-1024 15,4-3-224-15,-1 2-32 0,2 1-192 0,3 2 0 16,-3 2 144-16,2 1-144 0,0-1 0 0,2 3 0 15,0 2 0-15,-3 3-192 0,1 4 192 0,0 2 128 16,1 4-128-16,-1 2 176 0,0 3-176 0,-2 1 0 16,-2 2 0-16,-4 0 0 0,0 1-160 0,-3 1 160 15,-2 1-208-15,-3-1 80 0,-5-4 128 0,2 1 0 0,-2 0 0 0,2-1 128 16,0-5 272-16,1-4 64 0,1-5 16 0,5-2 0 16,0 0 64-16,0 0 16 0,0 0 0 0,-4-7 0 15,2-3-176-15,3-6-48 0,1-1 0 0,2 0 0 16,-1 0-48-16,1 0-16 0,4 1 0 0,-1 0 0 15,-2 1-272-15,2 2 0 0,-2 2 0 16,1 2 0-16,-2 3 0 0,-4 6 128 0,0 0-128 0,0 0 0 16,0 0 192-16,0 0-192 0,0 0 192 0,2 15-192 15,-3 0 0-15,0 4 0 0,0 0-240 0,-7-1 80 16,-1-5 16-16,-2 1 0 0,0-1 0 0,-2 0 0 16,2 0-2368-1,-2 2-480-15</inkml:trace>
  <inkml:trace contextRef="#ctx0" brushRef="#br2" timeOffset="207876.963">18024 7464 7711 0,'0'0'336'0,"0"0"80"0,0 0-416 0,0 0 0 16,0 0 0-16,0 0 0 0,1-8 560 0,-1 8 16 15,0 0 16-15,0 0 0 0,6-10 48 0,-3 1 16 16,-3 3 0-16,0 6 0 0,2-9 240 0,-2 9 64 16,0 0 0-16,2-7 0 0,-2 7-96 0,1-8-16 0,-1 8 0 0,2-8 0 15,0 0-16-15,1 1-16 0,-3 7 0 0,4-7 0 16,1-1-160-16,-5 8-16 0,4-7-16 0,-4 7 0 15,6-7-304-15,0 1-48 0,-6 6-16 0,0 0 0 16,4-6 80-16,-4 6 16 0,0 0 0 0,0 0 0 16,0 0 112-16,0 0 32 0,0 0 0 0,0 0 0 15,0 0 96-15,0 0 32 0,0 0 0 0,0 0 0 16,-1 9-240-16,-1 0-32 0,2-9-16 0,-1 13 0 16,-3 0-144-16,0 1-48 0,-1-1 0 0,2 0 0 15,-6 0 48-15,2 2 16 0,1 1 0 0,-1 1 0 16,1-3 96-16,-1 3 16 0,2 0 0 0,-1 3 0 15,2-1-128-15,-1 2 0 0,0-1-16 0,0 0 0 16,2-1-48-16,1 1 0 0,1 3 0 0,0-4 0 0,-2-3-128 16,3 1 128-16,3-5-128 0,-2 1 128 0,0-3-128 15,0 0 192-15,2-2-192 0,1 1 192 0,0 1-192 0,0-2 160 16,-4-8-160-16,8 5 160 0,0 4-160 0,-1-4 0 16,1-3 0-16,-8-2 128 0,10 3-128 0,0-2 0 15,1-1 0-15,-1-1 128 0,-10 1-128 0,12-3 0 16,1-1 0-16,-1 1 0 0,-3 0 0 0,1-3 0 15,1 3 0-15,0-1 0 0,-2 0 128 0,1 0-128 16,-2-2 0-16,1 2 128 0,0-1-128 0,0 1 0 16,1 0 0-16,-4-2 0 0,0 0 128 0,-1 0-128 15,-5 6 128-15,8-6-128 0,0-2 0 0,-3 4 128 16,-5 4-128-16,7-7 0 0,-2-1 128 0,1 1-128 16,0-2 0-16,-2 0 128 0,0 1-128 0,-1-2 0 0,2 2 144 15,-3-1-144-15,0-2 0 0,0 1 144 0,2 3-144 16,-1-2 0-16,1-2 128 0,0 2-128 0,0-1 0 15,2 3 0-15,-2-2 0 0,2 3 0 0,0-3 0 16,0 0 0-16,0 0 0 0,1 0 0 0,-3 1 0 0,4 0 0 16,-3 0 0-16,1 2 0 0,-1-2 0 0,1 1 0 15,2 1 0-15,-8 6 0 0,4-8 0 0,0 3 0 16,0-3 0-16,-4 8 0 0,4-8 0 0,-4 8 0 16,1-8 0-16,1 1 0 0,1-1 160 0,-3 8-160 15,0-8 192-15,1 1-32 0,0 0-16 16,-1 7 0-16,2-9-144 0,-1 3 160 0,-1 6-160 0,0-7 160 15,0-1-160-15,0 8 0 0,0 0 0 0,0 0 0 16,3-8 0-16,-3 8 0 0,0 0 0 0,2-7 0 16,-1-1 0-16,-1 8 128 0,-1-7-128 0,1 7 0 0,0 0 0 0,0 0 0 15,0 0 0-15,0 0 0 0,0 0 0 16,0 0 0-16,0 0 0 0,0 0 0 0,0 0 0 16,0 0 0-16,0 0 0 0,0 0 0 0,0 0 0 0,0 0 0 15,0 0 128-15,0 0-128 0,0 0 0 0,0 0 0 16,0 0 0-16,-4 8 0 0,2 0 0 0,2-8 0 15,-3 9 0-15,1-1 0 0,-1 0 0 0,2 1 0 16,-3 0 0-16,1 1 0 0,-1 0 0 0,1 1 0 16,1-4 0-16,-3 3 0 0,1 0 0 0,0 1 0 15,0 0 0-15,-2 1 0 0,0-2 0 0,1 3 0 16,-1 3 0-16,2-3 0 0,-2-2 0 0,2 1 0 16,-1 0 0-16,2 1 0 0,-2 2 0 0,0 0 0 15,2 3 0-15,0-1 0 0,-3 1 0 0,3-3 0 16,1-1 0-16,1-1 0 0,-1 0 0 0,2-1 0 0,0-1 0 15,2-1 0-15,1-1 0 0,1-3 0 0,-4-6 0 16,7 9 0-16,2 0 0 0,-2-5 0 0,-7-4 0 16,10 5 0-16,-1-1-128 0,2-2 128 0,-3 1 0 15,2-3 0-15,-10 0 0 0,13-2-176 0,0 0 176 16,-2 1-128 0,0 1-1088-16,1-1-192 0,2-2-64 0</inkml:trace>
  <inkml:trace contextRef="#ctx0" brushRef="#br2" timeOffset="211439.213">23953 13100 27647 0,'-5'-12'2448'0,"-2"5"-1952"0,-1 1-496 0,-5-3 0 15,-2-6 336-15,-3-4-16 0,-4-1-16 0,-1 1 0 16,-4 0-1392 0,-3-3-288-16,-2-5-48 0,-2 2-16 0,-6 3 1024 0,1-1 208 0,-4-1 32 0,2-2 16 15,1-1 320-15,2-1 64 0,-1 0 16 0,2-5 0 16,0-5 560-16,-3 0 112 0,-1-2 32 0,-4 2 0 0,-1 0-176 16,0 1-48-16,0 4 0 0,-2 2 0 0,1 2-288 15,-6 2-64-15,-2-2-16 0,-6 3 0 0,-6 1-112 0,1 0-32 16,0 2 0-16,0 4 0 0,-5 0 16 0,-3 1 0 15,-4-2 0-15,1 2 0 0,3-1-224 0,1-1 144 16,3-1-144-16,-2-1 128 0,-3-3-128 0,2 0 0 16,2 1 0-16,4-3 0 0,3-1 0 0,-2-4 192 15,-7 1-192-15,2 2 192 0,2 2-192 0,3 0 0 16,-1 2 0-16,0 4 0 0,-2 5 128 0,-8 2-128 16,-8 3 192-16,1 5-64 0,0 0 112 0,-1 3 16 15,-7 1 0-15,3 2 0 0,6 0-256 0,-1-2 144 16,3 2-144-16,1 0 128 0,1-4 0 0,4 1 0 15,4-2 0-15,2 0 0 0,4 1 128 0,-3-2 32 16,-3 1 0-16,-3-3 0 0,0 1-128 0,-1 4-32 16,0 2 0-16,-6 0 0 0,-6 0-128 0,-1 3 128 0,0 2-128 15,-5 4 128-15,-2 3-128 0,-6 5 0 0,-1-2 0 16,-1 6 0-16,-3 5-176 0,-1 4 176 0,-4 0-128 0,5 2 128 16,2-1 0-16,2-1-160 0,0 1 160 0,5 1 0 15,8-4 0-15,2 1 0 0,-1-2 128 0,2 3-128 16,-3 3 192-16,8 1-48 0,5 1-16 0,-2 6 0 15,-4 2-128-15,4 4 0 0,0 0 0 0,3 3 0 16,3 4 0-16,-5 5 0 0,-4 6-144 0,2 4 144 16,4 4 0-16,2-1-192 0,2 0 192 0,1 1-160 15,0 5-16-15,4-1 0 0,3-1 0 0,5-6 0 16,7-4 32-16,7-4 0 0,4-6 0 0,7 0 0 16,5 1 272-16,4-2 48 0,8-3 16 0,4-3 0 0,4-3-192 15,5-1 128-15,7-2-128 0,5 2 128 0,5 1-128 16,6 3 0-16,7 3 0 0,4-3 0 0,7-2-128 0,7-1 128 15,6-1 0-15,7-1 0 0,5-2 0 0,1 1 0 16,5 1 0-16,7 1 0 0,9 2 0 0,3-4 0 16,5-3 0-16,5-1 0 0,3-1-144 0,3-3 144 15,3-3 0-15,3 0 0 0,3-1 0 0,7-2 0 16,6-4 0-16,5 1 0 0,1 0 0 0,3-2 0 16,2 1 0-16,4-2 0 0,3 0 0 0,3-2 0 15,-1-2 0-15,1-3 0 0,-2 1 0 0,7 1 0 16,2-3-160-16,-1-2 160 0,-4-1-128 0,-4-2 128 15,-5-3-128-15,1-3 128 0,7 1-144 0,-5-3 144 0,-10-3-160 16,1 1 160-16,2-1 0 0,-2-4 0 16,0-3 0-16,0 2 0 0,-4-2 0 0,3 3 0 0,5-8 0 15,-9 4 0-15,-2 1 0 0,-1-1 128 0,4-1-128 16,-7-5 0-16,-8-4 0 0,-2-2 0 0,3-2 0 16,-6-1 0-16,-5 1 0 0,1-3-176 0,-4-2 32 15,-4-2 0-15,-9 0-112 0,0-1-32 16,-2-2 0-16,-6-1 0 0,0 2 32 0,-6-5 0 0,-6-2 0 0,-3 2 0 15,-3 5 256-15,-2 3 176 0,0-1-32 0,-4-1 0 16,-3 3 128-16,-6 2 32 0,-6-3 0 0,-6 1 0 16,-3 0-112-16,-2-4 0 0,-2-5-16 0,-3-3 0 15,-5-3-176-15,-2 0 0 0,-3 0 0 0,-3-3 0 16,-3-2-144-16,-5-3 144 0,-8-1 0 0,-2-4 0 16,-8-4 0-16,-4-3 0 0,-4 0 0 0,-4 0 0 15,-6 1 0-15,-6-5 0 0,-5-7 0 0,-7 5 0 16,-4 2 0-16,-6 6 0 0,-3 7 0 0,2 4 0 0,4 2-144 15,-2 2 144-15,-3 1 0 0,-1-1-144 0,-3 1 336 0,0 0 64 16,-4 3 0-16,3 1 16 0,0 4-96 0,-9 0-32 16,-4 0 0-16,-5 4 0 0,3 0-144 0,-4-3 128 15,-3-1-128-15,-4-1 128 0,-4 2-128 0,-2 3 0 16,3 3 0-16,-6-1 0 0,-11 0 0 0,2 2-176 16,2-2 48-16,-1 1 0 0,-2 1 0 0,8 0 0 15,7 0 0-15,1 0 0 0,2 5 128 0,3-4 144 16,3 0-16-16,0 6-128 0,4 2 256 0,-5 4-48 15,-3 1-16-15,0 5 0 0,1 3-192 0,-4 2 128 16,-4 2-128-16,0 3 0 0,-2 0 0 0,2 2 0 16,3 1 0-16,-4 0 0 0,0-1 0 0,3 0 0 15,3-2 0-15,0 0 0 0,-6 0 0 0,7 1 0 0,6 1 0 16,2 0-160-16,3-1 160 0,-3 2 0 0,1 2 0 16,3 0 0-16,4 0 0 0,1 5 144 0,1 0-16 0,-2 1-128 15,-1 0 176-15,3 3-176 0,3 7 160 0,1-3-160 16,1 0 128-16,-1 1-128 0,-3 2 0 0,5 0 0 15,4-2 128-15,0 3-128 0,3 1 0 0,1 0 0 16,0 0 0-16,-2 1 0 0,1-2 0 0,2 2 0 16,3 0 128-16,3 2-128 0,3 2 0 0,1 2 0 15,-2 7 0-15,-1 0 0 0,-2 2 0 0,-2 4 0 16,0-1 0-16,3 0-128 0,1 0 128 0,3 4-208 16,-3 3-48-16,3 3 0 0,-4 4 0 0,3-2 0 15,2-4 16-15,6-4 0 0,6-3 0 0,4-3 0 16,3-3 240-16,4-1 0 0,4 0 0 0,3 0 0 0,1 1 0 15,3 3 0-15,1 3 0 0,2 0-144 0,2 2 144 16,0 2 0-16,3-2 0 0,4 1 0 0,-1-1 0 0,4 2 0 16,3 1 0-16,2 3 0 0,4 1 0 0,1 0 0 15,4-2 0-15,5 0 0 0,-1-4 0 16,5-1 0-16,5-1 0 0,4 2 0 0,3 1 0 0,6 5 0 16,7-2 0-16,1-1 0 0,1-3 0 0,4-5 0 15,1-2 0-15,7 1 0 0,4 3-160 0,8-3 160 16,3-3-192-16,4 1 192 0,1 3-176 0,7-4 176 15,9-4-160-15,-2 0 160 0,0-2-144 0,5-3 144 16,7 0-128-16,0-1 128 0,0-1 0 0,6 1 0 16,9 2 0-16,-4-1 0 0,-3-2 0 0,4 0 176 0,8 1-48 15,-3 1 0-15,-1-1-128 0,5 0 192 0,5-4-192 0,-2-2 192 16,-2-5-192-16,-2-1 160 0,-2 1-160 0,3-4 160 16,3-5-32-16,-1 0 0 0,-2-3 0 0,0 0 0 15,4-1-128-15,-3-3 160 0,-2-2-160 0,-1-1 160 16,2-4-160-16,-5-2 0 0,-2 1 0 0,-4-1 0 15,-2 2 0-15,-1-6 0 0,-3 0 0 0,-3 1 0 16,-2 0 0-16,-4-1 0 0,-2 2 0 0,-1-1 0 16,0-3 0-16,-8-3 128 0,-6 0-128 0,1-2 128 15,2-2-128-15,-1 0 0 0,-4-3 0 0,-3-2 0 16,-5-3 0-16,-4-3-272 0,-1-2 64 0,-2-5 16 16,-1-5-64-16,-7 0-16 0,-7-2 0 0,-3 1 0 15,-4 2 32-15,1 1 16 0,-2-1 0 0,-2 0 0 16,-1-1 224-16,-4-1 0 0,-4-3 0 0,-4 2 0 0,-1-1 0 15,-7 2 0-15,-1 2 0 0,-2 0 160 0,-5 3 16 0,-1-3 0 16,-2-5 0-16,-2 2 0 0,-5 1-48 0,0-1 0 16,-4 1 0-16,-6-1 0 0,-2 0-128 0,-4 1 160 15,-1-4-160-15,-4 0 160 0,-6-5-160 0,-3-2 0 16,-7 2 0-16,-4 1 128 0,-6 3-128 0,-4 1 0 16,-3 3 0-16,0-4 0 0,2-5 0 0,0 3 0 15,0 3 0-15,-3 7 0 0,1 5 0 0,-4 0 0 16,-1-1 0-16,-3 5 0 0,2 3 176 0,-1 0 0 15,3 1 0-15,-8-1 0 0,-5-1 16 0,-6 1 0 16,-3 0 0-16,-2 3 0 0,1 1-192 0,-6 2 0 16,-6 2 0-16,-4 1-176 0,-2 0-48 0,1 0-16 15,1 1 0-15,-4 0 0 0,-5-1-48 0,6 1-16 0,8-2 0 16,-2-1 0-16,0 0 304 0,2 0 0 0,2 2 0 16,1-5 0-16,1 1 0 0,-6 0 144 0,-5 1-144 15,1 3 128-15,4 1-128 0,-3 4 0 0,-5-1 0 0,2 3 128 16,-2 2 0-16,-1 2 0 0,-4-1 0 0,0 2 0 15,-5 0 0-15,3 0-128 0,5 2 192 0,-4-1-64 16,-4 1-128-16,7 0 0 0,9 0 0 0,0 2 0 16,-3-2 0-16,6 1 128 0,3 1-128 0,3 2 0 15,3 1 160-15,-2-1-160 0,-6 0 192 0,4 1-192 16,3 2 0-16,2 3 0 0,0 1 0 0,-2 2 0 16,-8 1 0-16,3 2 0 0,-2 3 0 0,1 2 0 15,-5 0 0-15,-2 6 0 0,-3-1-144 0,0 5 144 16,1 5-256-16,-4 2 16 0,-6 3 16 0,9 4 0 15,9 4 48-15,0-3 16 0,5 1 0 0,5-3 0 16,2-1 320-16,9 1 64 0,7 1 16 0,3-1 0 0,3 2-112 16,2 3-128-16,0 3 176 0,2 2-176 0,0 3 128 15,2 3-128-15,2-1 0 0,5 2 0 0,1 1 0 0,4 0 0 16,3 1 0-16,-1 4 0 0,3 7 0 0,1-1-256 16,1-1 80-16,1-2 16 0,-1-4-96 0,4 4-32 15,1 2 0-15,4 1 0 0,4-3 32 0,4-4 0 16,3-4 0-16,5 1 0 0,3-1 256 0,5 2-128 15,5 2 128-15,4 2 0 0,2 0-192 0,6 0 192 16,4 0-192-16,2-3 192 0,2-3-160 0,2 2 160 16,4 3-128-16,6-1 128 0,4 0 0 0,7-5 0 15,7 0 0-15,1-4-128 0,0 0 128 0,4-1 0 16,1 0-144-16,9 3 144 0,8-1-128 0,0-2 128 0,3-7-160 16,5-1 160-16,3-2-320 0,6-3 48 15,5-5 0-15,4-3 0 0,4-2 144 0,2 0 128 0,3-4-192 0,6 0 192 16,5 0-144-16,0-2 144 0,-2-2 0 0,7-4-144 15,-1-2 144-15,2-1 0 0,1 0 0 0,1-4 128 16,3 0 64-16,3-3 32 0,1 1 0 0,-2-4 0 16,-3-2 96-16,3-2 0 0,3-2 16 0,3-3 0 15,-1 0 112-15,-2-1 0 0,-6-2 16 0,5-3 0 16,2 2-144-16,-1-3-16 0,-6-1-16 0,-1-2 0 16,-1-2-96-16,1-2-32 0,2-4 0 0,-9-4 0 15,-8-4-160-15,2-6 192 0,3-7-192 0,-6-3 192 16,-5-2-192-16,1-5-192 0,2-3 32 0,-5-5 16 15,-3-8-144-15,-5 2-32 0,1-2 0 0,-2-2 0 16,-7 1-1072-16,2-1-208 0,0-1-64 0,-3-1-12336 16</inkml:trace>
  <inkml:trace contextRef="#ctx0" brushRef="#br2" timeOffset="-211417.56">19193 6129 8287 0,'7'-7'736'0,"0"-1"-592"15,0 0-144-15,1 3 0 0,2-1 2128 0,0 1 400 16,1 0 80-16,-1 0 16 0,-2-1-2112 0,0 2-512 16,0-1 0-16,-2 1 0 0,-6 4 0 0,5-3 0 15,0-3-128-15,-5 6 128 0,0 0-192 0,0 0 192 16,5-5-208-16,-5 5 80 0,0 0 496 0,0 0 96 0,0 0 32 0,0 0 0 16,3-7 144-16,-3 7 48 0,0 0 0 0,0 0 0 15,-1-6 16-15,1 6 0 0,-2-7 0 0,-4-1 0 16,2 3-64-16,-2-2 0 0,-4-1 0 0,2 3 0 15,-3-1-288-15,-1-1-64 0,-3-2-16 0,0 2 0 16,-3 1-144-16,0-1-128 0,-7-2 192 0,-1 3-192 16,-5 4 128-16,0-2-128 0,1 0 0 0,-3-1 0 15,-3 2 0-15,0 0 0 0,0 0 0 0,-2-3 0 16,2-1 160-16,-7 1-160 0,-1 0 128 0,0 1-128 16,0-2 160-16,-2 0-160 0,-4-2 192 0,2 0-192 15,0-1 192-15,-1-1-192 0,-4-1 192 0,0 1-192 16,-5 3 144-16,-1 1-144 0,-3-3 0 0,2 0 144 0,2 0-144 0,-4 2 0 15,-3 0 144-15,-3-1-144 0,-6-2 0 0,4 1 144 16,0 3-144-16,0-2 0 0,-5 0 128 0,-3 0-128 16,-5-1 0-16,1 3 0 0,3 2 0 0,0 1 0 15,0 1 0-15,0 0 0 0,0 0 0 0,3 2 0 16,4 1 0-16,1 0 0 0,1-1 0 0,0 1 0 16,-1-2 0-16,6 2 0 0,4 2 0 0,0-1 0 15,0-1 0-15,1 3 0 0,2 0 0 0,1-1 0 16,-1-2 0-16,1 6 0 0,0 1 0 0,1 0 0 15,-1 1 0-15,-3 3 0 0,-3 1 0 0,2 1 0 16,2 2 0-16,3 2 0 0,2 0 0 0,4 2 0 16,4 2 0-16,2 1 0 0,1 0 128 0,3 2 64 15,5-1 0-15,1 1 16 0,4-2 48 0,4 5 0 0,0 1 0 16,6 1 0-16,3-1-128 0,3 0-128 0,1 3 176 16,4 1-176-16,2 0 0 0,4 0 0 0,0-2 0 0,5 3 0 15,1-1 0-15,4 2 0 0,1 3 0 0,3-2 0 16,3 1-160-16,5-2 160 0,0-1-160 0,6-1 160 15,3-3 0-15,4-2 0 0,2-1-128 0,1 1 128 16,4-3 0-16,2-1 0 0,2 1 0 0,2-1 0 16,2 0 0-16,7-1 0 0,6-1 0 0,3 1 0 15,1 0 0-15,3-4 0 0,0-1 0 0,7-2 0 16,3 0 0-16,1-2 0 0,-1-1 0 0,5 1 0 16,6-2 0-16,4-1 0 0,-3 0 0 0,1 0 0 15,-2 1 0-15,5-4 0 0,5 0 0 0,-3 1 0 16,-5 1 0-16,4-3-144 0,0 1 144 0,4-1-128 15,-3-2-16-15,-3-2 0 0,-3 0 0 0,1 0 0 16,4 2 144-16,-5-3 0 0,-3-2 0 0,-3 1-128 0,0 2 128 16,-1-1 0-16,1-1 0 0,-5-1 0 0,-5 0 0 0,-3-3 0 15,-2 1 0-15,4-1 128 0,1-2 0 0,-2-3 16 16,-5-1 0-16,-2-2 0 0,-3-1 0 0,0 0 0 16,-2-2 0-16,1-2 0 0,-1-1-144 0,-4 0 128 15,-4 0-128-15,-5-2 128 0,-3-2-128 0,-3 0 0 16,1-1 144-16,-5 0-144 0,-3-1 128 0,-2 0-128 15,0 1 128-15,-2-2-128 0,-3 1 224 0,-4 1-32 16,-6-2 0-16,-1 0 0 0,-2-1 208 0,-6 3 48 16,-1-3 0-16,-4-1 0 0,-2-2-64 0,-2 1-16 15,-7 2 0-15,-1 0 0 0,-2 1-48 0,-6-2-16 16,-3-3 0-16,-3 4 0 0,-3 2-304 0,-1-2 160 16,-3 1-160-16,-1 2 128 0,0 1-128 0,0-1 0 15,-3-3 0-15,-1 2 0 0,-3 0 0 0,-5-1 0 0,-2-2 0 16,-1 1 0-16,-5 2 0 0,0-2 0 0,0 1 0 0,0 1 0 15,-2 1 0-15,-6-2 0 0,-2 1-144 0,-5 0 144 16,-8 0 0-16,-2 0 0 0,1-2-128 0,-4 2 128 16,-8-2-176-16,-2 4 32 0,1 3 0 0,-1 0 0 15,-6-3-16-15,0 6 0 0,-2 5 0 0,2 0 0 16,0 1 160-16,0 1 0 0,-6 4 0 0,2-1-128 16,7 2 128-16,-2 0 0 0,-2 4 0 0,3 3-128 15,-3 0 128-15,1 2 0 0,-1 3 0 0,0 3 0 16,-6 3 0-16,5 3-160 0,0 3 160 0,-3 3 0 15,-5 0-144-15,2 2 144 0,6 2 0 0,1 3-144 16,-4 3 144-16,11 0-160 0,10 0 160 0,12 2-160 16,6-2 160-16,9-3-128 0,7 1 128 0,7 0-128 0,9 5-48 15,4 1 0-15,5 0 0 0,6 1 0 0,4 4-64 0,3 0-16 16,1-1 0-16,4 5 0 0,5 7 64 0,5 2 16 16,2 0 0-16,6 3 0 0,7-1-32 0,6 3-16 15,7 1 0-15,7 4 0 0,10 1 64 0,10-4 16 16,16-7 0-16,13 0 0 0,5 1 144 0,14 0 0 15,13 2 128-15,5-4-128 0,4-5 208 0,8-4-16 16,3-4-16-16,2-4 0 0,-1-9-176 0,-2-1-256 16,0-7 64-16,5-5-13440 0</inkml:trace>
  <inkml:trace contextRef="#ctx0" brushRef="#br2" timeOffset="-210184.047">6891 6285 911 0,'0'0'0'0,"0"0"0"16,0 0 0-16,4-7 0 0,2 0 1328 0,-1 1 176 15,1-2 32-15,-2-1 16 16,-1-1-1744-16,3 1-368 0,1-1-64 0,8-5-448 16,-1-1-80-16,-1-2-32 0</inkml:trace>
  <inkml:trace contextRef="#ctx0" brushRef="#br2" timeOffset="-209475.093">4689 4542 1839 0,'0'0'160'0,"0"0"-160"16,6 7 0-16,1-1 0 0,-3 3 1600 0,3 2 272 15,2 4 64-15,-3 1 16 0,1-1-1584 0,-3 1-368 16,2-1 0-16,-1 3-2576 15,1 1-544-15</inkml:trace>
  <inkml:trace contextRef="#ctx0" brushRef="#br2" timeOffset="-208827.896">4811 4992 11055 0,'-4'12'480'0,"2"-1"112"0,0 2-464 0,-1 3-128 0,-2-1 0 0,0 0 0 15,-1 2 0-15,3-1 192 0,-2 0-64 0,-1-1 0 16,2 1-128-16,-2-1 0 0,2 1 0 0,-1 1 0 15,2-2 0-15,-2 1 0 0,1-1 0 0,2-2 0 16,1-1 0-16,0 2 0 0,1-1 0 0,0-1 0 16,1-2 0-16,-1-1 0 0,0-9 0 0,0 0 0 15,-2 11 0-15,-2-3 0 0,4-8 0 0,0 0 0 16,-3 8 0-16,3-8 128 0,-4 7-128 0,4-7 128 16,-5 5 224-16,5-5 48 0,0 0 16 0,-5 7 0 15,-1-1-32-15,6-6 0 0,0 0 0 0,0 0 0 0,-3 9-384 0,3-9 0 16,0 0 0-16,0 0 0 0,0 0 0 15,-2 8 0-15,-3-1 0 0,5-7 0 0,0 0 0 0,-5 6 0 16,1 0 0-16,4-6 0 0,0 0 0 0,-8 5 0 16,1 2 0-16,2-2 0 0,0 1 320 0,5-6-32 15,-5 5 0-15,-3 0 0 0,8-5 160 0,-5 6 16 16,1 2 16-16,-1 0 0 0,2-1-112 0,3-7-32 16,0 0 0-16,-5 6 0 0,5-6 48 0,0 0 16 15,0 0 0-15,0 0 0 0,0 0 304 0,0 0 64 16,0 0 16-16,-1-10 0 0,2-4-144 0,2-4-16 15,1-5-16-15,2-2 0 0,1-5-352 0,2-5-80 16,-2-5-16-16,3-3 0 0,4-3 128 0,-5-7 32 0,2-6 0 16,0-3 0-16,-4 0 32 0,2-1 16 0,0 1 0 15,-1-4 0-15,1-6 160 0,2 0 48 0,2 2 0 0,0 2 0 16,-2-1-80-16,2-2-16 0,7-6 0 0,-2 1 0 16,2-4-208-16,1 0-32 0,1 0-16 15,4 0 0-15,0 0-224 0,1 0 128 0,1 3-128 0,-4 0 0 16,0 1 0-16,-1-1 0 0,-1-2 0 15,-1 2 0-15,-1 4 0 0,0 0 0 0,-3 0 0 0,0 1 0 16,-2-1 128-16,-3 6-128 0,-3 4 0 0,-1 6 0 16,-2 4 128-16,1 2-128 0,-5 2 0 0,-1 2 144 15,-2 1 48-15,0 4 16 0,1 2 0 0,-4 7 0 16,-2 4 48-16,1 3 0 0,-1 5 0 0,2 4 0 16,0 3-256-16,2 0 176 0,-2 1-176 0,1 4 160 15,3 9-160-15,0 0-272 0,0 0 64 0,0 0 16 16,0 0-576-16,0 0-128 0,0 0 0 0,7 9-16 15,2 0-2096-15,1 2-400 0</inkml:trace>
  <inkml:trace contextRef="#ctx0" brushRef="#br2" timeOffset="-208424.016">4652 3002 23039 0,'-18'-4'2048'0,"7"0"-1648"0,-1-5-400 0,2 0 0 15,3-4 1440-15,0-2 208 0,5-3 32 0,6-2 16 16,4-4-1328-16,4-9-368 0,1-7 128 0,3-4-128 15,4-1 0-15,3-3 0 0,1-2 0 0,6-7 0 16,1-7 0-16,3 0 0 0,1-3 0 0,-1 7 0 16,0 3 0-16,-1 6 0 0,3 1 0 0,-3 7 0 15,-4 6 0-15,-4 6 0 0,-5 6 0 0,-3 6 0 16,-4 8 160-16,-2 7-16 0,-11 4 0 0,9 6 0 16,-1 7 224-16,0 10 32 0,0 10 16 0,-4 8 0 0,3 8 32 15,-2 9 16-15,1 10 0 0,2 6 0 0,-3 5-192 16,4-4-32-16,-3-6-16 0,4 4 0 0,-1 4-96 0,5-3 0 15,2-1-128-15,1-5 192 16,5-5-1360-16,6-3-288 0,7-1-48 0,5-9-16 0</inkml:trace>
  <inkml:trace contextRef="#ctx0" brushRef="#br2" timeOffset="-207291.426">7307 7115 911 0,'0'0'0'0,"-10"1"0"0,1 0 0 0,-3 0 0 16,-2 0 0-16,1 3 0 0,5-3 1088 0,-3-1 144 15</inkml:trace>
  <inkml:trace contextRef="#ctx0" brushRef="#br2" timeOffset="-206788.662">7156 7035 1839 0,'0'0'160'16,"0"0"-160"-16,-6-5 0 0,6 5 0 0,-4-2 1280 0,4 2 208 16,0 0 48-16,0 0 16 0,-11-1-1264 0,3 1-288 15,3-1 0-15,-1 3 0 0,-2 2-320 0,1-1-64 16,-3-1 0-16,3 1 0 16,-1 0-96-16,1 2-32 0,7-5 0 0,-10 1 0 0,1 0 512 0,3-1 320 15,6 0-64-15,-9 0 0 0,1 2 896 0,8-2 192 0,-7 1 16 0,7-1 16 16,-9 4-384-16,1-1-80 0,8-3-16 0,0 0 0 15,-8 3-272-15,8-3-64 0,-10 3-16 0,10-3 0 16,0 0 48-16,0 0 16 0,-6 5 0 0,6-5 0 16,0 0 160-16,0 0 48 0,0 0 0 0,0 0 0 15,0 0 16-15,0 0 16 0,0 0 0 0,0 0 0 16,9 5-208-16,2 1-64 0,1-2 0 0,2 0 0 16,3-2 0-16,3-1-16 0,5 1 0 0,5 0 0 15,3 2 80-15,5-1 0 0,3-3 16 0,4 2 0 16,4 0-48-16,4 2-16 0,2-2 0 0,2-2 0 15,4-1-256-15,4 1-48 0,6-1-16 0,-1 2 0 0,-2 2-272 0,0 0 160 16,1 2-160-16,1-1 128 0,1-1-128 16,-2 3 0-16,-1 3 0 0,-2-2 0 0,-1 1 0 15,-2-1 0-15,-3-1 0 0,-1 2 0 0,0 0 0 0,-5-2 0 16,-3-1 0-16,-4 0 128 0,-2-2-128 0,-1 0 0 16,0-2 0-16,-3-1 0 0,1 0 128 0,-1-1-128 15,-1-2 0-15,-2 2 128 0,0 1-128 0,-3 1 0 16,-3 2 144-16,-2-3-144 0,-2-1 0 0,-1 2 0 15,-1 1 0-15,-2-1 128 0,0-1-128 0,0 3 0 16,-4 3 0-16,-2-2 0 0,1-2-256 0,-5 3-32 16,-2-1 0-16,-12-4 0 15,6 2-2160-15,-6-2-432 0,0 0-96 0</inkml:trace>
  <inkml:trace contextRef="#ctx0" brushRef="#br2" timeOffset="-206433.838">8828 6919 13823 0,'-4'-12'1216'0,"0"3"-960"0,2-1-256 0,-1 1 0 16,3 9 3968-16,0 0 736 0,6-7 160 0,6-1 16 15,4-1-3808-15,3 5-768 0,5 2-160 0,7 3-16 16,6 2-128-16,6 1 0 0,3 2 0 0,4 3 0 15,3 1 0-15,1 2 0 0,-1 1 0 0,2 0 0 16,3 1 0-16,-1 0 0 0,-4 0 0 0,-1 1-128 0,-1 0 128 16,-4-1 0-16,-3 1 0 0,-4 2 0 0,-6-3 0 0,-1 0 0 15,-2 1 0-15,-5-1 0 0,-3-1 0 16,-3-1 176-16,0 0-48 0,-7 3 0 0,-5-1 256 0,-4-1 64 16,-3 0 0-16,-5 4 0 0,-5 2 16 15,-4 4 16-15,-5 0 0 0,-5 1 0 0,-7 1-320 0,-4 1-160 16,-2-1 160-16,-9 2-160 15,-6 3-1264-15,-7 2-336 0,-10 2-80 0</inkml:trace>
  <inkml:trace contextRef="#ctx0" brushRef="#br2" timeOffset="-205809.647">7340 8973 21183 0,'-15'-5'1888'0,"0"-3"-1504"15,-2-6-384-15,6 4 0 0,5 5 2720 0,0 2 480 16,6 3 80-16,0 0 32 0,0 0-2752 0,6-6-560 16,5 4 0-16,-1-4-192 15,3 1-448-15,3 1-64 0,5 4-32 0,-1 0 0 0,1-6 272 0,2 4 48 16,-1 1 16-16,5 2 0 0,1 1 400 0,5 1 0 0,3 2 144 0,6-1-144 15,4 2 640-15,5 1 0 0,5 1 16 0,1 0 0 16,4-4-16-16,5 3-16 0,1-3 0 0,6 4 0 16,0 3-208-16,2 0-32 0,0 1-16 0,2-1 0 15,2 3-128-15,2 1-32 0,2-4 0 0,-4-3 0 16,-2 0-80-16,0 1-128 0,1 3 176 0,-3-1-176 16,-3-3 0-16,-6 2 0 0,-7-3 0 0,-4 0 0 15,-2-2-208-15,-4 1 0 0,-3-1 0 0,-7-1 0 16,-6-3-768-16,-4 2-160 15,-4 1-16-15,-3 0-16 0,-3-1 1488 0,-3 1 320 0,-3-2 48 0,-3-1 16 16,-3-1-2048-16,-7 0-416 16,0 0-80-16,0 0-11120 0</inkml:trace>
  <inkml:trace contextRef="#ctx0" brushRef="#br2" timeOffset="-205478.948">8566 8972 28447 0,'0'0'1264'0,"0"0"256"0,11-8-1216 0,2 0-304 16,5 3 0-16,7-2 0 0,5 1 128 0,4 3-128 16,6-1 144-16,3 4-144 0,5 0 0 0,7 4 0 15,7 0 0-15,4-1 0 0,5-2 0 0,1 2 0 16,-2 3 0-16,-1 0 0 0,1 2 0 0,0-5 128 15,1 1-128-15,-3-1 0 0,-7 3 256 0,-4-1 16 0,-4 5 0 16,-2-2 0-16,-5 0 512 0,-8 1 112 0,-5 1 0 0,-3 0 16 16,-6 2 160-16,-5 2 16 0,-4 0 16 0,-2 0 0 15,-6 0-320-15,-6 4-64 0,-6 1-16 0,-4 3 0 16,-2 1-144-16,-15 4-48 0,-15 7 0 0,-6 7 0 16,-6 5-192-16,-7 7-32 0,-6 8-16 0,-12 1 0 15,-13 3-464-15,-9 4-80 0,-6 5-32 0,-16 8-18240 16</inkml:trace>
  <inkml:trace contextRef="#ctx0" brushRef="#br1" timeOffset="-153330.906">19994 12389 4607 0,'0'0'400'0,"-4"-6"-400"0,-3-2 0 0,3 2 0 15,-1 1 4032-15,3-1 736 0,-2-1 144 0,4 7 16 16,-5-9-3504-16,2 3-704 0,3 6-144 0,-1-9-16 16,-1-1-384-16,-4 1-176 0,6 9 160 0,-5-9-160 15,-4 3 176-15,4-3-176 0,1 2 192 0,-1 1-192 16,-4 2 432-16,0 3-32 0,0-3 0 0,2 2 0 15,-1-1 48-15,-1 2 0 0,-2 1 0 0,1 4 0 16,0-2-128-16,-1 2-32 0,0 1 0 0,-1 1 0 0,0 3 16 0,0 0 0 16,1 0 0-16,-1 3 0 0,0 3 32 0,1 1 16 15,1-1 0-15,1 1 0 0,1 1-128 0,2 1-32 16,1-1 0-16,1 1 0 0,0-2-192 0,-1 3 128 16,1 1-128-16,0 0 0 0,-1-2 128 0,2 3-128 15,-1 0 0-15,2 4 0 0,-2 3 192 0,0-2-48 16,0 2-16-16,1-2 0 0,2-1 48 0,0 1 0 15,1-3 0-15,0 2 0 0,1-1 16 0,1-1 0 16,3-1 0-16,3-1 0 0,-2-1-16 0,0 3 0 16,1 3 0-16,0-4 0 0,1 2-16 0,0-1 0 15,-2 3 0-15,1 1 0 0,0-3-160 0,-1-2 0 16,3 1 144-16,-2 0-144 0,-2 3 128 0,1-1-128 16,-2-2 160-16,-1 0-160 0,1-1 0 0,-1 1 128 0,-2 0-128 0,0 1 0 15,0 0 0-15,-1 3 0 0,0 3 128 0,-1-1-128 16,0 1 128-16,-3-1-128 0,-1-2 176 0,1-1-176 15,1 1 240-15,-3-3-64 0,-1-3-16 0,1 2 0 16,-2 1-16-16,0 2 0 0,1-1 0 0,-1-1 0 16,1-1-144-16,2 1 160 0,-2 1-160 0,2-1 160 15,-2 1-160-15,0-3 0 0,1-2 0 0,-3 0 0 16,2-2 144-16,-4 0-144 0,0 1 160 0,0-3-160 16,0-2 176-16,-2 0-176 0,-1-1 192 0,1-1-192 15,0-1 160-15,-3-1-160 0,0 0 128 0,0 0-128 16,4-2 0-16,-1 1 128 0,-4-2-128 0,3-1 0 15,2 1 0-15,1-3 0 0,-1 0 0 0,2-1 0 16,0 4 0-16,4-2 128 0,-2-2-128 0,8-3 0 16,0 0 0-16,-4 7 0 0,4-7 0 0,0 0 0 0,0 0 0 0,0 0-176 15,0 0 176-15,2 8-192 0,-2-8 16 0,0 0 0 16,10 7 0-16,-10-7 0 0,7 3 32 0,-7-3 0 16,11 3 0-16,2-1 0 0,-5-2 144 0,2 1-160 15,-10-1 160-15,13-1-160 0,0 0 160 0,-1 0 0 16,-2-1 0-16,2 0 0 0,3 0 0 0,-3-2 0 15,0-1 0-15,1-1 0 0,2 1 0 0,-2-3 0 16,0-1 128-16,-2 0-128 0,5-3 0 0,-2-1 128 16,-1-2-128-16,-1-2 0 0,0 2 144 0,-1-3-144 15,-1-2 192-15,0 0-192 0,0-3 128 0,-1-3-128 16,-3-3 0-16,-1 1 0 0,-3-1 0 0,0 3 0 16,-2-2 0-16,0 2 0 0,0 1 128 0,-3-1-128 15,1 4 0-15,-3-2 0 0,3 0 0 0,-1-1 0 16,-2-3 128-16,2 1-128 0,0-1 0 0,-2-1 0 0,1 1 0 0,1-2 0 15,0-1 0-15,1 4 0 0,-1 0 0 0,0 2 0 16,0 1 0-16,-2 1 0 0,2-2 0 16,-2 1-144-16,0 1 144 0,0 0 0 0,2-1 0 15,0-1 0-15,-5-2 0 0,1-2 0 0,1-7 0 0,-1 5 0 16,2-1 0-16,-5 0-160 0,0 0 160 0,3 0 0 16,4 1 0-16,-1 3-128 0,-1 1 128 0,2 2 0 15,1 3 0-15,-4-3 0 0,1-1 0 0,3 4 0 16,2 2 0-16,2 0 0 0,0-2 0 0,1 1 0 15,3 4 0-15,-2-2 0 0,2 0 0 0,1-1 0 16,2 0 0-16,2 4 0 0,0 0 0 0,2-1 0 16,2-4 0-16,-3 3-128 0,2 3 128 0,0-2 0 15,0-2-240-15,0 3 64 0,0 1 16 0,2 1 0 16,-2 3-48-16,-1 1-16 0,-2 1 0 0,1 2 0 0,-1 5-32 16,1 1 0-16,-3 1 0 0,2-1 0 15,0-2-32-15,-2 2-16 0,1 2 0 0,1 0 0 0,-11-1 304 0,10 2-128 16,-2-1 128-16,-8-1 0 0,13 3 0 0,-5 0 0 15,1-1 0-15,-9-2 0 0,0 0 0 0,0 0 0 16,9-1 0-16,-9 1 0 0,0 0 144 0,0 0-144 16,0 0 128-16,0 0-128 0,0 0 176 0,0 0-48 15,-1-6-128-15,1 6 192 0,0 0-192 0,0 0 0 16,0 0 128-16,0 0-128 0,0 0 0 0,-8-5 0 16,0 2-192-16,3 1 192 0,5 2-144 0,0 0 144 15,-10 1 0-15,2-1-144 0,2-2 144 0,6 2 0 16,-9-2 0-16,1 0 0 0,0 1 0 0,-1 0 0 15,1-1 0-15,-1 1 0 0,3 0 0 0,-3 1 128 16,2 0-128-16,-2 0 176 0,3-3-176 0,-3 0 160 0,2 0-160 16,0 1 160-16,0 3-160 0,7-1 0 0,-8 2 0 0,2 1 0 15,6-3 0-15,-9 6 0 0,0-3-144 16,9-3 144-16,-6 7 0 0,-1-1 0 0,-1 1 0 0,8-7 0 16,0 0-256-16,-5 6 48 0,0 1 16 0,0 1 0 31,3 0-2576-31,-2-1-512 0,4-7-112 0,-3 12 0 0</inkml:trace>
  <inkml:trace contextRef="#ctx0" brushRef="#br1" timeOffset="-152065.23">20523 12384 20671 0,'0'0'912'0,"-7"-1"192"0,-2-1-880 0,1-1-224 0,-2 1 0 0,1 1 0 15,0 0 432-15,0 1 32 0,1 0 16 0,8 0 0 16,-9-2-352-16,2-1-128 0,-6-1 0 0,4 1 0 16,0 1 0-16,-1 0 128 0,3-2-128 0,-2 2 0 15,2 1 544-15,-3 1 64 0,2 3 16 0,-1-3 0 16,-1 0 144-16,3 0 16 0,-2 2 16 0,2 1 0 15,-4-3-208-15,1 1-32 0,2 0-16 0,-1 2 0 16,0 2-192-16,-3-2-32 0,1 1-16 0,0 2 0 16,0-1-48-16,0 3-16 0,0 1 0 0,1 1 0 15,-2 1-16-15,1 1 0 0,-1 2 0 0,1 1 0 16,1 4 48-16,0 0 16 0,-1 2 0 0,1 1 0 16,0 2-32-16,1-1 0 0,1-1 0 0,-1 2 0 15,-1 2-256-15,2-1 0 0,-2-2 0 0,1 1 0 0,1-2 144 0,-1 0-144 16,0 0 0-16,-2-1 144 0,1-1-16 15,3-1 0-15,1 0 0 0,2 2 0 0,-1 0 16 0,2 3 0 16,-1 1 0-16,1 1 0 0,2 4-16 0,1-2-128 16,1 0 192-16,3-3-64 0,0 1-128 0,-1 0 0 15,-1-2 144-15,3 0-144 0,2 1 0 0,-2-3 0 16,-3 0 0-16,4 0 128 0,-2 0-128 0,4 0 0 16,-1 0 0-16,1 2 0 0,-2 0 0 0,1 0 0 15,1-3 0-15,0 2 0 0,-2 0 0 0,1 2 128 16,0-2-128-16,-4-1 0 0,0 0 0 0,0-2 0 15,0-2 0-15,0-3 0 0,-2 0 0 0,-1-3 144 16,0 0-144-16,0 1 0 0,-1 0 160 0,-1 1-160 16,0-3 128-16,0 3-128 0,0-1 128 0,-1 0-128 0,0 2 128 15,-1 0-128-15,2-2 0 0,-2 0 0 0,-2 0 128 16,-2 3-128-16,1 1 0 0,-3-1 0 0,0-1 0 0,-1 3 128 16,-3-2-128-16,1 1 0 0,4 0 0 0,-1-1 0 15,-4-3 0-15,3 0 0 0,1-4 128 0,0 0-128 16,0-3 0-16,3 2 0 0,-1-4 144 0,1 2-144 15,0-1 0-15,0 1 128 0,-1-1-128 0,8-5 0 16,-7 2 0-16,1-2 0 0,-2 0 0 0,8 0-128 16,-4 3 128-16,4-3-160 0,-10 2 160 0,5 0-160 15,5-2 160-15,0 0-160 0,-9 4 160 0,9-4-160 16,0 0 160-16,0 0-128 0,0 0 128 0,0 0-128 16,0 0 128-16,0 0-192 0,0 0 192 0,0 0-192 0,0 0 64 15,0 0 0-15,0 0 0 0,0 0 0 0,10-2 128 16,-10 2-128-16,14-3 128 0,-3 0-128 0,2-2 128 15,-1 0 0-15,0-4 128 0,1 0-128 0,-2-1 160 0,1 1-32 16,3-7-128-16,-1 1 192 0,-1-3-192 0,0-1 0 16,-2 0 128-16,3-2-128 0,0 0 0 0,-1 0 0 15,-1 1 0-15,0 0 0 0,-3 1 0 0,0-1 0 16,-5 1-160-16,2-2 160 0,-1 0 0 0,-3 1 0 16,2 1 0-16,-3-3 0 0,-2-5 192 0,1-2-16 15,-2-4-16-15,0-5 0 0,0-3-160 0,1 0 160 16,-2-1-160-16,1 1 160 0,0 2-160 0,1 1 0 15,-1 3 0-15,1 1 0 0,-1 1 0 0,1 1-144 16,1 1 144-16,0-1 0 0,0-3-176 0,-1 4 176 0,-5 3-160 16,1 2 160-16,1-2 0 0,0-1 0 0,-3-2-128 15,2 1 128-15,-4 1 0 0,4-1-144 0,-1-1 144 16,-1 1-128-16,0 1-64 0,0-1 0 0,3-3 0 0,-2 3 0 16,1 0 64-16,2 3 0 0,3 4 0 0,0 1 0 15,-2 3 128-15,2 0 0 0,0 0-144 0,2 3 144 16,1 0 0-16,2 3 0 0,2 1 0 0,0-1 0 15,0 2 0-15,1 0 0 0,2 2 0 0,3 0 0 16,1-1 0-16,1 1 0 0,-3 1 0 16,1 2 0-16,2 1 0 0,0-1 0 0,-1 2-192 0,0 0 192 15,-2 4-320-15,-1405-2 48 0,2813 4 16 0,-1408 0 0 16,0 0 256-16,-1 2-160 0,0 2 160 0,-1-2-128 16,-10-4 128-16,11 6 0 0,-1-2 0 0,-10-4 0 0,10 7 0 15,0-3 176-15,-10-4-176 0,7 5 192 0,1 1-192 16,-8-6 0-16,0 0 0 0,0 0-10112 15,0 0-1888-15</inkml:trace>
  <inkml:trace contextRef="#ctx0" brushRef="#br1" timeOffset="-139971.942">19976 12476 2751 0,'0'0'128'0,"0"0"16"0,-3-8-144 0,2-1 0 16,-2 0 0-16,1 1 0 0,1 2 2368 0,-1-2 448 15,1-2 96-15,-2 1 16 0,-2 3-1776 0,-1 0-336 16,1 1-80-16,-1-3-16 0,0 0-256 0,0 3-48 15,6 5-16-15,-10-5 0 0,-2 0-256 0,3 0-144 16,0 3 160-16,2 0-160 0,-5 2 128 0,2-1-128 0,2-2 0 0,-2 2 144 16,1 1 320-16,3-2 64 0,6 2 16 0,-6-2 0 15,6 2-32-15,-8-2 0 0,8 2 0 0,0 0 0 16,-5-2 112-16,5 2 16 0,-8 0 0 0,8 0 0 16,0 0-192-16,-6 0-16 0,6 0-16 0,-7 0 0 15,1 3-224-15,6-3-32 0,0 0-16 0,-7 5 0 16,0-1-144-16,7-4 0 0,-5 7 144 0,-1-1-144 15,0-1 0-15,6-5 128 0,-5 7-128 0,4 3 0 16,-3 1 192-16,2 0-16 0,1-1-16 0,1 1 0 16,2 1 48-16,-1 2 16 0,-1 2 0 0,1 1 0 15,2 1-224-15,-3 2 0 0,0 1 128 0,0 3-128 16,0 3 0-16,2 0 0 0,-2-5 0 0,0 3 0 16,0 4 0-16,0-2 0 0,-2-3 0 0,2 1 0 0,-3-1 192 15,0-1-48-15,0-2-16 0,0 1 0 16,0 0 64-16,2-1 0 0,-3 1 0 0,2 0 0 0,0 1-192 0,0-1 192 15,1-3-192-15,0 4 192 0,-1 4-192 0,2-3 0 16,0-2 144-16,2 1-144 0,-1-1 0 0,0 2 128 16,-1 0-128-16,1-1 0 0,1-1 0 0,-1-1 0 15,-1 2 0-15,2 0 0 0,2-1 0 0,-3 0 0 16,-1-3 0-16,0 0 0 0,-1 0 0 0,-2 3 0 16,2 0 0-16,0 0 0 0,0-2 0 0,0 1 0 15,1-2 0-15,-1-3 0 0,1-1 0 0,0-1 0 16,0-1 0-16,0-1 0 0,-1 1-192 0,0 0 0 15,0 1 0-15,1-2 0 0,-1 0-16 0,-2 1-16 16,2 1 0-16,-2-1 0 0,1-2 96 0,-2 0 128 0,0 0-208 16,-1 2 80-16,-3-1 128 0,0 1 0 0,-1-1 0 15,1 3 0-15,-1 1 0 0,-3 1 0 0,-2 1 0 0,1 0 128 16,3-2-128-16,-2 2 0 0,1-2 0 0,-1 0 0 16,1-1 0-16,2 0 128 0,5-4-128 0,-4 0 0 15,-2 0 0-15,0-1-288 0,10-10 48 0,-5 6 16 31,-4-3-1632-31,9-3-336 0,0 0-64 0</inkml:trace>
  <inkml:trace contextRef="#ctx0" brushRef="#br1" timeOffset="-139332.263">20412 12396 14735 0,'-12'-2'1312'0,"3"2"-1056"16,-1-1-256-16,10 1 0 0,0 0 2464 0,-11-1 432 16,-1 1 96-16,1 0 16 0,11 0-2336 0,-6 1-464 15,-1 1-80-15,7-2-128 0,-6 3 0 0,-3 1 0 0,9-4 0 0,-10 5-160 16,0 2 160-16,1 1 0 0,1 2-144 0,-3 1 144 16,0 1 0-16,2 3 0 0,-2 0 0 0,-2 2 0 15,-1-2 0-15,1 2 0 0,0 0 0 0,1 5 0 16,-3 3 144-16,3 2 112 0,0-2 0 15,2-2 16-15,-2-1 160 0,1 1 16 0,0 4 16 0,2-3 0 16,2-2-64-16,1 1-16 0,3 1 0 0,-2 0 0 16,2 0-224-16,1 0-160 0,2 4 192 0,1 1-192 15,0 2 0-15,1-2 0 0,3 1 0 0,0 2 0 16,2 0 0-16,1 0 0 0,-1-2 0 0,1 0 0 16,0 2 0-16,-1-1 0 0,0-1 0 0,1-2 0 15,-2 2 0-15,1-1 0 0,-4-5 0 0,3 4 0 16,0 5 128-16,-1-1-128 0,-3-1 0 0,0-2 0 0,-1-2 160 15,-1 0-160-15,-2-2 128 0,0 2-128 0,-3-2 208 0,1 0-32 16,-3-1-16-16,2 0 0 0,-4 1 208 0,0-1 32 16,-3 1 16-16,-1 0 0 0,-1 1 96 0,-1-2 0 15,1-1 16-15,-1 1 0 0,-2 4-272 0,-2-3-64 16,1-2-16-16,-4-1 0 0,0-1-176 0,1-2 0 16,1-3 0-16,2 0 0 0,2-3-320 0,0-1 64 15,0-2 16-15,5-5 0 16,3-3-1440-16,1-2-304 0,1-1-4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47:54.037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8453 4769 12895 0,'0'0'576'0,"-3"-9"112"0,-1 1-560 0,4 8-128 0,-4-8 0 0,4 8 0 16,-3-7 1984-16,3 7 384 0,0 0 64 0,0 0 0 15,-4-9-1856-15,2 1-368 0,1 2-80 0,1 6 0 16,-7-5-128-16,2 2 192 0,-3 0-64 0,-1 0 0 15,-2 1-320-15,-2 1-64 0,-2-1-16 0,-2 2 0 32,0-1-288-32,-4 0-48 0,-2-2-16 0,-2 3 0 15,-4 3-224-15,-3-1-48 0,-4-2-16 0,-4 2 0 16,-2 2 240-16,-2 2 48 0,-1-1 16 0,-2 2 0 0,-2-1 608 0,-1 1 0 0,-3 1 224 0,-2 2-64 16,-2 0 480-16,3 0 112 0,-1 0 16 0,1 3 0 15,-4 1-128-15,-3 3-32 0,-4 0 0 0,3 2 0 16,-2 0-336-16,-1 3-64 0,3 2-16 0,-2 4 0 15,-3 4-192-15,-4 2 0 0,-6 5 0 0,-1-2 0 0,0 2-176 0,-6-1-128 16,-3 1-16-16,0 1-16 16,-4 2-144-16,1 2-32 0,0 2 0 0,-2 1 0 15,-1 2 80-15,5 1 16 0,4-1 0 0,4-5 0 0,3-3 416 0,1-2 0 16,0 0 0-16,2 3 0 0,3 2 0 0,-1 6 0 16,3 5 0-16,-6 5 0 0,-3-1 240 0,2 2-32 15,0 1 0-15,2 5 0 0,-2 10 112 0,0 2 0 16,-2 0 16-16,1 3 0 0,1 4-336 0,0 3 128 15,-1 7-128-15,4-6 0 0,4-4 0 0,1 2 0 16,2 3 0-16,5-5-128 0,6-5 128 0,6-3 0 16,0-3 0-16,2 1 0 0,1 4 448 0,2 1 112 15,5-2 16-15,3 1 16 0,0 1-208 0,3 5-32 0,-1 6-16 16,3-3 0-16,1-3-80 0,2 3-32 0,-1 1 0 16,5 1 0-16,1-1-80 0,1 0-16 0,1-4 0 0,4 1 0 15,4 1 80-15,3-5 16 0,2-7 0 0,6 3 0 16,4 5-224-16,5-3 144 0,2-2-144 0,3-5 128 15,3-4-128-15,2 4 0 0,-1 4 144 0,4-1-144 16,0-1 0-16,2-1 0 0,0-3 0 0,1 3 0 16,-3 4 0-16,2 1-160 0,1-3 16 0,1-1 0 15,1 1 144-15,2-3-128 0,-2 2 128 0,4-3-128 16,4-3 128-16,1-5 0 0,0-3 0 0,2-3 0 16,3-2 0-16,-1 3 0 0,3-1 0 0,4-3 0 15,1-3 0-15,4-6 0 0,4-5 0 0,0-1 0 16,-2-5 0-16,2-1 0 0,-3-5 0 0,5 0 0 0,1 1 0 15,5-4 0-15,4 2 0 0,-2-6 0 0,-1-2 192 0,3-5-16 16,4-3-16-16,0-2 0 0,5-3 16 0,3 0 0 16,1 1 0-16,1-4 0 0,0-2 0 0,3-2 0 15,6-2 0-15,-3 1 0 0,0-2-48 0,2 1-128 16,2-1 192-16,0 0-64 0,-1 1-128 0,-1-6 192 16,-1-4-192-16,0-1 192 0,0-1-192 0,-2-6 0 15,-3-10 0-15,0-3 0 0,-2-1 0 0,1-5 0 16,3-5 128-16,-1-2-128 0,-6-3 160 0,-3-6-160 15,0-6 192-15,0-1-192 0,-1-6 208 0,0 3-64 16,0 1-16-16,-2-3 0 0,-4-2 0 0,5-3 0 16,-2-2 0-16,2-1 0 0,-2-2-128 0,-3-7 160 15,-1-9-160-15,1-1 160 0,1 0-160 0,4-7 0 16,1-9 0-16,-3-2 0 0,-6-2 0 0,0-8 0 16,3-10 0-16,1 0-176 0,-3 2 176 0,-1-2 0 0,-4-1 0 0,1 2 0 15,-6-1 0-15,0 1 0 0,-2 1 0 0,-1 2 0 16,-3-2-192-16,-3 2 64 0,-2 1 0 0,-8-3 0 15,-5-7-16-15,-5-2 0 0,-7 1 0 0,-4-6 0 16,-6-1-16-16,-4-6 0 0,-5-3 0 0,-3 8 0 16,-5 2-160-16,-2 10-48 0,-2 6 0 0,-9 9 0 15,-4 9 64-15,-4 10 16 0,-3 10 0 0,-7 14 0 32,-5 16-160-32,-3 10-48 0,-6 8 0 0,-4 8 0 0</inkml:trace>
  <inkml:trace contextRef="#ctx0" brushRef="#br0" timeOffset="361.026">4464 8532 34095 0,'-3'84'1504'0,"4"-23"320"0,2 7-1456 0,4 15-368 0,-2 13 0 0,10 14 0 15,7 11 384-15,7 11 0 0,7 8 0 0,-1 1 0 16,3-4-384-16,3-1 0 0,4-4 0 0,1-9 0 16,-2-9-352-16,3-14 16 0,-2-9 0 0,-2-15 0 31,1-12-1376-31,-3-6-272 0,1-7-48 0,-4-9-11072 0</inkml:trace>
  <inkml:trace contextRef="#ctx0" brushRef="#br0" timeOffset="649.463">5249 6746 32703 0,'-13'10'1456'0,"7"3"288"0,-3 8-1392 0,2 12-352 15,5 10 0-15,3 10 0 0,4 9 0 0,7 15 0 16,2 15-192-16,5 13 64 0,4 11 128 0,8 19 0 16,7 15 0-16,8 14 128 0,7 14-128 0,4 10 176 15,4 9-176-15,6 9 192 0,7 4-192 0,8 7 0 16,5 4 0-16,3-7 0 16,-4-2-1248-16,1-22-288 0,-2-16-48 0,-4-19-16 15,-9-16-1536-15,-10-24-320 0</inkml:trace>
  <inkml:trace contextRef="#ctx0" brushRef="#br0" timeOffset="893.005">6605 5864 34095 0,'5'63'1504'0,"6"-11"320"16,6 15-1456-16,6 17-368 0,10 19 0 0,13 18 0 0,15 16 0 15,6 20 0-15,2 19 0 0,17 17 0 0,8 12 0 0,5 6 0 16,4 5 0-16,6-1-128 16,6-5-2224-16,0-11-432 0,-8-9-96 0,-10-22-9280 15</inkml:trace>
  <inkml:trace contextRef="#ctx0" brushRef="#br0" timeOffset="1112.785">7893 4954 36863 0,'13'49'3264'0,"6"16"-2608"0,7 13-528 0,14 23-128 16,15 26 0-16,13 22-272 16,13 22 64-16,17 21 16 0,12 26 192 0,15 20 0 0,11 19 192 0,11 11-192 31,16 7-1408-31,7 4-400 0</inkml:trace>
  <inkml:trace contextRef="#ctx0" brushRef="#br0" timeOffset="2711.161">2460 9912 4607 0,'-9'13'192'0,"3"-4"64"0,-4-1-256 0,0 2 0 0,0 1 0 0,1-5 0 16,0-1 3376-16,1-3 624 0,-1-2 128 0,0-3 32 16,0-4-3184-16,-1-2-624 0,0-2-128 0,3 0-32 15,-4 1-64-15,2-1 0 0,-1-2-128 0,0-2 192 16,3-2 160-16,-1 0 32 0,1-4 0 0,-2-1 0 15,5-2-160-15,-1-4-32 0,0-3 0 0,-1-4 0 16,1-3-192-16,2-10 0 0,2-8 0 0,-1-2 0 16,1 1 0-16,4-3 0 0,0-1 0 0,1-2 0 15,-2-1 0-15,3-6 0 0,4-6 176 0,-1 2-176 16,3 4 208-16,2-5-64 0,-2-5-16 0,4 2 0 16,5 1 256-16,-2 3 32 0,1 2 16 0,3-2 0 0,0-8 32 15,2 2 16-15,1 1 0 0,3-1 0 0,2 1-208 0,1-3-32 16,1-6-16-16,3 2 0 0,3 3-48 15,1 0-16-15,1-4 0 0,1-3 0 0,-2-4-32 0,0 2 0 16,3-2 0-16,2 1 0 0,2-3-128 0,2 3 0 16,-1 1 0-16,0 1 0 0,-1-1 0 0,1 4 0 15,-3 3 0-15,0 2 0 0,0 3 0 0,-3-2 0 16,2-3 0-16,1 5 0 0,2 6 0 0,2 5 128 16,-2 2-128-16,0-2 0 0,0-1 0 0,-2 5 0 15,0 5 128-15,4 0-128 0,4 3 224 0,5 2 16 16,0 1 0-16,1 0 0 0,0-1 48 0,3 3 16 15,2 3 0-15,0 3 0 0,3 1-176 0,3 4-128 16,-3 2 192-16,1 1-192 0,0-3 0 0,-1 1 0 0,3 0 0 16,-1-1 0-16,-2-2 0 0,-2 3 0 0,-3 2 0 0,-1 2 0 15,-3 2 0-15,-1 0 0 0,0 0 0 0,3 2 0 16,2 0 128-16,0 2-128 0,-7 3 0 0,-3 0 0 16,0 3 128-16,-1 2-128 0,1 3 192 0,1 3-192 15,-4 2 192-15,2 1-192 0,-4 4 192 16,-1 1-192-16,-2 1 176 0,-1 4-176 0,0 3 160 15,2 2-160-15,2 3 0 0,0 3 0 0,1-1 0 0,2 4 0 16,-2 2-352 0,-1-2-112-16,-4-1-32 0,0 2-8720 0,-1 0-1728 0</inkml:trace>
  <inkml:trace contextRef="#ctx0" brushRef="#br0" timeOffset="3133.796">2338 7632 31327 0,'-15'5'1392'0,"6"-1"272"0,1-1-1328 0,4 1-336 0,3 3 0 0,6 5 0 15,5 1 784-15,9 10 96 0,4 7 16 0,8 5 0 16,3 4-896-16,7 4 0 0,7 0-208 0,8 4 32 16,7 5 176-16,4 3-128 0,1 4 128 0,1-3-128 15,0-4-96-15,1-5-16 0,-2-6 0 0,-3-6 0 16,-4-6-1616-16,-4-7-336 0,-7-7-64 16,-6-5-10096-16</inkml:trace>
  <inkml:trace contextRef="#ctx0" brushRef="#br0" timeOffset="3382.271">3131 6978 30399 0,'0'0'2704'0,"0"0"-2160"15,0 9-544-15,4 3 0 0,3 4 688 0,4 2 16 16,4 4 16-16,5 5 0 0,1 1-720 0,4 4 0 15,5 4 0-15,1 2-208 0,1 5 208 0,4-1-176 16,2-3 176-16,2 1-160 0,4 0-32 0,5-5 0 16,-1-4 0-16,-1-4 0 15,-3-4-2480-15,-3-6-496 0</inkml:trace>
  <inkml:trace contextRef="#ctx0" brushRef="#br0" timeOffset="3534.005">3667 6156 34383 0,'-1'16'1520'0,"3"-3"320"0,1 4-1472 0,7 3-368 0,2 3 0 0,8 11 0 16,0 10 160-16,7 3-32 0,6 3-128 0,1 0 192 16,3 0-192-16,4-1-240 0,6 1 48 0,0-1 16 15,-2 1-1008-15,2-3-208 16,4-3-32-16,-2-5-12320 0</inkml:trace>
  <inkml:trace contextRef="#ctx0" brushRef="#br0" timeOffset="3759.105">4278 5322 31327 0,'0'0'1392'0,"0"0"272"0,4 12-1328 0,0 3-336 16,3 3 0-16,3 4 0 0,4 4 1056 0,3 7 144 15,7 6 16-15,6 4 16 0,6 2-1056 0,0 2-176 16,5 0 0-16,-2 3-192 0,3-4-96 0,1 5-16 16,-1 5 0-16,4-6-10000 15,0-2-2016-15</inkml:trace>
  <inkml:trace contextRef="#ctx0" brushRef="#br0" timeOffset="3949.575">5014 4385 32255 0,'0'0'2864'0,"8"15"-2288"0,4 5-576 0,3 7 0 16,4 6 832-16,5 10 64 0,6 9 16 0,3 4 0 16,6 3-912-16,2 1 0 0,4-2 0 0,1-3 0 31,-2-1-464-31,2-1 16 0,-1-4 16 0,1-5 0 0,0-4-3120 15,-2-9-624-15</inkml:trace>
  <inkml:trace contextRef="#ctx0" brushRef="#br0" timeOffset="4176.439">5976 3736 17503 0,'0'0'768'0,"12"12"176"0,-2 3-752 0,5 7-192 16,6 8 0-16,0 5 0 0,5 5 3488 0,6 6 672 15,3 6 128-15,6 5 16 0,5 9-3440 0,0-2-688 16,2-2-176-16,-4-2 0 0,-4-4 0 0,2-2-144 16,0-4 144-16,-1-2-208 15,3-6-3120-15,-4-5-608 0</inkml:trace>
  <inkml:trace contextRef="#ctx0" brushRef="#br0" timeOffset="4341.633">7089 3961 5519 0,'20'16'240'0,"-9"-3"64"0,-3 3-304 0,10 7 0 0,5 8 0 0,7 11 0 15,2 6 6352-15,5 4 1216 0,5 2 240 0,0 0 64 16,0-1-6448-16,-1 2-1280 0,2-3-144 0,1 0-256 31,0-1-128-31,-2-5-48 0,2-3 0 0</inkml:trace>
  <inkml:trace contextRef="#ctx0" brushRef="#br0" timeOffset="4755.267">2701 8657 37263 0,'-9'36'1648'0,"11"-4"336"0,7 9-1584 0,8 6-400 16,6 6 0-16,9 12 0 16,7 11-560-16,5 2-192 0,8 1-32 0,7-3-16 15,0-4-496-15,-3-9-112 0,-6-8 0 16,-2-7-16-16,-2-5 48 0,-3-9 16 0,-3-8 0 0,-2-8-6496 16,-4-6-1296-16</inkml:trace>
  <inkml:trace contextRef="#ctx0" brushRef="#br0" timeOffset="5020.095">2166 9056 36447 0,'-15'61'1616'0,"11"-18"336"0,7 4-1568 0,8 11-384 0,12 11 0 0,12 10 0 16,9 11 0-16,9 1-256 0,5 1 48 0,8 4 0 15,7 5 48-15,6-4 16 0,7-3 0 0,4-3 0 16,-2-2-128-16,10-3-32 0,4-3 0 16,-3-10 0-1,-9-11-2144-15,-3-6-432 0,30 8-96 0,-27-20-16 0</inkml:trace>
  <inkml:trace contextRef="#ctx0" brushRef="#br0" timeOffset="25158.569">18839 9309 13183 0,'0'0'576'0,"0"0"128"0,0 0-560 0,0 0-144 16,0 0 0-16,8-2 0 0,1-3 352 0,-2 0 32 15,-7 5 16-15,10-3 0 0,-4-1-272 0,1 0-128 16,1 0 128-16,-8 4-128 0,8-3 128 0,-2-2-128 15,1-1 128-15,0 0-128 0,-7 6 576 0,0 0 48 16,10-3 0-16,-2-1 0 0,-8 4 64 0,9-4 16 16,-9 4 0-16,9-5 0 0,-9 5-320 0,10-2-48 15,-2-2-16-15,-8 4 0 0,9-4 64 0,-9 4 0 16,0 0 0-16,0 0 0 0,7-6 256 0,-7 6 48 16,0 0 16-16,0 0 0 0,0 0-16 0,0 0 0 15,0 0 0-15,0 0 0 0,0 0-320 0,-5-5-64 16,5 5-16-16,-8-7 0 0,-1 3-160 0,-1-2-128 0,-2 2 144 0,1 0-144 15,-2 2 208-15,-1-4-48 0,-1-2-16 0,0 2 0 16,-1 2 80-16,1-3 16 0,0-2 0 0,-2 1 0 16,2 3 80-16,2 1 0 0,-2 1 16 0,2-2 0 15,-1-5-96-15,-1 4-32 0,-1 3 0 0,3-1 0 16,-2 0-80-16,0 2-128 0,-4 4 176 0,3-2-176 16,-2-2 128-16,2 2-128 0,-2 3 0 0,1-1 0 15,0 1 0-15,2 3 0 0,-1 4 128 0,1 0-128 16,-1 0 0-16,3 0 0 0,1-1 0 0,2 1 0 15,-1 4 144-15,2-1-144 0,2-2 0 0,-1 0 144 16,0 1-144-16,2 1 0 0,-2 1 0 0,4 0 128 16,-2-3-128-16,2 1 0 0,-1 1 0 0,0 0 128 15,2 0-128-15,-1 0 0 0,2 2 144 0,0 0-144 0,0 1 176 0,1 0-48 16,1-1 0-16,0 1 0 0,0 1-128 0,3 2 160 16,-1 1-160-16,0-3 160 0,3-2-160 0,-1-2 0 15,2-1 0-15,0-1 128 0,3 0-128 0,1 0 0 16,0 1 0-16,2-1 0 0,1-3 128 0,0 1-128 15,0-3 0-15,4 2 128 0,1-2-128 0,-2 1 128 16,4 1-128-16,1-1 128 0,1-3-128 0,0-1 0 16,1 1 0-16,0-2 0 0,2-2 0 0,-1 0 0 15,-2 0 0-15,-1-2 0 0,-1-3 0 0,0 2 160 16,-2 0-160-16,-1-2 160 0,0 0-160 0,-1-1 0 16,1-3 0-16,-1 1 0 0,0-2 0 0,0 0 0 15,4 0 0-15,-6-1 128 0,-1-1-128 0,2 0 0 16,0-3 0-16,-1 2 0 0,-3 1-128 0,0 0 128 15,-4-9 0-15,3 5 0 0,-1 5 0 0,-2 0 0 0,-2-4-144 0,-2 1 144 16,-1 1 0-16,-2 1 0 0,-1 1 0 0,0-1 0 16,1-4 0-16,-2 4 0 0,-4 1 0 0,1 0 0 15,-1 0 192-15,0 0-48 0,-4-1-16 0,0 2 0 16,0-2 0-16,-2 3 0 0,0 3 0 0,-1-3 0 16,-2 0-128-16,4-1 160 0,-2 0-160 0,1 1 160 15,-1 2-160-15,1-4 0 0,1 0 0 0,-2 3 0 16,-1 5 0-16,1-2 0 0,-1-2 0 0,-2-1 0 15,1 1 0-15,0 5 0 0,-2 2 0 0,0-3 0 16,-2-3-144-16,-1 2 144 0,0 3 0 0,2 3 0 16,0 1 0-16,0 3 0 0,-1 0 0 0,-2 3 0 15,0 0 0-15,1 1-160 0,-1 0 160 0,2 1-128 16,2-1 128-16,0 2 0 0,2 1 0 0,-1-2 0 0,1 0 0 0,0 0 0 16,1 0 0-16,1 1 0 0,1 2 0 0,2-3 0 15,-2 0 0-15,2 1 0 0,1 5 0 0,1-2 0 16,1-3 0-16,-2 2 128 0,3 1-128 0,-2 0 0 15,2 2 128-15,2 2-128 0,1 4 0 0,1-5 0 16,0-4 0-16,4 0 0 0,1-1 0 0,2 3 0 16,1 0 0-16,3-4 0 0,-3-4 0 0,5 2 0 15,-1 0 0-15,2-1 0 0,1-3 0 0,3 1 0 16,0 0 0-16,2 0 0 0,1-1 0 0,3-3 0 16,2-3 0-16,1-2 0 0,2 1 0 0,2-3 0 15,1 2 0-15,-1 1 0 0,0 1 0 0,0-3 0 16,-3-3 0-16,2-2 128 0,-5 1-128 0,1-3 0 0,-4 1 0 0,2 2 0 15,-1-1 0-15,0-1 0 0,-3 0 0 0,1-1 0 16,-2-2 0-16,-1-1 144 0,3 0-144 0,-3-2 0 16,-1 0 128-16,-1 2-128 0,1 1 0 0,-2-2 0 15,-4 3 144-15,3 1-144 0,2 1 0 0,-1-2 144 16,-4-2-144-16,-3 1 0 0,-1-1 0 0,-2 1 0 16,-1 0 0-16,-1-1 0 0,-1-2 0 0,-1 3 0 15,-2 4 0-15,-3-1 0 0,-4-2 0 0,3 0 0 16,-2-1 0-16,-1 2 0 0,-1 1 0 0,-2 1 0 15,1 1 0-15,-2-2 0 0,-1-1 0 0,-1 2 0 16,-2 4 128-16,1-2-128 0,2-1 0 0,0 0 128 16,-3 3-128-16,0 0 128 0,3 2-128 0,-1 0 128 15,-3-3-128-15,0 2 160 0,3 3-160 0,-1 1 160 16,0-2-160-16,0 1 0 0,-1 0 0 0,2 3 0 0,-1 2 0 0,1 1 0 16,-3 0 0-16,2 1 0 0,-1 0 0 0,0 2-144 15,0 1 144-15,1 0 0 0,3 0-128 0,0 1 128 16,-1 0 0-16,3 0 0 0,1-1 0 0,1 0 0 15,-1 2 0-15,3 0 0 0,0-2 0 0,1 2 0 16,0 1 0-16,1-2 0 0,1-2 0 0,0-2 128 16,1 3-128-16,0-1 0 0,-1 0 0 0,2 0 0 15,-1 1 0-15,3-3 0 0,1-7 0 0,0 0 0 16,0 0 0-16,0 9 0 0,0 3 0 0,0-4 0 16,0-8-192-16,6 7 192 0,3 4-336 0,-2 1 32 15,3 3 16-15,3 1 0 16,1-7-1232-16,3 2-240 0,1 0-48 0</inkml:trace>
  <inkml:trace contextRef="#ctx0" brushRef="#br0" timeOffset="58225.878">10640 12411 17503 0,'-5'-12'1552'0,"2"6"-1232"0,-4-3-320 0,3 0 0 15,0 0 1280-15,0 1 192 0,-2 0 32 0,1 0 16 16,3 2-1328-16,2 6-192 0,-3-8-160 0,-2-1 32 15,2 1 128-15,0 3-160 0,3 5 160 0,-3-5-160 16,-4 0 160-16,1 2 0 0,0-2 160 0,6 5-160 0,0 0 0 0,-9 0-160 16,-1-1 0-16,1 3 0 0,-3 3-48 0,0 0-16 15,-1 1 0-15,0-1 0 0,0 2 224 0,-2 1 0 16,0-1 0-16,0 3 0 0,0 0 0 0,0 0 240 16,-2 0-32-16,1 1 0 0,-2 2 48 0,2 1 16 15,-2 1 0-15,3 0 0 0,0 2 32 0,1-2 0 16,2 0 0-16,-2 3 0 0,-3-2-64 0,3 5-16 15,1 2 0-15,-1 2 0 0,0 1-80 0,1-2-16 16,1-3 0-16,0 3 0 0,-2 3-128 0,1-1 128 16,0-2-128-16,1 3 128 0,2 0-128 0,-2 0 0 15,0 0 0-15,4 0 0 0,2-2 0 0,-1 2 0 16,0 4 0-16,3-1 0 0,2-2 0 0,0 1 0 16,0-1 0-16,2 1 0 0,4 1 0 0,0-1 0 15,3-2 0-15,-4 1 0 0,0-1 0 0,1 1 128 0,0 1-128 16,-1 0 128-16,3-1-128 0,2 0 0 0,-2-3 0 0,3 4-176 15,-4 4 176-15,3-1 128 0,-1-4-128 0,0 1 176 16,0-2-48-16,1 0 0 0,1-2 0 0,-1-1 0 16,1-1-128-16,1 2 128 0,-3-2-128 0,3 1 128 15,-2 0-128-15,2-2 0 0,0-1 144 0,-2 2-144 16,2 5 0-16,-1 1 128 0,-1 2-128 0,1 1 0 16,-1-1 0-16,0-1 0 0,-3-4 0 0,2 1 128 15,0 0-128-15,-1 4 0 0,-1-2 0 0,0 0 128 16,-4-2-128-16,3 2 0 0,2 1 0 0,-2-1 128 15,-4 2-128-15,1 2 176 0,1-1-176 0,1-1 192 16,-3-2-32-16,-1-3 0 0,-2-2 0 0,2 3 0 16,0 0 16-16,0-1 0 0,-2 0 0 0,2-1 0 0,-2 0 48 15,0 0 16-15,-1-2 0 0,2 1 0 0,-3-1-112 16,2 3 0-16,0 1-128 0,-1-2 192 0,-2-1-32 0,0-2-16 16,0-1 0-16,-1-1 0 0,-3-1-16 0,1-1-128 15,-1 0 192-15,-1-2-64 0,0 0 16 0,-3 1 0 16,1 0 0-16,-1-1 0 0,-1 0 48 0,1 1 16 15,0 0 0-15,-1-2 0 0,2 1-16 0,0-2-16 16,-1 1 0-16,-1 0 0 0,4 1-16 0,-1-1 0 16,-1-4 0-16,2 1 0 0,-3 3-160 0,4-1 192 15,3 0-192-15,2-2 192 0,-2-2-192 0,-1 2 128 16,1-2-128-16,1 1 128 0,0-2-128 0,0 1 0 16,0 1 0-16,0-3 128 0,2 0-128 0,-3-4 0 15,2 1 0-15,5-5 0 0,-5 6 0 0,5-6 128 16,-4 7-128-16,4-7 0 0,0 0 0 0,-4 6 0 15,4-6 0-15,0 0 0 0,0 0 0 0,0 0 0 0,-5 6 128 16,5-6-128-16,0 0 0 0,0 0 0 0,0 0-192 0,0 0 192 31,0 0-880-31,0 0-48 0,8-3-16 0,0-6-8512 0,3 0-1696 0</inkml:trace>
  <inkml:trace contextRef="#ctx0" brushRef="#br0" timeOffset="60326.687">11336 13124 20495 0,'0'0'896'0,"0"0"208"0,0 0-880 0,0 0-224 0,0 0 0 0,0 0 0 0,0 0 336 0,0 0 32 16,-9 5 0-16,0-2 0 0,1 0-208 0,-1-2-32 15,2-2-128-15,-3 2 192 0,2 3-48 0,-2-2-16 16,-2 0 0-16,-2 0 0 0,-1 0-128 0,-2 2 0 16,0 0 0-16,-1-1 0 0,0 0 0 0,-6-1 0 15,2 1 0-15,-4 0 0 0,-1 2 0 0,-2-1 0 16,-3-3 192-16,0 3-64 0,-1 0-128 0,-3 5 160 15,-4-3-160-15,3 0 160 0,3-3 80 0,-3 1 16 16,3 1 0-16,1 1 0 0,-1-2 208 0,2-1 48 16,2-3 16-16,-2 2 0 0,-2 2-240 0,-1 0-48 0,1-2-16 15,1 4 0-15,2-3-32 0,1 0-16 0,0-1 0 0,0 0 0 16,1 0-176-16,-1 1 128 0,1-2-128 0,-2 2 128 16,0-2-128-16,-2 1 0 0,-2 0 0 15,5 0 0-15,3 0 0 0,1 1 0 0,-5-1 0 0,2-1 0 16,1 0 0-16,4-1 0 0,1-2 0 0,1 2 0 15,1 1 0-15,1-1 192 0,3 0-192 0,0 0 192 16,-3 0 16-16,3 0 16 0,3-2 0 0,3 1 0 16,-2-3 32-16,2 2 0 0,0 1 0 0,1 0 0 15,0 0-16-15,1 0 0 0,2 0 0 0,-1 0 0 16,-1 1 80-16,1 1 0 0,2 1 16 0,6-2 0 0,-6 0-96 16,6 0-32-16,-8-2 0 0,8 2 0 15,0 0-208-15,0 0 0 0,0 0 0 0,0 0 0 0,-6 0 0 0,6 0 0 16,0 0 0-16,-8 2-160 0,1 1 160 15,7-3 0-15,-5 6 0 0,2-1 0 0,3-5 0 0,-3 10 0 16,3-10-144-16,-3 10 144 0,3 0 0 0,0 0 0 16,-2 1-144-16,1 1 144 0,-2 2 0 0,1 4 0 15,-2 0 0-15,1 7 0 0,0 4 672 0,-2 1 240 16,2 0 48-16,1 3 16 0,2 3-768 0,0 0-208 16,0 1 0-16,2-1 0 15,1 0-768-15,1 1-224 0,-3-1-48 0,0-1-16 0,0-1 864 0,0 1 192 16,-1-1 0-16,-1-1 0 0,0-1 0 0,0-1 0 15,1-2 0-15,-4-2 0 0,1-3 0 0,1 0 0 16,1-5 0-16,1 0 0 0,-1-1 784 0,0-3 224 16,1-4 32-16,-1-1 16 15,-2 0-1648-15,0-2-336 0,1 1-64 0,2-9-16 0,0 0 848 0,0 0 160 0,-5 8 0 0,5-8 0 16,0 0 0-16,0 0 0 0,0 0 128 0,0 0-128 16,0 0 0-16,0 0 0 0,0 0 0 0,0 0 0 15,0 0 0-15,0 0 0 0,0 0 144 0,0 0-144 16,0 0 0-16,10-3 0 0,0-2 0 0,1 3 0 15,0-4 0-15,2 0 0 0,0 1-144 0,2-1 144 16,3 1 0-16,0-1 0 0,4 0 0 0,1 1 0 16,-2 0-128-16,2 0 128 0,2 2 0 0,1 0 0 15,4 0 0-15,-2 0 0 0,2 0-144 0,4 2 144 16,0-1 0-16,4 0 0 0,0 1 0 0,1 0 0 16,1-1 0-16,3 1 0 0,-2 1 0 0,1 0 0 15,1-1 688-15,-2 0 240 0,4 0 48 0,1 0 16 0,-1-1-800 16,0 0-192-16,-2 0 0 0,1 0 0 15,-4 0-768-15,2-1-208 16,2 2-48-16,0-1 0 0,1-1 1600 0,2 2 304 0,1 2 64 0,3 1 16 16,-2 1-1648-16,-1 1-320 15,-1 1-64-15,-1 2-16 0,0-1 784 0,-1 2 160 0,0 0 144 0,-3-2-208 0,-2 2 208 0,-3-4-176 16,-2 2 176-16,-1 1-160 0,-2-2 160 0,-3 1 0 16,-4-1 0-16,-2-1 0 0,-1 1 0 0,-1 0 0 15,-2-1 0-15,-3-2 0 0,-1-2 0 0,-2 0 0 16,0 0 0-16,-1 0 128 0,-3-2-128 0,-9 2 0 15,0 0 128-15,7-5-128 0,-7 5 944 0,0 0 112 16,1-9 32-16,-1 9 0 16,-3-9-1664-16,-1 1-336 0,-4 1-64 0,1 0-16 15,-2-2 1584-15,0 0 320 0,-1 2 64 0,-2 0 16 16,1-1-1536-16,-1-1-304 0,0-1-64 0,-2-1-16 0,-2-1 800 0,1 0 128 0,2-1 0 0,-2 0 128 16,1-3-128-16,1 1 0 15,-2-2 0-15,2 1 0 0,2-2 0 0,-2-2 176 0,1-3-176 0,1-1 192 16,0 0-48-16,-2-1 0 0,0-1 0 0,2 0 0 15,2-2 32-15,-1 2 0 0,2-4 0 0,0-2 0 16,3-2-48-16,-2-1 0 0,2 3 0 0,3-3 0 16,1-3-128-16,-3 0 128 0,1 3-128 0,1 2 128 15,2 4 80-15,2 1 16 0,-2-2 0 0,2 4 0 16,0 1 48-16,2 2 16 0,-1 5 0 0,0 1 0 16,-1 2-64-16,1 0-16 0,0 3 0 0,-2 2 0 15,0 1-208-15,0 2 0 0,-1 7 0 0,0 0 0 16,0 0 0-16,0 0 0 0,0 0 0 0,0 0 0 15,12 7-256-15,-2 0 16 0,2 2 0 0,-1 2 0 16,-1 1-1472-16,1 4-288 0,1-1-64 16</inkml:trace>
  <inkml:trace contextRef="#ctx0" brushRef="#br0" timeOffset="61745.812">11421 11951 8287 0,'0'0'736'0,"-8"2"-592"16,8-2-144-16,0 0 0 0,-8 0 3328 0,8 0 640 16,-7 0 128-16,7 0 32 0,0 0-3344 0,-7 0-656 15,-1 1-128-15,8-1 0 0,-7 2 0 0,1 1 0 16,-3 1-128-16,4 1 128 0,-2 2 0 0,0-1-128 15,-9 3 128-15,2 1 0 0,0 1-128 0,-2 2 128 16,-1 0 0-16,0 3 0 0,-3 0-256 0,-1 4 64 16,0 2 16-16,-3 1 0 0,1 3-48 0,0 0-16 15,1 0 0-15,0 0 0 0,-1-4 240 0,1-1 160 16,1-2-32-16,1 2 0 0,2 1 320 0,-2 0 64 16,3-1 16-16,2 1 0 0,-2 0-80 0,2 3 0 0,0 1-16 15,-1 2 0-15,2 3-176 0,0 1-16 0,-1 2-16 16,1 2 0-16,1 2-96 0,-2 0 0 0,0 2-128 0,1-2 192 15,1 3-192-15,-1 0 0 0,2 1 0 0,1 2 0 16,-2 2 0-16,2-2 0 0,1-2 0 0,2-2 0 16,0-1 0-16,0-2 0 0,2 0 0 0,3-2 0 15,0 0 0-15,1 2 128 0,2 2-128 0,1 2 0 16,1 4 208-16,2 0-48 0,2-1-16 0,-2-1 0 16,3-7 0-16,1 1 0 0,3 0 0 0,-3 0 0 15,2 0-144-15,1 2 192 0,-1-1-192 0,2 3 192 16,1 5-192-16,1-2 192 0,-1-3-192 0,-1-4 192 0,1 0-48 15,3-3 0-15,-1 1 0 0,1-1 0 16,0 0 0-16,0 4 0 0,1-3 0 0,-1 2 0 0,3 0-16 16,-1 0 0-16,0 0 0 0,0 0 0 0,0-3-128 0,-2 0 128 15,1-2-128-15,-2 1 128 0,-2 0-128 0,-1 1 128 16,0-2-128-16,0 1 128 0,-2 3-128 0,-1-2 0 16,-1-2 0-16,-2 0 0 0,-1-3 128 0,-1-3-128 15,-2-2 0-15,1 0 128 0,-2-1 256 0,-2-1 32 16,-3-1 16-16,1 0 0 0,-1 0 144 0,0 2 48 15,-1-1 0-15,0 0 0 0,1 0-176 0,-3-1-16 16,0 1-16-16,-1 2 0 0,0-1-112 0,2 1-32 16,-2-2 0-16,-1-4 0 0,0 1-144 0,1-4-128 15,0 1 192-15,-3-1-192 0,0 1 128 0,0-1-128 16,-2 0 0-16,-2-1 0 0,3-1 128 0,-2 1-128 0,-4 0 144 16,2 0-144-16,2-2 304 0,0-1-48 0,0 0 0 15,0 0 0-15,2 0 64 0,0-1 16 16,-3-1 0-16,3 0 0 0,1 0-16 0,2 0 0 0,0-3 0 0,2 1 0 15,-1 0-112-15,3-2-16 0,1 1-16 0,4-6 0 16,0 0-176-16,0 0 0 0,-6 5 0 0,6-5 0 16,0 0 0-16,0 0-320 0,0 0 48 0,0 0 16 31,0 0-1472-31,8-5-272 0,0-3-64 0,6-2-13776 0</inkml:trace>
  <inkml:trace contextRef="#ctx0" brushRef="#br0" timeOffset="69544.037">11573 13621 23039 0,'0'0'1024'0,"0"0"192"0,0 0-960 0,-8-1-256 15,8 1 0-15,0 0 0 0,-7-2 1472 0,7 2 256 16,-6-8 64-16,1 2 0 15,5 6-1792-15,-5-9-368 0,-1-2-64 0,1-1-16 0,-1 1 256 0,-1-2 64 16,0-3 0-16,-2 2 0 0,0-4 128 0,-4 4 0 16,0 3 160-16,0 0-160 0,-2-2 288 0,0 1-32 0,-3 2-16 0,1 1 0 15,-2-1 32-15,-2 1 16 0,1 2 0 0,0 0 0 16,-7 1-32-16,3-1 0 0,0-1 0 0,0 3 0 16,-2-2-16-16,0 4-16 0,3 1 0 0,-1-4 0 15,-3-4-48-15,2 3-16 0,0 0 0 0,-1-1 0 16,-1-1 48-16,0 1 16 0,-2 0 0 0,0 1 0 15,2 1 0-15,-1 1 0 0,1 1 0 0,-2-2 0 16,1 2-32-16,1 2-16 0,-2-1 0 0,3 1 0 16,-3 0-48-16,2 0-128 0,-2 1 192 0,1 0-64 15,-2 0-128-15,1 0 0 0,-4 1 0 0,3 0 0 16,1 1 0-16,-1-1 0 0,-1-1 0 0,1 2 0 16,0-1 0-16,1-1 0 0,2-2 0 0,-1 1 0 15,2 1 0-15,-4 0 0 0,-1-2 0 0,2 2 0 16,0 1 0-16,3 2 0 0,0 0 0 0,-1 2 0 0,-1 0 0 0,3 3 128 15,0 1-128-15,1 2 0 0,-1 1 128 0,2 1-128 16,0-1 128-16,2 3-128 0,0 0 0 0,2 1 0 16,-1-1 0-16,0 3 0 0,0-1 0 0,3 4 0 15,-1 0 0-15,-1-1 0 0,1-2-144 0,3 2 144 16,6-4-192-16,-2 4 192 0,-2-2-128 0,2 2 128 16,2 2 0-16,2 2 0 15,0-3-960-15,3 2-64 0,-2 0-32 0,4 1 0 0,2 0 1680 0,-2 0 336 16,0 1 64-16,2-1 0 15,2 0-1600-15,1 3-336 0,3 3-64 0,-1 2-16 0,6-1 816 0,-2 1 176 16,1 0 0-16,2 0 0 0,-1-3 832 0,2 2 128 16,0-1 32-16,2-3 0 0,-1-2-800 0,1-1-192 15,2-3 0-15,-1 1 0 0,1-2 0 0,-1 1 0 16,1-2 0-16,0 0 0 0,4-2 0 0,1 3 0 0,1-1 0 0,-1-1 0 16,4-1 128-16,-1-1-128 0,3 0 0 0,5 1 0 15,4-4 128-15,-1-2-128 0,-2-2 0 0,4-3 144 16,-3 1-144-16,1-3 192 0,3 2-192 0,-1-2 192 15,4-5-192-15,1 1 0 0,-2 0 0 0,2 0 128 16,0 1-128-16,-1-1 0 0,-2 1 0 0,0-1 128 16,-2-2-128-16,2-2 0 0,-2-1 0 0,1 1 0 15,-1-1 0-15,3-2 0 0,1-1-144 0,-4 0 144 16,1-4 0-16,-4 1-192 0,0-3 192 0,-1-1-160 16,-1 1 160-16,0-1 0 0,-1 0 0 0,-1-2 0 15,-4 0 0-15,2-3 0 0,0 0 0 0,-2 1 0 16,1-2 0-16,-2 1 0 0,0 0 0 0,0-3 0 15,-1-2-144-15,-2-4 144 0,-3-3-160 0,-1-2 160 0,-3 0 0 16,1-2-144-16,-2 3 144 0,-1 1 0 0,0 0 0 16,-3 0 0-16,-2 1 0 0,-2-2 0 0,-3 1 0 0,1 1 0 15,-4 1 0-15,-1-2 176 0,-1-2-48 0,-2 3 0 16,-1 3 0-16,-1-1 0 0,-3-2-128 0,-1 1 128 16,-1 2-128-16,-2 1 128 0,-2 2-128 0,-1 1 0 15,-3 2 144-15,-2 0-144 0,-1-1 128 0,-5 2-128 16,-3 0 160-16,3 1-160 0,1 1 0 0,-2 4 0 15,-1 2 0-15,-2-1 0 0,0 0 0 0,0 1 0 16,2 3 0-16,-2 1 0 0,0 0 128 0,0 3-128 16,-1 1 176-16,-1 0-176 0,-4-1 160 0,0 2-160 15,2 3 128-15,-1 0-128 0,-7-1 0 0,3 1 0 16,0 1 0-16,2 4 0 0,-1 1 0 0,1 1 0 16,-4 0 0-16,1 3 0 0,-1 3 0 0,-3 4 0 15,-1 0-160-15,2 2 160 0,1-2-208 0,1 0 48 0,2 1 16 16,1-1 0-16,4 2 144 0,-2-3-192 0,1-2 192 0,2 2-192 15,0 1 192-15,1-1 0 0,2-2 0 0,2 1 0 16,0 2 0-16,2-1 0 0,1 0 0 0,1 2 0 16,0-1 0-16,1 3 0 0,1-2 0 0,0 2 0 15,-1 1-144-15,3 3 144 0,-1 0-160 0,0 2 160 16,3-2-208-16,0 2 48 0,-1 0 16 0,3-1 0 16,-1-1 144-16,1 0-192 0,0 1 192 0,3-2-192 15,3-3 192-15,0-3 0 0,3 3 0 0,0-3-128 16,3 0 128-16,1 1 0 0,3-1 160 0,2 1-160 15,-2 0 0-15,0 2 0 0,0 0 0 0,3 1 0 0,2 1 0 16,3 1 0-16,1 0 0 0,0 2 0 16,1 1 0-16,-1 0 0 0,6 4 0 0,-1-4 0 0,0 1 0 15,1-2 0-15,0 0 0 0,2-1 0 0,-2-2 0 0,3 1 0 16,1-3 0-16,2 0 0 0,0 2 0 16,1 0 0-16,-3 0 0 0,4 0 0 0,2-2 0 0,3 0 0 15,1-2 0-15,2 2 0 0,-2-3 0 0,4 2 0 16,0 1 0-16,1-4 0 0,-1-1 0 0,0 1 0 15,-1 0 128-15,2-3-128 0,1-2 0 0,1 1 0 16,2-1 0-16,0 1 0 16,4-2-704-16,-1-3-224 0,2-1-48 0,-1 1-16 0,-1-2 1632 0,-1 1 320 15,0-3 64-15,-2-2 0 0,2-2-816 0,-2-1-208 16,3-1 0-16,-1-2 0 0,-2-1 0 0,-1-1 0 16,2 1 0-16,-3 0 0 0,-2-1 128 0,-2-1-128 0,-3 0 0 15,-1-1 144-15,1-3-144 0,0-1 0 0,0-3 144 16,-1-1-144-16,-1 0 128 0,0-1-128 0,-1-4 160 15,-2-1-160-15,2-1 0 0,-3 0 0 0,-1-2 0 0,-1-1 0 16,-3 1 0-16,0-1-288 0,1 0 64 0,-5-4 16 16,-3-3 48-16,1 3 16 0,-1-1 0 0,-1 1 0 15,-3 0 144-15,-2 1 0 0,-1 0-144 0,0 4 144 16,-2 1 0-16,-2 2 0 0,-2 0 160 0,1 1-160 16,-3-5 304-16,0 3-48 0,-3 0-16 0,-3-1 0 15,1-5-96-15,-2 1-16 0,-5 0 0 0,-1 3 0 16,-5 1-128-16,0 2 160 0,-4 1-160 0,0 0 160 15,-2 2-160-15,-2 1 0 0,-5 3 0 0,2 1-176 16,0-1 176-16,0 3-128 0,-1 0 128 0,1 1-128 0,-4 2 128 16,-2-1 0-16,-3-5 0 0,-2 5 0 0,-2 1 0 15,1 3 0-15,-1 1 0 0,3 1 0 0,-1 1 0 0,-1 4 0 16,-1 3 0-16,-2 0 0 0,-3-1 0 0,0 3-128 16,0 5 128-16,-1 3 0 0,-3 7-128 0,3-1 128 15,0-1-128-15,1 2 128 0,-4 3 0 0,1 1 0 16,1 4 0-16,4-2-128 0,3-2 128 0,6 1 0 15,2 1-144-15,4 0 144 0,2 2 0 0,6 3 0 16,2 2 0-16,2 1 0 0,1-1-144 0,2 1 144 16,4 1 0-16,0-1 0 0,3-1 0 0,4 2 0 15,1 2 0-15,5 1 0 0,2 0 0 0,2 2 0 16,1 0 0-16,5 2 0 0,3-1 0 0,0 1 0 16,0-1 0-16,2-1 0 0,1-2 0 0,2-1 0 15,0-2 0-15,3 0 0 0,2-1 0 0,1 5 0 0,0-2 0 16,4-1 0-16,3-3 0 0,-2-1 0 0,3-3 0 15,0-2 0-15,-2-3 0 0,5 0 0 0,5-1 0 16,-3-3 0-16,0-4 0 0,3 0 0 0,-2 2 0 0,4-4 0 16,-1-3 0-16,4-2 128 0,2 3-128 15,5-2 0-15,1-4 0 0,1 1 128 0,-5-3-128 0,1-1 0 16,-1 2 0-16,1-5 0 0,1 0 0 0,0-1 0 16,2-2 0-16,-3-1-128 0,0-2 128 0,-3-1-160 15,-1 0 160-15,-5-2-160 0,0-2 160 0,-4-1-160 16,-1 1 160-16,-1-3 0 0,0-3 0 0,-3 1-128 15,-2-3-32-15,-1 0 0 0,-2-4 0 0,-2-2 0 16,-2-4 160-16,0 0-208 0,-4-2 80 0,-2 0 128 0,-2-2 0 16,-3 1 0-16,-1-1 0 0,-1 2 192 15,0-1-192-15,-2-1 0 0,-3-1 0 0,0-1 128 0,-3-2-128 16,0 0-144-16,-1-2 144 0,-2 5-208 16,0 3-192-16,-3-1-48 0,-3 1 0 0,1 1 0 15,-4 2 64-15,-2 0 0 0,-2-2 0 0,-3 0 0 0,-4 0 224 0,2 0 160 16,1-1-192-16,-5 1 192 0,-2 0 0 0,-1 3 0 15,2-1 0-15,-3 5 0 0,0-2 0 0,1 5 0 16,-1 0 0-16,-2-1 0 0,0 1-144 0,-5 4 144 16,-1 3 0-16,-4 2-144 0,1-1 144 0,-2 5-160 15,-3 2 160-15,3 6-160 0,1 1 160 0,-1 4 0 16,-4 2 0-16,-3 3 0 0,-1 2 0 0,1 0 0 16,0-2 0-16,2 2 0 0,1 3 0 0,2-3 0 15,2-3 0-15,1-1 0 0,2 1 0 0,1 0 0 16,0 0 0-16,0 0 128 0,1 2-128 0,-3 1 0 0,1 0 0 15,1 2 0-15,3 3 0 0,0 1 0 0,2 2 0 0,2 3 0 16,0 2 0-16,2 3 0 0,0 4 0 16,3 0 0-16,-1-1 0 0,3 1 0 0,1-3 0 0,3 3 128 15,4 0-128-15,1 1 0 0,4 0 128 0,5 1-128 16,-1 0 0-16,4 5 0 0,1 3 0 0,0-1 0 16,2-3 0-16,2 1-128 0,0 2 128 0,2-3 0 15,3-2 0-15,-1-1 0 0,4-1 0 0,0 1-128 16,4 0 128-16,3 1 0 0,3-1 0 0,0 4-128 15,3-1 128-15,3 1 0 0,3 0 0 0,0-4 0 16,2-3 0-16,3-2-128 0,3 0 128 0,2-4 0 16,3 0 0-16,0-6 0 0,2-1 0 0,1-2 0 0,0-2 144 15,1-1 16-15,-1-4 0 0,3-1 0 0,0-4-160 16,4-1 160-16,-2 0-160 0,1-4 160 0,0-4-160 16,1 0 0-16,-1 0-192 0,2-2 192 0,1-2-192 15,1 0 192-15,2-4-192 0,1 2 192 0,0-2 0 0,-4 0 0 16,-2-2 0-16,-2-2 0 0,-4 0 0 15,0-1 0-15,0 0 0 0,-2-3 0 0,1-2 0 0,-4 0 0 16,-4-1 160-16,0-2-160 0,-5-5 256 0,-3-2-64 16,1-1-16-16,-6 2 0 0,-1 0-48 0,-1-3-128 15,-2 0 192-15,0-3-64 0,-4-1-128 0,0-2 0 16,-3-2 0-16,-4-2 0 0,-2-2-160 0,-1-2 160 16,-3 3 0-16,-3 2-144 0,-2 2 144 0,-2 3 0 15,-4-1 128-15,-2 0-128 0,-3 0 144 0,-1-2-144 16,-3-5 192-16,-1 1-192 0,-6 4 0 0,0-2 0 15,-5 2 0-15,0 2 0 0,-2 7 0 0,-3 0 0 0,-6 1-160 16,4 3 160-16,0-1 0 0,0 7-176 16,0 2 176-16,-2 0-128 0,-1-2 128 0,0 6 0 0,-1 4 0 15,-2 3 0-15,-2 3 0 0,0-1 0 0,0 1 0 0,1 2 0 16,-2-1-144-16,3 3 144 0,4 1-160 0,-2-2 160 16,5 0 0-16,-5 3 0 0,2 1 0 0,1 1 0 15,0-1 0-15,-1 2 0 0,-3-1 0 0,0 4 0 16,2 0 0-16,-2 2 0 0,5 2 0 0,-4 4 0 15,4 2-128-15,-4 3 128 0,2-1 0 0,-4 1-144 16,-1-1 144-16,2 1 0 0,-3 0-144 0,7-1 144 16,3 2 0-16,3 0 0 0,1-3 0 0,3 2 0 0,3 1 0 15,4-4 0-15,1-2 0 0,1 3 0 0,0 0 0 16,2 3 0-16,4 1 0 0,0 2 0 0,0 1 0 16,0 4 0-16,2 4 0 0,3 3 0 0,4 5 0 15,-1-2 0-15,-1-1 0 0,2 0 0 0,1-2 0 0,2-1-144 16,-1-1 144-16,-1-1 0 0,2 1-192 0,3 0 192 15,-2-1-192-15,2 1 192 0,2 2-144 0,-2 0 144 16,0-1 0-16,2-1-144 0,5-3 144 0,-2 1 0 16,0-2 0-16,3-2 0 0,0 0 0 0,3-3 0 15,4 1 160-15,1 0-160 0,2 0 192 0,1-1-64 16,5 2-128-16,4-2 192 0,1 0-32 0,5 0-16 16,5-2 0-16,3 0 0 0,1-1-144 0,-1-3 0 15,-2 1 144-15,-1-6-144 0,1-2 0 0,1 0 0 0,1-3 0 16,3-1 0-16,1-3 0 0,-1 2 0 0,1-3 0 15,1-1 0-15,-2 0 0 0,-1-2 0 0,0-4 0 16,1 1 0-16,2-3 0 0,3 0 0 0,-1 0 0 16,-2-4 0-16,0-2 0 0,-5-2 0 0,-3-2 0 0,-1 1 128 15,0-8-128-15,-1 4 0 0,-2 0 128 0,0 1-128 16,-4-2 176-16,-1-1-48 0,0 1 0 0,-1-1 0 16,-3-4-128-16,-1 4 0 0,-2-1 0 15,-3 0 128-15,-1-5-128 0,-3 2 160 0,-2-1-160 0,-1 3 160 16,-2 1-160-16,0 1 0 0,-2 1 144 0,-2-1-144 15,-2 1 160-15,0 3-32 0,-1-2-128 0,-4 1 192 16,0 1-16-16,1 2-16 0,-1 1 0 0,-3-2 0 16,-5 1 128-16,2-2 32 0,0 3 0 0,0 0 0 15,-4 3-160-15,1 1-32 0,2 1 0 0,-4-2 0 16,2 4-128-16,-1 2-192 0,3 1 32 0,0 1 16 16,-2 2-448-16,6 2-96 0,-8 0-16 0,0 2-8848 15,0 0-1776-15</inkml:trace>
  <inkml:trace contextRef="#ctx0" brushRef="#br0" timeOffset="71704.088">16388 1797 911 0,'5'-19'0'0,"-2"7"0"0,1-1 0 0,-1 1 0 16,-2 0 3776-16,1 1 656 0,2 0 144 0,2 2 32 15,-4 2-3488-15,-2 7-688 0,2-8-144 0,-2 8-32 16,2-9-128-16,0 3-128 0,-2 6 144 0,0 0-144 15,-3-7 128-15,3 7-128 0,-7-3 0 0,-5 1 0 16,-2 3 0-16,-1 2 0 0,-2 2 0 0,1 2 0 16,-2 1 160-16,-4 1-160 0,-1 0 160 0,0 5-160 15,0 0 128-15,1 1-128 0,-1 2 0 0,1 0 144 16,0 1-16-16,1-1 0 0,2 0 0 0,1 6 0 16,-1 5 208-16,4-3 48 0,1-3 0 0,1 2 0 15,1 3 0-15,-1 1 0 0,-1 1 0 0,0 1 0 0,2-1-240 0,0 1-144 16,-2 0 192-16,2 0-192 0,-1 2 176 0,2 2-176 15,1 2 160-15,0 1-160 0,0 0 192 16,2 2-48-16,3-2-16 0,0-1 0 0,0-3 96 0,1-2 16 16,2 0 0-16,1 0 0 0,0-2 16 0,2 0 0 15,2 2 0-15,2-3 0 0,-1-1 16 0,2 2 16 16,0-1 0-16,2 2 0 0,0 1-16 0,-1 0 0 16,2-3 0-16,0 1 0 0,0-1-16 0,2 2-16 15,-3-2 0-15,0 1 0 0,0 2-96 0,0 0-16 16,-3-1 0-16,4 2 0 0,-2-1-128 0,0 2 0 15,-2 0 144-15,0 0-144 0,2-2 0 0,-4-1 0 16,-1 1 0-16,-2-2 128 0,-1 1-128 0,-1 1 0 16,0-2 128-16,-5-1-128 0,1-1 0 0,-2 1 144 15,-2 0-144-15,-2 0 0 0,0 1 288 0,0-1-48 0,0 0-16 16,-3-2 0-16,0 1 48 0,-2-2 16 0,-2-2 0 16,0-1 0-16,0-1 32 0,1-2 0 0,-2-2 0 15,1-1 0-15,1-2-80 0,1 0-16 0,0 1 0 0,1-1 0 16,-1-1-224-16,2 0 128 0,-2 3-128 0,3-3 0 15,1-6 0-15,2 1 0 0,0 2-128 0,3-2 128 32,3-5-1504-32,5-3-192 0,-8 7-32 0</inkml:trace>
  <inkml:trace contextRef="#ctx0" brushRef="#br0" timeOffset="72345.238">16685 3929 7359 0,'0'0'656'0,"0"0"-528"0,-2-11-128 0,-1 1 0 15,1 2 3952-15,-3 0 752 0,3 0 160 0,-1 2 16 16,-1 0-3664-16,4 6-752 0,-5-4-144 0,-3-2-16 16,-2 1-304-16,2 0 160 0,-2 3-160 0,-1 0 128 15,-4 0 64-15,-1 2 0 0,-3 0 0 0,-2 1 0 16,-2 2-64-16,-2 1 0 0,-2 3 0 0,0 0 0 16,-4 1-128-16,3 0 0 0,1 2 0 0,2 1 128 15,4 0-128-15,0 2 0 0,5 3 144 0,0 1-144 16,1 3 0-16,0 1 144 0,1 0-144 0,2 2 0 0,-1 0 128 15,3 3-128-15,2 2 0 0,1-3 0 0,0-3 192 16,5 1-32-16,0 0 0 0,5 1 0 0,-1-4-160 16,4 2 160-16,2-1-160 0,0 0 160 0,2-3-160 0,3-1 0 15,3 0 0-15,2-3 128 0,3-3 16 0,2 0 0 16,3 0 0-16,0-1 0 0,1-3 176 0,2-3 48 16,2-2 0-16,1-2 0 0,-1-2 208 0,-1 0 64 15,0-2 0-15,1-1 0 0,1 0 48 0,0-2 16 16,0-2 0-16,1 0 0 0,-2 2-304 0,-1-1-48 15,-2 0-16-15,0 4 0 0,-1 2-336 0,-1-2 0 16,-2 1 0-16,-4 1 0 16,0 2-2112-16,-4 2-480 0,5 4-96 0,-21-6-32 15</inkml:trace>
  <inkml:trace contextRef="#ctx0" brushRef="#br0" timeOffset="75459.256">12164 2543 11967 0,'3'-7'1072'15,"0"0"-864"-15,-3 7-208 0,6-6 0 16,-1 1 2288-16,-5 5 400 0,10-3 96 0,-4-1 16 16,-6 4-2096-16,10 1-432 0,-1 2-80 0,-9-3 0 0,0 0-192 15,9 4 0-15,-3 3 0 0,-6-7 128 0,0 0-128 0,4 11 128 16,-4-1-128-16,-1 2 128 0,-2 1-128 0,-2 1 0 16,-4 0 0-16,-3 3 128 0,-7-1-128 0,0 2 0 15,-3 1 0-15,-4 2 0 0,1 2-288 0,0 0 64 16,-1-1 16-16,3 2 0 0,-2 0 208 0,1 0-144 15,-2-3 144-15,2 0-128 0,1 0 128 0,-2-1 0 16,0-1 0-16,-1-1 0 0,0 2 0 0,1 0 0 16,-1 0 160-16,1-3-160 0,0 0 256 0,0-1-64 15,6 2 0-15,-3 1 0 0,1-1-192 0,2 3 0 16,3-2 0-16,0 3 0 0,-3 3 144 0,4 1-16 16,0-3 0-16,1 0 0 0,0-2-128 0,0 1-176 0,2 1 48 15,1 0 0-15,1-1 128 0,-1 0 0 0,3 0 0 16,-1-1 0-16,2 2 0 0,0-3 0 0,3 1 0 0,-2-2-128 15,2 1 128-15,0 0 0 16,2 2 0-16,1 0 0 0,1 1 0 0,1 0 0 0,0 0 0 0,3 0 0 16,0-1 0-16,4 1 0 0,-2 1 0 0,3-1 0 15,-2-2 0-15,3-1 0 0,2 2 0 0,-1 0 0 16,1 0 0-16,1-2 0 0,0 0 0 0,2-1 0 16,-1 3 0-16,-1-1 0 0,2-3 0 0,1 2 0 15,-1 1 144-15,1 0-144 0,1-1 192 0,0 0-192 16,0-1 176-16,2 1-176 0,0-1 160 0,2 1-160 15,-3-2 128-15,3 0-128 0,2-2 0 0,-2 0 0 16,0 1 128-16,1 0-128 0,-1-2 0 0,2 0 144 16,-3-2-144-16,1-1 0 0,1 0 0 0,-2 1 0 0,-1 0 0 15,3 1 0-15,-2-1 0 0,2-2 0 0,0-1 0 16,0 0 0-16,2-2 0 0,0 0 0 0,1 2 0 0,-1-4 0 16,-1 0 0-16,0 0 0 0,0-1 0 0,2-2 0 15,-1-1 0-15,2-1 0 0,-2 0 0 0,1 0 0 16,-1-1 0-16,-1 0 128 0,0 0 0 0,0 0 0 15,1-1 0-15,2-1 0 0,-2-2-128 0,2 0 192 16,2-1-192-16,0-1 192 0,2-2-192 0,2 0 0 16,0 1-160-16,0 0 160 0,-3 2-128 0,1-1 128 15,-1 0 0-15,-1-2-144 0,-2-1 144 0,0 0 0 16,0 3 0-16,-1-3 0 0,-1-1 0 0,1 0 0 16,-1-1 0-16,3 0 0 0,-3-2 0 0,0 0 128 0,-1-3-128 15,0-1 176-15,1 5-176 0,0-2 0 16,-2 1 0-16,0-1 128 0,-2-2 32 0,1 0 0 0,0-3 0 15,-2 1 0-15,-1-6-160 0,-1 4 0 0,3-1 144 0,-4 1-144 16,-1-2 0-16,-1 1 0 0,1-1 0 16,0 0 128-16,-3 2-128 0,1-1 0 0,0-1 0 15,0-1 128-15,2 2-128 0,-4-3 0 0,1 2 0 0,-1-4 0 16,1-2 192-16,-3 1-16 0,-2-3-16 0,1 1 0 16,1 1 144-16,-1 1 16 0,-1-1 16 0,0 0 0 15,1 2-16-15,-1-2 0 0,1 1 0 0,-2-1 0 16,1 1-192-16,-2-3-128 0,-1 2 128 0,2-2-128 15,-1-1 0-15,1-1-160 0,-2 0 16 0,0 0 0 16,1 2 144-16,-2 0 0 0,0 1 0 0,1 3 0 16,-4 1 0-16,-1 0 0 0,-3 0 192 0,3 0-64 15,-1-2-128-15,0 1 176 0,-3 0-176 0,3-1 192 0,-1 1-192 16,1-2 160-16,-3 1-160 0,2 0 160 0,1 3-160 0,0 0 0 16,-2-1 0-16,1 0 0 0,-1 1 0 0,-3 3 0 15,-1 2 0-15,1-1 0 0,-1 0 0 0,0 0 0 16,-1 3-192-16,1-1 192 0,0 0-224 0,0 0 80 15,0 1 16-15,-3 2 0 0,0 2 128 0,3-1-208 16,-2-1 80-16,-1 1 128 0,-1-1-160 0,0 1 160 16,1 1 0-16,0-1-144 0,0-3 144 0,0 4-160 15,-2 2 160-15,2 0-160 0,0-2 160 0,0-1 0 16,0 1 0-16,0 3 0 0,-2 4 0 0,1-2-128 16,0-1 128-16,-1-1 0 0,-1-1 0 0,0 1 0 15,0 2 0-15,0 0 0 0,1-3 0 0,-2 3 0 16,-1 3 0-16,0-2 0 0,2-2 0 0,0 1 0 0,2-2 0 0,-4 2 0 15,-2 2 0-15,0 2 0 0,3 0 0 0,-2-2-128 16,1 0 128-16,-1-1 0 0,2 0-144 16,-1 1 144-16,1-1 0 0,1 3 0 0,-1 0 0 0,2 1 0 15,1 0 0-15,0 1 0 0,-1-1-144 0,-2 2 144 16,3 1 0-16,-1 0 0 0,-1 0 0 0,-1 0 0 16,1 0 0-16,0 1 0 0,0 2 0 0,1-1 0 15,-1-2 0-15,-1 1 0 0,0 1 0 0,0 1 0 16,-1 1 0-16,0-1 0 0,2-1 0 0,-2 0 0 15,1 1 0-15,0 0 0 0,-1 1 0 0,2 1 0 16,1-2 0-16,1 0 0 0,1 0 0 0,-3-1 0 16,3 0 0-16,0 2 0 0,2 1 160 0,-2 0-32 15,1-1-128-15,0-2 0 0,0 0 0 0,0 2 0 0,1 3 0 16,0 0 0-16,1-2 0 0,0 1 0 0,1-2 0 0,1 0 0 16,-1 1 0-16,3 1 128 0,-3 2-128 15,2 2 0-15,-2 2 0 0,1-1 0 0,1-1 0 0,-1 0 0 16,0-1 0-16,1-1 0 0,-1 2 0 0,0 0 0 15,2-1 0-15,-3 1 0 0,2 0 0 0,2 1 0 16,-3 0 0-16,3 0 0 0,-1 0 0 0,1 0 0 16,-3-1 0-16,2 0 0 0,4-10 0 0,0 0 0 15,-9 6 0-15,9-6 0 0,-3 12 0 0,0-2 0 16,3-10 0-16,-5 9 0 0,0-1 0 0,2 1 128 16,0 0-128-16,3-9 128 0,-3 8-128 0,3-8 176 15,-2 10-176-15,-2-1 192 0,4-9-192 0,-3 9 0 16,3-9 144-16,0 0-144 0,-2 11 0 0,0-3 128 15,-1-2-128-15,-2 3 0 0,2 0 0 0,0-2 0 0,-2-1 0 16,1 0 0-16,4-6 0 0,0 0 0 0,-5 6 0 0,2-1 0 16,3-5 0-16,-4 8 0 0,-4-2 0 0,8-6 128 15,0 0-128-15,-5 5 0 0,5-5 128 0,-7 4-128 16,7-4 128-16,-8 5-128 0,-1 0 160 0,2-1-160 16,7-4 128-16,-8 2-128 0,8-2 0 0,-9 3 144 15,0 3-144-15,3-1 0 0,6-5 0 0,-8 5 0 16,0-3 0-16,8-2 0 0,-7 4 0 0,7-4 0 15,-8 5 0-15,0 1 0 0,3 1 0 0,5-7 0 16,-7 4 0-16,2 1 0 0,-1-1 0 0,0 1 0 16,1 1 0-16,5-6 0 0,-4 4 0 0,4-4 0 15,-8 4 0-15,8-4 128 0,-8 3-128 0,8-3 0 16,-7 1 0-16,7-1 0 0,-8 6 128 0,-1-4-128 0,9-2 0 16,-6 2 0-16,6-2 0 0,-8 2 128 0,8-2 0 0,0 0-128 15,-7-1 192-15,7 1-64 0,-7 3 0 0,7-3-128 16,0 0 192-16,-8 1-64 0,8-1-128 0,-7 3 192 15,7-3-192-15,0 0 192 0,-7 0-192 0,7 0 0 16,0 0 144-16,0 0-144 0,-8-1 0 0,8 1 128 16,-6-2-128-16,6 2 0 0,-5 0 0 0,5 0 0 15,0 0 0-15,0 0 128 0,-8 2-128 0,8-2 0 16,0 0 0-16,-5 4 0 0,5-4 0 0,0 0 144 16,0 0-144-16,0 0 0 0,0 0 176 0,-7 2-176 15,7-2 160-15,0 0-160 0,0 0 0 0,0 0 0 16,0 0 0-16,0 0 0 15,0 0-320-15,-2 9-144 0,1 1-48 0,1-2-13024 0</inkml:trace>
  <inkml:trace contextRef="#ctx0" brushRef="#br0" timeOffset="77970.072">16218 2775 8287 0,'0'0'368'0,"-2"-10"80"0,-1 1-448 0,0-2 0 0,1-2 0 0,0 2 0 15,0 0 3152-15,0 2 560 0,2 9 96 0,-2-14 32 0,0 0-2976 16,-2 1-592-16,0-3-112 0,0 3-32 0,0 2-128 0,-3 0 0 15,0-1 0-15,0 2 128 0,-1-2-128 0,-2 1 0 16,2-1 0-16,-3 0 0 0,-1-1 0 0,-1 2 0 16,0 0 0-16,-3 0 0 0,0 1 0 0,-2-1 0 15,-1-2 0-15,1-1 0 0,1 2 0 0,2 1 160 16,-6 0 16-16,4 3 0 0,0-1 272 0,2 0 48 16,-1-3 16-16,0 5 0 0,-3 3-64 0,1-1 0 15,3 3 0-15,0-2 0 0,-2-3-176 0,2 4-32 16,-1 1-16-16,1 1 0 0,0 0-224 0,-2-1 0 15,1 0 128-15,-2 4-128 0,0 4 0 0,2 2 0 16,-2-2 0-16,1 2 0 0,0 1 0 0,0 2 0 16,0 0 0-16,1 1 0 0,0 0 0 0,1 2 0 0,-2 3-128 15,-1 1 128-15,-1 1-144 0,1 0 144 0,2-2 0 0,1 2-144 16,2 3 144-16,0-2 0 0,0 0 0 0,2 1 0 16,0 1 0-16,3 1 0 0,-1-2 0 15,3 1 0-15,-3 0 0 0,3 2 0 0,-1 4 0 16,1 0 0-16,1-5 0 0,0 1 0 0,2-2 0 0,0 1 0 15,1 3 0-15,-1-4 0 0,3-1 0 0,0-1 0 16,0 0 0-16,4-3 0 0,-1-2 0 0,4 1 0 16,1-2 0-16,3 1 0 0,-3 0 0 0,2-1 0 15,3-2 0-15,-1-3 144 0,3 0-144 0,0 2 0 16,0 1 128-16,2 0-128 0,-1-2 0 0,4-3 0 16,-2 0 0-16,0-3 0 0,1 2 128 0,2-1-128 15,-3 0 0-15,0-3 0 0,1-2 0 0,0-1 0 16,2 0 0-16,0-1 0 0,-1-1 0 0,2-3 0 0,0-2 0 0,2-1 0 15,-2-1 0-15,3 2 0 0,2-2 0 0,0 0 0 16,-1-1 0-16,1-1 0 0,-4 0 0 0,1-2 0 16,0 2 0-16,-1 1 0 0,-2 0 0 0,-1-1 0 15,0 0 192-15,-2 0-192 0,0 0 256 0,-2 0-48 16,-1-1-16-16,-1 2 0 0,-2 1 0 0,1-1-16 16,-3-3 0-16,0 0 0 0,-1 0-16 0,-1 0 0 15,-2-1 0-15,1 0 0 0,-2-4-32 0,0 0 0 16,-1 1 0-16,-2 1 0 0,-2 4-128 0,0-1 0 15,-1-3 0-15,1 2 0 0,0 1 0 0,-1 0 0 16,-1-3 0-16,-2 0 0 0,0 2 0 0,0 1 0 16,-3 0 0-16,1-1 0 0,0 2 0 0,-3 0 0 0,3 0 0 15,-3 1 128-15,2-1-128 0,-1 0 160 0,2 0-160 16,-2 1 160-16,2-2-160 0,-2 6 160 0,-1 1-160 16,0 2 160-16,0-1-160 0,-1-1 128 15,-1 1-128-15,-1 1 128 0,-3 3-128 0,-1 1 0 0,-2-1 0 0,1 3 0 16,-1 1-192-16,0 0 192 0,0 0-160 0,-4 1 160 15,-1 2 0-15,1 1 0 0,1-2 0 0,2 1 0 16,-2-2 0-16,1 1 0 0,0 1 0 0,4 0 0 16,-2 1 0-16,0-1 0 0,0 0 0 0,0 0 0 15,1 2 0-15,0-1-144 0,2 1 144 0,1-2 0 16,-1 0 0-16,2-2 0 0,0 3 0 0,-1-1 0 16,-2 0 0-16,3 3 0 0,-1 1 0 0,-1-3 0 15,1-4 0-15,0 2-128 0,-2 2 128 0,3 0 0 16,2 3 0-16,1 0 0 0,-1 0 0 0,1 0-128 0,1-1 128 0,-1 2 0 15,-1 0 0-15,1 2-128 0,1 1 128 16,2 5 0-16,-1 3-144 0,1-1 144 0,-1-2 0 0,2 2-144 16,-1 0 144-16,0 4 0 0,0 0 0 0,0-2 0 15,2-1 0-15,-2 1 0 0,3 3 0 0,1 0 0 16,2 1 0-16,0-3 0 0,1-4 0 0,1 1 0 16,5 1 0-16,-1 0 0 0,1-2 0 0,2 1 0 15,0 0 0-15,3-1 0 0,-2-4 0 0,3 3 0 16,3-4 0-16,1 1 144 0,1-4-144 0,0-1 128 15,2 0-128-15,1-1 128 0,-3-2-128 0,3-2 128 16,1 1-128-16,2-3 128 0,0-2-128 0,1 1 0 16,-1-2 0-16,1-2 128 0,-1 0-128 0,1-3 128 15,1-1-128-15,-2-3 128 0,1-1-128 0,1-1 0 16,1-2 0-16,2 0 0 0,-3 0 0 0,2-1 0 0,2 0 0 16,0 0 0-16,-1 1 0 0,-3-3 0 0,0 2 0 15,-3 0 0-15,-1 1 0 0,-5-1 0 0,-1 0 0 0,1 0 0 16,-1 0 0-16,-3 1 0 0,-2-3 0 0,-1-1 128 15,-1 0 32-15,-2-3 0 0,-3-1 0 0,-1-1 0 16,-2-1 192-16,-2 0 32 0,-1 0 16 0,-3-3 0 16,-1-2-32-16,-2-2-16 0,-3-1 0 0,1 1 0 15,-2 3-48-15,-1-2-16 0,-3 3 0 0,0 2 0 16,-1 1-160-16,-2 0-128 0,0 2 144 0,2 0-144 16,0 1 0-16,2 1 0 0,-2 2 0 0,5 0 0 15,-1-2 0-15,0 4 128 0,3 3-128 0,0 2 0 16,0 5 0-16,3 1 0 0,0 2 0 0,-2 2 0 0,1 1 0 15,-1 5-128-15,-1 4 128 0,1 2-208 16,-1 1-464-16,0 4-96 0,-2 8 0 16,2-1-14144-16</inkml:trace>
  <inkml:trace contextRef="#ctx0" brushRef="#br0" timeOffset="94390.301">17283 2187 23039 0,'-9'-12'1024'0,"1"5"192"0,-3 1-960 0,6 1-256 0,5 5 0 0,0 0 0 16,0 0 1248-16,0 0 208 0,0 0 32 0,4 9 16 15,-1 2-1168-15,3 3-336 0,0 4 144 0,1 5-144 16,-1 4 0-16,0 9 128 0,3 9-128 0,-4 4 0 15,1 2 0-15,-2 3 0 0,1 1 0 0,-2 1 0 16,0 0 0-16,-2 1 0 0,-1 1 0 0,0 3 0 16,4-3 0-16,-4-4 0 0,0-5 0 0,-1-2 0 15,-4 0-192-15,2-2-48 0,-3-1-16 0,4-3 0 16,-1-5-32-16,1-3-16 0,0-1 0 0,-1-2 0 16,1-4-464-16,1-2-112 0,-1-3-16 0,0-1-6464 15,2-2-1280-15</inkml:trace>
  <inkml:trace contextRef="#ctx0" brushRef="#br0" timeOffset="94708.694">17113 2299 27647 0,'15'-7'1216'0,"-4"0"256"0,7-5-1168 0,3-2-304 0,6 1 0 0,4 1 0 16,11 3 192-16,1 1-32 0,0 0 0 0,2 0 0 15,0 0-160-15,-1 1 0 0,-2-2 0 0,2 0 0 16,4-2 0-16,-1 5 0 0,-2-3 0 0,-3 3 0 15,-4 0 0-15,-3 1 0 0,-4 3 0 0,-2 1 0 32,-5 3-1856-32,0 0-256 0,-5 4-64 0,-3-1-8112 0</inkml:trace>
  <inkml:trace contextRef="#ctx0" brushRef="#br0" timeOffset="94916.687">17216 2891 21183 0,'0'0'1888'0,"0"0"-1504"16,0 0-384-16,0 0 0 0,0 0 1360 0,0 0 208 15,12-5 32-15,1 2 16 0,2 1-672 0,3-2-144 16,-1-4-32-16,5 2 0 0,3 2-128 0,2-2-16 16,2-1-16-16,2-1 0 0,2 3-288 0,2-5-48 15,1-4-16-15,3 1 0 0,2 0-416 0,4-1-96 16,3-3 0-16,-1 3-9328 15,-1 1-1856-15</inkml:trace>
  <inkml:trace contextRef="#ctx0" brushRef="#br0" timeOffset="95396.007">17060 1882 27647 0,'-12'-19'1216'0,"2"10"256"16,2-2-1168-16,1 1-304 0,4 1 0 0,3 9 0 0,0 0 1152 0,0 0 192 15,0 0 16-15,5-7 16 0,4 3-1104 0,1 2-272 16,4 2 0-16,4 0 0 0,4-3 0 0,8 3 0 16,5 3-128-16,7-1 128 0,3-2-160 0,2 1 160 15,5 0-160-15,-1-1 160 0,2-4-320 0,2 0 48 16,2 2 0-16,3-1 0 0,2 2 64 0,-2-3 16 16,-4 1 0-16,-3-1 0 0,-3-2 192 0,0 2 0 15,-4-3-160-15,0 1 160 0,0-2 0 0,-3 0 0 16,-5-2 0-16,-3 3 0 0,-5 2 0 0,-6 2 160 15,-2 0-160-15,-5-2 160 0,-1 0 192 0,-5-2 32 16,-5-1 16-16,-6 8 0 0,6-6 336 0,-6 6 64 16,0-9 16-16,-4 2 0 0,-5 2-240 0,-6-1-64 15,-3-1 0-15,-6-1 0 0,-5 0-304 0,-4 2-64 0,-3 1-16 0,0 2 0 16,3 0-128-16,5 1 0 0,5 0-192 0,2 0 192 31,4-1-1648-31,5 3-208 0,2 2-32 0</inkml:trace>
  <inkml:trace contextRef="#ctx0" brushRef="#br0" timeOffset="95965.521">18603 2792 28959 0,'-6'-12'1280'0,"2"6"272"0,4 6-1232 0,-5-6-320 0,1 0 0 15,2-2 0-15,-4-3 704 0,4 5 96 0,2 6 16 0,0 0 0 16,1-11-528-16,4 1-96 0,0 1-32 0,1 0 0 15,-2 1-160-15,0-2-224 0,5 0 48 0,2-1 16 16,1 1-160-16,0 2-48 0,-3 2 0 0,-1 2 0 16,-8 4 96-16,0 0 16 0,8 5 0 0,-8-5 0 15,0 0 48-15,0 0 16 0,-4 10 0 0,-1 3 0 16,-3 3 192-16,1 3 0 0,1-3-160 0,-3 1 160 16,-2-3 0-16,0-1 160 0,0-2-16 0,0-2 0 15,3-3 288-15,8-6 48 0,-5 5 16 0,5-5 0 16,0 0 272-16,0 0 64 0,0 0 16 0,0 0 0 0,3-12-272 0,4-2-48 15,2-2-16-15,-3 2 0 0,0 2-512 0,2 1 0 16,1 0 0-16,1 2 0 0,-1 0 0 0,-1 3-352 16,-8 6 48-16,0 0-10192 15,0 0-2032-15</inkml:trace>
  <inkml:trace contextRef="#ctx0" brushRef="#br0" timeOffset="97109.514">20069 2497 30351 0,'-25'-21'1344'0,"9"7"272"0,1 0-1296 0,-2-2-320 15,1 0 0-15,-2 5 0 0,-2 3 0 0,1 4 0 16,-3 0 0-16,1 1 0 0,-3 0 0 0,2-1-240 16,-2 4 48-16,2 4 0 0,-3-1 16 0,2 2 16 15,-2 3 0-15,-1 4 0 0,1 4 160 0,-3 2 0 16,-4 2-144-16,1 2 144 0,0 1-160 0,1 4 160 15,1 1-208-15,1 4 80 0,4 1 128 0,-1 1-208 16,3 0 80-16,1 8 128 0,3 9 0 0,3-1 0 16,0-1 0-16,4-4 0 0,4-3 0 0,3-4 0 15,2-2 0-15,3-3 0 0,3-1 0 0,3-4 128 16,2-3-128-16,3-6 128 0,1-6-128 0,3-3 0 16,1-7 0-16,2-2 0 0,3-3 0 0,5-4 0 0,1-4 176 0,1-4-176 15,2-4 144-15,-1-5-144 0,2-3 128 0,0-1-128 16,-1-2 0-16,0-2 128 0,-2 0-128 0,1-6 0 15,-3-5 0-15,-2-2 0 0,-1-3 0 0,-2 2 0 16,2 2 256-16,-4-1-48 0,0-1 0 0,0-3 0 16,-1-4 128-16,1-3 32 0,-1-3 0 0,-1-6 0 15,-2 2-368-15,-1 6 0 0,0 2 0 0,-1-2 0 16,-1-1-192-16,-1-1-96 0,2 0-32 0,-3 5 0 16,-1 4 96-16,-1 4 16 0,0 4 0 0,-1 5 0 15,-1 3 208-15,0 3 0 0,-2 5 0 0,-1 3 0 16,-1 1 128-16,1 2 0 0,-3 4 16 0,0 3 0 15,-1 3-16-15,-1 1 0 0,0 3 0 0,1 5 0 0,0 0-128 16,0 0 0-16,0 0 0 0,-10 13 0 16,1 3-192-16,-1 2 192 0,-1 3-192 0,-1 6 192 0,0 2-144 0,-2 4 144 15,-3 4 0-15,2 0 0 0,0-1 0 0,1 13 0 16,0 7 0-16,-2-1 0 0,-1-5 0 0,1 2 0 16,5 1 0-16,0 3 0 0,2 2 0 0,-3 3 0 15,0 4 0-15,5 1 0 0,0-5 0 0,1-4 0 16,0-4 0-16,3-1 0 0,0 0 0 0,1-3 0 15,1-2 0-15,2-3 0 0,3-1 0 0,-1-5 0 16,0-5 0-16,0-4 0 0,4-2 0 0,1-3 0 16,-1-2 128-16,3-5-128 0,0-2 0 0,5-1 128 15,1-3-128-15,2-3 0 0,-2-5 160 0,1-2-160 16,1-1 160-16,1-3-160 0,1-4 288 0,2-1-32 16,1-3-16-16,1-4 0 0,0-4 16 0,3-3 0 0,-1-4 0 0,4-2 0 15,1-3-256-15,2-1 0 0,1-1 0 0,2-1-160 16,3 1 160-16,-2 0-160 0,-2 3 160 0,-1 4-160 15,1-1 160-15,0 8 0 0,-4-1 0 0,0 3 0 16,-1 2 0-16,-1 3 0 0,-3 3-128 0,0 1 128 16,-3 2 0-16,1 3 0 0,-6 3 0 0,1 6-128 15,-3 1 128-15,-1 2-192 0,-4 4 192 0,-4 2-192 16,1 5 192-16,0 3 0 0,0 4 0 0,-3 2 0 16,-2 3 0-16,1 3 0 0,0-1 0 0,2 2 0 15,1 0 0-15,0-3 0 0,-1-4 0 0,4-2 0 16,2-3 0-16,2-4 0 0,-4-5 0 0,4-2 0 15,2-1 0-15,1-2 256 0,0-1-64 0,1-4-16 16,3-4 272-16,1-2 64 0,1-3 16 0,3 1 0 0,1-4-256 16,1 0-48-16,3-3-16 0,2-3 0 15,0-3-592-15,1-1-112 0,-3-4-16 0,-3-2-9360 16,-4-1-1872-16</inkml:trace>
  <inkml:trace contextRef="#ctx0" brushRef="#br0" timeOffset="97624.534">20289 2178 30927 0,'0'0'1360'0,"0"0"304"0,0 0-1344 0,0 0-320 0,0 0 0 0,0 0 0 16,-1-8 576-16,1 8 64 0,10-7 0 0,2 3 0 15,7 4-512-15,4-2-128 0,6 0 0 0,8 0 0 16,3 1 0-16,4 0 0 0,2-2 0 0,2 0 0 15,1-2-240-15,6-1 48 0,0 1 0 0,4 0 0 16,1 1 192-16,-1-2-192 0,-3 1 192 0,-4-2-192 16,-3-1 192-16,1 2 0 0,4-2 0 0,-1-1 0 15,2-2 0-15,-5 3 0 0,-3-1 0 0,-2 2 0 0,-5 2 0 16,-3 0 0-16,-4 1 0 0,-1-2 0 0,-3-1 0 0,-1-1 0 16,-7 0 0-16,0 2 0 0,-1 0 0 15,-7 2 0-15,-2-2 0 0,-3-1 0 0,-5-2 0 0,-3 0 0 16,-3 0 128-16,-7-1-128 0,-3-3 192 0,-5 0-32 15,-3 0 0-15,-4-2 0 0,-2 0-32 0,1-2 0 16,-4 1 0-16,2 3 0 0,-1 0 128 0,2 2 0 16,-1-2 16-16,3 2 0 0,2 0 48 0,2 3 0 15,1 0 0-15,3 4 0 0,1 0-320 0,1 2-176 16,1 1 32-16,1 3-10288 16,1 1-2048-16</inkml:trace>
  <inkml:trace contextRef="#ctx0" brushRef="#br0" timeOffset="103877.606">11848 15597 24351 0,'0'0'1088'0,"0"0"208"0,0 0-1040 0,0 0-256 16,-2-2 0-16,2-1 0 0,0 3 0 0,4-6-144 16,-3 2 16-16,-1-2 0 0,1 1-112 0,0-2-16 15,0 2 0-15,-1-3 0 0,-1-1 256 0,0 0 0 16,-1 0 0-16,-3 2 0 0,1-4 192 0,0 1 48 16,-5 0 0-16,2 0 0 0,-1 0 208 0,1 1 32 15,-1 1 16-15,-1-2 0 0,-4 1-96 0,1 2-16 16,0 3 0-16,-1-1 0 0,-1 0-64 0,0-1-32 15,-2 1 0-15,-2 1 0 0,2 0-96 0,-2 2 0 0,0 1-16 0,1 2 0 16,-1 0-176-16,2 1 0 0,-1 1 0 0,2 0 0 16,0 0 192-16,2 2-32 0,1 1-16 0,0 1 0 15,1-1 64-15,-1 3 16 0,1-3 0 0,2 4 0 16,-2-1-224-16,3 1 0 0,1-3 0 0,-1 2 0 16,-1 1 0-16,3 2 0 0,1-1-144 0,2 0 144 15,1 0 0-15,0 0 0 0,-2 0-128 0,4-1 128 16,1 1 0-16,4-1 0 0,-3-1 192 0,5 4-192 15,1-2 176-15,4-2-176 0,-1 1 160 0,3 0-160 16,0 1 0-16,1 1 0 0,2-1 0 0,-2 0 0 16,0 1 0-16,0 2 0 0,1 2 0 0,1 0 0 15,-2-5 0-15,2 1 0 0,0-1 0 0,2 1 0 0,-2 0 0 16,1-1 0-16,1-1 0 0,0 0 0 0,-3 0 0 16,0 1 0-16,-1-4 0 0,0 2 0 0,1 0 0 15,-1-1 0-15,0-1 0 0,-2 3 0 0,-2 2 0 0,1 0 0 16,-2 0 0-16,1 2 0 0,0 0 0 0,-2 0 0 15,-3-1 0-15,0 2 0 0,-1-1 176 0,0-1-176 16,-1-1 192-16,-1 4-192 0,-3-1 272 0,-1-2-48 16,-1-1-16-16,0-1 0 0,0-1 16 0,-1 2 0 15,-4 1 0-15,1-1 0 0,-3-4-16 0,2 2 0 16,-4 0 0-16,0 0 0 0,-1-3-48 0,-2-4-16 16,-3-4 0-16,0 1 0 0,0 0-144 0,-2-2 0 15,-3-6 0-15,-3 1 128 0,-1-2-128 0,1-1 0 16,-1-1 0-16,-1-4 0 0,2 2 0 0,-3 0 0 15,2 1 0-15,2 1 0 0,-3 0 0 0,4 1 0 16,1 0 0-16,3 3 0 0,-3 1 0 0,4 0 0 16,4 2 144-16,0 2-144 0,3 2 0 0,2 2 0 0,3 2 0 15,6-4 0-15,-11 4 0 0,7 2-192 0,0 3 32 0,4 2 0 32,3 1-2032-32,0 0-416 0</inkml:trace>
  <inkml:trace contextRef="#ctx0" brushRef="#br0" timeOffset="108836.603">3441 12967 28047 0,'-18'-9'1232'0,"4"5"272"0,-2 0-1200 0,-1 2-304 0,1 0 0 0,0 1 0 15,3 0 0-15,0 1-176 0,0 1 32 0,2 1 0 16,-2 1 144-16,-1 2 0 0,0-1-144 0,-1 5 144 16,-3 4-192-16,1 3 16 0,-5-2 16 0,2 7 0 15,0 4 16-15,-1 2 0 0,2-1 0 0,1 4 0 16,-1 2 144-16,-1-2 0 0,4-1-144 0,0 1 144 15,1 0 0-15,1 2 0 0,0-1 0 0,1 2 0 16,-1 3 0-16,2 3 0 0,1-1 0 0,1 0 0 16,1-1 0-16,2 1 0 0,-2-1 0 0,3-2 192 0,1-2 16 15,1 1 16-15,1 3 0 0,0-1 0 0,-1 1-96 0,2 3-128 16,1 1 176-16,1 0-176 0,1 0 128 0,1-5-128 16,2-3 0-16,0-1 0 0,2 1 160 0,-1-2-32 15,1-1 0-15,2-2 0 0,-1 0-128 0,3 1 0 16,0-1-160-16,1 1 160 0,0-3 0 0,-1 1 0 15,-2-1 0-15,3-2 0 0,-1-2 0 0,1 0 0 16,0 2 0-16,-1-2 0 0,1 0 0 0,0 0 0 16,-1 0 0-16,0 1 0 0,0 1 0 0,-1 0 0 15,-3 1 0-15,2 0 0 0,0 1 0 0,-4-1 0 16,-3 0 128-16,1 1-128 0,3-1 0 0,-2-1 0 16,-7-1 0-16,-1 0 0 0,0 0 128 0,2 2-128 15,-4-3 0-15,-1-2 0 0,-5 4 160 0,2-2-160 0,1-2 128 16,-1 4-128-16,-2-2 128 0,1-3-128 15,1-1 0-15,1-2 128 0,-1-1-128 0,0-2 0 0,1-2-192 16,-2 0 192 0,0 0-2000-16,1-2-288 0,0-3-48 0,-2 0-4640 0,1-2-912 0</inkml:trace>
  <inkml:trace contextRef="#ctx0" brushRef="#br0" timeOffset="109367.823">4068 12963 36159 0,'-11'-15'1600'0,"6"5"336"0,-3-1-1552 0,1 1-384 16,0 1 0-16,1 1 0 15,3 2-464-15,-5 1-176 0,1-1-48 0,-7 5 0 16,-1 3 176-16,-3 5 48 0,-5 3 0 0,0 5 0 16,-3 4-240-16,-2 9-32 0,0 6-16 0,-2 4 0 15,0 3 64-15,4 1 16 0,-2-1 0 0,3 3 0 0,0-1 496 0,-1 4 176 16,4 1 0-16,0 4-144 0,3 0 144 0,1 3 0 15,2 0 0-15,2-2 0 0,4-3 192 0,3-2 80 0,1-2 16 16,4 4 0-16,2 2 80 0,1 0 16 0,0 1 0 0,6-2 0 16,5-3-208-16,-1-2-48 0,2-1 0 0,-1-1 0 15,0-3-128-15,3 0 0 0,2 2 0 0,2-4 0 16,0-1 0-16,-1-2 0 0,3-1 0 0,-3-3 0 16,-3-3 0-16,2-3 0 0,-1-1 0 15,-1 0 0-15,-2-2 0 0,0-1 0 0,-2-1 0 0,-1 1 0 16,-2-5 0-16,-2 3 0 0,-1 0 0 0,-2 2 0 15,1 0-144-15,-4 1 144 0,-1 1-192 0,-1 0 192 16,1-1-384-16,-2 3 48 0,-4-2 0 0,0 2 0 16,1 1-432-16,-2-3-64 15,-2-1-32-15,1 1-6896 0,2 2-1392 0</inkml:trace>
  <inkml:trace contextRef="#ctx0" brushRef="#br0" timeOffset="110025.927">4754 15112 14735 0,'0'0'640'0,"-9"-8"160"0,-7 1-640 0,-5-2-160 0,-5 0 0 0,0 0 0 15,-3-1 5552-15,-3 4 1072 0,-2-1 224 0,-1 3 32 16,-3 1-5728-16,-1 2-1152 0,-2-1-240 0,-2 4-32 16,3 3 112-16,-1 1 32 0,-3 3 0 0,3 1 0 15,3 0 128-15,-2 2-128 0,0 3 128 0,6 1-128 0,6 1 128 0,1 1 0 16,-1-1 0-16,4 2 0 0,3 2 0 0,3 2 0 15,2 2 128-15,2 0-128 0,3 1 0 0,4 3 128 16,1 1-128-16,3 0 0 0,0-1 176 0,3 0-48 16,2-2 0-16,1 1 0 0,3-3-128 0,0 0 0 15,4 2 0-15,2-2 128 0,1 0-128 0,4 0 0 16,2 0-160-16,-2-2 160 0,2-1-176 0,2 0 176 16,1-1-192-16,0-2 192 0,2 0-240 0,-2 1 64 15,-2-4 16-15,-2 0 0 0,-1-2 160 0,-3-1-128 16,-5-3 128-16,0 0-128 0,-3 1 128 0,-3-2 0 15,-3-9 128-15,-4 12-128 0,-1 0 384 0,-4 0 16 0,-5 3 0 16,-4-1 0-16,-4 1 176 0,-4 3 48 0,-5 2 0 16,-1 2 0-16,-2 0-400 0,-1-5-80 0,0 2-16 15,-2 3 0-15,-2 4-128 0,-3 0 0 0,-3-3 0 0,-3-3 0 32,-2-1-480-32,-2-1-32 0,0 2 0 0,0-3 0 15,1-1-2688-15,3-1-560 0</inkml:trace>
  <inkml:trace contextRef="#ctx0" brushRef="#br0" timeOffset="115985.387">19356 12173 8511 0,'0'0'384'0,"0"0"64"0,0 0-448 0,0 0 0 0,2-8 0 0,-2 8 0 15,1-8 608-15,-1 8 32 0,-1-10 0 0,0 3 0 16,1 7 640-16,0-8 128 0,0 0 16 0,0 8 16 16,2-7-48-16,0-1-16 0,-2 8 0 0,1-9 0 15,1 1-320-15,-2 8-64 0,1-8-16 0,2 0 0 16,-2-1-528-16,-1 9-128 0,0-9 0 0,1 3-16 16,-1 6-128-16,0 0-32 0,0-7 0 0,0 7 0 15,-1-9 32-15,1 9 0 0,0 0 0 0,0-6 0 16,-1-3 112-16,-1 2 32 0,2 7 0 0,-2-7 0 15,0 0 128-15,-1 0 16 0,1 3 16 0,0 0 0 16,2 4-32-16,-5-6-16 0,0 3 0 0,0 0 0 16,-1-4-96-16,2 5-16 0,4 2 0 0,-6-4 0 15,-3 0-320-15,3 1 144 0,6 3-144 0,-9-2 0 0,1 0 144 0,0 0-144 16,-5-2 0-16,5 2 144 0,-2 1-16 16,3 1 0-16,-3 0 0 0,1 0 0 0,-2 0 16 0,0 0 0 15,0 0 0-15,2 2 0 0,-5 0-144 0,1 1 0 16,-1-1 144-16,0 2-144 0,-1 0 0 0,1 1 0 15,-1-2 0-15,-2 1-128 0,2 1 128 0,-1 0 0 16,2 0 0-16,1-1 0 0,1 0 0 0,-2 1 0 16,3-2 0-16,2 0 0 0,0 0 0 0,0 0 0 15,1 2 0-15,2-1 0 0,6-4 0 0,-8 5 0 16,2 2 0-16,0-2 128 0,0 2-128 0,1-1 0 16,5-6 0-16,-6 8 0 0,1-1 0 0,5-7 0 15,-2 10 0-15,-2-3 0 0,4-7 0 0,0 0 0 16,-1 11 0-16,0-4 0 0,1-7 0 0,2 10 176 0,3-1-176 0,-3 1 192 15,1-1-192-15,-3-9 0 0,0 0 0 0,7 10 0 16,1 1 0-16,-2-1 0 0,1 0 128 0,0-1-128 16,2 0 0-16,-1-3 0 0,-1 0 0 0,0-2 128 15,1-2-128-15,2 3 0 0,1-2 0 0,0 2 0 16,-1-3 0-16,1-1 0 0,1 3 128 0,2-2-128 16,3-2 0-16,-1 3 0 0,2 0 0 0,0-1 128 15,-2-2-128-15,-1 0 0 0,0 1 0 0,0-1 0 16,1 0 0-16,1-1 0 0,-3 0 0 0,2-1 0 15,-1-1 128-15,-2-1-128 0,-2 0 0 0,2 1 128 16,-2-1-128-16,2 2 128 0,-2-2-128 0,0-2 128 16,-4-2-128-16,2 1 0 0,-2-1 0 0,-1 3 0 15,-6 5 128-15,6-7-128 0,-2-1 128 0,-4 8-128 16,2-6 272-16,-2 6-16 0,4-7-16 0,-4 7 0 0,0 0 48 0,-3-8 16 16,3 8 0-16,0 0 0 0,-6-10-48 0,1 1-16 15,3 0 0-15,-3 0 0 0,-1 5-240 0,2-1 144 16,-3 1-144-16,2 0 128 0,-2 1-128 0,-1-1 0 15,0-2 0-15,-1 3 0 0,0-3 0 0,1 3 0 16,-2-1 144-16,2-1-144 0,-2 0 0 0,0 0 128 16,1 2-128-16,-3 0 0 0,1 0 0 0,0 0 0 15,0 0 0-15,0 0 128 0,-1 1-128 0,2 0 0 16,-2 1 0-16,0 1 0 0,-3 0 0 0,2-1 0 16,0-1 0-16,-2 1 0 0,-4 2 0 0,4 1 0 15,2-2 0-15,4 1-128 0,-5 2 128 0,3-1 0 16,0-4 0-16,1 4 0 0,1 1 0 0,0 1 0 15,-2 1 0-15,2-1-128 0,1 0 128 0,1-1 0 16,-2-1 0-16,2 1-128 0,7-3 128 0,-8 8 0 0,1 0 0 16,-2-2-128-16,2 0 128 0,7-6 0 0,-6 6 0 15,1 1 0-15,0 1 0 0,2 1-128 0,0-1 128 16,1 1 0-16,2-9 0 0,-1 10-160 0,0-1 160 16,1 0 0-16,0-1-176 0,1 2 176 0,0 1-160 15,1-1 160-15,1-1-128 0,0-1 128 0,-3-8 0 0,8 9-144 16,-1 0 144-16,2 0 0 0,0-2 0 0,1-2-128 15,2 1 128-15,1-2 0 0,1 1-144 0,2-2 144 16,0-2 0-16,1 1 0 0,1-2 0 0,3-2 0 16,2 1 0-16,2-1 0 0,-1 0-144 0,1-2 144 15,-2 0 0-15,3-3 0 0,-3 0 0 0,0-1 0 16,-1-1 0-16,1 1-128 0,-3 1 128 0,-1-4 0 16,-1-4 0-16,0 1-128 0,0 1 128 0,-1 1 0 15,-3 1 0-15,0 0 0 0,-3-1 0 0,2 2 0 0,-2-1 0 0,-2 3 0 16,-1 0 0-16,-1 1 0 0,-2-2 128 0,-1 0-128 15,-6 1 0-15,2 8 144 0,-2-6-144 0,-1 0 128 16,-3 1-128-16,0 1 128 0,-5 2-288 0,0 1-64 16,-3 0-16-16,-2 1 0 15,0 1-1712-15,0 2-352 0,3 2-64 16,2-1-11456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49:59.106"/>
    </inkml:context>
    <inkml:brush xml:id="br0">
      <inkml:brushProperty name="width" value="0.05292" units="cm"/>
      <inkml:brushProperty name="height" value="0.05292" units="cm"/>
      <inkml:brushProperty name="color" value="#00B0F0"/>
    </inkml:brush>
    <inkml:brush xml:id="br1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0207 3510 24879 0,'-4'-16'1088'0,"1"5"256"0,-1-1-1088 0,2-1-256 0,-1-1 0 0,2 2 0 16,2 0 544-16,0 1 48 0,2 0 16 0,-2 1 0 16,-1 0-480-16,1 0-128 0,1 3 0 0,0-1 0 15,-1 0 0-15,-1 3 0 0,0 5 0 0,0 0 0 16,-1-10 0-16,-1 4-128 0,2 6 128 0,0 0-128 15,0 0-128-15,-3-6-32 0,-1 1 0 0,4 5 0 32,0 0-208-32,-2-5-32 0,1-1-16 0,1 6 0 0,0 0 128 0,-3-5 32 0,3 5 0 0,0 0 0 15,-1-10 384-15,-1 2 0 0,0-2 0 0,0 1 0 16,0 2 256-16,2-1 128 0,0-1 16 0,-2 2 16 16,0 0 96-16,2 7 0 0,-5-8 16 0,1 2 0 15,0-2-112-15,0 1-32 0,4 7 0 0,-7-7 0 16,-2-4 0-16,3 1 0 0,-1 2 0 0,-1 0 0 15,0 0-16-15,-1-1-16 0,-4 0 0 0,0 0 0 0,1 0-160 16,-1 2-48-16,-2-1 0 0,3 0 0 0,-3-1-144 16,1 1 0-16,-2 0 0 0,0 1 0 0,1 2 0 0,0-1 0 15,0 2 0-15,0 1 0 0,-2 0 0 0,2 1 0 16,-1-1 0-16,2 3 0 0,0 3 0 0,1 1 0 16,-2-1 144-16,1 1-144 0,-1 2 0 0,-1 1 144 15,-1 2-144-15,-1 1 0 0,1 3 0 0,1 2 0 16,1-1 0-16,-1 1 0 0,1 2 0 0,2 0 0 15,3 2 0-15,1 0 0 0,0 2 0 0,4 1 0 16,2 0 0-16,1 0 0 0,5-2 0 0,3 0 0 16,4 2 0-16,1 3-144 0,0-1 144 0,4-3-128 15,2-1 128-15,-1 0-128 0,1 1 128 0,3-2-128 16,-1-2 128-16,2-1-128 0,0 2 128 0,-2-2-160 16,2-2 160-16,2-1-160 0,-1-4 160 0,2 1 0 0,-4 1 0 0,2-4 0 15,0-5 0-15,-2 0 128 0,1 1-128 0,1-2 176 16,0-4 80-16,1-1 32 0,-2-5 0 0,1-1 0 15,1-1 96-15,0-2 0 0,-1-2 16 0,1-1 0 16,-1-2-192-16,1-3-32 0,-1-1-16 0,-1 1 0 16,-4-2-160-16,-1 1 0 0,-2-1 0 0,-3 0 0 15,-2-2 128-15,-1 2-128 0,-2 0 128 0,-4 2-128 16,-5 4 256-16,-3-1-48 0,-2-1 0 0,-1 2 0 16,-2-1 176-16,-2 3 16 0,-4 3 16 0,0 2 0 15,-3-2-64-15,-1 3-16 0,-3 2 0 0,-1 4 0 16,-3-1-176-16,2 1-32 0,-2 2-128 0,-2 3 192 15,-1 4-192-15,3-1 0 0,6 1 0 0,-1 1 0 16,2 0-1216-16,5 3-192 0,2 1-48 0</inkml:trace>
  <inkml:trace contextRef="#ctx0" brushRef="#br0" timeOffset="4694.688">9276 8867 22975 0,'-6'-13'1024'0,"3"4"192"15,-5-2-960-15,2 2-256 0,-1 3 0 0,0-1 0 0,0 2 0 0,-1 0-160 16,0 2 32-16,-1 1 0 0,0 0 128 0,-4-1-160 16,-3 2 160-16,-2 2-160 0,-1 4 160 0,-3-1 0 15,-3 1 0-15,-2 4-128 0,-5 8 128 0,-2 1 0 16,0-1 0-16,-4 5 0 0,2 0-128 0,-2 7 128 16,-3 4-128-16,-2 2 128 0,-1-1-192 0,0 3 64 15,2 3 0-15,-1 2 0 0,4-4 128 0,2-1-128 16,5-2 128-16,4-1-128 0,0 3 128 0,4 0 0 15,1-1 0-15,2 5 0 0,4 4 0 0,0 0 144 16,3 0 0-16,1 1 0 0,-1-3-144 0,2 1 192 16,2 0-192-16,-1 3 192 0,4 7-32 0,-1-1 0 15,0 0 0-15,4 1 0 0,3 2-160 0,0-2 0 0,-2-2 144 16,2 1-144-16,1 2 0 0,1 2 0 0,2 0 0 16,2 0 0-16,2-2 128 0,0-1-128 0,2 1 128 0,0 1-128 15,1 2 128-15,1 2-128 0,-1-1 128 0,0-1-128 16,1 0 208-16,-2-3-16 0,0 0-16 0,2 0 0 15,-3 2 48-15,1-2 16 0,0-1 0 0,-2-2 0 16,0 0 48-16,0-3 16 0,-4-3 0 0,-1 2 0 16,0 3-32-16,-2 4 0 0,-1 0 0 0,-1 0 0 15,0-2-32-15,-3-2-16 0,-1 1 0 0,-1-1 0 16,-3 1-64-16,0 3-16 0,-1 4 0 0,-3-1 0 16,1-4 16-16,-2-1 0 0,-3 1 0 0,0-2 0 15,-4 0-32-15,0 1 0 0,-1-1 0 0,2-2 0 16,2 0-128-16,-3-4 0 0,0 0 0 0,-2-5 0 15,1-5 0-15,0-2 128 0,0-1-128 0,-1 1 0 0,0-2 192 16,-5 2-32-16,1 3-16 0,-3-7 0 0,-2 0-144 0,0-2 192 16,-4-2-192-16,2-5 192 0,2-4-336 0,2 1-64 15,2-5-16-15,2-5 0 16,4-5-1440-16,1-5-304 0,0-5-48 0,4-4-16 0</inkml:trace>
  <inkml:trace contextRef="#ctx0" brushRef="#br0" timeOffset="5525.817">9916 8940 13823 0,'-27'-2'608'0,"10"-1"128"0,-5-2-592 0,-2 2-144 16,-3 0 0-16,1 6 0 0,1 2 3136 0,-4 3 576 15,1-2 128-15,1 5 32 0,1 4-3152 0,-4 0-720 16,-2 2 0-16,1 2 0 0,-1 2 0 0,-2 6 0 16,0 3 0-16,0 2-160 0,0-2 160 0,1 5-128 15,-3 3 128-15,1-1-128 0,1-1 128 0,0 4-128 16,-4 3 128-16,3 2-128 0,0 3 128 0,5 1 0 16,0-1 0-16,2-2-128 0,3-2 128 0,4 2 0 0,4-1 0 15,2 1 0-15,1 0 0 0,3 4 0 16,2 2 0-16,4-1 0 0,1-2 0 0,2 0 0 0,0-3 0 15,2 0 0-15,0 2 0 0,2 1 0 0,0 5 160 16,3-1-160-16,1-2 176 0,2-1-176 0,0-3 192 0,3-2-192 16,1-1 224-16,2 0-64 0,2-1-16 0,3 2 0 15,1 2-144-15,1-2 192 0,0-1-192 0,0 0 192 16,4-1-192-16,-2-2 0 0,3 0 0 0,-2 0 128 16,0 1-128-16,-1 2 0 0,0 3 0 0,-2-1 0 15,-1-3 0-15,0-2 0 0,-3-2 0 0,1 1 0 16,-2-2 0-16,1 4 128 0,-3 0-128 0,-2 1 0 15,-2 2 128-15,0 0-128 0,0-2 128 0,-6 0-128 16,-1-1 224-16,-3-1-32 0,-3 1-16 0,-1-2 0 0,-1-2 112 16,-3 4 32-16,-1 0 0 0,-1 2 0 0,-4 3 32 15,0-3 16-15,-3-3 0 0,-1-1 0 0,-2-3 16 16,-2-1 16-16,-3 1 0 0,-1-4 0 0,-5-3-192 0,-2 4-32 16,-1 2-16-16,-3-3 0 0,-3-3-160 0,0 3 128 15,2 0-128-15,1-2 128 0,-1 0-128 0,2-5 0 16,1-5 0-16,4 0 0 0,2-1 128 0,3-1-128 15,2-5 0-15,-1-2 128 0,3-3-128 0,3 1 0 16,0-2 0-16,4-3-176 16,1-4-1536-16,3-4-304 0,-2-5-64 0,2-1-11008 15</inkml:trace>
  <inkml:trace contextRef="#ctx0" brushRef="#br0" timeOffset="6465.497">10050 10558 31039 0,'-19'-15'1376'0,"4"5"288"0,-6-1-1344 0,-1-3-320 15,0-3 0-15,-2 0 0 0,0 2 0 0,-5 0-320 16,2-2 64-16,-1-1 16 0,-2 0 112 0,-2 2 128 15,-2 2-208-15,-1 0 80 0,-2-1 384 0,-3 2 64 16,-2 0 32-16,-1 2 0 0,1 2-224 0,-4 0-128 16,0 1 128-16,1-1-128 0,-1 0 128 0,-2 0-128 15,-5 0 128-15,-2 3-128 0,-4-3 848 0,2 2 112 16,2 1 0-16,-1-1 16 16,2 1-1648-16,-3-1-336 0,-1-1-64 0,-2 4-16 0,0 0 768 0,2 2 128 15,-3 2 48-15,3 3 0 0,3 0 144 0,-1 1 176 16,0 3-48-16,2 0 0 0,0 0 64 0,3 1 0 0,3 2 0 15,2 2 0-15,3 2-192 0,0 3 0 0,-1 1 144 0,1 4-144 16,-3 7 0-16,1 0 0 0,-1-1 0 0,5 2 0 16,3 1 0-16,1 2 0 0,2 0 0 0,4 0 0 15,1-2 0-15,5-1 0 0,4 2 0 0,2-1 0 16,3 0-128-16,1-3 128 0,4 3-128 0,4 3 128 16,1 4-128-16,4-2 128 0,2-3-128 0,3 0 128 15,3 0-240-15,3-1 48 0,-1 0 0 0,5-1 0 16,2-4 64-16,0 2 128 0,4-4-208 0,3 3 80 15,2 0 128-15,5 1 0 0,2 0 0 0,4 0 0 16,4 0 0-16,2-2 0 0,4-2 0 0,0-1 0 16,-1-5 0-16,3 2 0 0,1-3 0 0,3-1 0 15,2-2 0-15,4-3 0 0,2-3 0 0,0-1 0 0,-1 0 0 16,1-3 0-16,-1-3 0 0,4-1 128 0,4 0-128 16,0-3 176-16,2-2-176 0,0-1 192 0,-5-3-192 15,2-2 128-15,3-3-128 0,1-1 128 0,1-3 832 0,-2 0 144 16,-3-2 48-16,-1-3 0 15,-1-4-1648-15,2-3-320 0,1 0-64 0,-2-1-16 0,-3-2 896 0,-3 1 0 16,0 0 208-16,-1-1-32 0,2 0-176 0,-5-1 0 16,-1 0-160-16,-1-2 160 0,2 2 0 0,-3-4 0 15,-5-4 0-15,-7 3 0 0,-1 1 0 0,-6 3 0 16,-1 0 208-16,-8 2-64 0,-2 1 240 0,-5 3 64 16,-4 0 0-16,-1 2 0 0,-2-2 160 0,-7 2 32 15,0 0 16-15,-5 0 0 0,-5 1-64 0,-4-4-16 16,-4-3 0-16,-4 2 0 0,-2 0-224 0,-6 0-48 15,-3-1-16-15,-4 3 0 0,-4 1-96 0,-4 1 0 0,-4 1-16 0,-4 1 0 16,-1 2-176-16,0 0 0 0,0 4 144 16,1 1-144-16,-3 1 0 0,-1 3 144 0,-5 1-144 0,-1 5 0 15,-1 6 0-15,-1 3 0 0,1 0 0 0,-1 5-192 32,-6 6-1808-32,0 7-368 0,-6 5-64 0</inkml:trace>
  <inkml:trace contextRef="#ctx0" brushRef="#br0" timeOffset="9425.477">23655 12034 17503 0,'0'0'1552'0,"0"0"-1232"16,1-8-320-16,-1 1 0 0,-4-1 3520 0,-1-1 640 15,3-1 128-15,-2-1 16 0,-2 4-3472 0,0-3-704 16,-4-3-128-16,0 0 0 0,-4 0 0 0,-1-1 128 16,0-1-128-16,-3-1 192 0,0 0-64 0,-2 0-128 15,-2 0 176-15,-2-1-176 0,0 0 160 0,-3-4-160 16,-4-2 128-16,-3 1-128 0,-7-1 0 0,-3 1 0 15,-3 1 0-15,-4 1 0 0,0-3 0 0,-2 1 0 16,1 0 0-16,-2 1 0 0,-6 1 0 0,-3-1 0 16,-4 4 0-16,1-1 0 0,2 3 0 0,-1-2 0 0,3 2 0 15,-5 0 0-15,-5 2 208 0,-1 2 64 0,1 1 16 16,3-1 0-16,-1 0-64 0,-3 1-16 0,-8 2 0 16,0 0 0-16,1 3-208 0,-3-1 0 0,-3 0 0 0,-3 3 0 15,-3 1 0-15,2 1 0 0,2 1 0 0,-4 1 0 16,-6 2 0-16,4 3 0 0,0 0 0 0,1 2 0 15,0 0 0-15,3 2 0 0,2 2-128 0,1 0 128 16,5 2 0-16,0-3 0 0,2 1 0 0,0 2 0 16,-2 1 0-16,5 0 0 0,6 2 0 0,0-1 0 15,-3 3 0-15,-3 2 0 0,-2 1 0 0,5 2 0 16,2-3 0-16,1 5-128 0,-6 3 128 0,-1 2 0 16,1 2 0-16,1 1-128 0,3 4 128 0,-1 1 0 15,-2-3-144-15,-1 3 144 0,3-1 0 0,1 3-144 16,7 1-48-16,3 2 0 0,2 2 0 0,0-1 0 0,-1-2 192 0,4 0-160 15,6-2 160-15,2 1-160 0,4-1 160 0,4 1 0 16,2 1 0-16,3 3 0 0,1 3 0 16,1 1 0-16,-2-1 0 0,2 2 0 0,2 0 0 0,2-1 0 15,4 1 0-15,-1-2-128 0,6-1 128 0,4 2 0 16,0 1 0-16,4-1 0 0,3-3 0 0,2-2 0 16,2-4 0-16,5 0 0 0,2-2 0 0,6-3 0 15,0-1 0-15,6 1 0 0,3 4-128 0,5-3 128 16,6-1-128-16,3-1 128 0,1-3-128 0,3 0 128 15,3 0-128-15,4-2 128 0,-3-1 0 0,6-2 0 16,2 1 0-16,4-2 0 0,1 3 0 0,7 0-128 16,4-3 128-16,1 3 0 0,-4-1-128 0,3 1 128 15,1-2-128-15,5-1 128 0,4-4 0 0,1 0 0 16,2 0 0-16,1-2 0 0,0-4 0 0,6-1 0 0,5 1 0 16,0-3 0-16,-2-1 0 0,4-2 0 0,4-1 0 15,0-3 0-15,2-2 0 0,-1 0 0 0,-1-1 0 0,3-1 0 16,3-4 0-16,-1 1 0 0,-4-1 0 0,1-1 0 15,2-3 0-15,-2 1 0 0,-1 0 0 0,-1-1 0 16,0-3 0-16,3-2 0 0,0-2 0 16,-1-1 128-16,0-1-128 0,4-3 0 0,-1 3 0 0,2-5 128 15,0-3-128-15,2 0 0 0,2-2 0 0,-2-1 0 16,-2 2 0-16,0 0 0 0,1-1 0 0,-2 2 0 16,1 1 0-16,-3 1 0 0,-7-1 0 0,1 2 0 15,3-1 0-15,-4-1 0 0,-5-1 0 0,-2 0-128 16,-6-1 128-16,-2-2 0 0,3-1 0 0,-4-1-128 0,-4-1 128 15,-5-3 0-15,-3-1 0 0,-2 2 0 0,0-3 0 0,0 1 0 16,-2-2 0-16,-3-1 0 0,-2-2 0 16,-7-2 0-16,-5 0 0 0,0-3 0 0,-5-3 0 0,-1 0 0 15,-2 1 144-15,-3 2-144 0,-3 3 208 0,-2-1-64 16,-2-2-16-16,-1 1 0 0,-2 1 0 0,-5 0 0 16,-4 0 0-16,-3 0 0 0,-5-4 80 0,-2 1 16 15,-3 1 0-15,-4 2 0 0,-4-2-80 0,-2 2-16 16,-3 1 0-16,-2 1 0 0,-3-1-128 0,-4 1 0 15,-1-2 0-15,0 2 0 0,-5 2 0 0,-2 3 128 16,-2 1-128-16,-4 0 0 0,-2 2 0 0,-7 5 0 16,-3 2 0-16,-6-1 0 0,1-1 0 0,1 2 0 15,-1 3 0-15,0-1 0 16,-5-3-1728-16,-2 0-288 0</inkml:trace>
  <inkml:trace contextRef="#ctx0" brushRef="#br0" timeOffset="10015.101">18971 12117 2751 0,'0'0'128'0,"0"0"16"0,-3-4-144 0,3 4 0 0,-10-1 0 0,3 1 0 15,7 0 6464-15,-10 4 1248 0,2 2 256 0,-1 3 48 16,0 6-6192-16,0 6-1248 0,-3 7-240 0,0 4-48 16,-1 7 0-16,-3 5 0 0,-1 2 0 0,-3 8 0 15,1 8-112-15,-2 11-32 0,1 9 0 0,-4 2 0 16,0-3-144-16,0 3 0 0,0 3 0 0,-3-3 0 16,-1 0 0-16,0-6 0 0,2-3 0 0,2-3 0 15,0 2 0-15,-1-4 0 0,4-4-192 0,1-6 192 16,1-7-448-16,2-7 48 0,4-4 0 0,4-5 0 15,1-3-368 1,2-5-80-16,4-6-16 0,-3-7-8224 0,4-5-1664 0</inkml:trace>
  <inkml:trace contextRef="#ctx0" brushRef="#br0" timeOffset="10308.672">19919 12145 15663 0,'-5'6'1392'0,"-5"4"-1120"16,-3 4-272-16,1 9 0 0,-1 8 5184 0,-2 6 992 0,3 1 192 0,0 5 32 15,0 4-5216-15,1 3-1056 0,-3 4-128 0,0 5-176 16,1 2 176-16,-1 4 0 15,-1 1-144-15,-2 3 144 16,-2 0-448-16,1 2 0 0,-7 3-16 0,1 0 0 16,-4-1-352-16,-2 2-64 0,2-3-16 0,0 0 0 15,0 3-576-15,3-8-112 0,1-6-16 0,3-10-16 16,3-2 240-16,3-11 48 0,4-5 16 0,4-3 0 0,0-5 288 16,3-4 64-16,2-7 16 0,2-7 0 0</inkml:trace>
  <inkml:trace contextRef="#ctx0" brushRef="#br0" timeOffset="10646.099">20779 12151 21183 0,'0'0'1888'0,"-9"15"-1504"16,1 8-384-16,-3 8 0 0,-2 8 4256 0,1 5 784 15,1 3 144-15,-2 7 48 0,-1 3-4240 0,0 10-848 16,-1 7-144-16,-2-2 0 0,-2 4 0 0,0 3 128 16,-2 6 0-16,-1 0 0 0,-4 0-128 0,4-4 0 15,-1-5 0-15,1-4 0 0,-2-3-320 0,4-3 16 16,3-1 0-16,1-7 0 16,1-8-608-16,0-1-128 0,2-7-32 0,4-5 0 15,0-6-1664-15,1-6-336 0,0-4-64 0</inkml:trace>
  <inkml:trace contextRef="#ctx0" brushRef="#br0" timeOffset="10849.608">21767 12189 28559 0,'-5'13'2544'0,"-3"7"-2032"0,-3 6-512 0,-2 8 0 16,0 7 2416-16,1 5 384 0,-1 6 80 0,-1 10 0 16,1 7-2240-16,-1 4-448 0,-3 1-192 0,0-1 176 15,-2 0 16-15,-3 4 16 0,-1 5 0 0,0-2 0 0,-1-5-208 0,-1-3 0 16,-1-4-144-16,1-4 144 16,2-4-1344-16,1-6-160 15,2-3-32-15,0-6-16 0,1-5-2288 0,4-11-448 0,-5 2-80 0,8-17-32 0</inkml:trace>
  <inkml:trace contextRef="#ctx0" brushRef="#br0" timeOffset="11072.318">22759 12167 15663 0,'0'30'1392'0,"0"-8"-1120"0,-5 3-272 0,-1 8 0 16,-4 5 5824-16,0 7 1088 0,0 8 240 0,-1 9 32 16,0 10-5744-16,-3 3-1152 0,-1-1-288 0,1-1 0 15,0-3 128-15,-1 3-128 0,0 4 144 0,0-6-144 32,0-1-864-32,0-9-272 0,-1-7-48 0,3-5-10496 0,2-8-2096 0</inkml:trace>
  <inkml:trace contextRef="#ctx0" brushRef="#br0" timeOffset="11264.258">23382 12741 44223 0,'-6'22'3936'0,"-8"14"-3152"15,0 9-624-15,-2 17-160 0,-2 21 416 0,3 5 48 16,1 7 16-16,6 2 0 16,1 1-2560-16,-5-3-512 0,-7-4-96 0</inkml:trace>
  <inkml:trace contextRef="#ctx0" brushRef="#br0" timeOffset="13629.126">19654 4167 15663 0,'0'0'688'0,"-4"8"144"0,4-8-656 0,-6 5-176 16,1 1 0-16,-1-1 0 0,1 1 2128 0,5-6 400 15,-6 5 80-15,2 2 16 0,0-1-1968 0,4-6-384 16,0 0-80-16,0 0 0 0,0 0 96 0,0 0 32 0,0 0 0 0,0 0 0 15,0 0-144-15,8-4-32 16,3-5 0-16,-2-4 0 0,1-5-144 0,2-5-144 0,4-4 144 0,-1-4-208 31,1 0-240-31,4-2-64 0,0-3 0 0,2-1 0 16,-2-1 64-16,2-1 0 0,2-1 0 0,3-2 0 0,-2-1 448 0,1 0 0 0,-1 1 0 0,3-2 0 16,1 0 256-16,0 0 112 0,1 0 16 0,1-2 0 15,1-1 48-15,0-4 16 0,-2-4 0 0,1 4 0 16,1 3-112-16,3 1-16 0,2-1 0 0,3-1 0 15,0 1 0-15,3-2 0 0,1 0 0 0,0-1 0 16,-3 0 16-16,0 4 0 0,2 4 0 0,3 0 0 16,1 2-144-16,1-1-16 0,5-1-16 0,1 3 0 15,0 1-160-15,-2 1 0 0,-4-1 144 0,0-1-144 0,4 4 0 16,3 2 0-16,-1 4 0 0,3 2 0 0,2 1 0 0,-1 3 0 16,-6 1 0-16,-1 4 0 0,0 5 0 15,0 0 0-15,2 0 0 0,2 3 0 0,-2 2 0 16,-4 3 0-16,-5 0 0 0,0 4 0 0,0 2 0 0,0 3 144 15,-3 2-144-15,1 1 0 0,1 3 128 0,-4 1-128 16,1 1 0-16,-2 1 0 0,1 4 176 0,-3 0-176 16,-3 3 160-16,0 1-160 0,2 0 144 0,-4 4-144 15,0-2 128-15,1 2-128 0,1 3 176 0,2 6-48 16,3 6-128-16,-2 0 192 0,-1-5-192 0,-2 1 0 16,-3-1 0-16,-2 1 0 0,0 1 0 0,-1 2 0 15,-2-1 0-15,0 0 0 0,1 0 128 0,-3 6-128 16,2 3 0-16,-5 0 0 0,2 0 0 0,2-2 0 15,-1-1 0-15,-1-1 0 0,0 0 128 0,-1 1-128 0,-4-1 0 16,2 5 144-16,0 0-144 0,-1 0 0 0,2-1 0 16,-2 1 0-16,0-2 128 0,0-1-128 0,-2-1 0 15,0 0 128-15,-1 1-128 0,0 2 0 0,-1 2 0 16,0-2 0-16,2-3 0 0,-2 0 128 0,-1-3-128 0,0-2 0 16,-1 1 0-16,2-2 0 0,-1 2 0 0,0-1 0 15,1 2 0-15,-1-1 0 0,2-1 128 16,-3-2-128-16,-1 0 0 0,0 0 192 0,1-2-192 0,-2-1 192 15,2-1-16-15,0-4 0 0,1 0 0 0,-2-1 0 16,-1 3-864 0,1-2-160-16,-2 0-48 0,1-2 0 0,1 3 1600 0,-2-4 320 0,-2 1 64 15,1-1 16-15,0-4-848 0,-2-1-256 0,-1-3 0 0,0 2 128 16,2-2-128-16,-1 1 0 0,-2-1 0 0,0-2 128 16,2-2-128-16,-1 1 0 0,0-3 0 0,-1 3 128 0,0-1-128 15,-1 1 0-15,0-1 0 0,0 1 0 16,0-1 0-16,1 0 0 0,-1 1 0 0,1-2 128 0,-1-3-128 0,1 0 0 15,-3-1 128-15,2-1-128 0,0 1 0 0,-1 1 144 16,-1-3-144-16,-1-6 0 0,2 7 128 0,1 1-128 16,0-2 0-16,-3-6 0 0,1 7 144 0,-1-7-144 15,0 0 0-15,0 0 144 0,0 0-144 0,0 0 0 16,0 0 0-16,0 0 128 0,0 0-128 0,0 0 0 16,0 0 144-16,0 0-144 0,0 0 0 0,0 0 144 15,0 0-144-15,0 0 0 0,0 0 128 0,0 0-128 16,0 0 0-16,0 0 0 0,0 0-160 0,0 0-96 15,0 0 0-15,-7-6-16 16,-1 2-2144-16,-1 1-416 0</inkml:trace>
  <inkml:trace contextRef="#ctx0" brushRef="#br0" timeOffset="14963.683">19524 4303 16575 0,'0'0'1472'0,"0"0"-1168"16,0 0-304-16,0 0 0 0,0 0 2240 0,8-3 384 16,-8 3 64-16,10-1 32 0,2 0-2208 0,-3 0-512 0,-9 1 0 0,11 0 0 15,1 0 0-15,-1 2 0 0,1 1-128 0,0-1 128 16,0-2 0-16,-1 3 0 0,3 0-144 0,-2 2 144 16,-1 3 0-16,3 2 0 0,-3 1-128 0,4 1 128 15,1-1 0-15,0 3 0 0,3 2 0 0,-1 1 0 16,1 4-128-16,2 2 128 0,0 4 0 0,2-1 0 15,1 2 0-15,5 4-128 0,-4 2 128 0,4 1 0 16,1 1 0-16,1 0 0 0,-2-1 0 0,2 1 0 16,1-3 256-16,0-1-64 0,0-1 0 0,2 0 0 15,1 1 64-15,0 1 0 0,4 4 0 0,3-4 0 16,0-4 0-16,4 0 0 0,1-2 0 0,-1 3 0 16,-2-5 64-16,2 1 0 0,2-4 16 0,2-4 0 0,3-2-32 15,-1 1-16-15,-2-1 0 0,1-1 0 0,1 1-144 16,-4-1-16-16,-1 0-128 0,4-1 192 0,5-3-192 15,0 0 144-15,2-3-144 0,1 1 128 0,1-1-128 0,0 3 160 16,-5 0-160-16,2-2 160 0,2-3-160 0,3-2 0 16,2-2 144-16,-2 1-144 0,-2 2 0 15,0 0 0-15,1-1 0 0,-2 2 128 0,3-1-128 0,3-1 0 16,-1-4 0-16,-1 1 0 0,-2 0 0 0,0 3 0 16,1-1 0-16,-1 0 0 0,3 0 0 0,-1-1 0 15,-1 3 0-15,-2-6 0 0,-1-5 0 0,-2 4 128 16,0 2-128-16,1-2 0 0,-2-7 0 0,0-1 0 15,-5 1 0-15,-3 2 0 0,0 0 0 0,-2-1 0 16,-1-2 0-16,0-2 128 0,0-2-128 0,0-1 0 16,1 1 0-16,-3 0 0 0,-2 1 0 0,-4 0 0 0,-4-1 0 15,-2 0 0-15,-3-1 0 0,-5-3 0 0,0-1 0 0,-4 3 0 16,-1 1 0-16,0-3 0 0,-3-1 0 16,0 3 0-16,-4-2 0 0,0-2 0 0,-2-2 0 15,0 1-128-15,-2 2-32 0,-4-2 0 16,-3-2 0-16,-1 2 0 0,-1 1-16 0,-3 1 0 0,-2-2 0 0,-3-1 0 15,-2 4 176-15,0-3 0 0,-3 2 0 0,0-2-128 16,-2 1 128-16,1 1 0 0,-2 0 0 0,-1 1-128 16,-3 0-48-16,0 0 0 0,1 1 0 0,-5 0 0 15,-2-3 176-15,-2 0-192 0,-1-1 192 0,0 2-192 16,0-1 192-16,-4 0 0 0,0-1 0 0,0 0 0 16,3 1 0-16,-1 1 0 0,-2-1 0 0,1 2 0 15,1 1 0-15,-5 1 0 0,-1 0 0 0,-3 0 0 0,1 2 0 16,1-1 0-16,-4 0 0 0,3 2 0 0,2 0 0 15,-1 1 0-15,1-1 0 0,-4-1 128 0,0 2-128 16,-3 1 144-16,-5 0-144 0,2 0 160 0,-1 1-160 0,2 2 0 16,2-3 0-16,0 2 0 0,-1 0 0 0,-2 1 0 15,1-1 0-15,-1 0 0 0,1-2 0 0,-3-2 0 16,1 1 0-16,2 2 0 0,3 4 0 0,0-1 128 16,0 2-128-16,-3-1 0 0,-3 2 176 0,1-2-48 15,-2 1-128-15,3-1 192 0,3 2-64 0,0 2-128 16,1 1 176-16,0 0-176 0,-1-5 192 0,-2 1-192 15,-1 0 192-15,0 3-192 0,1 1 128 0,3 0-128 16,4 0 0-16,2-2 0 0,-1 0 192 0,0 1-192 16,0-1 192-16,-2 0-192 0,-1 2 240 0,-1 0-64 0,1 0-16 15,1 0 0-15,2 0-160 0,-1-1 192 0,6 1-192 0,-3 1 192 16,2 3-192-16,1 0 0 0,2 2 0 0,-2-1 0 16,2 2 0-16,-1-1 0 0,-1 1 0 0,2 3 0 15,0-1 0-15,5 1 0 0,0 1 0 0,3 0 0 16,2 0 192-16,-1 2 0 0,2 3 0 0,-1 3 0 15,1 0 32-15,3 2 16 0,-2 0 0 0,2-1 0 16,1-2-112-16,1 0-128 0,1-1 176 0,1 2-176 16,2 1 128-16,1-4-128 0,1 3 0 0,2-1 0 15,0-1 192-15,2-1-192 0,1-1 192 0,1 3-192 16,-1-1 144-16,2 2-144 0,1 0 0 0,1-1 144 16,2-1-144-16,2-2-144 0,-1-1 144 0,1 2-208 15,2 1-1120-15,1-2-208 16,3-2-64-16,3-3-12160 0</inkml:trace>
  <inkml:trace contextRef="#ctx0" brushRef="#br1" timeOffset="22169.265">24037 4785 27647 0,'0'0'1216'0,"0"0"256"0,0 0-1168 0,5-7-304 16,-5 7 0-16,6-4 0 0,-2-1 992 0,-4 5 144 15,0 0 16-15,0 0 16 0,0 0-576 0,0 0-112 0,5-9-32 0,-4 1 0 16,-1 0-144-16,-4 2-48 0,-1-1 0 0,-1-1 0 16,1 0-256-16,-4-2 0 0,-4-1 0 0,0 0 0 15,-1-1 0-15,-1 0 0 0,-1-2 0 0,-1-1 0 16,-1-3 0-16,-1 2 0 0,-2-1 0 0,-1 2 0 15,2 1 0-15,-5-2 0 0,-1 0 0 0,0 1 0 16,-3 2 0-16,-1 0 0 0,-3-1 176 0,-4 4-48 16,2-3 32-16,-1 1 16 0,-1-1 0 0,1 1 0 15,0-1-176-15,-3-1 192 0,1-2-192 0,-5 2 192 16,-3-1-192-16,-3-1 192 0,-1 0-192 0,-3-1 192 16,2 2-192-16,1 1 0 0,-4-1 0 0,1-1 0 15,-3-2 0-15,-3 0 0 0,-5-1 0 0,1 1 0 16,4 2 0-16,3 0 0 0,-3 2 0 0,3-1 0 0,1-2-128 15,-4 1 128-15,-1-1 0 0,2 2 0 0,2 0 0 0,1 1 0 16,3 1 0-16,-2 0 0 0,-2 1 0 0,-4 0 0 16,-2 2 0-16,1 1 0 0,0 0 0 0,4 0 0 15,1 0 0-15,-3 3 0 0,-1-2 0 0,2 5 0 16,2 0-144-16,2 1 144 0,3 2 0 0,2 0 0 16,2 0 0-16,4-2 0 0,-1 0 0 0,3-1 0 15,-2 2 0-15,-2 1 0 0,-4 0 0 0,3 2 0 16,3 0 0-16,0 2 0 0,4 2 0 0,-1-2-128 15,0 0 128-15,3 2 0 0,-4 5 0 0,3 0 0 16,-3 2 0-16,0 0 0 0,1-1-128 0,1 0 128 16,3 2 0-16,3 1 0 0,1 2 0 0,1 2 0 15,0-3 0-15,3 4 0 0,-2 2 0 0,3 0 0 16,0 0 0-16,3 0 0 0,0 0 0 0,2 1 0 0,2 2 0 16,1-2 0-16,7-2-128 0,-1-1 128 0,2 1 0 0,2 1 0 15,4 1-160-15,1 0 160 0,2 1-128 0,1 1 128 16,2-2-128-16,3 2 128 0,1-2-128 0,3 4 128 15,2 1 0-15,2 5-128 0,3-4 128 0,3-1 0 16,3-1 0-16,1 0 0 0,4 0 0 0,3 1 0 16,-1 0 0-16,0-3 0 0,3-1 0 0,2 2 0 15,2-1 0-15,3 1 0 0,2 3 0 0,4-1 0 16,0 1 0-16,4-1 0 0,0-1 0 0,-1 2 0 16,1-1 0-16,2 0 0 0,1-2 0 0,7-4 0 15,2 1 0-15,1-1 0 0,-1 0 0 0,1-2 0 16,-4-2 0-16,3-1 0 0,2 0 0 0,5-2 128 15,1 1-128-15,0 1 0 0,-2 0 0 0,-1-3 0 0,0-2 0 16,6 3 0-16,5 4 0 0,-5-2 0 0,1-7 0 16,-2 1 0-16,-1 1 0 0,3 1 0 0,0 2 0 15,3 2 0-15,1-2 0 0,-1-2 128 0,-5-1-128 0,2-4-128 16,0-6 128-16,0 4-192 0,4 3 192 0,-5-4-128 16,-5-5 128-16,1 0-128 0,2 0 128 0,-1-1-128 15,1-2 128-15,-4-3-128 0,-1 0 128 0,-3 0 0 16,-2 3 0-16,0-5 0 0,-2-7 0 0,3 2 0 15,-2 0 0-15,-3-2 0 0,-4-3 0 0,-4-2 0 16,-2-1 128-16,-4 3-128 0,-1 4 0 0,-1-1 128 16,-3 0-128-16,-4 0 0 0,-4-2 128 0,-4 0-128 15,0-2 128-15,-5 2-128 0,-5 2 256 0,-2-2 0 16,-5 0-16-16,3-2 0 0,-1-2 80 0,-1-1 0 0,-6 1 16 16,1-1 0-16,-2-1-144 0,-1-2-48 0,-4-4 0 15,0 2 0-15,-4-1-144 0,-1 1 0 0,-5 0 144 16,-1 1-144-16,-2-5 0 0,-4 3 0 0,-2 0 0 0,-2 1 128 15,-1-4-128-15,-1 1 0 0,0-1 0 0,-2 3-128 16,-2 0 128-16,0-1 0 0,-2-3 0 0,-1 2 0 16,-2 1 0-16,-5 1-128 0,-4 0 128 0,-1 2 0 15,-1 2 0-15,2 1 0 0,0 2 0 0,2-4 0 16,1-1 0-16,-3 1 0 0,-7 1 0 0,1-2 0 16,0 0 0-16,-2-1 0 0,-2 5 0 0,0-3 0 15,1-1 0-15,-1-1 0 0,-2 5 0 0,-1 0 0 16,-6 0 0-16,-1 1 0 0,1-2 0 0,2 6 0 15,2 0 0-15,-3 1-128 0,-2 0 128 0,-3 2 0 0,-2 3 0 16,3-3 0-16,3 1 0 0,1 0 0 16,0 1 0-16,-5 2 0 0,-2-3 0 0,-1 6-128 0,5 0 128 0,3 1 0 15,1 3 0-15,0-1 0 0,1-4 0 0,-3 3 0 16,-4 1 0-16,4 4 0 0,5 5 0 0,0-1 0 16,1-1 0-16,-1 1-128 0,-1-1 128 0,-1 2 0 15,-3 4-144-15,2 2 144 0,3 2-144 0,2-2 144 16,2 0-192-16,-3 2 192 0,-3-1-256 0,4 1 64 15,4 1 16-15,6 2 0 0,3-1 176 0,4 1-160 16,0 0 160-16,5 0-160 0,3 5 160 0,0 3 0 16,2 3 0-16,0-1 0 0,1 0 0 0,5 1 0 15,1 3-144-15,5 1 144 0,5 0 0 0,3 2-176 16,2 0 176-16,4 2-128 0,3 1 128 0,5 1-160 16,1 4 160-16,6 3-160 0,0 3 160 0,6 1-208 15,6-1 80-15,5-1 128 0,1 0-208 0,3-2 80 0,2 1 128 0,4-2-208 16,4-1 64-16,7 2 16 0,6 2 0 15,6 2 0-15,5-2 128 0,7-1 0 0,2-3-144 0,8-3 144 16,7-4 0-16,1 1 0 0,2-1 0 0,1-1 0 16,5-1 0-16,4-2 0 0,3-2 0 0,-2 0 0 31,-1-4-1408-31,6-3-144 0,6-4-48 0</inkml:trace>
  <inkml:trace contextRef="#ctx0" brushRef="#br1" timeOffset="23966.617">24038 12172 34207 0,'0'0'1520'0,"0"0"304"0,0 0-1456 0,0 0-368 0,3 10 0 0,-3-10 0 0,3 6-224 0,-3-6-112 15,7 7-32-15,-7-7 0 0,0 0 368 0,7 6 0 16,-7-6 0-16,0 0 0 0,0 0-192 0,0 0 16 16,0 0 16-16,0 0 0 15,11-7-320-15,-4-1-64 0,-2-1-16 0,-3-1 0 16,-2 0 32-16,-1-1 0 0,-1 0 0 0,-2 1 0 0,0-1 400 0,-4 0 128 15,2-1 0-15,-3 1 0 0,2 0 160 0,-2 0 144 16,0 1 16-16,-2-1 16 0,-4-2 272 0,1 0 48 16,0-1 16-16,-2 1 0 0,-1-3-320 0,-2 2-64 15,-2-2-16-15,-3 0 0 0,-3-4-272 0,-1 1 0 16,-3 1 0-16,-4-3 0 0,-6-4 0 0,0-1 0 16,-1 0-128-16,-1-1 128 0,-1 3-192 0,0 1 192 0,2 1-208 15,-4-1 80-15,-1 2 128 0,-4 2 0 16,-6 2-144-16,-2 0 144 0,0 0 0 0,-1 0 0 0,3 3 192 0,-3 0-64 15,-5-3-128-15,-2 3 160 0,-4 1-160 16,-1-1 160-16,2 0 0 0,1 1 0 0,0-1 0 16,-4-1 0-16,-5 1-32 0,2 0-128 0,5-3 192 15,0 1-64-15,-2-3 96 0,-2 4 16 0,-3 1 0 0,1 3 0 16,1-5-112-16,1 5 0 0,-2 5-128 0,-3 2 192 16,-4 0-64-16,-1 0-128 0,4 3 176 0,-4 2-176 15,-3 2 0-15,-4 0 0 0,-4 0 0 0,-1 2 0 16,4 0 0-16,-3 2-176 0,-3-1 32 0,6 1 0 15,6 3 144-15,0 0-160 0,1 1 160 0,1-1-160 16,2 1 160-16,4 0 0 0,3-3 160 0,-1 4-160 16,-4 4 0-16,3 1 128 0,1 2-128 0,2 2 0 15,3 0 0-15,-4 3 0 0,-3 1 0 0,1 2-160 0,2 1 160 16,4 2 0-16,3 4-144 0,1 5 144 0,-5 1-160 0,3 2 160 16,-3 2-208-16,7-2 80 0,5 1-48 0,0 1 0 15,3-2 0-15,4 1 0 0,2 2 176 0,-1 1 0 16,-2 2 0-16,6-1 128 0,5-2 16 0,3-2 16 15,5-1 0-15,2 1 0 0,1-1-32 0,1 1 0 16,1-1 0-16,2 3 0 0,1 4 0 0,4 1 0 16,2-2 0-16,1-1 0 0,-2-5-128 0,6 0 0 15,6 1 0-15,3-1 0 0,4 0 0 0,1 0 0 16,3-1 0-16,4 3 0 0,3 1 0 0,6-2 0 16,6-2 0-16,4-1 0 0,6-1 0 0,0-2 0 15,4-2 0-15,0 0 0 0,3 5 0 0,5-1 0 16,0 1 0-16,6-2 0 0,6-1 0 0,2 0 0 0,3-2 0 15,2-1 0-15,0-2 0 0,4-1-176 0,1 0 176 0,5-2-192 16,5 1 192-16,0-3-128 0,1 0 128 0,2 1-128 16,-1-1 128-16,5 1 0 0,4-4 0 0,-1-2 0 15,-1-2 0-15,3-1 0 0,6 1 0 0,-1-3 0 16,2-2 0-16,-1 0 0 0,1 1 0 0,5-1 128 16,4-3-128-16,2-1 0 0,-1 1 0 0,3-1 0 15,1 0 144-15,-2 0-144 0,1-3 192 0,4 1-192 16,5 1 0-16,-5-4 0 0,-7 1 0 0,6 0-192 15,7-1 192-15,-4 1 0 0,-4-4 0 0,4-1 0 16,6-1 0-16,-2-2 0 0,-6-1 0 0,2-2 0 16,3-3-128-16,-4-1 128 0,-2-3 0 0,0-2-144 15,1-2 144-15,-1-3-128 0,-6-3 128 0,2-1-128 0,0-2 128 16,-3 0-128-16,-6-1 128 0,0-3-128 0,1-2 128 0,-5 2-128 16,-4-3 128-16,-6 0-128 0,-4 0 128 0,-2 1-192 15,-2-2 192-15,-3-1-192 0,-1 0 192 16,-9-2-160-16,-4-3 160 0,-5-1-160 0,-1-7-64 0,-1 0-16 15,-4-2 0-15,-4-1 0 0,-3 2-48 0,-4 0-16 16,-2 0 0-16,-8-1 0 0,-5 1 112 0,-3-1 32 16,-3-4 0-16,-5 5 0 0,-5 0 160 0,-2 3 144 15,-4 0-16-15,-3 3-128 0,-1 0 448 0,-8-1-32 16,-4-2 0-16,1-1 0 0,-4-2 96 0,-2-2 32 16,-8 0 0-16,-2 0 0 0,-2 2-240 0,0 2-48 15,-2-1-16-15,1 2 0 0,-1-1-240 0,-3 0 0 16,-5-2 0-16,-2 2 0 0,-3 1 128 0,-2 1-128 15,-4 2 0-15,0 1 0 0,-3 0 0 0,1 1 128 0,1-4-128 16,-7 0 0-16,-6 0 0 0,0-2 0 0,-1 1 0 0,1 2 0 16,1 0 0-16,-4 3-192 15,-3 1 192-15,-2 2-208 0,-2 1 16 0,4 3 0 0,0 2 0 0,-6 1 0 16,-4-1 192-16,-2 1 0 0,2 1-160 0,1 2 160 16,1 3 0-16,-5 1 0 0,-7 1 0 0,4 2 0 15,5 1 192-15,-4 4-32 0,-5 3-16 0,2 0 0 16,-2-1 48-16,2 2 16 0,0 1 0 0,-1 0 0 15,-4 1-32-15,2 0-16 0,6 1 0 0,-6-1 0 16,-4 2-160-16,2 0 0 0,0 1 0 0,0 0 0 16,-7 1 0-16,4 2 0 0,-1-1 0 0,0 5-176 15,-3 2-80-15,-2 4 0 0,-1 2-16 0,2 3 0 16,0 2 32-16,-1 5 16 0,-1 3 0 0,4 5 0 0,1 2 224 16,3 7 0-16,-1 3 0 0,5 2 0 0,5 0 0 15,1 1 288-15,2 1-32 0,3 2-16 0,0 2-64 0,5 6-16 16,3 6 0-16,-1 2 0 0,-1 3 80 0,3 0 16 15,3 0 0-15,5 3 0 0,3 8-80 0,1 3-16 16,0 3 0-16,1 0 0 0,6 2-160 0,3 0 128 16,5-1-128-16,9 1 128 0,6-2-128 0,4-1 0 15,6-4 0-15,4-2 0 0,9 1 0 0,2-4-304 16,6-6 48-16,5-5 16 16,6-2-2064-16,3-2-432 0</inkml:trace>
  <inkml:trace contextRef="#ctx0" brushRef="#br1" timeOffset="30607.97">1983 14235 19695 0,'0'0'864'0,"0"0"192"0,0 0-848 0,0 0-208 16,0 0 0-16,0 0 0 0,-8-3 240 0,4-1 0 15,0-3 0-15,4 7 0 0,-1-7-80 0,1 1-16 16,0-2 0-16,0 0 0 0,0 0-144 0,1 0 0 16,1 0 144-16,1-1-144 0,-1-3 0 0,0 1 0 15,1-2 0-15,0 0 0 0,-1-1 0 0,1-1 0 16,0-1 0-16,3-1 0 0,-3 0 0 0,4-3 0 15,-2-3 0-15,0-1 0 0,-1-2 0 0,3 2 0 0,-2 1 144 16,4-1-144-16,-5-2 512 0,4 1 0 0,1 0 0 0,1-3 0 16,-3 0-16-16,3-3-16 0,1-1 0 0,3 0 0 15,-1 0-80-15,2-2-16 0,3-3 0 0,0-1 0 16,1-2-128-16,0 0-16 0,0-1-16 0,0 2 0 16,3 0-96-16,0 1 0 0,0-1-128 0,-1-5 192 15,1-9-192-15,1 6 128 0,0 1-128 0,1 2 0 16,-1 0 160-16,1 1-160 0,3 2 160 0,2 0-160 15,-3-3 192-15,3-3-64 0,3-1-128 0,0 2 192 16,0 3-192-16,1 1 128 0,1 2-128 0,-2 2 0 16,1-2 0-16,0 1 0 0,0 0 0 0,1-1 0 15,-1 1 0-15,2 1 0 0,2-1 0 0,3 2 0 0,-2 1 0 16,2 3 0-16,0 2 0 0,-1 1 0 0,0 0 0 16,-1 0 0-16,1 1 0 0,1-1 0 0,3-1 0 0,2 4 0 15,-3-1 0-15,2 3 0 0,1 1 0 0,0 0 0 16,-1-3 0-16,0 4 0 0,-3 4 0 0,1 4 0 15,1 2 0-15,1 1 0 0,-6-5 0 0,4 3 0 16,2 1 0-16,1-1 0 0,-5 2 0 0,-1 1 0 16,1 1 0-16,0-1 0 0,-1 4 0 0,2-4 0 15,2 0 0-15,2 2 0 0,1 1 0 0,0 2 0 16,-4 0 0-16,4 3 0 0,-1 0 128 0,-1 0-128 16,-2 3 0-16,2 1 0 0,4 2 0 0,-3 0 0 15,-5 1 0-15,3 3 0 0,1 0 0 0,-1 0 128 16,-5 3-128-16,0 0 0 0,-5-1 0 0,0 1 128 15,1 2-128-15,-1 1 0 0,1 0 128 0,1 0-128 0,-2 2 0 0,0 0 0 16,-2 3 144-16,2-1-144 0,1 1 128 0,-1 4-128 16,1 4 160-16,-5 1-160 0,-3 0 192 0,2-1-192 15,-1-1 144-15,2 2-144 0,-3 2 0 0,3 2 144 16,-3-3-144-16,0 2 0 0,-1 2 0 0,0 0 0 16,5 0 0-16,-5 3 0 0,1 1 0 0,-1-1 128 15,-2-2-128-15,0 3 128 0,-3-4-128 0,0-2 128 16,1-1-128-16,-2 0 128 0,0-1-128 0,0 0 128 15,-3-2-128-15,2 5 0 0,2 1 144 0,-2 3-144 16,0 2 0-16,1 0 0 0,-2 0 0 0,-1 2 0 16,-2 0 0-16,0 0 144 0,3-1-144 0,-2 1 0 15,-2-5 144-15,-2 0-144 0,2 2 0 0,-4 0 144 16,5 2-144-16,-2 1 160 0,2 0-160 0,0-1 160 0,0 0-160 16,-1-1 0-16,-1-2 0 0,1 2 0 15,0-1 0-15,-1 0 0 0,-2 1 128 0,0 3-128 0,0 7 0 0,-1-5 192 16,0 0-192-16,1-3 192 0,-3-2-48 0,0-1 0 15,-1-1 0-15,0-1 0 0,-1 1-16 0,1 0 0 16,-1-1 0-16,2 4 0 0,0 1-128 0,-2-1 0 16,1-2 0-16,-3-4 0 0,1-5 128 0,-1 1-128 15,0-3 0-15,-1-1 128 0,1-1 0 0,1-1-128 16,-2-2 192-16,-1 0-64 0,0 0 0 0,2 1 0 16,0 2 0-16,0-1 0 0,-1-2 48 0,1 2 0 15,3 1 0-15,-4-2 0 0,0-4 16 0,-1 2 0 16,-1 1 0-16,3-1 0 0,0-2-16 0,1-1 0 15,-2 2 0-15,1-1 0 0,-2-3-16 0,-1 0 0 0,1-1 0 16,1-2 0-16,0-1-16 0,3-1 0 16,-3 0 0-16,-2-9 0 0,0 0-16 0,0 0 0 0,3 10 0 0,-3-10 0 15,0 0-128-15,0 0 0 0,8 5 0 16,-8-5 0-16,0 0 0 0,0 0-272 0,9 0 64 0,-9 0 16 31,0 0-192-31,0 0-48 0,4-9 0 0,0-3 0 16,-4 0-2384-16,-4-4-496 0</inkml:trace>
  <inkml:trace contextRef="#ctx0" brushRef="#br1" timeOffset="31844.406">1919 14321 24639 0,'-12'4'1088'0,"12"-4"240"0,0 0-1072 0,0 0-256 0,0 0 0 0,0 0 0 0,0 0 128 0,0 0-128 15,0 0 144-15,7 7-144 0,3 0 0 16,1-1 0-16,4 0 0 0,0 0 0 0,3 5 0 0,4 0 0 16,2 0 0-16,4 3 0 0,0 0 0 0,7 1-128 15,5 3 128-15,2 2 0 0,-1 1 0 0,0 1-192 16,1-2 192-16,1 4-160 0,1-1-16 0,0 1 0 16,5 1 0-16,1-1 0 0,1-1 176 0,3 3-160 15,1 0 160-15,1 2-160 0,2-1 160 0,-3 5 0 16,1 4 0-16,5-2 0 0,3-2 0 0,0-2 0 15,-2-4 0-15,0 1 0 0,-1-4 192 0,1 0-48 16,4-1 0-16,3-2 0 0,-2-3 80 0,1 2 16 16,0-1 0-16,-1 0 0 0,-1 1-240 0,5-1 128 15,2 0-128-15,3-2 0 0,-3-1 0 0,-2-2 128 16,3 3-128-16,-2-3 0 0,2 0 0 0,0-1 144 0,0-1-144 0,-2-5 128 16,-1-6-128-16,2-1 0 0,1 1 144 0,2-4-144 15,-2 0 144-15,-2-4-144 0,-2-2 192 16,1-2-192-16,0 2 208 0,2-2-64 0,0-3-16 0,-3 1 0 15,-4-2 0-15,1 2-128 0,3 2 192 0,0-1-64 16,3-3 0-16,-5 1-128 0,-4 2 192 0,-3-1-64 16,-1-1 64-16,1 1 16 0,4-2 0 0,-5 1 0 15,-4 0 64-15,-4-3 16 0,-2-1 0 0,-1 1 0 16,-1 0-16-16,-1-1 0 0,-1 1 0 0,0-1 0 16,-3-1-128-16,-3 0-16 0,-3 2-128 0,-3 0 192 15,-2 0-384-15,-3 1-64 0,-4-1-32 0,-3 4-8544 16,-5 2-1696-16</inkml:trace>
  <inkml:trace contextRef="#ctx0" brushRef="#br1" timeOffset="32852.907">2316 14250 27231 0,'0'0'1216'0,"0"0"240"0,0 0-1168 0,0 0-288 16,9-6 0-16,2 2 0 0,-1-2 0 0,3 0 0 15,2-2 0-15,3 0 0 0,1 0 0 0,1 1 0 16,2-1 0-16,3-1 0 0,2-1 0 0,2 2 0 16,5-3-128-16,-1-2 128 0,3 1 0 0,4 0 0 15,-3 1 0-15,3-1-144 0,-4-1 144 0,1 0-192 16,3-2 192-16,1 2-192 0,-2 3 48 0,3-1 0 0,2-1 0 16,2 2 0-16,1-1 144 0,-1 3 0 0,1 0 0 0,-1 1 0 15,-1 3 0-15,2-1 0 0,-1 2 0 0,2 3-128 16,-1 0 128-16,4 0 0 0,1 1 0 0,-1 1 128 15,0 1 16-15,0 1 16 0,-3 4 0 0,3-3 0 16,-2-1-160-16,5 0 128 0,1-1-128 0,0 2 128 16,-1-1 0-16,0 2 0 0,0-1 0 0,0 3 0 15,0-2-128-15,3 3 0 0,-2-3 0 0,2 4 0 16,1-1 0-16,-4 1 0 0,-3 0 144 0,3-1-144 16,2-2 0-16,0 0 0 0,-1 1 0 0,-2 4 0 15,3-3 0-15,-5 0 0 0,-1 0 0 0,-2 0 128 16,0 4-128-16,0-1 0 0,-3 0 0 0,7 0 0 15,3 1 0-15,-2 0 0 0,-4-1 0 0,-3 0 128 16,-2-1-128-16,1 3 144 0,1-2-144 0,1 2 160 0,2-2-160 16,-1 2 0-16,-3 0 0 0,1-1 0 0,-2-1 128 15,-1 3-128-15,-1 4 0 0,-1 0 128 0,3 1-128 0,-2-3 0 16,0-3 0-16,1 4 0 0,0 3 0 0,-4-2 0 16,0-4 0-16,-4 2 0 0,-1 0 0 0,-2 2 0 15,-1-2 0-15,-2-1 0 0,-2-1 0 0,2 0 192 16,-4-1-192-16,0 0 192 0,2 0 0 0,-6 2 16 15,-1-4 0-15,0 0 0 0,-2 1 48 0,-1-1 16 16,-1-1 0-16,0 1 0 0,-2 1 48 0,-1-4 0 16,-2 0 0-16,-1-1 0 0,0-1 0 0,-4-1 16 15,2-1 0-15,-3-2 0 0,4-1-208 0,-9-2-128 16,0 0 128-16,0 0-128 0,0 0 0 0,0 0-240 0,6-3 48 16,-4-5-9440-16,-7-3-1888 15</inkml:trace>
  <inkml:trace contextRef="#ctx0" brushRef="#br1" timeOffset="33423.37">2965 14045 18431 0,'0'0'1632'0,"-10"4"-1312"0,-2 1-320 0,3-1 0 16,0 2 2432-16,9-6 432 0,-7 11 80 0,-1-1 0 15,0 2-2416-15,3-1-528 0,0 1 0 0,-2 2 0 16,0 3-128-16,-2 3 128 0,3 5-128 0,-2-1 128 15,0 3-192-15,-3 3 32 0,-1 2 16 0,3 4 0 16,1 3-176-16,-2-3-48 0,-1-4 0 0,0 0 0 16,2-1-352-16,0-5-80 0,1-3-16 0,1-3 0 15,-2 0-80-15,3-3 0 0,3-2-16 0,1-3 0 16,-3-3-832-16,5-9-176 0</inkml:trace>
  <inkml:trace contextRef="#ctx0" brushRef="#br1" timeOffset="33649.053">3361 14072 5519 0,'-7'7'496'0,"1"3"-496"0,0 1 0 0,1 3 0 15,-2 4 5888-15,2 3 1088 0,-3 2 224 0,2 3 32 16,0 3-5824-16,-1-1-1152 0,-2 3-256 0,1 4 0 15,-1 7-224-15,1 1-16 0,-2 0 0 0,0 0 0 32,0-1-688-32,-2-2-144 0,1 0-16 0,1 2-7312 0,-2-3-1456 0</inkml:trace>
  <inkml:trace contextRef="#ctx0" brushRef="#br1" timeOffset="33926.242">3745 14493 29487 0,'-14'16'2624'0,"4"0"-2112"0,-2 4-512 0,1 7 0 0,-3 4 1440 0,3 2 176 16,0 1 48-16,1 2 0 0,4 3-1408 0,-1-2-256 15,1 0 0-15,0-3-128 16,1-4-432-16,4-1-80 0,1-2 0 0,0-5-9408 16,-4-5-1856-16</inkml:trace>
  <inkml:trace contextRef="#ctx0" brushRef="#br1" timeOffset="34077.855">3992 14475 18431 0,'4'14'816'0,"-8"-2"160"0,-4 5-784 0,1 4-192 0,0 3 0 0,1 4 0 15,-3 1 3488-15,3 3 656 0,4 2 128 0,1 4 16 16,-3 0-3472-16,2 3-816 0,-1 0 0 0,2-3 0 31,2-2-1536-31,-1-3-304 0,-1-4-64 0,2-2-11152 0</inkml:trace>
  <inkml:trace contextRef="#ctx0" brushRef="#br1" timeOffset="34264.037">4660 14455 33695 0,'0'0'1488'0,"-2"13"304"0,1 6-1424 0,2 3-368 16,1 2 0-16,2 2 0 0,1 0 368 0,-1 0 0 15,0 4 0-15,1 0 0 0,2 0-368 0,-1-1 0 16,4 1 0-16,0 2-192 16,-1 2-1856-16,2-3-384 0,2-7-80 0</inkml:trace>
  <inkml:trace contextRef="#ctx0" brushRef="#br1" timeOffset="34472.105">5448 14730 38751 0,'-14'30'1728'0,"7"-8"336"0,-1 7-1648 0,4 2-416 0,-2 6 0 0,5 1 0 15,2 3 320-15,0 1-32 0,0-4 0 0,4 2 0 16,0-1-288-16,5 0-192 0,-4-3 16 0,4 2 16 31,-2 2-1456-31,3-6-304 0,1-5-48 0,2-4-13472 0</inkml:trace>
  <inkml:trace contextRef="#ctx0" brushRef="#br1" timeOffset="35630.457">2602 14746 9215 0,'0'0'816'0,"-8"-6"-656"0,3-2-160 0,-2-3 0 16,-3-4 560-16,6-4 80 0,1-2 0 0,-1-3 16 16,-1-3-384-16,3-2-80 0,2-3 0 0,1-1-16 15,-1-2 16-15,2 0 16 0,2 0 0 0,3-2 0 16,-3-2-80-16,7-1-128 0,-1-2 176 0,2 1-176 15,-2-2 128-15,2-5-128 0,3-3 0 0,0-2 0 16,4-1 128-16,-3-2-128 0,1-2 0 0,-1-1 0 16,5 3 128-16,1-4-128 0,-4-6 192 0,3 1-192 15,-2 2 288-15,2 0-48 0,0 2-16 0,1-1 0 16,1-1 32-16,4-1 16 0,-2-4 0 0,1 5 0 0,1 2-128 0,1 0-16 16,3-2-128-16,1 0 192 0,0 0-192 15,0 1 0-15,0-1 128 0,-1 5-128 0,-2 2 0 16,2 1 0-16,0-1 0 0,0 1 0 0,-4-3 128 0,2 3-128 15,-1 0 0-15,5 5 0 0,5 0 160 0,-3 4-160 16,1 1 160-16,1-1-160 0,-2 1 240 0,-1 1-48 16,-2 1-16-16,1 3 0 0,-2 2 96 0,-1 0 32 15,1 5 0-15,4 2 0 0,-1 4-128 0,-1-1-32 16,-1 1 0-16,-1 3 0 0,1 5-144 0,-1 1 0 16,-3 2 0-16,0 4 0 0,-4 3 128 0,0 2-128 15,-2 1 128-15,1 3-128 0,-2 3 256 0,-2 2-16 16,1 0-16-16,-1 2 0 0,-1 1 144 0,-1 2 16 15,-3 1 16-15,3 3 0 0,3-1-64 0,0 2-16 16,-4 0 0-16,0 4 0 0,1 0-128 0,1 6-48 0,1 1 0 16,-1 5 0-16,-3 3 48 0,0 5 16 0,0 7 0 0,-1 5 0 15,0 3-16-15,0 3 0 0,-2 1 0 0,-2 2 0 16,-2 3-48-16,0 6-16 0,0 0 0 0,-2 1 0 16,0-2-128-16,-4-2 128 0,1-1-128 0,1-2 128 15,-2 0-128-15,0-3 128 0,-2-2-128 0,0-6 128 16,1-5-128-16,0-6 0 0,-1-8 0 0,2-5-176 31,2-7-1104-31,-1-2-208 0,1-4-48 0</inkml:trace>
  <inkml:trace contextRef="#ctx0" brushRef="#br1" timeOffset="36372.238">3911 15132 3679 0,'2'-10'320'0,"-2"-2"-320"0,-3-7 0 0,3-3 0 16,4-4 2352-16,-3-3 400 0,-2-5 64 0,3-5 32 15,6-3-1984-15,0-2-400 0,-2-2-80 0,2-1 0 16,-1-1-144-16,2-5-32 0,-4-4 0 0,6-4 0 16,3-3-208-16,2-2 176 0,1-2-176 0,2-1 160 15,-4 0-160-15,3-3 0 0,1-4 0 0,2 0 128 16,-3 2-128-16,2 0 0 0,2 5 0 0,-1-4 0 16,0-4 0-16,0 3 0 0,1 5 0 0,2 0 0 15,-1-1 0-15,2 0 0 0,1-4-144 0,0 2 144 0,1 1 0 16,2 3 0-16,1 2 0 0,3 3 0 0,1 4 0 15,-1-2 0-15,0 0 0 0,0 4 0 0,1 3 0 16,-2 5 0-16,2 1 0 0,-1 6 0 0,0 0 0 0,2 4 0 16,2 2 176-16,-1 0-176 0,-1 4 208 0,0 3-64 15,-1 1-16-15,-2 4 0 0,0 2 16 0,-3 3 0 16,-1 4 0-16,-1 1 0 0,-1 2 0 0,1 3 0 16,0 2 0-16,-3 3 0 0,3 0 64 0,0 4 16 15,-1 4 0-15,0 1 0 0,-1 4-32 0,-2 3 0 16,0 2 0-16,-2 4 0 0,4 2 48 0,-5 5 0 15,1 5 0-15,1 3 0 0,-5 2-48 0,-1 1 0 16,0 3 0-16,-2 2 0 0,-1 0 128 0,-2 6 0 0,1 2 16 16,-1 5 0-16,-3 2 176 0,0 1 16 0,-2-1 16 15,1 3 0-15,-4-1-96 0,1 1 0 0,-4-1-16 16,0 1 0-16,0 1-176 0,-2-1-48 0,-2-5 0 0,2-3 0 16,-1-1-208-16,1-3 0 0,0-1 0 15,1 1 0-15,0-3-208 0,2-4-96 0,-2-2-16 0,1-8-7360 16,-1-5-1472-16</inkml:trace>
  <inkml:trace contextRef="#ctx0" brushRef="#br1" timeOffset="37050.724">5383 15373 911 0,'0'0'0'0,"-8"1"0"0,8-1 0 0,-8-5 0 0,-2-2 0 0,6-1 0 16,-1-1 3568-16,2-2 624 0,1-2 128 0,1-4 32 16,1-1-3216-16,0-4-640 0,-2-4-128 0,3-2-32 15,2-4-32-15,1-2-16 0,-2-4 0 0,1 0 0 16,-1-4-144-16,2-3-16 0,0-3-128 0,3-3 192 15,1-3-192-15,3 1 0 0,3-1 0 0,-1-4 0 16,-4-1 128-16,2-3-128 0,3-2 0 0,1-2 0 16,2-2 0-16,-1 0 0 0,1 1 0 0,-2-5 0 15,2-4 0-15,1 1 0 0,1 1 0 0,0 3 0 16,3 2 0-16,1 2 0 0,0-1 0 0,2 2 0 16,4-1 0-16,-3 5 0 0,3 6 0 0,1 2 0 15,0 0 0-15,0 4 0 0,-1 2 0 0,-1 4 0 16,2 4 0-16,0 4 0 0,-4 3 0 0,0 5 0 0,0 3 0 15,-1 1 0-15,3 5 0 0,-2 2 0 0,-2 2 128 0,0 3-128 16,-1 1 0-16,2 3 144 0,2 2-16 0,0 4-128 16,-4 0 192-16,2 3-64 0,-1 2 80 0,0 3 16 15,-1 2 0-15,-1 2 0 0,-2 2 96 0,-1 3 0 16,-1 6 16-16,-2 1 0 0,2 5 80 0,-1 6 16 16,-1 6 0-16,-4-1 0 0,1 0-64 0,-3 3-16 15,-1 0 0-15,-1 4 0 0,1 2-96 0,-2 0-32 16,-1 0 0-16,-1 4 0 0,-5 4-224 0,1 1 176 15,0-5-176-15,-1 0 160 0,-2 2-160 0,1-2 0 16,-3 0 144-16,0 0-144 0,-3 1 0 0,1-5 0 16,-1-2 0-16,4-4 0 15,0-4-672-15,-1-4-48 0,1-3-16 0,-1-4-10048 0</inkml:trace>
  <inkml:trace contextRef="#ctx0" brushRef="#br1" timeOffset="37583.286">6094 15076 5519 0,'3'-12'496'0,"-2"-7"-496"16,0-3 0-16,0-5 0 0,0-2 1792 0,1-8 272 16,2-4 48-16,1-2 16 0,2-1-1392 0,1 0-288 15,-1 0-48-15,2-1-16 0,0-4-96 0,2 0-32 16,0-2 0-16,4 1 0 0,0-2-256 0,3 2 128 0,-1 2-128 16,-2 1 0-16,-2 3 0 0,4 0 0 0,4-1 0 0,-2 2 0 15,1 0 0-15,-1 3 0 0,3 1 0 0,1 4 0 16,-1 4 0-16,0 3 0 0,-3 5 0 0,2 3 0 15,2 7 0-15,-1 3 0 0,0 5 0 0,1 5 0 16,2 4 128-16,-3 4-128 0,2 2 0 0,-1 6 0 16,0 7 128-16,-2 5-128 0,0 2 0 0,0 5 0 15,2 0 224-15,-2 2-64 0,-4 2-16 0,-2-2 0 16,-1-3-144-16,0 0 0 0,-1-3 144 0,-1 0-7472 16</inkml:trace>
  <inkml:trace contextRef="#ctx0" brushRef="#br1" timeOffset="38190.746">5197 14154 13823 0,'-11'9'1216'0,"6"-3"-960"16,-2 0-256-16,1 3 0 0,1 3 2080 0,0 0 368 15,2 4 80-15,2 5 16 0,3 1-1696 0,1 8-336 16,2 4-64-16,3 9 0 0,1 5-304 0,2 6-144 16,4 3 160-16,0 4-160 0,2 5 0 0,0 0 0 15,-1 2 0-15,0-3 0 0,2-1 0 0,-2-9 0 16,0-5-160-16,0-5 160 16,0-3-832-16,-1-5-96 0,0-3-16 0,0-7-8992 0</inkml:trace>
  <inkml:trace contextRef="#ctx0" brushRef="#br1" timeOffset="38519.124">6035 14539 25791 0,'-8'16'2304'0,"2"5"-1856"16,-1 2-448-16,3 4 0 0,0 0 1280 0,2 5 144 16,1 2 48-16,1 5 0 0,1 3-1200 0,1 2-272 15,1 4 0-15,0-1 0 0,2-1 0 0,-2-2 0 16,0-1-176-16,0-3 176 15,1-3-1824-15,0-3-272 0,1-1-48 0</inkml:trace>
  <inkml:trace contextRef="#ctx0" brushRef="#br1" timeOffset="38819.295">4806 14236 14735 0,'-15'16'1312'0,"1"5"-1056"16,2 4-256-16,3 4 0 0,3 2 3728 0,6 9 688 16,1 8 144-16,5 2 32 0,2-2-3824 0,0 4-768 15,3 2-160-15,5 3-32 16,2 4-544-16,0-1-112 0,-1 4-32 0,0-5-7648 16,3-3-1536-16</inkml:trace>
  <inkml:trace contextRef="#ctx0" brushRef="#br1" timeOffset="39149.619">4677 14157 28559 0,'-18'28'1264'0,"9"-5"272"0,1 4-1232 0,4 6-304 0,3 5 0 0,4 8 0 16,2 7 224-16,2 2-16 0,1 1 0 0,4 2 0 16,0 1-208-16,1 3 0 0,2 2 128 0,0-1-128 15,1-2 0-15,0-6-192 0,-1-8 48 0,0-7 0 16,-3-7-2576-1,-1-7-512-15</inkml:trace>
  <inkml:trace contextRef="#ctx0" brushRef="#br1" timeOffset="39353.07">3931 14158 29247 0,'-17'23'1296'0,"8"-3"272"0,4 5-1248 0,3 7-320 16,-2 6 0-16,9 5 0 0,-1 4 0 0,7 4 0 16,1 2 0-16,0 5 0 0,-3 0-160 0,6 4 160 15,1 2-160-15,3 5 160 16,-1 1-1488-16,1-2-208 0,1-5-32 0</inkml:trace>
  <inkml:trace contextRef="#ctx0" brushRef="#br1" timeOffset="41116.969">9985 10654 29087 0,'-5'-15'1280'0,"0"5"272"0,1-2-1232 0,-2-1-320 0,-1-3 0 0,0-1 0 16,3 1 0-16,-4-1 0 0,0 1 0 0,-5-1 0 15,-2 0-384-15,-1 1-144 0,1 3-32 0,-2 1 0 0,-6 1 240 16,1-2 32-16,0-2 16 0,-1 1 0 0,-2 0 272 0,1 2-128 16,-4 3 128-16,1-1 0 15,-3 0 144-15,-1-1 144 0,-1-1 32 0,0 1 0 0,-1-1-192 0,-1-1-128 16,-5-3 144-16,0 5-144 0,0 2 0 0,0-2 0 15,-3 2 0-15,-2-1 0 0,-2 2 128 0,-1 1-128 16,-2 1 0-16,1-1 144 0,0 2 304 0,-2 1 64 16,1 2 16-16,-1 2 0 0,-1 2-32 0,-1 2-16 15,-4 0 0-15,-1 0 0 0,0 1-272 0,1-1-48 16,2-2-16-16,1 3 0 0,3 1-144 0,-4 1 0 16,1-1 0-16,0 1 0 0,5 2 848 0,2 0 96 15,1 4 16-15,3-1 0 16,-1-1-1600-16,2 1-304 0,3-1-64 0,0 4-16 0,4 0 1616 0,0 1 320 15,0 1 64-15,3 2 16 0,3-2-736 0,0 4-256 0,-2 1 144 0,2 0-144 32,3 1-592-32,-2 0-208 0,7-1-32 0,-2 1-16 0,3 2 848 0,0-2 0 0,2-2 0 15,2 2 0-15,1 0 128 0,0 0-128 0,3-2 192 16,2 1-64-16,-2 3-128 0,3 3 128 0,2 1-128 0,2 0 128 16,2-3-128-16,0 1 0 0,0 0 0 15,6 1 0-15,-2-2 0 0,5 1 0 0,1 0 0 0,2 1 0 16,1-3 0-16,2 1 0 0,3 0 0 0,0-1 128 15,1 0-128-15,3 0 0 0,2 2 0 0,0-3 0 16,3-2 0-16,6-2 0 0,4-3 0 0,1 2 0 16,-1 0 0-16,2-2 0 0,0-1 0 0,3-1 0 15,0 1 0-15,0-2 0 0,1-1 0 0,2-4 0 0,0 1 0 16,4-1 0-16,5-1 0 0,-1 1 0 0,1-2 0 0,-1-1 0 16,-1-1 128-16,2-1-128 0,1-2 0 0,2-2 0 15,0-1 0-15,4 0 128 0,-2 0-128 16,0 1 0-16,0-1 0 0,-2-1 128 0,0-1-128 0,3-2 0 15,1 3 0-15,0 0 0 0,-2-4 0 0,-2 1 0 16,-2-1 0-16,-1 1 0 0,1-2 0 0,-1-1 0 16,0-1 0-16,1-2 0 0,2-2 0 0,-4 1 0 15,-4 0 128-15,-3-2-128 0,-3-3 0 0,1 1 0 16,1-1 0-16,-1-2 0 0,-1-8 128 0,0 3-128 16,-5 2 128-16,1-2-128 0,-2 0 192 0,-3-2-64 15,-3 0 0-15,-3 0 0 0,-1-1 32 0,-3 1 0 16,-1-1 0-16,-5 1 0 0,0-3 32 0,-3 1 16 15,-5-1 0-15,-2-3 0 0,-3-5 160 0,-3 2 16 0,0 3 16 16,-3 2 0-16,-4 1 0 0,-3 2 0 0,-1 1 0 16,-5 1 0-16,1 1-208 0,-8 0-64 0,-2-2 0 0,-6 0 0 15,-6 1-128-15,0 0 0 0,-4-1 0 0,1 4 0 16,-3-2-176-16,1 2 48 0,-3-1 0 0,0 1 0 16,0 2 128-16,-5 3 0 0,-4-1 0 0,-1 0-128 15,0 6 128-15,-3 1 0 0,0-2 0 0,-1 3 0 16,0 4 0-16,-3 0-160 0,-4 1 160 0,-1 1 0 15,1 1-128-15,-1 0 128 0,3 2 0 0,-4 2 0 16,-4 3-144-16,0 3 144 0,2 0 0 0,-1 2-144 16,1 2 144-16,-5 2 0 0,-3 4-144 0,2 1 144 15,1 0-144-15,3 5 144 0,1 5-192 0,3-2 192 16,2-2-176-16,2 2 176 0,2-1-160 0,3 1 160 0,4 2-192 16,1 1 192-16,5-4-208 0,5 5 80 15,5 4-672-15,3 4-128 0,3 3-32 16,6 8 0-16,3 4-2512 0,6 5-512 0</inkml:trace>
  <inkml:trace contextRef="#ctx0" brushRef="#br1" timeOffset="46609.336">3054 9165 11055 0,'0'0'480'0,"-3"-10"112"0,1-2-464 0,-1 2-128 16,3 10 0-16,0 0 0 0,-7-11 1456 0,2 0 272 16,5-1 48-16,-1 3 16 0,1 9-1440 0,-1-8-352 15,-3-4 0-15,1 3 0 0,3 9 0 0,0 0 0 0,0 0 0 0,0 0 0 16,-4-11 0-16,1 3 0 0,3 8 0 0,0 0 176 15,-7-7 400-15,7 7 96 0,0 0 16 0,0 0 0 16,0 0 368-16,0 0 80 0,0 0 16 0,0 0 0 16,0 0-224-16,0 0-32 0,0 0-16 0,9 0 0 15,-9 0-176-15,14 0-16 0,3 5-16 0,1-3 0 16,0 1-160-16,4-2-48 0,-1 1 0 0,4-1 0 16,1-1-64-16,2 1-16 0,2-1 0 0,2 0 0 15,-1-1-64-15,2 1-32 0,0 2 0 0,3-1 0 16,1 0-96-16,4 3 0 0,0 1-16 0,3-2 0 15,2-2-48-15,1 5-128 0,0 3 192 0,1-4-64 16,-1-5-128-16,4 2 0 0,-2 7 0 0,6-2 0 16,3-3 0-16,1 2 0 0,-1-1 0 0,1 1 0 0,-1-6 0 15,2 2 0-15,4 4 0 0,-1-2 0 0,-4-4 0 0,-1-3 0 16,1-2 0-16,1 4 0 0,-3 3 0 0,6-1 0 16,4-5 160-16,-1 0-160 0,-2 2 272 0,-4 0-48 15,-1 0-16-15,-1-1 0 0,-2-2-16 0,2 3-16 16,3-1 0-16,-2-2 0 0,2 0 80 0,-6 1 0 15,-1 2 16-15,-4-1 0 0,0 0 48 0,0-1 0 16,-2 2 0-16,0 1 0 0,1 1-16 0,-3 0 0 16,-2 0 0-16,-5 0 0 0,-2-2-48 0,-2 2-16 15,-4 3 0-15,-1-2 0 0,1-2-32 0,-1 0 0 16,-4-1 0-16,1 2 0 0,-2-1-32 0,-4-1-16 16,-2-2 0-16,-2 3 0 0,2 3-160 0,-1-1 0 15,-3-3 0-15,0 0 0 0,-4-1 0 0,-2-1-144 16,-9 4 144-16,0 0-208 15,10-1-976-15,-10 1-192 0,0 0-32 0,0 0-15664 0</inkml:trace>
  <inkml:trace contextRef="#ctx0" brushRef="#br1" timeOffset="52729.618">9991 10757 25791 0,'0'0'2304'16,"0"-10"-1856"-16,-3-1-448 0,1 2 0 15,1 1 960-15,0 0 80 0,1 0 32 0,1 2 0 0,-1 6-864 0,-1-9-208 16,-1 0 0-16,-1 1 0 0,-4 1 208 0,0-2 0 16,0-1 0-16,-1-1 0 0,-1-1-208 0,0 1 0 15,-4 0 0-15,-1-1 0 0,-4-4 0 0,2 2-240 16,0 2 48-16,-3-1 16 0,-5-2-16 0,0 0 0 15,0-5 0-15,-2 3 0 0,-2 1 192 0,-3 0-192 16,-2-4 192-16,-1 1-192 0,-1 4 192 0,-2 0-160 16,1 1 160-16,1 2-160 0,-1 2 352 0,0 0 64 15,-1-3 0-15,0 6 16 0,2 5 32 0,-2 0 0 16,-3 0 0-16,-1 2 0 0,-1 0-304 0,-3 2 128 16,0 0-128-16,0 2 0 0,-1 1 0 0,1 3 0 15,0 1 0-15,-3 0 0 0,-2 4 0 0,-3 1 0 0,-3 3 0 16,-3 2 0-16,0 0 0 0,2-2 0 0,2 2 0 0,1-3-144 15,0-1 144-15,0-1 0 0,1-1 0 16,3 1 0-16,2-3 0 0,2-1 0 0,1-3 0 0,6 1 128 16,2 3 0-16,3 0 0 0,-3 0 0 0,3 4 0 15,1 1 128-15,2 4 16 0,1 0 16 0,0 6 0 16,1 1 96-16,3 4 0 0,0 1 16 0,3 5 0 16,0 5-128-16,5-1-16 0,3-4-16 0,5 1 0 15,4-4-240-15,4-1 0 0,3-5 0 0,5 2 0 16,5 2 0-16,4-1 0 0,5-3-160 0,6 1 160 15,6 0-144-15,5-3 144 0,2-1-160 0,6-2 160 16,2-5-176-16,2-2 176 0,5-1-192 0,5-4 192 16,6-4 0-16,3 1 0 0,3-3 0 0,0-3 0 15,-1-3 0-15,2-2 0 0,4-1 0 0,-1 0 0 0,0-2 0 16,-5 1 0-16,-1-2 0 0,0-2 0 0,2-6 0 16,2-4 128-16,3-4-128 0,-4 0 192 0,-4 0-32 15,0 0-16-15,-2-4 0 0,-2-1 0 0,0-5 0 0,-3 0 0 16,-5-6 0-16,-3-1 0 0,-4-1-16 0,-4-6 0 15,-3-5 0-15,-1-2 0 0,-5-1 16 0,-3 0 0 16,-4 0 0-16,-4 0 0 0,-7-1 0 0,-2 0 0 16,-3-1 0-16,-5-1 0 0,-7 2 176 0,-6 3 16 15,-5 4 16-15,-8 1 0 0,-8 0-32 0,-5 6-16 16,-4 4 0-16,-5 3 0 0,-6 2-304 0,-11 6 160 16,-9 6-160-16,-6 8 128 0,-7 9-128 0,-6 10-144 15,-4 10 144-15,-2 10-208 16,0 13-704-16,9 7-144 0,7 6-32 0,13 6-9712 15,9 7-1936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977" units="cm"/>
          <inkml:channel name="Y" type="integer" max="17318" units="cm"/>
          <inkml:channel name="F" type="integer" max="65535" units="dev"/>
          <inkml:channel name="T" type="integer" max="2.14748E9" units="dev"/>
        </inkml:traceFormat>
        <inkml:channelProperties>
          <inkml:channelProperty channel="X" name="resolution" value="1000.26953" units="1/cm"/>
          <inkml:channelProperty channel="Y" name="resolution" value="1000.46216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4-15T18:51:01.024"/>
    </inkml:context>
    <inkml:brush xml:id="br0">
      <inkml:brushProperty name="width" value="0.05292" units="cm"/>
      <inkml:brushProperty name="height" value="0.05292" units="cm"/>
      <inkml:brushProperty name="color" value="#7030A0"/>
    </inkml:brush>
    <inkml:brush xml:id="br1">
      <inkml:brushProperty name="width" value="0.05292" units="cm"/>
      <inkml:brushProperty name="height" value="0.05292" units="cm"/>
      <inkml:brushProperty name="color" value="#FF0000"/>
    </inkml:brush>
    <inkml:brush xml:id="br2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6530 1598 16575 0,'-1'-17'736'0,"0"5"160"15,-1-4-720-15,2 1-176 0,0 2 0 0,0-2 0 0,0 3 816 0,0 0 128 16,0-1 16-16,0 3 16 0,3 0-416 15,-3 5-96-15,-1-2-16 0,1 7 0 0,0 0-304 0,0 0-144 16,1-11 128-16,-1 11-128 0,0-4 0 0,0 4 0 16,0 0 0-16,0 0 0 0,0 0 0 0,0 0 0 15,0 0-128-15,9-3 128 0,0 2 0 0,3 1 0 16,-1 1-144-16,2 1 144 0,-2 0 0 0,3 0 0 16,3-1 0-16,-1-1 0 0,1 2 0 0,-1-1 0 15,2 4 128-15,4-2-128 0,1-1 256 0,3 3-32 16,0-1-16-16,0 2 0 0,0-1 128 0,3 2 32 15,-4-1 0-15,3 2 0 0,0 0-64 0,3-1-16 16,0 1 0-16,2-1 0 0,0-1-112 0,5 0-32 16,2 0 0-16,0 0 0 0,-2 0-16 0,3 1 0 15,2 1 0-15,-1 1 0 0,-2 0-128 0,2 1 160 0,2-1-160 0,2 0 160 16,0 0-160-16,3 1 0 0,4 3 144 0,-2-3-144 16,0 1 128-16,-4-1-128 0,-1 2 160 0,3-2-160 15,3-2 0-15,1 1 0 0,0 1 0 0,3-1 0 16,4-1 288-16,-3-1 16 0,-2-2 0 0,3-1 0 15,-1 3 16-15,4-3 16 0,-2 2 0 0,2-1 0 16,0-2-96-16,-1 0-32 0,-4-1 0 0,2 0 0 16,3 0-80-16,3 2-128 0,0-1 176 0,1 0-176 15,-3-1 176-15,-3 1-176 0,2-1 160 0,0-1-160 16,1-1 128-16,4 0-128 0,0 0 0 0,-3 0 0 16,-4 0 128-16,2 0-128 0,-1-1 0 0,4 0 0 15,4 0 128-15,-2-2-128 0,-3 1 0 0,-2 1 144 16,1 0-144-16,-1-1 0 0,-1 0 0 0,3-2 128 0,1 2-128 15,-2 1 0-15,-1-1 0 0,-2 1 128 0,0 0-128 16,2 1 0-16,2-3 0 0,0 2 128 0,-1 0-128 0,0 1 128 16,-4-3-128-16,0 1 128 0,-1-2-128 0,1 1 192 15,2 0-192-15,0 1 192 0,-1 0-64 0,-3 0 0 16,-2-2 0-16,-1-1 0 0,-1 1-128 0,-1 1 192 16,2-1-192-16,1 1 192 0,-2-2-192 0,-3 0 192 15,-4 2-192-15,-2 1 192 0,-2-3-64 0,-5 1 0 16,-1 0 0-16,0 0 0 0,0 3 0 0,-2-1-128 15,-1 1 192-15,-3 0-64 0,-2 0-128 0,-3 1 0 16,0 1 0-16,-6 1 0 0,-2 0 0 0,-1 0 0 16,-6 2 0-16,2-1 0 15,-2 1-288-15,-4 2-144 0,-5-6-16 0,2 13-16 16,-5 4-2352-16,-5 1-480 0</inkml:trace>
  <inkml:trace contextRef="#ctx0" brushRef="#br0" timeOffset="7589.562">7413 11775 13823 0,'0'0'608'0,"-3"-11"128"0,-4-6-592 0,0 2-144 16,-6-1 0-16,-2 0 0 0,0-4 2560 0,-1 1 464 0,1 1 112 0,-1-1 0 15,-2-1-2480-15,-2 1-496 0,1 1-160 0,-1 1 0 16,-5-3 672-16,1 3 48 0,0 0 16 0,0 2 0 15,-5-1-320-15,1 1-64 0,-2 1-16 0,-2-2 0 16,-3-2-208-16,-5-1-128 0,2 0 160 0,-6-3-160 16,-3 4 0-16,1-2 0 0,1-2-128 0,-1 1 128 15,-1-1-304-15,-1 2 48 0,0-3 16 0,-2 1 0 16,-1 1 240-16,-2 0 0 0,0-1-160 0,1 3 160 16,2 2 0-16,-3 0 0 0,1 0 192 0,-2 1-64 15,-3 1 128-15,-3 1 0 0,-4 0 16 0,2 2 0 16,2 0-64-16,-2 2-16 0,-2-1 0 0,1 1 0 15,-7 1-192-15,2 2 0 0,0 1 0 0,0 2 0 16,1-4 0-16,-4 2 0 0,1-2 0 0,-2 5 0 16,-2 1 128-16,1-1-128 0,3 0 0 0,-2-2 0 0,-1-2 144 0,1 1-144 15,-1 1 128-15,2-1-128 0,0 1 0 0,1 3 0 16,-2 1 128-16,-1-2-128 0,1-1 160 16,2 1 0-16,-1-1 0 0,1 3 0 0,-4 1 0 0,3 4 0 15,-1 0 0-15,1-2 0 0,-1 0-32 0,2 2 0 16,1 1 0-16,-3 2 0 0,-3-2-128 0,4 2 160 15,4-2-160-15,1 0 160 0,-2-1-160 0,0 0 0 16,2-1 144-16,-3 2-144 0,-1 4 0 0,-1 1 0 16,4-2 0-16,-1 1 0 0,0-3 0 0,-4 4 0 15,0 2 0-15,0 1 0 0,7 1 0 0,2 1 0 16,-3 1 0-16,1 1 0 0,-2-1 0 0,2 3 0 16,2-2 0-16,1 2 0 0,2 1 0 0,4 1-160 15,2 0 160-15,-4 2 0 0,-2 1-144 0,3 3 144 0,3 0 0 0,5 3-144 16,0-1 144-16,3-2 0 0,1-3 0 15,0 2 0-15,2 1 0 0,1-1 0 0,2 0 0 0,1 0 0 16,5 1 0-16,1 1 128 0,1 3-128 0,1 0 128 16,2 1-128-16,3 4 0 0,1 2 0 0,-1 0 0 15,5-3 0-15,-1 2 0 0,3-2 0 0,1 0 0 16,3 0 0-16,0-2 0 0,3 2 0 0,2 1 0 16,2 3 0-16,2-4 0 0,3 3 0 0,2 0 0 15,3 2 0-15,3-1 128 0,1 0-128 0,4-3 0 16,0-2 0-16,3 1 0 0,2 1 0 0,3 1 0 15,2-1 0-15,-1 2 0 0,5-1 0 0,2 0 0 16,5 4 0-16,0-5 0 0,2 1 0 0,4-2 0 16,3-1 0-16,2 0 0 0,4 0 0 0,1 1 0 0,0 1 0 15,1 1 0-15,0 3 0 0,6-2 128 0,3-2-128 16,4 0 0-16,-2-1 0 0,1-1-128 0,0-3 128 16,0-3 0-16,2-1 0 0,2-1 128 0,5-2-128 0,1 1-128 15,1-6 128-15,-2 3-192 0,-2 0 192 0,5 0 0 16,3 1 0-16,2-2 0 0,1-3 0 0,-1 0 0 15,0-1 0-15,2-3 0 0,0-3 0 0,1 0 0 16,1 2 0-16,0-4 0 0,-1-2 0 0,4 0 0 16,3-1 0-16,-2 1 0 0,-2 3 0 0,-3-1 0 15,3-2 0-15,3 1 128 0,2 0-128 0,-4-2 0 16,-3-1 0-16,2-3 128 0,5 0-128 0,1-2 0 16,2-1 0-16,-3 2 0 0,-5-1 0 0,3-1 0 15,2 0 0-15,-1-1 0 0,-5-2 0 0,4 1 0 16,0 3 0-16,1-3 0 0,-3-3 0 0,-3 0 0 0,-4-3 0 15,1-1 0-15,2-2 0 0,0 1 0 0,-3-1 0 0,0-4 0 16,-6-2 0-16,1-3 0 0,1-2 0 0,1-2 128 16,3-4-128-16,-3 0 0 0,-5 1 0 0,-2 0 128 15,-1 2-128-15,1-4 0 0,-1-4 0 0,-2 0 128 16,-4 0-128-16,-1-5 144 0,-5-4-144 0,1-3 160 16,-3-3-32-16,2-1-128 0,-5-1 192 0,-1-1-64 15,-2-3 48-15,-2-5 0 0,-5-5 0 0,-1-2 0 16,-4 2-176-16,1 2 192 0,-1 0-192 0,-2-1 192 15,-4-3-32-15,-1 0 0 0,-2-2 0 0,-3 1 0 16,1 1 48-16,-3 0 16 0,-5-1 0 0,-1-3 0 16,-6-1-96-16,0 2 0 0,-6 1-128 0,-3 2 192 15,-7 4 0-15,-2-3-16 0,-5-3 0 0,-7 1 0 16,-7 2-32-16,-5 1 0 0,-3 3 0 0,-5-1 0 0,-1-2-144 16,-4 2-176-16,-7 2 48 0,-5 2 0 0,-6 3 128 15,-5 7 0-15,2 1 0 0,-3 8 0 0,-5 1 0 16,-3 6 0-16,-6 4 0 0,-4 4 0 0,0 8 0 15,-7 6 0-15,-7 3 0 0,-3 8 0 16,-2 6-992-16,-4 5-112 0,-5 6-32 0,0 8-14192 16</inkml:trace>
  <inkml:trace contextRef="#ctx0" brushRef="#br0" timeOffset="10151.133">16473 12757 2815 0,'0'0'0'0,"0"0"128"0,-2-2-128 0,1-2 144 0,1 4-144 0,0 0 0 0</inkml:trace>
  <inkml:trace contextRef="#ctx0" brushRef="#br0" timeOffset="17781.586">14233 13100 911 0,'0'0'0'0,"3"-10"0"15,-1-3 0-15,-1 0 0 0,-1 1 3744 0,2 0 672 16,0 1 128-16,1 2 16 0,0-1-3504 0,-2 1-704 16,0-1-144-16,2 1-16 0,0 1 64 0,-1 0 0 0,-1 0 16 15,-1 8 0-15,0 0 112 0,0-9 32 0,1 1 0 0,-1 8 0 16,0 0 320-16,0 0 64 0,0 0 16 0,0 0 0 15,0 0-272-15,0 0-48 0,0 0-16 0,0 0 0 16,0 0-480-16,0 11 0 0,0 3 0 0,-1 6 0 16,-2 8 256-16,-1 6-32 0,1 4-16 0,-4 2 0 15,2 2 80-15,0-2 16 0,-1-3 0 0,1 1 0 16,0-2 0-16,-3-4 0 0,2-5 0 0,-2-1 0 16,1-3 16-16,2-3 16 0,-1-8 0 0,3 0 0 15,1 1-16-15,1-6-16 0,1-7 0 0,0 0 0 16,0 0 80-16,0 0 0 0,-7-9 16 0,3-2 0 15,0-7-16-15,4-3 0 0,0-2 0 0,2-4 0 16,0-4-384-16,2-1 0 0,3-1 0 0,-1-1-176 16,4-2 176-16,1 0-192 0,0 1 192 0,2 0-192 0,2 1 192 0,0 4 0 15,2 6 0-15,0 2-128 0,2 0 128 0,2 4 0 16,-2 6 0-16,1 3 0 0,2 2 0 0,-2 5-192 16,-1 4 192-16,-1 3-192 0,-2 5-16 0,2 4-16 15,-1 4 0-15,0 4 0 0,-3 2 32 0,-3 2 16 16,-2-3 0-16,-3 1 0 0,0 1 176 0,-4-2 0 15,-1-2-144-15,1-1 144 0,1-4 0 0,-3 0 192 16,-1-5-32-16,-1-1 0 0,0-1 128 0,2-9 32 16,0 0 0-16,0 0 0 0,0 0-160 0,0 0-32 15,0 0 0-15,0 0 0 0,0 0-128 0,5-7-144 16,1-2 144-16,2-2-208 16,3-1-176-16,3 0-48 0,1-1 0 0,0 1 0 0,0 2 208 0,1 0 32 15,-1 1 16-15,2 1 0 0,-1 2 176 0,5 2 0 16,4 3 0-16,-3 2-128 0,1 4 128 0,-2 3-208 0,0 0 80 0,-1 8 128 15,-3 2-160-15,-2 3 160 0,3 1 0 0,-3 3-144 16,-1 1 144-16,-1-2 0 0,-5 0 0 0,1 1 0 16,-5-2 128-16,0 0 0 0,-1 0 0 0,-3 4 0 15,-1 2 96-15,-1-3 32 0,-1-1 0 0,0-2 0 16,1 0-256-16,-1-2 0 0,0-2 0 0,2-1 0 31,0-1-416-31,1-4-128 0,2-3-32 0,3-2-12560 0</inkml:trace>
  <inkml:trace contextRef="#ctx0" brushRef="#br0" timeOffset="18201.102">15541 13170 34559 0,'0'0'1536'0,"0"0"304"0,-7-3-1472 0,-3 2-368 16,0 3 0-16,1 3 0 0,1 2 0 0,1 4 0 15,-1 1 0-15,1 6 0 16,3 3-704-16,-2 0-48 0,1-1-16 0,2 2 0 16,-2 3-176-16,3-1-32 0,1 0-16 0,0 1 0 15,0-1 384-15,2-2 80 0,1-2 16 0,4-1 0 0,-1 2 512 0,5 0 0 16,-2-1 0-16,2-5 0 0,-1-3 624 0,2-3 16 15,0-2 16-15,3-3 0 0,-4-3 32 0,2-1 0 0,-1-1 0 0,1-2 0 16,-3-1-64-16,0-5-16 0,1-4 0 16,0-4 0-16,0-2-128 0,-1-3-32 0,0-2 0 0,-2 0 0 15,1 1-112-15,-2 1-16 0,-1-1-16 16,-3 0 0-16,1 0-48 0,-2 1-16 0,-1 1 0 0,-1 2 0 16,-2 4-240-16,-1-2 176 0,2 3-176 0,-2 2 160 15,0 2-352-15,-1 2-80 0,-1 0-16 0,-1 4 0 31,-2 4-240-31,-1 1-48 0,-1 1-16 0,0 4 0 0,-1 1-2624 16,-1 1-528-16</inkml:trace>
  <inkml:trace contextRef="#ctx0" brushRef="#br0" timeOffset="18651.064">16537 13170 35423 0,'0'0'1568'0,"0"0"320"0,0 0-1504 0,0 0-384 16,0 0 0-16,0 0 0 0,0 0 0 0,-12 3 0 16,2 2 0-16,-4 3 0 15,-4 2-512-15,-3 0-32 0,-2-2 0 0,-2 3 0 16,-4 3 16-16,-1 0 0 0,-2 0 0 0,2 2 0 0,0-3 192 0,5 1 32 15,2 2 16-15,3-4 0 0,4-4 288 0,5-1 0 0,0-3 0 16,11-4 0-16,-4 9-144 0,4-9 144 0,0 0 0 16,0 0-144-16,2 8 144 0,4 0-128 0,1-3 128 0,2 0-128 15,2-2 128-15,0 0 0 0,3 0 0 0,1 1 0 16,0 2 0-16,3 2 176 0,-1-1-176 0,0 1 192 16,-4 1-192-16,0 1 160 0,-2 2-160 0,-1-3 160 15,-3-2 128-15,-3 3 32 0,-4 3 0 0,-3-1 0 16,-2-1 320-16,-3 0 80 0,-7 0 16 0,-3 3 0 15,-2 5-112-15,-2-2-32 0,-3 2 0 0,0 0 0 16,-1 1-176-16,2-3-32 0,0 0-16 0,-1-2 0 16,2-2-160-16,1-1-16 0,0-4-16 0,4 0 0 15,-1-4-512-15,2 0-112 16,1-2 0-16,0-4-16 0,2-3-3184 0,4-1-640 16</inkml:trace>
  <inkml:trace contextRef="#ctx0" brushRef="#br0" timeOffset="18993.777">17009 12832 19343 0,'0'0'1728'0,"0"0"-1392"16,0 0-336-16,0 0 0 0,0 0 4000 0,-4 12 736 15,2 2 128-15,0 6 48 0,-3 4-4096 0,1 7-816 16,0 5-176-16,2 7-16 0,-3 8-16 0,2 1 0 0,0 3 0 0,-2-2 0 16,-2-1 208-16,1 1-192 0,-2 0 192 15,1 0-192-15,-3 2 192 0,2-2 0 0,-1-5-160 0,4-8 160 16,-2-6-240-16,1-4 32 0,-2-4 0 0,1-4 0 31,4-2-400-31,-3-7-80 0,2-4-16 0,0-3 0 16,-4-3-1920-16,0-5-400 0,1-1-80 0</inkml:trace>
  <inkml:trace contextRef="#ctx0" brushRef="#br0" timeOffset="19116.939">16512 13374 38303 0,'0'0'1696'0,"0"0"352"0,0 0-1648 0,0 0-400 0,7 4 0 0,4 2 0 0,4 2 304 0,2-3-32 16,2-1 0-16,5 0 0 0,5 1-272 0,5 0 0 15,5-1-128-15,0-1 128 0,0-3-240 0,1 0 48 16,3 1 16-16,0-1 0 16,-5 0-272-16,3 3-48 0,-1 0-16 0,3 0 0 15,3 1-1376-15,1 0-288 0,-1-1-48 0</inkml:trace>
  <inkml:trace contextRef="#ctx0" brushRef="#br0" timeOffset="19665.69">18751 13232 29487 0,'0'0'2624'0,"0"0"-2112"0,-9-1-512 0,-1-2 0 16,-2-3 2272-16,-3 0 352 0,0-3 64 0,-5 3 0 31,-2 2-2688-31,-2 1-704 0,-3 0-64 0,-4 6-16 16,-1 3-208-16,-2 2-32 0,2 2-16 0,-1 5 0 0,0 4-192 0,2 3-48 0,0 2 0 0,0 0 0 15,0 2 704-15,4 0 128 0,2 1 16 0,7 1 16 16,-1-1 416-16,7 1 192 0,0-6 0 0,4-1-16 16,5-6 64-16,3-2 16 0,1-2 0 0,1-2 0 15,0 0 208-15,-2-9 48 0,0 0 16 0,10-2 0 0,2-1 48 16,3-5 16-16,0-2 0 0,4-5 0 0,1-5-336 0,2-2-80 15,1-4-16-15,1 1 0 0,-2-1-160 16,2 3 0-16,-3 3 0 0,0 2 128 0,-1 3-128 16,-2 3 160-16,-1 1-160 0,-2 6 160 0,-3 6 144 0,-1 5 16 15,-2 4 16-15,1 5 0 0,-3 4-176 0,-2 11-32 16,-2 6-128-16,-6 6 192 0,-2 2-48 0,-2 3-16 16,-3 1 0-16,-2 6 0 0,-3 2 144 0,-2 2 32 15,0 0 0-15,-3-1 0 0,-1 0-32 0,1-5 0 16,-1-6 0-16,0-4 0 0,-1-3 160 0,2-8 16 15,-2-2 16-15,-1-3 0 0,-2-1-336 0,3-6-128 16,6-1 0-16,-1-7 0 16,1-2-1232-16,1-4-352 0,1-2-64 0,4-5-16 15,3-3-1120-15,2-5-224 16,2-4-64-16</inkml:trace>
  <inkml:trace contextRef="#ctx0" brushRef="#br0" timeOffset="20124.228">19049 13308 27647 0,'-3'5'2448'0,"-1"4"-1952"15,4 1-496-15,0 3 0 0,0 4 1792 0,3-1 256 16,0 1 48-16,3-1 16 16,0 0-2560-16,0-2-512 0,-1-4-112 0,4 0-16 15,3-5 272-15,-1-1 48 0,1-4 16 0,1 0 0 0,3 1 752 0,-3-3 0 16,-1-7 0-16,2 2 160 0,-1-2 656 0,1-1 128 16,1-4 16-16,0-2 16 0,-2-3-608 0,0-1-128 15,1 0-32-15,-1 1 0 0,-3-2-208 0,-1 0 0 16,1 0 0-16,-6 2 0 0,1 2 0 0,-3 0 0 15,-2 3 0-15,-2-1 0 0,-1 3 128 0,-1 2 96 16,-3 2 16-16,-1 2 0 0,-3 3-112 0,-2 5-128 16,-4 4 176-16,0 6-176 0,-3 4 128 0,-1 6-128 15,-1 2 0-15,1 4 0 0,-1 4 0 0,1 4 0 0,-1 1 0 16,4 3 0-16,1-1 0 0,5 2 0 0,3-2-128 0,1-3 128 16,5-5 0-16,4-4 0 0,3-5 0 0,2 0 0 15,1 0 128-15,5-4-128 0,6-4 0 0,2-2 0 16,0-1 0-16,-2-3 0 0,1-2-240 0,3-3 80 31,-2-3-544-31,2-1-128 0,0-4 0 0,1 0-16 16,1-6-2128-16,0-3-416 0,7-11-96 0,-2 1-16 0</inkml:trace>
  <inkml:trace contextRef="#ctx0" brushRef="#br0" timeOffset="20520.507">19699 13217 32255 0,'0'0'2864'0,"0"0"-2288"0,-4 12-576 0,4 3 0 0,0 3 1504 0,-1 5 192 15,-4 5 32-15,2 2 16 16,-2 1-1744-16,-2 4-320 0,2 3-64 0,0 1-32 0,-4 5 96 0,3-1 0 16,-4-3 16-16,3-3 0 0,-2-4 304 0,4 0-128 15,-3-7 128-15,5-2 0 0,-1-7 0 0,2-3 0 16,-1-4 0-16,3-10 0 0,0 0 0 0,0 0 272 15,0 0-48-15,0 0-16 0,0 0 160 0,0 0 16 16,7-5 16-16,-1-7 0 0,2-4 48 0,1-3 16 16,1-7 0-16,1 0 0 0,-1-3-192 0,2 0-32 15,1-1-16-15,0-2 0 0,1-5-224 0,2 2 0 16,0 6 0-16,0 2 0 0,-2 3-144 0,1 2 144 0,1 2-208 16,-2 5 80-16,-2 4 128 0,3 2 0 0,0 1 0 0,-2 5 0 15,-1 2-160-15,1 5 0 16,2 4 0-16,0 3 0 0,1 2-96 0,-2 5-32 0,-3 5 0 0,0 3 0 15,-1 6 64-15,-4 2 16 0,-2 3 0 0,1 1 0 16,3 3 48-16,-5 0 16 0,-5-3 0 0,0-3 0 16,1-2-16-16,1-3 0 0,0-1 0 0,0-3 0 15,0-2-1440 1,0-4-304-16,2-5-48 0,0-2-12320 0</inkml:trace>
  <inkml:trace contextRef="#ctx0" brushRef="#br0" timeOffset="20950.526">20297 13466 26719 0,'0'0'1184'0,"3"11"240"0,-3-11-1136 0,4 15-288 16,0 3 0-16,2 0 0 0,3-3 2064 0,1-3 368 15,1-3 64-15,-1-1 0 16,1-1-2496-16,0-3-672 0,-1-6-48 0,3-2-16 16,5 1 80-16,-3-5 16 0,-3-4 0 0,1-1 0 0,3 0 640 0,-1 0 272 15,-1-3-16-15,0 1 0 0,-7-5 192 0,3 3 16 0,3 0 16 16,-7 2 0-16,-4-1-480 0,0 2 0 0,-2-1 0 16,-2 2 0-16,-1 2 208 0,-2 0-48 0,-2 3-16 0,0 1 0 15,-3 2 64-15,-1 3 16 0,0-1 0 0,-4 6 0 16,-1 2 0-16,0 4 0 0,-5 4 0 0,5 3 0 15,2 5-224-15,0 3 144 0,-2 4-144 0,0 5 128 16,4 2-128-16,-1 1 0 0,3 1 0 0,3-1 0 16,0-3 0-16,3-2 0 0,3-4 0 0,2 1 128 15,2-2-128-15,3-2 192 0,2-3-192 0,3 0 192 16,3 0-192-16,2-3 0 0,0-3 0 0,4-2 0 16,1-1-352-16,3-4-48 15,5-5-16-15,0-6 0 0,1-6-3200 0,1-4-640 16,9-11-128-16,-1 2-32 0</inkml:trace>
  <inkml:trace contextRef="#ctx0" brushRef="#br0" timeOffset="21274.368">20981 13374 29487 0,'0'0'2624'0,"0"0"-2112"16,1 11-512-16,2 4 0 0,2 4 1952 0,-1 5 288 15,-3 7 48-15,-1 2 16 16,0 2-2304-16,-1 2-592 0,-3-3-48 0,0 0-16 16,0-1 64-16,1-2 16 0,-5-4 0 0,1-1 0 0,-2-1 176 0,3-4 32 15,4-3 16-15,-3-5 0 0,5-13 512 0,0 0 96 16,0 0 32-16,0 0 0 0,0 0 352 0,0 0 64 16,6-11 0-16,-1-3 16 0,6-5-48 0,-1-3-16 0,-2-4 0 0,4-1 0 15,0-1-224-15,3-3-48 0,-2-3-16 0,1 0 0 16,1 0-368-16,2 3 144 0,-1 6-144 15,3 1 0-15,1-1 0 0,5 3-352 0,4 4 48 0,3 1 16 32,3 3-976-32,1 2-192 0,2 1-32 0,-2 4-9024 0,1 3-1808 0</inkml:trace>
  <inkml:trace contextRef="#ctx0" brushRef="#br0" timeOffset="21913.074">21912 13265 32255 0,'-9'0'2864'0,"-2"2"-2288"16,-8-1-576-16,0 0 0 0,-2-1 1504 0,2 3 192 16,-2 0 32-16,1 2 16 15,0 3-2512-15,-2 2-496 0,1-1-96 0,1 2-32 16,1 2 64-16,-1 2 16 0,0 2 0 0,2-1 0 0,-1 1 1008 0,1 1 304 15,2-1-128-15,1 2 128 0,1 2 144 0,3 2 112 16,-2 1 0-16,4-3 16 0,3-6-144 0,3 0-128 16,-1-1 192-16,3-3-192 0,1-11 368 0,5 10-48 15,-2-1 0-15,4-4 0 0,-7-5 256 0,12 1 32 0,-1 1 16 0,-1 2 0 16,1-3-256-16,-1-3-48 0,-1-4-16 0,1 1 0 16,1-2-304-16,-1 3 0 15,1-3-176-15,0 3 176 0,-3-1-320 0,-8 5 32 0,12 5 16 0,-2-1 0 16,-1-1 80-16,0 5 0 0,-1 3 16 0,-2 1 0 15,1 1-176-15,1 4-32 0,0 2-16 0,2-2 0 16,0-3 144-16,0 0 48 0,1-2 0 0,2-2 0 16,2-4 208-16,1-1 0 0,1-3 144 0,0-2-144 15,3-2 608-15,1-3 32 0,-2-4 0 0,3-6 0 16,2-6-176-16,0-5-16 0,-2-6-16 0,0-4 0 16,-1-5-240-16,-2-2-32 0,0-3-16 0,-1 2 0 15,0 3-144-15,-2-3 128 0,-1-3-128 0,0-2 128 16,-2-2 144-16,0-5 32 0,0-4 0 0,2-4 0 15,-1-4-96-15,1-2-16 0,-1-2 0 0,-1 1 0 16,1-2-192-16,-1 8-160 0,-3 8 32 0,1 10 0 0,-3 8 128 16,-4 7 0-16,-2 4 0 0,2 6-128 0,-2 4 256 0,-3 5 48 15,-4 3 16-15,1 2 0 0,1 3-64 0,3 5 0 16,-11-3 0-16,-2 5 0 0,-4 3-128 0,-2 4 0 16,0 2 0-16,-3 6 0 0,-3 7 0 0,2 5 0 15,0 8-176-15,3 7 176 0,-3 6 0 0,6 8-160 16,2 2 160-16,2 1 0 0,0-3 0 0,3 2 0 15,1 2 0-15,3 4 0 0,-1 3 0 0,3-2 0 16,1-5 0-16,3-5 144 0,3-6 144 0,0-4 32 16,-1-1 0-16,4 0 0 0,-2 1-32 0,3-2 0 15,-2-6 0-15,2-2 0 0,2-2-288 0,3-4-176 0,-1-5 32 16,3 0 0 0,1-2-1600-16,4-4-320 0,2-2-64 0,5 0-8160 0,5-4-1616 15</inkml:trace>
  <inkml:trace contextRef="#ctx0" brushRef="#br0" timeOffset="22383.029">23887 13418 27647 0,'0'0'2448'0,"-8"-9"-1952"16,3-3-496-16,-4 0 0 0,-1-1 1456 0,-3 0 192 15,-2-3 32-15,-5 3 16 0,-7 3-1696 0,0 1-144 16,-3 2-128-16,-6 2-32 0,-8 4 304 0,-1 1 0 15,0 1 0-15,1 4 0 0,1 1 256 0,0 5 64 16,-3 5 16-16,4 2 0 0,7 0-64 0,0 3-16 16,0 3 0-16,6 2 0 0,5 2-64 0,0-1 0 15,8 1-16-15,1 4 0 0,4 5-48 0,3 1-128 16,3-4 192-16,5 1-64 0,-1-3-128 0,4-3 0 16,2 0 0-16,5-3 0 0,3-1 0 0,3-1 0 15,1-2 0-15,-1-1 0 0,1-3 0 0,4-2-176 0,2-4 176 16,1-2-192-1,-1-1-288-15,2-5-64 0,1-3-16 0,0-3 0 16,3-8-2384-16,-3-1-496 0,12-9-80 0,-5-1-32 0</inkml:trace>
  <inkml:trace contextRef="#ctx0" brushRef="#br0" timeOffset="23234.661">24154 13366 30399 0,'0'0'1344'0,"0"0"288"0,0 0-1312 0,-7 4-320 15,0-2 0-15,1 0 0 0,-5 3 2240 0,-2 0 368 16,-2-2 80-16,-1 5 0 16,-4 5-3120-16,-1 4-624 0,-1 0-128 0,-1 5-32 15,-1 5 80-15,-1 2 16 0,4 4 0 0,2 0 0 0,-4-1 832 0,2 1 288 16,2 2-192-16,0 1 192 0,6-3 0 0,-1-2-144 15,2-2 144-15,4-3 0 0,4-2 0 0,1-2 0 16,3-4 144-16,3-1-144 0,4-6 368 0,0-1-48 16,2-3 0-16,1-2 0 0,6-4 256 0,1-4 32 15,1-6 16-15,2-4 0 0,2-5-192 0,2-4-48 16,3-3 0-16,-1-3 0 0,0 2-384 0,4-3 0 16,1 1 0-16,-4-1 0 0,-8-2 0 0,2 3 0 15,0 1 0-15,-5 0 0 0,-5-4 0 0,-2 6 0 0,-2 7 128 16,-2 3-128-16,-1-1 0 0,-3 5 0 0,-5 5 0 15,4 6 0-15,0 0 0 0,-7 6 0 0,-2 2 0 0,-1 6 0 16,3 7 0-16,0 2 0 16,0 4 0-16,1-4-176 0,1-4-16 0,4 0-16 0,2 0 0 0,1-3 0 15,2-4 208-15,2-2 0 0,4-1 0 0,1-2 0 16,2-3 368-16,2-1 64 0,0-3 16 0,2 0 0 16,0-3 32-16,2 1 16 0,1-1 0 0,-3-4 0 15,0-4-256-15,1 0-48 0,1 0-16 0,3-2 0 16,-2-3-176-16,0 1 0 0,-2 0 0 0,4-1 0 15,6-1 0-15,-5 1 0 0,-2-2 0 0,1 2 0 16,1 5 0-16,0 2-144 0,0 3 144 0,0 1-208 0,-4 2-112 16,-1 5 0-16,-2 5-16 0,-3 4 0 0,-1 2-32 15,1 5 0-15,-6 4 0 0,1 4 0 0,-5 3-16 16,1 1-16-16,-4 1 0 0,-3-1 0 0,0-3 80 16,-4 1 32-16,0 1 0 0,-3-5 0 15,-3-4 416-15,-3-2 64 0,-1 2 32 0,-3-3 0 0,-1-4 160 16,-5-2 48-16,-3-2 0 0,0-2 0 0,2-1-176 0,0-4-48 15,0-4 0-15,3 0 0 0,1-1-208 0,4 1 176 16,2-6-176-16,4 1 160 0,0-1-160 0,5 1 0 16,8 7-160-16,-3-7 160 0,2-1-304 0,3 0 48 15,5 1 0-15,0 1 0 0,6 2 128 0,2 0 128 16,4 2-192-16,5-1 192 0,0 3-160 0,4 0 160 16,3 0-128-16,2-2 128 0,4-4 0 0,-2 2 256 15,1-1-48-15,3-1 0 0,-6-2 0 0,-1-2 0 0,-3-2 0 16,1-1 0-16,2-1-64 0,-2-2-16 0,-1-1 0 15,-7-1 0-15,-4 0-128 0,-2 0 0 0,1-2 0 0,-3-1 0 16,-3-1 0-16,-3 0 160 0,-4 0-160 0,-3-1 160 16,-2 0 80-16,-1 0 16 0,0 0 0 0,0 4 0 15,-5 4 0-15,-3 0 16 0,-4 3 0 0,-4 2 0 16,0 3-96-16,-3 2-32 0,-3 8 0 0,2 3 0 16,-4 1-16-16,2 8-128 0,0 6 192 0,2 6-64 15,1 9-128-15,1-1 0 0,3-1-192 0,2-1 192 16,9 0-192-16,0-2 192 0,1-5-192 0,4 0 192 15,4 1-128-15,6-3 128 0,2-3 0 0,4 1 0 16,3 0-256-16,4-2 0 0,0-4 16 0,4-1 0 16,3-2-256-16,1-6-48 15,3-1-16-15,3-4-10736 0,1-2-2144 0</inkml:trace>
  <inkml:trace contextRef="#ctx0" brushRef="#br0" timeOffset="25234.32">7442 12631 26783 0,'0'0'1184'0,"0"0"240"0,0 0-1136 0,0 0-288 15,0 0 0-15,2-7 0 0,-2 7 384 0,5-8 0 16,-1 0 16-16,1 3 0 0,-5 5-400 0,9-6 0 16,-2 1 0-16,1 0 0 0,1 1 0 0,0 2 128 15,-9 2-128-15,11-1 192 0,-1 1 176 0,2 1 32 16,-1 1 16-16,4 1 0 0,0 0 64 0,3-1 16 16,2-1 0-16,1 1 0 0,5 1-96 0,1 2-16 15,4-1 0-15,4-3 0 0,-2-4-112 0,2 1-16 0,-1-2-16 16,3 3 0-16,-2 0-16 0,2-1 0 15,4 0 0-15,2 0 0 0,2 1-16 0,1 1 0 0,2 0 0 16,0 0 0-16,0 0 48 0,0 2 0 0,-2 1 0 16,2 1 0-16,3 0-48 0,2 0 0 0,-3 2 0 0,2-2 0 15,0 0-48-15,-2 0-16 0,1-1 0 0,1 4 0 16,0 3-144-16,4-3 160 0,2 0-160 0,1 1 160 16,3 1-32-16,-3 0-128 0,-2-3 192 0,2-3-64 15,-6-3-128-15,4 2 128 0,1 0-128 0,-3 0 128 16,0-2 96-16,-5-3 16 0,1-3 0 0,0 0 0 15,0 3-80-15,-2 0-16 0,-3 0 0 0,3 2 0 16,6 0 48-16,-3 3 0 0,-3 1 0 0,-1-3 0 16,-1 0-48-16,-2 0 0 0,-2 0 0 0,0 3 0 15,-2 0-16-15,1-2 0 0,4-2 0 0,-3 2 0 16,-2 5 0-16,-2-4-128 0,-3-3 192 0,1 0-64 0,-3 0-128 16,-1 2 0-16,1 1 144 0,0-2-144 0,0-2 0 15,-2 0 144-15,-2-2-144 0,-2 2 0 0,0 1 144 0,-3 0-144 16,-1-2 0-16,-1 3 144 0,1-1-144 0,-2-1 0 15,-3 1 0-15,2-2 0 0,0-1 0 0,0 1 0 16,-1 1 0-16,1 0 0 0,1-7 0 0,0 4 0 16,-5 3 0-16,3-1 0 0,1 0-128 0,-1 0 128 15,-4-3 0-15,1 3 0 0,-4 3 0 0,-1 1 0 16,1 1 0-16,-1-2 0 0,-1-3 0 0,-1 2 0 16,-2 3 0-16,-8-2 0 0,7-2 0 0,-7 2 0 15,6-7 0-15,-6 7 0 0,0 0-256 0,0 0 64 16,0 0 0-16,0 0 16 0,0 0 48 0,-1-7 0 15,-5 0 0-15,-2 1 0 0,-1 0 128 0,0 0 0 16,-4 2-144-16,-1-2 144 0,-4-3 0 0,-2 1 0 16,-1 1-144-16,-1 1 144 0,-3-3 0 0,-2 2-192 15,-2 0 192-15,0 0-160 0,-1 1-16 0,-6 2 0 0,0-3 0 16,-5 3 0-16,-1 1 16 0,-8-1 0 0,-1 2 0 0,1-2 0 16,0-2 160-16,-1 3 0 0,0 0 0 0,-1 2-128 15,0 0 128-15,-2-3-128 0,-1-2 128 0,1 1-128 16,0 2 128-16,1 1 0 0,0-3 0 0,-4 2 0 15,-5 0 0-15,0 1 0 0,-1-3 0 0,-2 3 0 16,0-4-160-16,-1 3 0 0,-1 1 0 0,-2 0 0 16,1 2-96-16,-2-1-32 0,0 1 0 0,1 1 0 15,1 3 288-15,5-1-192 0,1 3 192 0,2-1-160 16,-1 0 160-16,4-1 0 0,2 2 0 0,1-3 0 16,3-2 0-16,1 4 0 0,-3-1 0 0,1 4-128 0,1-4 128 15,-3-1-208-15,1 0 80 0,-1 0 128 0,3-1-208 0,1 1 80 16,-4 0 128-16,0-1-208 0,-1 0 32 0,1-2 16 15,0-2 0-15,4 2 0 0,0 2-32 0,5-2 0 16,4 0 0-16,5 1 0 0,3 0 192 0,2 0 0 16,1-1 128-16,3 0-128 0,2 0 192 0,4 0-16 15,5 0-16-15,0-1 0 0,0 1-160 0,4 2-144 16,4 2 144-16,-1-2-208 0,2-3 16 0,7 1 16 16,0 0 0-16,0 0 0 0,0 0-16 0,0 0 0 15,0 0 0-15,17 2 0 0,2 0 192 0,1 0-128 16,2 2 128-16,4-2-128 0,5-3 128 0,5 1 0 15,-2 1 128-15,3 0-128 0,2 0 192 0,6 0-48 16,3 0 0-16,6 1 0 0,4 2 32 0,4-4 0 0,1 0 0 16,3 1 0-16,2 1 16 0,4-1 0 0,4-1 0 15,2 0 0-15,-2-2-32 0,2 0 0 0,5 3 0 0,-1-2 0 16,4-4-32-16,-2 3-128 0,1 0 192 0,0 2-64 16,2 0 0-16,0-2-128 0,-1-2 192 0,-4 1-64 15,-5 2 0-15,2 0 0 0,0-1 0 0,3 1 0 16,-1-2 0-16,-4 2-128 0,-5 2 192 0,2-2-64 15,-2-2 0-15,2 2 0 0,-5 1 0 0,2-2 0 16,-8 2-128-16,-2 2 0 0,1-1 144 0,-1 1-144 16,1-2 128-16,-4 1-128 0,-3 2 160 0,-5-2-160 15,-4-1 224-15,-3 0-48 0,-1 0-16 0,-6 0 0 16,-2 0 16-16,-1 0 0 0,-4 0 0 0,-3-1 0 16,-3 1-176-16,-2 0 128 0,-1 1-128 0,-4-1 128 0,-2 0-128 15,-4 2 0-15,-10-2 144 0,0 0-144 0,0 0 0 0,0 0 0 16,0 0-160-16,0 0 160 0,0 0-416 0,0 0 32 15,-10 2 0-15,0 1 0 16,0-2-272-16,-2 2-48 16,-3 0-16-16,3-2 0 0,1 0-1488 0,1 0-288 0,2 1-64 0,-1 2-11056 15</inkml:trace>
  <inkml:trace contextRef="#ctx0" brushRef="#br0" timeOffset="27335.212">12820 12628 19007 0,'0'0'832'0,"-3"-5"192"0,3 5-832 0,0 0-192 0,0 0 0 0,-4-8 0 15,4 8 128-15,0 0 0 0,0 0-128 0,6-8 192 16,-1-1-192-16,-5 9-128 0,0 0 128 0,9-3-208 16,2-5 496-16,2 2 96 0,-2-1 32 0,3 2 0 15,-1 0 400-15,2 1 80 0,3 1 0 0,0-2 16 16,3 1-144-16,2 2-16 0,4 2-16 0,0 0 0 16,2-3-272-16,3 6-48 0,2 4-16 0,3 0 0 15,2-3-224-15,-1 1-48 0,1-3-128 0,-1 2 192 16,1 2-192-16,2-1 0 0,0 0 128 0,1-1-128 0,-1 3 0 15,1-4 0-15,-2-1 0 0,1 3 0 0,-2-3 0 16,-1 3 0-16,-1 1 0 0,-2 0 0 0,-4 2 128 0,0-3-128 16,-1-4 0-16,-1 1 144 0,-2 3 32 0,-3-2 0 15,0-5 0-15,-4 1 0 0,-1 1 48 0,-3 3 16 16,0 3 0-16,-4-5 0 0,-2-2 64 0,-1-3 16 16,-9 4 0-16,8-2 0 0,-8 2-80 0,0 0-16 15,0 0 0-15,0 0 0 0,2-6-32 0,-2 6-16 16,-8-5 0-16,-1 0 0 0,-1 0-176 0,-3 0 192 15,-5 3-192-15,-1-1 192 0,0-3-192 0,-6 2 0 16,-3-1-192-16,2 1 192 0,-3 1 0 0,0-3 0 16,-2 1 0-16,-4 3 0 0,-4 0 0 0,-5 2 0 15,-7-1 0-15,3 1 0 0,2 3 0 0,2-1 0 16,0 1 0-16,2-1 0 0,1-2 0 0,2 2 0 16,0 0 0-16,1 0 0 0,-2-2 0 0,4 1 0 0,3 1 0 15,-1 0 0-15,-3-2 0 0,4 0 0 0,-1 0 0 0,2 2 0 16,1 2 0-16,3-2 0 0,0-1 0 0,3-2 0 15,3-1 0-15,-1-3 0 0,2 2 0 0,5 0 0 16,0 1 0-16,5 0 0 0,2 1-160 0,3-1 160 16,6 2-176-16,0 0 176 0,0 0-192 0,0 0 192 15,0 0-160-15,0 0 160 0,9 2-128 0,-1-2 128 16,3-3-144-16,5 1 144 0,2 0-160 0,6-1 160 16,-2 2 0-16,4-2-144 0,5 1 144 0,1-1 0 15,5 1 0-15,3 1-128 0,0-1 128 0,5 1 0 16,4-2 0-16,0-3 0 0,-1 1 0 0,-1 3-128 15,1-2 128-15,3 1 0 0,4-3 0 0,-1 3 0 0,1-1 0 0,-1-2 0 16,0 1 0-16,-6-1 0 0,-1 3 0 16,0 1 0-16,-2 2 0 0,-1-1 0 0,-4-3 0 0,-1 1 0 15,-5-1 0-15,-3 1 128 0,-4 0-128 0,-5 1 0 16,-2 0 0-16,-5 1 0 0,-2 0 0 0,-4 1 0 16,-9 0 0-16,0 0 0 0,0 0 0 0,0 0-160 15,0 0 160-15,0 0 0 0,-9 4 0 0,-7-1 0 16,-6 2 0-16,-3 0 0 0,-3 2 0 0,-6-3 0 15,-5-1 0-15,-6 3-160 0,-2 2-32 0,-3-1 0 16,-6 1 0-16,-5 1 0 0,-4 3 64 0,-2-3 0 16,0-3 0-16,0 2 0 0,0 1 128 0,0 2-192 15,0 0 192-15,1 0-192 0,6 0 192 0,3-3 0 16,8-4 0-16,2 3-128 0,7 0 128 0,6-2 176 16,4-5-48-16,5 2 0 0,3 0-128 0,4 0 160 0,4-1-160 15,2-3 160-15,1-3-160 0,3 1 0 0,8 4 0 16,0 0 0-16,0 0-288 0,5-7 16 0,5 2 0 0,7 4 0 15,4-1 32-15,5 1 16 0,4-4 0 0,7 3-8336 16,5 1-1664 0</inkml:trace>
  <inkml:trace contextRef="#ctx0" brushRef="#br0" timeOffset="33654.74">7427 11556 29663 0,'0'0'1312'0,"0"0"272"16,0 0-1264-16,0 0-320 0,0 0 0 0,0 0 0 16,0 0 384-16,0 0 32 0,0 0 0 0,1-8 0 15,-1 8-416-15,6-8-272 0,2 1 32 0,-4 0 16 0,2-2-16 0,0 3 0 16,1-3 0-16,1 1 0 0,-5 0-80 0,1 2-32 15,1 0 0-15,-2-1 0 0,-1-2 352 0,1-2-144 16,-1 1 144-16,-2 1 0 0,-1-1-256 0,-2-1 64 16,0-1 16-16,-3-1 0 0,-3 0 176 0,-1-1 0 15,-2 1-144-15,-3-1 144 0,-1-4 0 0,-3 2 208 16,-2-1-16-16,-5 2-16 0,0 0-176 0,-3 0 0 16,-2 2 0-16,-3 0 0 0,-3 0 0 0,-1 4 0 15,3-1 0-15,0 1 0 0,1 0-224 0,-4 2 80 16,0 0 16-16,-2 0 0 0,2 0-160 0,-5-1-32 15,-2 3 0-15,0-1 0 0,-2 3 48 0,2-2 0 16,1-1 0-16,-1-1 0 0,-1 2 272 0,0-2 176 16,-3 2-32-16,0-2 0 0,-1 1 48 0,1 3 16 0,-5-1 0 15,5 0 0-15,1 0-16 0,-2-1-16 0,-4 1 0 0,-1 1 0 16,-6 1-176-16,4-2 192 0,1 0-192 0,2 1 192 16,1 1-16-16,-2-2 0 0,0 1 0 0,-2 0 0 15,-2-1-176-15,-1 3 160 0,0 2-160 0,1-2 160 16,4-2 16-16,-1-1 0 0,0-2 0 0,-4 3 0 15,-2-1 16-15,2 1 0 0,2 0 0 0,2-3 0 16,2-2 160-16,2 1 32 0,-3-2 16 0,0 3 0 16,-3-4-32-16,2 2-16 0,1 2 0 0,0 0 0 15,4-3-144-15,-2 1-16 0,1 1-16 0,0-1 0 16,-3 0-176-16,0 2 0 0,0-1 0 0,4 0 0 16,-2 0 0-16,3 1 0 0,1 2 0 0,-1-1 0 15,-2 1-208-15,1-1 16 0,3-1 16 0,0 2 0 16,-2-3-16-16,4 2 0 0,2-2 0 0,-2 4 0 0,1 0 192 15,-1 2-192-15,-2 0 192 0,0 1-192 0,2 0 192 0,0 0 0 16,0 0 0-16,2 1 0 0,3 3 0 0,3 0 0 16,-5-1 0-16,1 3 0 0,-2 0 0 0,1 2-160 15,-1-1 160-15,-1 3 0 0,2 2 0 0,1 2 0 16,2 0 0-16,-1 2 0 0,0-2 0 0,0-2-128 16,0 0 128-16,-4 1 0 0,-5 3-192 0,4-1 32 15,5 1 0-15,0-1 0 0,-1-1-64 0,1 0-16 16,3-6 0-16,2 4 0 0,-3 3 96 0,-1-2 16 15,-1-1 0-15,1 0 0 0,1 1 128 0,-3 2 0 16,-2-1-144-16,5 2 144 0,-2 2 0 0,1 2 0 16,0 1 0-16,-2 2 0 0,-2 5-256 0,-2 1 64 15,-5 0 0-15,0 3 16 16,1-1-240-16,1 1-48 0,1-1-16 0,2-2 0 0,0-2 144 0,1 1 16 0,3 0 16 0,-1-1 0 16,2-1 304-16,3-3 0 0,1-3 0 0,4 2 0 15,2 3 256-15,4 0 16 0,2-7 0 0,2 4 0 16,3-1 320-16,2-2 64 0,2-4 16 0,1 3 0 15,3-2-64-15,1 3-16 0,1 2 0 0,2 1 0 16,0-1-208-16,-1 1-64 0,2 1 0 0,2 3 0 16,3 5-320-16,3 0 0 0,4 2 0 0,-1 4 128 15,-1 4-128-15,2 0 0 0,4-2 0 0,0 2 0 16,-1 1 0-16,3 0-128 0,2-1 128 0,-1 1-128 16,1 1 128-16,3 3-192 0,0 5 192 0,4-4-192 15,1-2 192-15,5-2-128 0,2-2 128 0,6 0-128 16,1 0 128-16,4-2 0 0,-1-3 0 0,2 5-128 15,2 0 128-15,-1 2 0 0,2-5 0 0,3 1-128 16,6-4 128-16,1-2 0 0,0 1 0 0,2-3 0 16,0 1 0-16,2-1 0 0,-3 1 0 0,3 0-128 0,2 2 128 15,3-1-128-15,1-1 128 0,-1-1-128 0,0 0-32 0,0 0 0 16,1-1 0-16,5-1 0 0,2-1-96 0,0-4 0 16,0-1-16-16,-2 0 0 0,-2-1 80 0,3 0 32 15,4 0 0-15,-2-2 0 0,4-4 160 0,-2-3-192 16,-3-4 192-16,4-1-192 0,4-1 16 0,1-5 0 15,0-2 0-15,-1 0 0 0,-3-1-48 0,0-3-16 16,-2 0 0-16,4 0 0 0,4-2 240 0,-3 1 0 16,-4-4 144-16,1 2-144 0,-3 1 176 0,4 0-176 15,1-2 192-15,0 0-192 0,-4-3 144 0,3 0-144 16,1 0 0-16,1-3 144 0,-2 0-144 0,1-1 0 16,1-3 0-16,-1-1 0 0,1 1 0 0,0-1-176 15,-1 2 48-15,-1-2 0 0,0-6 128 0,-3 1 0 0,1 2 0 16,0 0 0-16,-1-1 0 0,-3 0 0 0,-5 2 0 15,-2 4 0-15,1-2 0 0,-1 2 0 0,-1 2 0 0,-3 0 0 16,-2-2 0-16,-3-1 0 0,-6 0 0 0,2-1 0 16,-1 1 0-16,1 0 192 0,-2-3-32 0,-1 0-16 15,-2-2 176-15,-2 0 48 0,-2 4 0 0,0-3 0 16,-4-2-64-16,1-5-16 0,-1-5 0 0,-3 1 0 16,-1 2-96-16,0-1-32 0,0-2 0 0,3 2 0 15,-3 1 48-15,-3-2 16 0,-3-2 0 0,-3-1 0 16,-3-2 112-16,-1-4 32 0,-4-3 0 0,0-1 0 15,-8-4 48-15,2 2 16 0,-2 0 0 0,-1-2 0 16,-3-3-16-16,0-3 0 0,-4-8 0 0,-3 2 0 0,-5 2-224 16,-2-2-64-16,-2 1 0 0,-4-1 0 15,-5-4-128-15,-3 2 0 0,-2 2 0 0,-3 1 128 0,-3 6-128 0,-3 0 0 16,-2 2 0-16,1 3 0 16,-5 4-720-16,1-2-80 0,-2 0-16 0,-2 6-9408 15,0 8-1872-15</inkml:trace>
  <inkml:trace contextRef="#ctx0" brushRef="#br0" timeOffset="44958.75">7727 11713 14735 0,'0'0'1312'0,"-8"-7"-1056"0,-4-4-256 0,-1 0 0 16,-3-1 3328-16,2 0 592 0,0-2 128 0,-2-2 32 15,-1 0-3456-15,0 1-624 0,1-2-256 0,-2 2 0 16,-2-1 256-16,0 0-192 0,-1-3 192 0,0-1-192 16,-2 3 0-16,-2-2 0 0,0-1 0 0,-2 1 0 15,-3-1-16-15,-2-4 0 0,-2 0 0 0,-1 0 0 16,-2 2 48-16,0-3 16 0,-6-3 0 0,1 3 0 16,2 3-64-16,-4 1-16 0,-1 0 0 0,-4 0 0 15,-4 0 224-15,-1 3 0 0,1 0 0 0,0-1 0 0,1 2 224 0,-1 0-64 16,2 1-16-16,-3-1 0 0,-4 0 80 0,-1-1 16 15,1 0 0-15,-2 3 0 0,0 2-80 0,-2-1-16 16,0-3 0-16,-4 1 0 0,-3-1-144 0,-2 3 0 16,0 1 0-16,3 2 0 0,2 1 0 0,-4 2-176 15,-4 1 176-15,2 3-128 0,0 1 128 0,4-1 0 16,2 1 128-16,-3 2-128 0,-6 2 0 0,1 1 0 16,3-1 0-16,0 2-128 0,2-1 128 0,1 1 0 15,-1 0 0-15,3 1 128 0,-3-4 16 0,2-3 16 16,2 2 0-16,0 1 0 0,1 0 48 0,0 0 16 15,-4-1 0-15,0-1 0 0,0 2-96 0,3-1-128 16,4-3 176-16,-2 1-176 0,0 2 192 0,-2 0-64 0,0-2 0 16,4-3-128-16,4 1 208 0,-2-2-64 0,0 1-16 0,-1 1 0 15,0 1 0-15,-2 1-128 0,0-2 192 0,1 1-64 16,4 3-128-16,-1-2 128 0,-1 3-128 0,0 0 128 16,-3 0-128-16,1 4 0 0,0-3 0 0,4 1 128 15,0 1-128-15,3 1 0 0,0 1 0 0,-3 3 0 16,-5 2 0-16,3 0 0 0,3 3 0 0,2 3 0 15,0 6 0-15,1 0 0 0,-1-1 0 0,3 2 0 16,-3 2-240-16,2-1 80 0,2 2 16 0,1-2 0 16,4 2 144-16,2-1 0 0,-1 4 0 0,3-4 0 15,3 1 0-15,-1 3-160 0,0 2 160 0,-1 4 0 16,-2 4-176-16,0 3 176 0,1 0-160 0,1-1 160 16,2-1-208-16,2 0 48 0,0-1 16 0,2-1 0 15,1 1 144-15,1-1 0 0,0-2-144 0,2 3 144 0,2 2 0 16,0-2 0-16,2-3 0 0,-1 0 0 0,4-2 0 0,2-1 0 15,1-2 0-15,2 0 0 0,-2 2 0 0,4 3 0 16,-1 0 0-16,3 4 0 0,0 1 0 0,0 0 128 16,2 1-128-16,1-3 0 0,2 0 0 0,3-2 0 15,1 1 0-15,1-1 0 0,3 1 0 0,4 0 0 16,-1406 2 0-16,2817 1 0 0,-1405 3-176 0,4 0 48 16,4-3 0-16,1-2 0 0,2-4-96 0,4 0-16 15,5 0 0-15,3-1 0 16,1 3-176-16,3-3-32 0,3 1-16 0,0 0 0 0,1 3 224 0,1-4 48 15,-1-4 16-15,4 1 0 0,3 0 176 0,2-3 0 16,5-3 0-16,1-1 0 0,2 2 0 0,2 0 0 0,-3-5 0 16,2 2 128-16,4 2 0 0,1-3 0 15,3-3 0-15,1 1 0 0,1 3 0 0,2-1 0 0,-1-1 0 0,4-3 0 16,3-2-128-16,1-3 176 0,-5-1-176 0,2 0 192 16,-1 1-192-16,5-1 160 0,3-1-160 0,-2 0 160 15,-3 1-32-15,1-1-128 0,1-2 192 0,2 0-64 16,3 0-128-16,-1 0-192 0,-5-4 32 0,2 2 16 15,2 0 144-15,2 1-160 0,-4 1 160 0,0-1-160 16,-1-2 160-16,1-1 0 0,1-2-144 0,3 1 144 16,3 2 0-16,1-1-176 0,-6-1 176 0,4-4-128 15,2-5-48-15,0 1 0 0,-1-3 0 0,-2 2 0 16,-3 0-16-16,2 0-16 0,3-1 0 0,-2 0 0 16,-7-3 208-16,0 0 0 0,0 0-160 0,1-1 160 15,0-2 0-15,-2-1 0 0,-4 0 0 0,3-1 0 16,2-4 256-16,0 2-16 0,1-3-16 0,-3-2 0 0,-5-5-32 0,2-3-16 15,-3 0 0-15,0 2 0 0,1-3-176 0,-2 2 192 16,-4-1-192-16,-2 0 192 0,-1-3-64 0,1 2-128 16,-1-4 192-16,1-2-64 0,-3 1-128 0,-1-3 192 15,-3-2-192-15,-3 3 192 0,-3-1-192 0,-1 3 0 16,1 1 0-16,-2 1 0 0,-6-1 0 0,3 1 0 16,0-1 0-16,-2-3 0 0,-5-2-304 0,-4-2 64 15,-4-4 16-15,-1 1 0 0,-1 4 224 0,-5 0-176 16,-2 1 176-16,-2 1-160 0,-4 0 288 0,-1-1 64 15,-1-2 16-15,0-3 0 0,-2-3-208 0,-3-2 0 16,-4 0 0-16,-3-1 0 0,-4 4 0 0,2 0-160 16,-4 1 160-16,1-2-192 0,-3-1 192 0,-1 0 0 15,0-2 128-15,0 3-128 0,-4 1 0 0,1 4 0 0,-1 1 0 0,-2 3 128 16,-3 3 0-16,-1-2 16 0,1 1 0 16,-8 0 0-16,-2 2-144 0,-3-5 0 0,-1-2 144 0,-4 2-144 15,-5 0 0-15,1 2 0 0,-3 2-192 0,1 0 64 16,-1 2-144-16,-4 0-32 0,-1 0 0 0,-3 1 0 15,-2-2 48-15,-1-1 0 0,0-2 0 0,1 4 0 16,1 4 128-16,4 1 128 0,-5 1-192 0,2 3 192 16,2 3 0-16,-5 2 224 0,0 1-16 0,-2-1 0 15,0-1-16-15,1 2-16 0,4 2 0 0,-4 1 0 16,-2 0-176-16,-1-1 0 0,-4 1 0 0,2 2 0 16,-2 0 192-16,3 1-32 0,0 0-16 0,1 1 0 15,0-1-144-15,-3 2 0 0,1 4 0 0,3-2-176 16,1-1 176-16,1-1-192 0,-2-1 192 0,0 4-192 0,-4 1 64 15,-2-1 0-15,1 1 0 0,1 4 0 0,-1-1 128 16,1 7 0-16,-4-1-144 0,1 3 144 0,0 0 0 0,0 3 0 16,0 1 0-16,1-2 0 0,-1-2 0 0,1 1 0 15,-3 0 0-15,1 1 0 0,-2 1 128 0,3 0-128 16,4 2 0-16,0 0 128 0,1 0-128 0,-3 0 0 16,-4 0 0-16,2 0 0 0,-4 1-256 15,5 0 32-15,1 0 0 0,-2 1 0 0,-3 0 80 0,0 2 16 16,-2-3 0-16,3 2 0 0,3 2 128 0,0-1 0 15,2 0 0-15,-2 3 0 0,-3 1 0 0,3 0 0 16,2 1 0-16,0 4 0 0,1 6 144 0,1 0-144 16,0-5 192-16,-3 2-192 0,-2-1 128 0,2-1-128 15,4-1 0-15,3 1 0 0,1-2 160 0,-2 1-160 16,1 0 128-16,-1 0-128 0,-3 1 0 0,3 0 0 16,0 1-144-16,4 1 144 0,-2-2-128 0,3 4 128 0,0 4 0 15,1-2 0-15,2-2 0 0,-2 2 0 0,-3 1 0 0,1-1 0 16,7-3 0-16,4-1 0 0,1-2 0 15,3 3 0-15,5 3 0 0,1 1 128 0,0 0-128 0,1 2 144 16,0 1 0-16,3 1 0 0,3-1 0 0,-1 0 0 16,1 1-144-16,7-2 0 0,6 2-192 0,0-2 192 15,-4 0-288-15,6-1 64 0,5 0 16 0,3 3 0 16,2 4-112-16,2-2 0 0,2-2-16 0,4 3 0 31,4-2-224-31,1 0-32 0,0-1-16 0,2-2 0 0,1-2 80 16,5 1 16-16,3 1 0 0,0 1 0 0,2-1 256 0,3 2 64 0,1 1 16 0,3 0 0 15,2 0 48-15,4-2 0 0,3 0 0 0,4 0 0 16,2-1 128-16,3 0 144 0,2-1-16 0,1 3-128 16,0 0 256-16,5 4-48 0,3 0-16 0,3 2 0 0,2 0-192 0,0-3 0 15,1-1 0-15,0-4 0 0,2 1 0 0,4 1 0 16,4 3 0-16,1-1 0 0,0 1 0 0,1 1 0 16,1-1 0-16,2 0 0 0,5-2 0 0,-1-1 0 15,-2-3 0-15,3-2 0 0,5 0-192 0,2-5 64 16,0-1 128-16,2-2-208 0,-3-2-48 0,5-1-16 15,4-3 0-15,1-2 0 0,0 1-80 0,6-4-16 16,3-2 0-16,1 1 0 0,-3 0 368 0,0 0 0 16,7 1 0-16,-3-4 0 0,0-4-208 0,-1-4 16 15,-1-6 16-15,0-3 0 16,2-6-208-16,-2-1-32 0,-3-7-16 0,-1 0 0 0,-2-2 176 0,0 0 48 16,-1-1 0-16,-7-4 0 0,-7-3 416 0,-1-4 96 15,-1-4 16-15,-4-3 0 0,-10-5 256 0,-4-3 64 0,-5-4 16 16,-1-3 0-16,1 0-384 0,-5-4-80 0,-7 0 0 15,-2-9-16-15,-9-13-464 0,-6 2-96 0,-1 1 0 16</inkml:trace>
  <inkml:trace contextRef="#ctx0" brushRef="#br0" timeOffset="49098.977">20213 4776 8287 0,'0'0'736'0,"0"0"-592"16,-5-4-144-16,5 4 0 0,-4-7 1168 0,4 7 208 15,0 0 32-15,-5-9 16 0,0 1-592 0,2 1-112 16,3 7-16-16,0 0-16 0,-1-10-176 0,1 1-16 16,1 2-16-16,2 0 0 0,2 0-112 0,3-1-32 15,3-4 0-15,2-1 0 0,2 2-160 0,5-3-48 16,1-5 0-16,6 1 0 0,4 1 0 0,0 1-128 15,3-3 192-15,3 3-64 0,5-2 176 0,-1 3 16 16,-5 0 16-16,2 2 0 0,0 2-80 0,-2 4-32 16,-3 1 0-16,3 0 0 0,-1 5-64 0,1 1-16 0,0 1 0 0,-3 5 0 15,2 0 32-15,-2 2 0 0,-3 0 0 0,1 3 0 16,0 3 64-16,0 2 16 0,-3-3 0 0,3 4 0 16,3 6-256-16,1 1 0 0,1-2 0 0,-2 4 0 15,3 4 0-15,1-1 0 0,-5 1 128 0,0 1-128 16,-2 3 0-16,-2 0 0 0,-1 1 0 0,-5 2 0 15,0 0 0-15,-3 7 0 0,-2 5 128 0,0 3-128 16,-2-1 0-16,0 0 128 0,-1 0-128 0,1 4 0 16,-4 1 192-16,-1 6-48 0,1 4-16 0,-6 1 0 15,0-3 0-15,-1 2 0 0,2 3 0 0,-4 8 0 16,1 7-128-16,-3 0 192 0,-2-1-192 0,1 3 192 16,2 0-64-16,-2 7 0 0,0-3 0 0,0 1 0 15,3 2-128-15,-1-2 160 0,2 3-160 0,2-9 160 0,1-4-160 0,4-3 0 16,3 1 0-16,4-2 0 0,3 0 0 0,-1-7 0 15,-3-1 0-15,3-10 0 0,1-5 128 0,1-4-128 16,0-1 0-16,1-1 128 0,-1-2-128 16,3-2 0-16,-2-6 144 0,2-6-144 0,1-8 320 0,0-3-16 15,-1-1 0-15,3-6 0 0,-3-3 208 0,2-3 64 16,0-5 0-16,-3-1 0 0,-2 1-32 0,-1-4 0 16,-2-2 0-16,-1-2 0 0,-3-5-144 0,-1 0-16 15,-2 0-16-15,-1-2 0 0,-2-4-160 0,-3 1-16 16,-4 2-16-16,0 0 0 0,-1 0-176 0,-1 2 128 15,-3-2-128-15,1 2 128 0,2 11 0 0,-9-9-128 16,-2 4 192-16,-1 2-64 0,-4-2-128 0,0 5 160 0,-5 5-160 16,0 3 160-16,-2 5-160 0,-3 3 0 15,-2 5 0-15,-1 0 0 0,1-1-144 0,0 1 144 0,2 3 0 16,0 1 0-16,-1 6 0 0,2 1 0 0,-3 1 0 0,4 2 0 16,-1 1-128-16,0 5 128 0,-2 1 0 0,1 2 0 15,-1 1 0-15,0-1-128 0,-2 2 128 0,4 0 0 16,0 0 0-16,4 5 0 0,1 4 0 0,2-2 0 15,3-4 0-15,4 2 0 0,0-3 0 0,3 1 0 16,1-2 0-16,2 5 0 0,0 4 144 0,1 2-144 16,0 3 0-16,2-4 0 0,-2-3 0 0,2 0 0 15,0 0 0-15,0 1 0 0,0-2 0 0,1 4 0 16,-1 3 0-16,2-6 0 0,4-2 0 0,-2-3 0 16,0 2 0-16,1-3 128 0,2 0-128 0,-1 3 0 15,2 3 0-15,-1-1 0 0,0-7 0 0,1 0 0 16,1 1 0-16,-1-3 0 0,1-6 128 0,-3 1-128 0,1-1 0 15,1 4 0-15,-2 0 0 0,-1-2 128 0,-1-1-128 16,-1-3 0-16,-1-2 0 0,-2-2 0 0,-2-2 128 0,-1-2-128 16,-1 0 0-16,-1-2 128 0,-2 0-128 0,1-1 160 15,-7-1-160-15,2-1 160 0,-1 0 192 0,-3 0 32 16,-3 2 16-16,-3 0 0 0,-2-3 192 0,-7 2 48 16,-6-1 0-16,-3-2 0 0,0 0-192 0,-4 1-16 15,-3-3-16-15,3 2 0 0,3-3-176 0,2 1-48 16,1 0 0-16,3-2 0 0,0 0-192 0,2 2 0 15,-1 0 0-15,2-1 0 16,-1-3-240-16,3 0-144 0,3-3-16 0,0-1-16 16,0-2-2144-16,6-6-416 0,1 1-96 0</inkml:trace>
  <inkml:trace contextRef="#ctx0" brushRef="#br0" timeOffset="49978.106">22861 7101 29487 0,'0'0'2624'0,"-14"-2"-2112"0,-6 1-512 0,4 0 0 16,3-1 1568-16,-2 0 208 0,-2 2 32 0,-1 2 16 16,-1 2-1568-16,2 2-256 0,0 1-144 0,1 0 16 15,-2 0-224-15,-1 2-32 0,0 3-16 0,-1-1 0 16,1 1-64-16,-2 3-16 0,1 1 0 0,-2 6 0 15,-1 4-272-15,1-1-48 0,-2 2-16 0,2-3 0 16,1 3 224-16,2-1 32 0,1 0 16 0,5-3 0 0,4-2 672 0,5-3 144 16,3-3 32-16,4-2 0 0,5-2 96 0,2 1 32 15,1 1 0-15,3-2 0 0,4-4-32 0,2 0 0 16,0-3 0-16,1 0 0 0,4 0 64 0,-1-1 16 16,2-2 0-16,2-1 0 0,-1 0-64 0,2-1-16 15,-1-2 0-15,0 1 0 0,-1 1-208 0,-4 1-32 16,1 0-16-16,-2 0 0 0,-4 0-144 0,-2 1 0 15,-4 1 0-15,0 3 128 0,0 4-128 0,-3 1 160 16,-2 2-160-16,-3 4 160 0,-1 2 32 0,-3 1 0 16,-1 1 0-16,-1 5 0 0,0 7-192 0,-2 0 0 15,-2-2 0-15,0-2 0 0,1-1 0 0,-2 0-176 0,0-3 176 16,-1 1-128-16,1 0 0 0,-4 0 0 0,0-3 0 0,-2 0 0 16,-1-3-64-16,1 0-16 0,2-4 0 15,2-2 0 1,-1-3-272-16,-4-4-48 0,2-3-16 0,0-4 0 15,2-5-1952-15,-2-3-400 0,1-7-80 0,-3-7-16 0</inkml:trace>
  <inkml:trace contextRef="#ctx0" brushRef="#br0" timeOffset="50588.533">22805 6094 28559 0,'0'0'2544'0,"0"0"-2032"16,-6-3-512-16,6 3 0 0,0 0 1376 0,-3 6 176 15,0 1 48-15,4 4 0 0,3 4-1280 0,3 8-320 16,-4 7 0-16,5 4 0 0,2 5 0 0,2 5 0 16,1 7-160-16,-1 4 160 0,3 6-192 0,3 3 192 15,0 2-160-15,-3 7 160 0,3 6-256 0,-1 1 32 16,0-2 16-16,-1-2 0 0,0-4-48 0,-2 1 0 0,-1-3 0 16,-1-6 0-16,-4-10 256 0,0-5 0 0,-1-7 0 15,1-3-144-15,-4-6 368 0,1-4 80 16,0-6 16-16,-2-4 0 0,-1-2 352 0,0-5 80 0,-1-3 16 15,1-1 0-15,-2-8-240 0,0 0-32 0,0 0-16 0,0 0 0 16,0 0-256-16,6-8-48 0,-4-5-16 0,1-4 0 16,1-6-160-16,0-2 0 0,0-6 0 0,1-4-176 15,-1-7-144-15,3 3-48 0,-3-1 0 0,2 1 0 16,-1 4-80 0,3 1-32-16,5 3 0 0,0 6 0 0,-2 1 128 0,-1 4 32 0,3 2 0 0,1 6 0 15,-2 1 176-15,2 6 144 0,0 1-192 0,2 8 192 16,-3 1-400-16,2 8 16 0,0 8 16 0,-1 1 0 15,0-1 48-15,0 7 16 0,0 6 0 0,-1 3 0 0,0 3 304 16,-2-2-160-16,-1-3 160 0,-1 1-128 0,-2-3 128 16,2-4 0-16,-4-1 128 0,0-5-128 0,1-5 576 15,-2-1 64-15,-1-1 0 0,1-3 0 0,-1-2-256 0,-3-11-32 16,4 9-16-16,-4-9 0 0,0 0-336 0,9 5-160 16,-9-5 16-16,12 0 0 15,-1-5-1840-15,1-3-352 0,2-2-80 0,-2-1-10224 16</inkml:trace>
  <inkml:trace contextRef="#ctx0" brushRef="#br0" timeOffset="51024.794">23767 6644 33167 0,'-7'0'2944'0,"-1"-1"-2352"0,0 1-464 0,8 0-128 16,-9 4 688-16,2 2 112 0,0-1 32 0,3 5 0 16,-2 2-832-16,1 6-144 0,1 4-48 0,0 7 0 15,3 7-128-15,0 2-16 0,0 4-16 0,4 2 0 16,2 2 0-16,2 3 0 0,0 1 0 0,-2 0 0 15,4-1 112-15,-1-1 32 0,2 0 0 0,-1-5 0 16,0-5-48-16,2-5 0 0,-2-6 0 0,1-6 0 16,-2-8 256-16,0-1 256 0,1-4-48 0,0-4-16 0,-9-4 400 15,12-3 80-15,4-3 16 0,-2-7 0 0,1-7-192 16,1-6-48-16,2-4 0 0,2-6 0 0,1-6-320 16,-2 1-128-16,-1 2 0 0,0-1 0 0,0-2 0 0,-4 2 0 15,-4 0-208-15,0 2 64 0,1 1 144 0,-2 3 0 16,-7 2 0-16,-2 0 0 0,-2 3 176 0,-4 3-48 15,-3 6 0-15,-2 2 0 0,-3 5 128 0,-1 3 0 16,-2 3 16-16,-2 5 0 0,0 3-96 0,-5 5-32 16,2 4 0-16,0 3 0 15,-1 0-512-15,1 6-96 0,3 3-32 0,0 1 0 16,1 1-2192-16,3-1-432 0,1-2-80 0</inkml:trace>
  <inkml:trace contextRef="#ctx0" brushRef="#br0" timeOffset="51481.958">23944 6437 27647 0,'-1'9'2448'0,"2"1"-1952"16,4 2-496-16,-3 5 0 0,0 2 960 0,4 2 80 15,1 1 32-15,0 1 0 0,0 3-880 0,-3-2-192 16,1-1 0-16,2-2 0 0,-3-2 0 0,2-2 0 16,-1 0 0-16,-2-3 0 0,0-2 0 0,0-3 0 15,-3-9 160-15,0 0-160 0,0 0 256 0,0 0-16 16,0 0-16-16,0 0 0 0,0 0 288 0,6-12 48 15,-3-3 16-15,-1-1 0 0,-3-4 144 0,0-4 48 16,1-4 0-16,0 1 0 0,0 1-256 0,0-5-64 16,1 0 0-16,2-6 0 0,2-2-256 0,0 1-64 15,3-2-128-15,2 4 192 0,3-1-192 0,1 5-192 16,3 4 48-16,-2 4 0 0,1 3-48 0,0 3-16 16,0 2 0-16,0 2 0 15,2 3-320-15,-2 5-64 0,0 5-16 0,0 0 0 16,2 1-2000-16,-2 3-400 0,0 2-64 0,-3 2-32 0</inkml:trace>
  <inkml:trace contextRef="#ctx0" brushRef="#br0" timeOffset="51878.438">23772 4863 24879 0,'0'0'2208'0,"0"0"-1760"15,0 0-448-15,0 0 0 0,0 0 2496 0,0 0 432 16,0 0 80-16,-3 11 0 0,3 1-2608 0,3 5-400 16,1 1-320-16,3 3 48 0,-1 5 16 0,2 7 0 15,1 8 0-15,1 5 0 0,2-1 256 0,1 1 0 16,-2 2 0-16,2 4 0 0,1 4 0 0,2 5-128 16,-1 3 128-16,2 0-208 0,-1-1 208 0,4-5 0 15,0-3 0-15,3-5 0 0,1-5 0 0,0-1 0 16,1 0 0-16,0 0 160 0,-4 0 160 0,5-6 48 15,1-4 0-15,-1-4 0 0,-2-3-16 0,1-4 0 0,1-2 0 16,0-6 0-16,-2-4-224 0,3-2-128 0,0-4 160 16,-1-1-160-1,-2-1-384-15,3-2-192 0,0-1-16 0,0-4-16 16,-2-4-2112-16,-4-1-416 0,-5 0-96 0</inkml:trace>
  <inkml:trace contextRef="#ctx0" brushRef="#br0" timeOffset="52133.622">23685 6105 20271 0,'0'0'896'0,"-8"-1"192"16,8 1-880-16,-5-4-208 0,5 4 0 0,-2-10 0 0,4-4 4384 0,5-1 832 15,8-1 160-15,4-6 48 0,6-4-4368 0,4-3-864 16,4-7-192-16,7-1 0 0,2-2 128 15,8-3 64-15,5-6 0 0,4 0 0 0,0-1-192 0,3-4 0 16,-2-8 144-16,-3 4-144 16,-1 3-336-16,-2 7-144 0,-2 3-32 0,-6 4 0 15,-4 5-2240-15,-8 5-464 0,-11 3-96 0,-6 9-16 0</inkml:trace>
  <inkml:trace contextRef="#ctx0" brushRef="#br0" timeOffset="52885.736">23218 8819 23951 0,'0'0'2128'0,"-10"1"-1696"0,1-4-432 0,-2-1 0 15,0 1 2112-15,2 1 352 0,2 0 64 0,-3-2 16 16,-1-1-2048-16,1 0-496 0,-2 4 0 0,0 2 0 15,-2 2 0-15,0 3 0 0,0 1 0 0,2 0 0 16,-3 2 0-16,-1 3 0 0,0 4 0 0,-5 4 0 16,-1 7 0-16,0 3 0 0,-1 3-176 0,-1 6 176 15,0 8-224-15,0 1 64 0,2 3 16 0,0-6 0 16,0-5 144-16,7-1 0 0,4-5 128 0,2 0-128 0,0 1 352 0,4-3 0 16,3-5 0-16,4-1 0 0,3 3-32 15,3-6-16-15,-1-4 0 0,4-4 0 0,3-4-48 16,1 0 0-16,1-2 0 0,4-2 0 0,4-1 0 0,-1-5-16 15,2-3 0-15,4-4 0 0,-1-3-80 0,5-3-16 16,0-4 0-16,2-2 0 0,0-3-144 0,2 1 0 16,-2 2-192-16,1-3 192 15,-3-1-688-15,-2 0-16 0,0 0 0 0,-2-2-9760 16,-2-2-1952-16</inkml:trace>
  <inkml:trace contextRef="#ctx0" brushRef="#br0" timeOffset="53259.89">23369 8517 12895 0,'0'0'576'0,"-3"7"112"0,3-7-560 0,-5 7-128 0,-1-1 0 0,1 1 0 16,5-7 5776-16,-3 14 1136 0,1 4 208 0,2 5 48 31,2 1-6080-31,4 5-1232 0,2-1-240 0,1 5-64 0,4 1 32 16,3 3 0-16,0 0 0 0,3 3 0 0,2 1 144 0,2-1 16 0,0-4 16 0,1 2 0 15,2 1 16-15,1-6 0 0,-2-6 0 0,0-5 0 16,-3-6 224-16,-2-2-144 0,-3-8 144 0,-2 1-128 0,1-4 368 16,-5-3 80-16,-1 0 0 0,0-8 16 15,-2-3 208-15,-1-3 32 0,-3-5 16 0,-1-8 0 0,-2-9-176 0,-2 0-32 16,-3 1-16-16,1 0 0 0,-3-2-144 0,0 1-32 15,-3 0 0-15,0-4 0 0,2-3-192 0,0 2 0 16,0 0 0-16,2 2 0 0,0 7-320 0,4 4-64 16,0 0-16-16,0 4 0 15,-2 4-544-15,3 2-96 0,4 3-32 0,-3 2 0 16,-1 0-2144-16,1 3-432 0,3-3-96 0,-4 0-7504 16</inkml:trace>
  <inkml:trace contextRef="#ctx0" brushRef="#br0" timeOffset="53573.322">23791 7520 37775 0,'0'0'3360'0,"0"0"-2688"0,0 0-544 0,4 10-128 15,-1 3 592-15,3 7 96 0,0 4 16 0,2 4 0 16,1 0-704-16,2 7-304 0,1 8 32 0,0 2 0 16,0 1 32-16,2 3 16 0,1 1 0 0,0 2 0 15,-1 1-32-15,-1 6 0 0,5 5 0 0,-1 1 0 16,-4-4-48-16,1-2-16 0,0-4 0 0,1-1 0 16,-1 0 112-16,0-2 16 0,-2-3 0 0,3-1 0 0,1-3 192 15,1-3 0-15,-3-5 0 0,0-4 0 0,1-4 0 0,0-3 0 16,0-4-192-16,1-3 192 15,-6-9-2480-15,2-1-400 0,0-6-64 16</inkml:trace>
  <inkml:trace contextRef="#ctx0" brushRef="#br0" timeOffset="53820.521">23641 8588 45263 0,'0'0'2000'0,"0"0"432"0,0 0-1952 0,3-7-480 0,-4-2 0 0,5-2 0 15,6-1 160-15,3-2-160 0,-2-3 160 0,9-1-160 16,3-3-128-16,5 0-128 0,0-2-32 0,3-2 0 16,2-6 32-16,2-2 16 0,4 2 0 0,-2-1 0 31,4 0-1632-31,-4 2-336 0,0 2-64 0,-2-3-16 15,-4 0-1296-15,1 0-256 0,11-13-48 0,-10 10-16 0</inkml:trace>
  <inkml:trace contextRef="#ctx0" brushRef="#br0" timeOffset="54198.552">24803 7671 15663 0,'-4'16'688'0,"4"-16"144"0,-8 5-656 0,1 2-176 16,-7 0 0-16,1 2 0 0,0 6 5552 0,-2 0 1072 15,-5 2 224-15,1 6 32 0,-2 2-5728 0,-1 0-1152 16,-3 3-192-16,1-1-64 16,-5 1-304-16,5-1-48 0,1 1-16 0,3-2 0 15,1-3-64-15,6-1-16 0,3 1 0 0,4-2 0 16,1-2-112-16,6-4-16 0,4-1-16 0,4 3 0 15,4 5 16-15,4-2 16 0,3-3 0 0,4-2 0 0,5-2 816 0,2 1 0 16,1 0 0-16,0-3 144 0,1-1 304 0,-2 1 48 16,-2 1 16-16,1-1 0 0,-4-1 336 0,-1-1 80 0,0 0 16 15,-7 1 0-15,-1 3 0 0,-2 2 0 0,-2-1 0 16,-6 0 0-16,-3 2-224 0,-1 1-32 0,-6 4-16 0,-4 2 0 16,-9 3-320-16,-2 4-64 0,-9 7-16 0,-6-1 0 15,-6 1-272-15,-9 1 0 0,-4 0 0 0,-10 4 0 16,-8 3 0-16,-3-2 0 0,-4-4-160 0,-8 2-11984 15,-5 7-2384-15</inkml:trace>
  <inkml:trace contextRef="#ctx0" brushRef="#br0" timeOffset="59208.225">21650 12239 23439 0,'-12'7'1024'0,"12"-7"240"0,-9 0-1008 0,2 0-256 15,7 0 0-15,0 0 0 0,-9-5 1040 0,2-1 176 16,1-2 16-16,4-1 16 0,-1 0-416 0,3 1-64 15,0 8-32-15,3-7 0 0,-3 7-544 0,4-7-192 0,2 2 0 16,-6 5 144-16,0 0 240 0,9 0 32 0,-9 0 16 0,11 3 0 16,-2-1-48-16,0 2 0 0,4 3 0 0,-4 2 0 15,2 0-144-15,2-3-48 0,1-1 0 0,3-1 0 16,4 2 96-16,1-2 16 0,-1-1 0 0,1-1 0 16,0-2-64-16,1 0-16 0,2-2 0 0,-1 1 0 15,0 1-16-15,1-5 0 0,-3-7 0 0,4-1 0 16,-3 4 0-16,2-4 0 0,0 0 0 0,2 0 0 15,0-1-80-15,2-2 0 0,-1 0-128 0,1-1 192 16,2 0-192-16,0-1 176 0,-6 1-176 0,1-1 160 16,1 1-160-16,-3 1 128 0,-2-2-128 0,-1 2 128 15,0-2 32-15,-2 1 0 0,1-1 0 0,-3-2 0 0,0 0 32 16,2-2 16-16,-1-2 0 0,-1-1 0 0,0-3-80 0,1 1-128 16,-2-1 176-16,0-2-176 0,0-1 176 0,-1 2-176 15,-1 0 160-15,2 0-160 0,-5-1 128 0,0 1-128 16,-2-2 0-16,-3-1 144 0,2-1-144 0,-1-1 128 15,-2-3-128-15,3 1 128 0,-1 0-128 0,1 1 0 16,-2 1 0-16,0 2 0 0,-1 0 0 0,0 1 128 16,1 1-128-16,-5-1 0 0,1 0 128 0,-1-1-128 15,-1 0 0-15,-1-1 128 0,-1-1 0 0,-2 3-128 16,2 0 192-16,-1 0-64 0,-4 2 128 0,2 1 0 16,0 2 16-16,1 0 0 0,-1 1-144 0,-1 2-128 15,1 1 192-15,2 0-192 0,-1 1 0 0,-2 1 0 16,-2 2 0-16,2 1 0 0,4 3 0 0,-1-1 160 15,-5 1-160-15,2 2 192 0,4 2-16 0,-1-1 0 0,-3-2 0 16,2 1 0-16,1 1-48 0,-3 1-128 16,2 1 192-16,1 1-64 0,0 2-128 0,0-2 0 0,1 2 0 0,2 6 0 15,-5-8 0-15,3 3 0 0,1-1 0 0,1 6 0 16,-2-5 0-16,2 5 0 0,0 0 0 0,-4-4 0 16,0-3-160-16,4 7 160 0,0 0 0 0,0 0-144 15,0 0-16-15,0 0 0 0,0 0 0 0,0 0 0 31,0 0-352-31,0 0-64 0,0 0 0 0,0 0-16 16,-4 9-1568-16,2 1-304 0,2-10-64 0,-7 13-8192 0,-1-1-1632 0</inkml:trace>
  <inkml:trace contextRef="#ctx0" brushRef="#br0" timeOffset="59744.786">22173 10843 32591 0,'-12'11'1440'0,"7"-6"304"0,-4 1-1392 0,9-6-352 15,0 0 0-15,0 0 0 0,0 9 208 0,0-9-16 16,0 0-16-16,0 0 0 0,10 2-384 0,0-3-80 16,0-4-16-16,1-1 0 0,2-4 304 0,-1 0 0 15,2-1 176-15,-1-2-176 0,-2-2 464 0,2 0-16 16,-6 0 0-16,5-1 0 0,3 1 64 0,-3-1 16 15,-2 1 0-15,1-1 0 0,2-2 32 0,1 0 0 16,-1 1 0-16,3-2 0 0,-4-2-48 0,2-1-16 16,-1-2 0-16,1 2 0 0,-2-2-176 0,1 1-48 0,1 0 0 0,-2-2 0 15,-1 0-128-15,4 2-16 0,-1 2-128 0,0 2 192 16,-1 2-64-16,1 2-128 0,-1 2 176 0,0 2-176 16,-1 0 192-16,0 2-192 0,1 1 192 0,-2 1-192 15,1 2 240-15,-1-1-64 0,0 1-16 0,-2 0 0 16,2 3-32-16,0 2 0 0,-11 0 0 15,9 2 0-15,2-1-128 0,1 1 192 0,-2 2-192 0,1 0 192 16,-1 2-192-16,-1 0 0 0,2 4 144 0,0 0-144 16,-1 0 128-16,1 3-128 0,0 3 160 0,0 1-160 15,0 2 256-15,0 3-64 0,1 2 0 0,-2-2 0 16,1 1 16-16,0 0 0 0,-1-1 0 0,-1 0 0 16,2 0-48-16,-3-1-16 0,1-1 0 0,-1-1 0 15,-2-3-144-15,-2 0 192 0,-1-2-192 0,-1-2 192 0,0-1-16 16,3-2 0-16,-1 1 0 0,-1-2 0 15,-3-8-176-15,4 9 0 0,0-2 0 0,-4-7 128 16,0 0-496-16,7 6-96 0,1 0-32 0,0-2 0 16,0 0-2384-16,1-4-496 0</inkml:trace>
  <inkml:trace contextRef="#ctx0" brushRef="#br0" timeOffset="62474.02">21716 12198 3679 0,'0'0'320'0,"0"0"-320"0,0 0 0 0,0 0 0 16,0 0 5056-16,0 0 928 15,0 0 192-15,0 0 32 0,0 0-4736 0,0 0-960 0,0 0-192 0,0 0-48 16,4-7-80-16,-4 7 0 0,3-5-16 0,-3 5 0 15,0 0 144-15,0 0 16 0,6-6 16 0,-6 6 0 16,0 0 368-16,0 0 80 0,0 0 16 0,0 0 0 16,8-4-256-16,-4 1-48 0,0-3-16 0,-4 6 0 15,8-3-352-15,0-1-144 0,0-4 128 0,-3 2-128 16,-1 0 0-16,2-2 0 0,-3 0 0 0,1 0 0 16,-4-1-192-16,-2-2 192 0,1 0-192 0,0 0 192 15,0 1 0-15,-1 0 0 0,-2-1 0 0,-3 1 0 16,0-1 0-16,-4-2 0 0,1-1 0 0,1-1 0 0,-5 1-128 15,-1-3 128-15,0 0 0 0,-1 0 0 0,1 1 0 16,-1 0 0-16,0 1 0 0,0 2 0 0,-3 2 0 0,-1-3 0 16,0-1 0-16,0 2 0 0,-5 1 176 15,-1-3-48-15,-2-3-128 0,1 0 192 0,-4 3-32 0,0 0-16 16,-5-3 0-16,3-1 0 0,1 3-144 0,-1-4 192 16,-1 1-192-16,0 2 192 0,-4-2-192 0,-3 1 0 15,-7 5 0-15,-1-2 0 0,0-1 0 0,-1 3 0 16,-1 0 0-16,1 2 0 0,5 0 0 0,-1 1 192 15,2 0-192-15,-5 1 192 0,-2 2-16 0,2-1 0 16,-1 0 0-16,2 3 0 0,-4 0-176 0,2 3 0 16,1-4 0-16,-2 1 0 0,-5 2-192 0,0 1 192 15,0-2-192-15,-2 2 192 0,-2 2-144 0,1-1 144 16,0-2 0-16,-4 2 0 0,-3-4 0 0,-1 2 0 16,-3 1 0-16,3 0 0 0,1-2 0 0,-1 0 0 15,-1 2 0-15,-2 1 0 0,-4 1 0 0,0 2 0 0,3 1 0 16,-1 0 0-16,-4 2-160 0,-1 0 160 0,-1 1-128 15,1 1 128-15,2 0 0 0,1 1-128 0,-1-2 128 0,-3 1 0 16,-5 0 0-16,4-3 0 0,4-2 0 0,0 3 0 16,1 0 0-16,0 1 0 0,0-1 0 0,8 1 0 15,8 0 0-15,1 1 0 0,5-2 0 0,0 1 0 16,3-2 0-16,-2 2 0 0,-1 1 0 0,3 2 0 16,1 0-176-16,1 1 176 0,1 1-208 0,2 3 80 15,0-4-80-15,1 2-16 0,-4 0 0 0,1 1 0 16,1 3 48-16,-2-2 16 0,3 2 0 0,-2-2 0 15,1 3-16-15,3 3 0 0,4 4 0 0,0-2 0 16,0-4 176-16,4 1 0 0,2-2-144 0,2 0 144 16,-1 0 0-16,5-1 0 0,1-1 128 0,4 1-128 0,2-2 128 0,4 1-128 15,-1 1 128-15,5-1-128 0,3 1 0 0,-2-1 0 16,0 5 128-16,2-2-128 0,1 0-240 0,2 3-80 16,-1 2 0-16,2-1-16 15,2 0-64-15,1 0-16 0,1 1 0 0,3 4 0 16,3-1 256-16,0-1 160 0,3-1-192 0,4 1 192 0,-1-2 0 0,9 2 0 15,2 0 0-15,4 0 144 0,0-2-144 0,5-1 192 16,3-1-192-16,2 2 192 0,-1 2-192 0,0-2 0 16,4 0 0-16,-2 0 0 0,4 4-192 0,4-8 192 15,5-4-160-15,1-1 160 0,0 3 0 0,2 0 0 16,2-1 0-16,3-3 0 0,1-6 208 0,4 3-16 16,6-1 0-16,1 1 0 0,-3-1-64 0,1 0 0 15,-4-4-128-15,6 0 192 0,3-1-192 0,0 1 0 16,-2 0 0-16,-3-2 0 0,0-1 128 0,2 3-128 0,4 0 0 15,0 0 0-15,-1-1 0 0,-3 0 0 16,-2 2 0-16,5 1 0 0,2-4 0 0,4 1 0 0,-3 3 0 16,-3-5 0-16,-1-1 0 0,3 2-192 0,0 2 192 0,-1-3-208 15,-3-1 32-15,-1 2 16 0,-5 0 0 0,1 0 0 16,-1 1 160-16,1 1 0 0,-1-1 0 0,0 1 0 16,-5-2 160-16,-2 0-32 0,-2 0-128 0,2 3 192 15,3-2-192-15,0 2 0 0,-2-5 0 0,-1 1 0 16,-2 1 0-16,-4-1 0 0,-1-2 0 0,-1-2 0 15,-1 0 0-15,1-2 0 0,1-2 0 0,-2 0 0 16,-4-3 0-16,-2 0 224 0,0-4-16 0,-1 0 0 16,0-2 144-16,2-1 32 0,2-5 0 0,-2-1 0 0,-1-2-80 15,-3-3-16-15,-1-1 0 0,0-2 0 0,0-2 80 16,1 1 16-16,-6 2 0 0,4 0 0 0,0 2 0 0,3-1 16 16,-1 1 0-16,0-1 0 0,-1 4 48 0,-2-2 0 15,-4 0 0-15,-2-1 0 0,-4 0-80 0,-1 1-16 16,-6 0 0-16,-4 0 0 0,-3 0-352 0,-4 1 0 15,-3 4 0-15,-5 2 0 0,-4 2 0 0,-6 3-240 16,-7 0 48-16,-5 2 0 16,-5 0-1840-16,-6 3-352 0</inkml:trace>
  <inkml:trace contextRef="#ctx0" brushRef="#br0" timeOffset="71620.17">7357 6447 9215 0,'-3'-9'816'15,"3"9"-656"-15,0 0-160 0,-2-8 0 16,2-2 3392-16,2 2 640 0,-2 8 128 0,5-7 16 0,2 1-3152 16,0 0-624-16,0 1-128 0,1 0-16 0,1 1-256 0,4 0 0 15,-1-1 128-15,4 3-128 0,-1 2 0 0,1-2 0 16,2 0 0-16,0 0 0 0,-1 2 0 0,6 0 0 15,4 0 0-15,0 4 0 0,2 3 0 0,1-3 0 16,1-6 0-16,2 4 0 0,5 5 0 0,-1-1 0 16,-4-3 0-16,2-1 0 0,2 0 0 0,0 1 0 15,2-2 0-15,5 1 144 0,3-2 80 0,1 1 16 16,-1 1 0-16,3 0 0 0,0-1 144 0,2-1 16 16,3 0 16-16,2-1 0 0,0-1-192 0,3 1-32 15,4 2-16-15,-1-2 0 0,-4-1-176 0,1-1 0 16,-1 0 0-16,3-1 0 0,-1 1 0 0,2 0 0 15,-2-1 0-15,1 1 0 0,-7-1 0 0,2 1 0 16,2 3 0-16,-4 0 0 0,-3 0 0 0,1 2 0 16,3 0 0-16,-3 0 0 0,-3-1 144 0,1 2-144 0,-2 2 160 0,0-2-160 15,2 0 176-15,-2 0-176 0,2-1 192 0,-3 0-192 16,2 0 144-16,-4 1-144 0,-1410 2 0 0,2815-1 144 16,-1409 0-144-16,-1-1 0 0,0 1 0 0,-5-3 0 15,-4-1 0-15,2 0 0 0,4 5 0 0,-5-3 0 16,-3-3 0-16,-2 0 0 0,-4-1 0 0,0 2 0 15,-4 2 0-15,-1 0 0 0,-2-3 0 0,-3 0 0 16,-1 0 0-16,-3 2 0 0,-10-1 144 0,0 0-144 16,0 0 144-16,0 0-144 0,0 0 192 0,0 0-192 15,0 0 224-15,0 0-64 0,-12-2-16 0,-5-1 0 16,0 1-144-16,-1 1 0 0,-4 0 0 0,0 1 128 0,-2-1-128 16,-3-1 0-16,-4-2 0 0,2 0 0 0,0 2 0 0,-1-2 0 15,-7 0 0-15,1-1 128 0,0-2-128 0,-3-2 0 16,1 1 0-16,-6 1 0 0,-2 1-128 0,-4 0 128 15,-7-3 0-15,0 2 0 0,1 2 0 0,-5-1 0 16,-1 0-144-16,-1 1 144 0,-9 3 0 0,1 0 0 16,-1 0 0-16,2-2 0 0,2-1 0 0,-1 3 0 15,0 1 0-15,0-1 0 0,-2 1 208 0,4-1-48 16,-1-1-16-16,2 0 0 0,1 3-144 0,1 1 0 16,-2 1 144-16,0-2-144 0,-1-2 0 0,0 1 0 15,3-1 0-15,-1 2 0 0,-1-1 0 0,-1 2 0 16,0-2 0-16,2 2 0 0,3 2 0 0,0-1 0 15,-1-4 0-15,3 4 0 0,0 2 0 0,4 0 0 0,4-3 0 16,3-1 0-16,5-1 0 0,7 1 0 0,-1 0 0 16,9 0 0-16,3 1 0 0,1 0 128 0,3-2-128 0,2 1 0 15,5 2 0-15,4 0 144 0,0-3-144 0,3 2 0 16,8-1 0-16,0 0 0 0,0 0 0 0,0 0 0 16,0 0 0-16,8 8-256 0,4 2 64 0,4-4 0 15,4 0 48-15,6-1 16 0,0 3 0 0,9 1 0 16,7 0 128-16,7-2 0 0,3-1 0 0,6 0 128 15,5 1-128-15,2 0 128 0,0 1-128 0,6-1 128 16,8-2-128-16,2 2 0 0,1 0 128 0,1-1-128 16,-1 0 0-16,4-3 0 0,0-1 0 0,1 2 128 15,-2-1-128-15,-1-2 0 0,0-5 0 0,-2 1 128 16,0 3-128-16,-3 0 0 0,-3-1 0 0,-5 0 0 16,1-1 0-16,-3 2 0 0,-1-2 0 0,-4 2 0 0,-4 2 0 15,-5-2 0-15,-4-2 128 0,-1 1-128 0,-3 1 208 16,-3 0-16-16,-1 0-16 0,-9 0 0 15,-3-1 144-15,-4-1 48 0,-7 1 0 0,-1 0 0 0,-1 0-112 0,-4 1 0 16,-3 1-16-16,-2 0 0 0,-9-1-240 0,0 0 0 16,0 0 0-16,0 0 0 15,0 0-896-15,0 0-288 0,-8 7-48 0,-1 2-12592 16</inkml:trace>
  <inkml:trace contextRef="#ctx0" brushRef="#br0" timeOffset="73354.252">13108 6266 18367 0,'0'0'816'0,"0"0"160"0,-3-7-784 0,3 7-192 15,0 0 0-15,0 0 0 0,0 0 448 0,0 0 32 16,0 0 16-16,0 0 0 0,0 0-48 0,4-8-16 16,5 1 0-16,-3 1 0 0,-6 6-192 0,12-4-48 15,-1 0 0-15,3 2 0 0,1-1-192 0,1 0 176 16,-1-2-176-16,3 2 160 0,2 0 144 0,0 2 16 0,1-4 16 0,1 2 0 16,1 2-16-16,4 0-16 15,1 0 0-15,3-1 0 0,1 0 64 0,4 2 16 0,3 0 0 0,4 0 0 16,-1 0-128-16,3 0 0 0,2 0-16 0,0 0 0 15,0 4-80-15,0-3-16 0,5-1 0 0,-2 2 0 16,2 1 0-16,1-1 0 0,1-2 0 0,-1 1 0 16,-2 2-16-16,2 0 0 0,-1 0 0 0,1 2 0 15,2-2 0-15,3 0-128 0,1-1 192 0,-3 2-64 16,-3 0 0-16,-1-2 0 0,-1-3 0 0,1 1 0 16,1 2 64-16,1 2 0 0,0-3 0 0,0-2 0 15,-2-3 16-15,-2 1 16 0,-3 1 0 0,-1 0 0 16,1-3 32-16,0 2 0 0,1 1 0 0,0 1 0 15,-2-1 32-15,-1-3 16 0,-2-1 0 0,-3 3 0 16,-1 6 16-16,-2-3 16 0,1-4 0 0,-2 2 0 0,0 2-128 16,1 2-16-16,-4 0-16 0,0 0 0 0,0-2-176 0,-1 0 192 15,-4 0-192-15,-1 0 192 0,-4-2-64 0,-1 2-128 16,-4 0 192-16,0 0-64 0,-3 0 16 0,0 0 0 16,-2 0 0-16,-1 0 0 0,-3 0 48 0,-2-1 16 15,-7 1 0-15,0 0 0 0,0 0 48 0,9 3 0 16,-9-3 0-16,0 0 0 0,0 0-48 0,0 0 0 15,0 0 0-15,0 0 0 0,0 0-64 0,0 0-16 16,0 0 0-16,0 0 0 0,0 0-128 0,0 0 128 16,0 0-128-16,0 0 128 0,0 0-128 0,0 0 128 15,0 0-128-15,0 0 128 0,0 0-128 0,0 0 0 16,0 0 0-16,0 0 0 0,0 0 0 0,0 0 0 16,0 0 0-16,0 0 0 0,0 0 0 0,0 0 0 0,0 0 0 15,0 0 0-15,0 0 0 0,0 0 0 0,0 0-144 16,0 0 144-16,0 0-192 0,0 0 32 0,0 0 0 15,0 0 0 1,0 0-368-16,-7 1-80 0,7-1-16 0,-9 0 0 16,1 0-1712-16,-2 4-352 0,0 0-64 0</inkml:trace>
  <inkml:trace contextRef="#ctx0" brushRef="#br0" timeOffset="76207.819">5713 4264 14735 0,'-10'-6'1312'0,"3"4"-1056"0,0 0-256 0,0 0 0 15,7 2 896-15,-6-3 128 0,6 3 32 0,0 0 0 0,0 0-368 16,-8 1-80-16,8-1-16 0,-7 0 0 0,-3 0-256 0,2 0-48 16,1 2-16-16,7-2 0 0,-9 2-144 0,0 1-128 15,-1 0 144-15,-1 2-144 0,0 0 192 0,-3 0-48 16,0 1-16-16,-3 3 0 0,2 2 0 0,-2 2 0 15,1 0 0-15,-2 1 0 0,-2-2 0 0,1 2-128 16,-1 1 192-16,-2 1-64 0,1-1 128 0,2 1 0 16,-2 0 16-16,3 2 0 0,2 3 112 0,2 1 32 15,-3 1 0-15,2 1 0 0,0 5-112 0,0 0-32 16,1 2 0-16,0 0 0 0,2-3-96 0,-3 2-32 16,3-1 0-16,-1 2 0 0,-1-2-144 0,2 2 0 15,1 2 144-15,-2 0-144 0,1 1 0 0,1 4 128 16,0 3-128-16,1 0 0 0,1-1 0 0,0-2 0 15,-1 1 0-15,2-1 0 0,-1 3 0 0,3 0 0 16,-1 0 0-16,3 2 0 0,2-1 0 0,-1 1 0 0,-3 0 0 0,2 1 0 16,2-1 0-16,2 0 0 15,0-5 0-15,2 1 128 0,3-2-128 0,0 2 0 0,3 0 0 0,0 0 128 16,1-3-128-16,2-1 0 0,3 1 0 0,1-4 0 16,2-4 0-16,1-3 128 0,2-2-128 0,1 0 0 15,0-1 0-15,2-2 0 0,0-3 0 0,3-1 0 16,2 1 0-16,1-3 0 0,2-4 0 0,2 0 0 15,-2-1 0-15,1-1 0 0,-1-1 0 0,3-2 0 16,-1-5 0-16,-2 3 0 0,-2-1 0 0,-1 1 0 16,2-2 0-16,-3-1 0 0,1-1 0 0,-1 1 128 15,3-3-128-15,2-2 0 0,1-4 128 0,-1-2-128 16,-1-2 128-16,1-2-128 0,0 0 160 0,-1-3-160 0,1-3 192 16,0-2-64-16,1-2-128 0,-4-4 192 0,-2-3 0 0,2-4-16 15,1-4 0-15,-1-1 0 0,-1-1-48 0,2 1-128 16,-3 0 192-16,2 0-64 0,0-2-128 0,-2 1 160 15,-4 0-160-15,-2 2 160 0,-4 1-160 0,0-3 0 16,-3-2 144-16,-1 2-144 0,-2 2 128 0,-1 2-128 16,-1 0 128-16,-2-2-128 0,-1 0 128 0,0 2-128 15,-3-4 128-15,1-3-128 0,2-3 0 0,-2 1 0 16,0 3 0-16,-1 3 0 0,0 0 0 0,-1 2 0 16,0-2 0-16,0 2 0 0,0 1 0 0,-3-1 0 15,0 0 0-15,0-1-128 0,-2 1 128 0,-2 3 0 16,-1 5-144-16,1 1 144 0,1 1 0 0,-3 0-176 15,-2 2 176-15,-1 2-128 0,0 0 128 0,0 2-192 16,-2-1 192-16,0 0-192 0,0 2 192 0,0 1 0 16,0 1 0-16,-3 1 0 0,-3 1 0 0,1 2 176 15,2 4-176-15,-1 0 192 0,-2-1-192 0,-1 2 192 0,1-1-192 0,1 2 192 16,-2 1-192-16,2 0 0 0,-1 1 0 0,1 0 0 16,-2 0 0-16,1 4 0 0,3-3-144 0,-1 2 144 15,-3-2 0-15,-1-1-128 0,2 4 128 16,-2-3 0-16,1 1 0 0,-2 0 0 0,0 1 0 0,0 0 0 15,0 1 0-15,-1 0 0 0,-3-1 0 0,1 4 0 16,0 1 176-16,1 0-176 0,0 1 192 0,-1 1-192 16,-1 3 144-16,3 1-144 0,2 3 0 0,0 2 144 15,-1 1-144-15,0 3 0 0,0 0 0 0,-2 3 0 16,-1 0 0-16,-2 3 0 0,-2 6 0 0,1 1 0 16,-1-1 0-16,-1 2 0 0,-1 2 0 0,0 1 0 0,0 1-160 15,2 1 160-15,-1 0 0 0,4-1-144 16,-1-1-432-16,2 7-64 0,2 6-32 15,4 0-12224-15</inkml:trace>
  <inkml:trace contextRef="#ctx0" brushRef="#br0" timeOffset="78745.377">5757 5223 3679 0,'0'0'320'0,"0"0"-320"16,0 0 0-16,0 0 0 0,0 0 1872 0,0 0 304 15,0 0 64-15,0 0 16 0,0 0-1120 0,0 0-240 16,0 0-32-16,0 0-16 0,0 0-336 0,0 0-64 15,0 0 0-15,0 0-16 0,0 0-256 0,0 0-48 16,9-3-128-16,-9 3 192 0,9 0-32 0,4 0-16 16,1-2 0-16,0 2 0 0,-3-1 64 0,3 1 16 15,2 1 0-15,0 1 0 0,2-2-80 0,2 0-16 16,-2-2 0-16,3 1 0 0,1 1-128 0,-2 1 128 16,1 2-128-16,1-3 128 0,-1 2 112 0,2-2 16 0,-2-2 0 0,2 2 0 15,1-1-64-15,3-1-16 0,-2 1 0 16,2-1 0-16,1 0 112 0,1-1 32 0,0-2 0 0,1 4 0 15,2-1 0-15,0 0 16 0,0 0 0 0,1-1 0 16,0 0-112-16,0 0-32 0,-3-2 0 0,3 2 0 16,0-5-192-16,3 3 0 0,-3 0 0 0,3 0 0 15,1-1 0-15,0 1 0 0,-1-1 0 0,1 2 144 16,-3 0-144-16,2-2 192 0,-2 0-192 0,2 0 192 16,-3 2-192-16,3-2 160 0,2 0-160 0,-2-2 160 15,1 1-160-15,1 2 192 0,0-1-192 0,0 1 192 16,-1-4-192-16,1-1 0 0,-5-4 144 0,3 4-144 15,0 2 128-15,0 0-128 0,2 1 160 0,0 0-160 0,-2 1 224 16,1-1-48-16,1 0-16 0,0 2 0 0,-1 2-160 16,-4-2 192-16,0 0-192 0,1 0 192 0,2 1-192 0,-1 1 0 15,-2-1 0-15,2 1 0 0,1 0 0 0,3-1 128 16,3 2-128-16,-5 0 128 0,-1 0-128 0,1 1 0 16,-1-2 0-16,-1 2 0 0,1 0 0 0,-3 1 0 15,1 0 0-15,1 1 0 0,-2-2 0 0,1 0 0 16,-4 1 0-16,3 0 0 0,0 0 0 0,2 0 0 15,-2 0 0-15,-2 0 0 0,-1 0 0 0,-1-1 0 16,-2 1 0-16,2-1 0 0,-3 0 288 0,1 1-32 16,-1 1 0-16,-1 0 0 0,2-3-256 0,-2 1 160 15,-3 1-160-15,2 0 128 0,-3 0-128 0,2 0 0 16,-2-1 144-16,0 1-144 0,-2-3 0 0,-1 3 0 16,-1 3 0-16,-2-3 128 0,1 0-128 0,-3 0 144 0,-2 1-144 15,1 0 160-15,0-2-16 0,-1 0 0 0,-11 1 0 0,8 0 0 16,2 1-16-16,-10-1-128 0,0 0 192 0,9-1-64 15,-9 1-256-15,0 0-64 0,6 4-16 0,-6-4 0 32,0 0-1568-32,0 0-304 0,0 0-64 0,0 0-8160 0</inkml:trace>
  <inkml:trace contextRef="#ctx0" brushRef="#br0" timeOffset="79216.206">8637 4704 26367 0,'0'0'1168'0,"-2"-9"240"0,1-1-1120 0,1 10-288 16,0 0 0-16,9-4 0 0,-1-1 0 0,2 3 0 16,1 2 0-16,2 3 0 0,0 2-224 0,3-1-96 15,-1 0-32-15,0 1 0 0,2 4 96 0,-1-3 0 16,1-1 16-16,0 0 0 0,5 0 96 0,-1-1 16 16,2 0 0-16,6 1 0 0,3-2 128 0,3 0 0 15,0-2 0-15,4 2 0 0,2-1 144 0,-1 1-144 0,0 0 192 16,-2 2-192-16,1-2 272 0,-1-1-48 0,-1 1-16 0,0-2 0 15,2 0 0-15,-4 0 0 0,-3 2 0 0,1-1 0 16,1-1 48-16,-2 1 16 0,-3-2 0 16,-3 1 0-16,-3 1 48 0,-2 0 16 0,-4 0 0 0,-1 2 0 15,-4-1-16-15,-1 1 0 0,-6 3 0 0,-5-7 0 16,0 0-80-16,4 8-32 0,-4-8 0 0,-4 11 0 16,-2-2 32-16,-8 1 0 0,-2 2 0 0,-7 1 0 15,-2 1-32-15,-8 1 0 0,-3 1 0 0,-4-2 0 16,-7 4-208-16,-2 1 128 0,-1 3-128 0,1 3 0 15,-1 2 0-15,-1 3 0 0,-3 1 0 0,-4 4 0 16,-5 3-1456-16,-1 3-224 0,0 3-48 16</inkml:trace>
  <inkml:trace contextRef="#ctx0" brushRef="#br1" timeOffset="86119.75">6019 4787 5519 0,'0'0'240'0,"-7"-2"64"0,7 2-304 0,-8-3 0 0,8 3 0 0,-6-4 0 15,6 4 1312-15,-6-3 208 0,6 3 32 0,0 0 16 16,-4-4-1360-16,-3-1-208 0,2 2-160 0,5 3 32 16,-8-4-144-16,1 1-32 0,1 1 0 0,-3 1 0 15,2 0 304-15,-1 1 0 0,-1 1-128 0,-1 0 128 16,0 0 0-16,2 0 256 0,-2 3-64 0,4-1 0 15,-4-2 304-15,2 0 48 0,0-1 16 0,8 0 0 16,-8 2 192-16,0 1 32 0,8-3 16 0,0 0 0 16,-8 1 128-16,8-1 32 0,-6-2 0 0,6 2 0 15,0 0-16-15,0 0 0 0,0 0 0 0,0 0 0 0,-5-6-400 0,5 6-80 16,-6-7-16-16,6 7 0 0,-4-4-128 0,4 4-48 16,0 0 0-16,0 0 0 0,0 0 96 0,-1-7 16 15,1 7 0-15,0 0 0 0,4-7-32 0,2 1 0 16,-6 6 0-16,7-6 0 0,-1 2-160 0,4 2-48 15,3 0 0-15,2 1 0 0,-1 1-144 0,3 1 128 16,-1 1-128-16,2-1 128 0,0-1 0 0,3-1 0 16,-1-1 0-16,1 1 0 0,1 0-128 0,-1 0 192 15,0 0-192-15,1-1 192 0,2 0-64 0,0 0-128 16,1-2 192-16,-1 1-64 0,1 2-128 0,-1 0 160 16,1 0-160-16,2 1 160 0,-4 0-160 0,3 2 0 15,3 2 0-15,-5-1 0 0,-1-1 128 0,-1-1-128 0,2 3 0 16,1-3 128-16,-2-1-128 0,0 0 0 15,0 0 0-15,0 0 0 0,-1 0 0 0,0 0 0 0,3 0 0 0,-2 0 128 16,2 0-128-16,-1 0 0 0,1-1 144 0,0-1-144 16,-4 0 0-16,0 0 144 0,1 0-144 0,-3 1 0 15,0 0 160-15,-3-2-160 0,-3 0 128 0,-1 0-128 16,-1 1 288-16,-2-1-32 0,0-1 0 0,-4 1 0 16,-5 3 96-16,9-2 16 0,-9 2 0 0,6-4 0 15,-6 4-112-15,5-4 0 0,-5 4-16 0,0 0 0 16,5-8-96-16,-5 8-16 0,0 0 0 0,0 0 0 15,1-8-128-15,-1 8 128 0,0 0-128 0,0 0 128 16,-4-6-128-16,4 6 0 0,0 0-160 0,0 0 160 16,-4-6-416-16,4 6 16 0,-7-2 0 0,7 2 0 15,-7-3-1264-15,7 3-256 0,-6-5-64 0,6 5-10432 16</inkml:trace>
  <inkml:trace contextRef="#ctx0" brushRef="#br1" timeOffset="86583.029">6849 4382 20095 0,'-11'-4'896'0,"11"4"176"0,-9-2-864 0,9 2-208 0,0 0 0 16,0 0 0-16,0 0 704 0,0 0 80 0,-5 3 32 0,5-3 0 16,0 0-560-16,0 0-128 0,0 0 0 0,0 0-128 15,0 0 256-15,4 9-64 0,5 0-16 0,-4-4 0 16,-5-5 96-16,13 5 32 0,0-1 0 0,-1-1 0 16,0 1 80-16,0-2 0 0,3 1 16 0,1 0 0 15,0 1 0-15,2-1 0 0,1 0 0 0,2 1 0 16,-3-1-160-16,3 1-48 0,0 3 0 0,-1-3 0 15,1 1-32-15,1-1-16 0,-5 1 0 0,2-2 0 16,-2 0 48-16,-2 0 16 0,-2 2 0 0,-1-1 0 16,-4 2 32-16,1-1 0 0,-9-5 0 0,7 7 0 15,-1 1 32-15,-4-1 16 0,0 1 0 0,-4 1 0 16,-8 0 96-16,-2 0 0 0,-3 2 16 0,-4 2 0 0,-3 0-16 0,-5 3 0 16,-2 2 0-16,-2-1 0 0,-2 0-80 0,0 1-32 15,0 1 0-15,1-1 0 0,-3-3-64 16,1 1-16-16,-1 1 0 0,2 0 0 0,0-2-192 0,3 1-256 15,3-1 48-15,1 2-15792 16</inkml:trace>
  <inkml:trace contextRef="#ctx0" brushRef="#br1" timeOffset="88419.475">12024 4488 22111 0,'0'0'1968'0,"0"0"-1584"16,0 0-384-16,0 0 0 0,0 0 720 0,0 0 64 16,0 0 16-16,0 0 0 0,3 10-496 0,-2 1-112 0,-2 0 0 0,1 2-16 15,0 1-176-15,0 3 160 0,-5-1-160 16,4 3 160-16,-3 3-160 0,1-1 0 0,-1-1 0 0,0-1 0 16,0-5 0-16,-1 0 0 0,1 0 0 0,0 0 0 15,-3-1 0-15,1 0 0 0,1-2 0 0,0 0 0 16,2 0 0-16,0-2 0 0,1 0 0 0,2-9 0 15,0 8 0-15,1-1 0 0,-1-7 0 0,4 7 0 16,-4-7 288-16,10 4 32 0,-1-2 0 0,3 0 0 16,1-2 224-16,2-1 48 0,2-1 16 0,2 1 0 15,0 0-288-15,3 1-64 0,-1-2-16 0,4 1 0 16,-2-3-240-16,1 4 0 0,0-2 0 0,0 1 0 16,-1 0 0-16,-1 0 0 0,-1 2-176 0,0-1 176 15,-1 0-1632-15,0 1-208 0,-2 1-32 0,-1-1-9472 16</inkml:trace>
  <inkml:trace contextRef="#ctx0" brushRef="#br1" timeOffset="88687.324">11991 4726 8287 0,'-7'-6'736'0,"0"1"-592"16,3 0-144-16,4 5 0 0,0 0 3536 0,0 0 688 16,-4-5 128-16,4 5 16 0,0 0-2960 0,0 0-608 15,0 0-112-15,8-2-32 0,2 2-496 0,2 1-160 16,2 1 0-16,1 0 0 0,1 0 0 0,6 0 0 0,2 2 0 0,2-1 0 16,3-1 0-16,-2-1-176 0,2-1 176 0,0 0-160 15,2 1 16-15,1 1 0 0,-1-2 0 0,-1-3 0 31,-2 0-448-31,-1-1-96 0,-3-3-16 0,-1 0-9952 0</inkml:trace>
  <inkml:trace contextRef="#ctx0" brushRef="#br1" timeOffset="88967.221">11832 4488 14735 0,'-5'-5'1312'0,"0"-1"-1056"16,3 2-256-16,2 4 0 0,-3-8 2512 0,3 2 448 16,0 6 96-16,6-5 16 0,3-2-1792 0,3 3-368 15,4-3-64-15,2 0-16 0,4-1-512 0,3 0-96 16,1 1-32-16,3-1 0 0,2-1-192 0,2 0 0 15,2 0 0-15,1 0 0 16,2 0-384-16,2 2-128 0,-2 2-32 0,1 0 0 16,-3 1-2144-16,-2 2-448 0</inkml:trace>
  <inkml:trace contextRef="#ctx0" brushRef="#br1" timeOffset="90080.337">13267 4176 24879 0,'0'0'2208'0,"-5"-5"-1760"0,5 5-448 0,0 0 0 16,0 0 1136-16,0 0 144 0,-2-5 16 0,2 5 16 15,0 0-800-15,0 0-176 0,-2 9-16 0,0 2-16 16,2 0-304-16,0 3 0 0,0 2 0 0,0 3 0 15,-3 2 0-15,1 2 0 0,2 1 192 0,-2 0-192 0,-2 1 240 0,1 0-64 16,0-1-16-16,1 1 0 0,-1 1-32 0,-2 3 0 16,-1 0 0-16,0-1 0 0,2-4-128 0,-1-1 0 15,-1 0 0-15,1-2 128 0,2-1-128 16,1-2 0-16,-2-1 0 0,2-2 0 0,0 1 0 0,0-2 128 16,0-4-128-16,-3 1 0 0,2 0-128 0,1 2-128 15,0-3 0-15,0 0-16 16,2-10-1696-16,-2 9-336 0,-3 1-64 0</inkml:trace>
  <inkml:trace contextRef="#ctx0" brushRef="#br1" timeOffset="90393.306">12799 4785 18431 0,'0'0'1632'0,"0"0"-1312"0,0 0-320 0,0 0 0 16,0 0 1616-16,0 0 256 0,0 0 48 0,0 0 16 15,11 4-1040-15,-2 1-192 0,1-2-64 0,2 3 0 16,-1-1-304-16,3 1-64 0,2 0-16 0,1-1 0 16,3-2 16-16,0 0 0 0,2 2 0 0,1-3 0 15,3 0 32-15,1 0 0 0,0-1 0 0,1-1 0 16,0 0 16-16,3-1 0 0,2 0 0 0,0-1 0 15,-1 0-128-15,1-2-32 0,-1 1 0 0,0 0 0 16,0-2-160-16,0 1 160 0,2 0-160 0,-2-2 160 0,1 0-160 16,0 0 0-16,0 1 0 0,0 1 0 15,-2 2-1616-15,1 0-304 0,-2-1-64 16,-2 0-16-16</inkml:trace>
  <inkml:trace contextRef="#ctx0" brushRef="#br1" timeOffset="90962.301">14549 4382 23615 0,'-8'-9'1040'0,"8"9"224"0,-8-4-1008 0,2 2-256 0,-3-1 0 0,3-1 0 15,-3 0 640-15,-1 2 64 0,-1 0 32 0,-2 1 0 16,0-1-560-16,-3 2-176 0,-1-1 0 0,-2 0 0 0,-1 1 0 0,0 0 0 16,-1 0 0-16,1 1 0 0,-1 0 0 15,0 3 0-15,-2 0 0 0,2 2 0 0,2-2 0 0,3 0 0 16,0 3 0-16,3-1-144 0,1-1 144 0,3 1 0 16,1 1 0-16,5-2 0 0,1 3-144 0,0 1 144 15,2 1-160-15,3 0 160 0,0-1 0 0,2 1 0 16,-1 0-128-16,2 2 128 0,0 1 0 0,3 1-144 15,0 1 144-15,1 0-128 0,1-2 128 0,0 5 0 16,0-3 0-16,0 3 0 0,1-2 176 0,-3-1-48 16,-1-1 0-16,0 1 0 0,0 0-128 0,-4-2 128 15,1-1-128-15,-3-1 128 0,-2 0-128 0,-2-1 0 16,-3 0 144-16,0-2-144 0,-5 5 320 0,0-5 0 16,-1-1 0-16,-3 0 0 0,-4-2 128 0,-2 1 0 15,0-3 16-15,1-1 0 0,-2-1-80 0,1-1 0 0,-1-1-16 16,2 1 0-16,-2-1-368 0,4 0 0 0,1-2 0 15,4-1 0 1,3 0-1696-16,-2-3-352 0,0 3-80 0,3-1-16 0</inkml:trace>
  <inkml:trace contextRef="#ctx0" brushRef="#br1" timeOffset="91406.013">14734 4426 18431 0,'0'0'1632'0,"0"0"-1312"15,0 0-320-15,0 0 0 0,0 0 2304 0,0 0 384 16,-3 7 64-16,2 3 32 0,-2 2-2208 0,-1 1-432 15,1 0-144-15,-1 4 0 0,2 2 0 0,-2 0 0 16,0 0 0-16,1 3-176 0,0 1-128 0,1 0-16 16,-4 2-16-16,4-3 0 0,1-4 128 0,1-1 16 15,2-3 16-15,0-2 0 0,3-3 176 0,-1-1 0 16,-4-8 0-16,11 5 128 0,-2-2 0 0,2 1 0 16,1-3 0-16,1-3 0 0,-2-4 80 0,3-3 32 15,2-3 0-15,0-2 0 0,4-4 144 0,-2-1 16 16,-3-3 16-16,1 0 0 0,-1 1-112 0,0-1-32 15,-4-3 0-15,0 3 0 0,-1-1 80 0,-1 6 16 0,-1 0 0 16,-2 2 0-16,2 1-240 0,-4 0-128 0,0 4 160 16,-2 3-160-1,-2 0-256-15,0 7-160 0,0-9-32 0,0 3-8768 0,0 6-1744 0</inkml:trace>
  <inkml:trace contextRef="#ctx0" brushRef="#br1" timeOffset="91722.311">15065 4364 14735 0,'0'0'640'15,"0"0"160"-15,0 0-640 0,0 0-160 0,0 0 0 0,0 0 0 0,0 0 2656 0,0 0 496 16,0 0 112-16,3 12 0 0,-2 0-2496 0,1 3-496 16,-1 2-96-16,0 2-32 0,0 1-144 0,-2 2 0 15,-1 2 0-15,-1 4 0 0,-1 4 0 0,0 0 0 16,-2-1 0-16,-1-2 0 0,1 0 0 0,1-3 0 15,-1-2 0-15,1-6 0 0,3-3 0 0,-2-6 208 16,1-1-48-16,3-8-16 0,0 0 512 0,0 0 112 16,0 0 0-16,0 0 16 0,0 0 304 0,2-9 64 15,3-4 16-15,0-4 0 0,3-4-336 0,0-1-80 16,2-1-16-16,-2-5 0 0,1-2-544 0,3 3-192 16,-2 0 0-16,2 2 144 0,1 0-144 0,0 0-144 15,-1 3 144-15,1 2-208 0,2 3 16 0,0 4 0 16,0 1 0-16,1 2 0 0,-1 1 0 0,1 3 0 0,0 1 0 15,0 2 0 1,-4 0-896-16,1 2-160 0,0 3-32 0,1 1-8496 0,-4 1-1680 16</inkml:trace>
  <inkml:trace contextRef="#ctx0" brushRef="#br1" timeOffset="92118.666">16372 4045 7359 0,'-3'-10'656'0,"-3"1"-528"0,-2-3-128 0,0 3 0 0,0 1 4592 0,-1 3 880 16,0-2 176-16,-2 2 48 0,1-1-4240 0,0 2-848 15,-4 0-160-15,-1 1-48 0,-3 1-400 0,-3 2 0 16,3 1-144-16,-2 3 144 0,-4 0-192 0,2 1 64 16,-2 2 128-16,1 2-208 0,-2 2 208 0,1 1 0 15,-4 3 0-15,1 1-144 0,-3-1 144 0,3 4 0 16,1 2 0-16,-1 4 0 0,0 1 0 0,3 5 0 16,-2 1 0-16,3 3 0 0,2 2 0 0,3-3 0 15,2-3 0-15,3 0 0 0,0 1 240 0,6 1-32 16,-1 0 0-16,5-1 0 0,1-2 224 0,2 1 32 15,2 2 16-15,0-4 0 0,1-1-128 0,3-1-32 16,-1 0 0-16,1-3 0 0,-1-2-320 0,2-3-160 0,2-2 16 16,-1-1 0-1,-1-2-1552-15,2-2-304 0,0-2-64 0,1-3-9936 0</inkml:trace>
  <inkml:trace contextRef="#ctx0" brushRef="#br1" timeOffset="93051.512">15522 4574 27647 0,'0'0'2448'0,"0"0"-1952"0,0 0-496 0,0 0 0 16,9 1 912-16,1 1 96 0,4 1 16 0,1 1 0 15,3-2-672-15,0 0-128 0,3 0-32 0,2 1 0 0,1-3-192 0,5-3-208 16,1 2 32-16,-2 0 16 15,2-4-272-15,2-1-48 0,2 0-16 0,-2-2 0 0,-2 0 240 0,-3 0 64 16,1 3 0-16,-2-2 0 0,-2 0 192 0,-2 1 0 16,-2 3 0-16,-1 0 0 0,-2 0 0 0,1 1 0 15,-3-1 192-15,-1 1-192 0,-2 1 288 0,0-1-48 16,-1 2-16-16,-4 2 0 0,-7-2-224 0,0 0 144 16,0 0-144-16,0 0 128 0,0 0 16 0,0 0 0 15,0 0 0-15,-4 8 0 0,-5-1-144 0,-1 1 0 16,-4 0 0-16,-1 2 0 0,-2 2 0 0,1-2 0 15,0 0 0-15,2 5 0 0,0 1 160 0,0 2-160 0,1-2 192 16,2 0-192-16,0-1 160 0,2 0-160 0,3 2 128 16,-1-3-128-16,3 0 0 0,2-1 0 0,2-1 0 0,1 0 0 15,1-5 0-15,-2-7 0 0,0 0 0 0,9 7 0 16,-2-5 240-16,3-2-48 0,-1-2 0 0,2-2 0 16,1-3 16-16,1-2 0 0,0-3 0 0,0-1 0 15,-1-2-208-15,1-1 128 0,0 1-128 0,0-1 0 16,-3 3 0-16,1-2 0 0,0-6 0 0,-1 4 0 15,-1 4 128-15,1 2-128 0,-3-2 0 0,1 5 0 16,-8 8 0-16,0 0 0 0,0 0 0 0,0 0 0 16,0 0-192-16,7 8 0 0,-4 5 16 0,-1 4 0 15,-2 1-16-15,0 2 0 0,-1 0 0 0,1 2 0 16,3 1 192-16,1-2 0 0,-2-3 0 0,3-2 0 0,1-3 0 16,1-2 0-16,4-1 0 0,0-4 0 0,0-4 0 0,3-2 128 15,4 0 0-15,0-5 0 0,2 0 192 0,0-3 32 16,3-1 16-16,0 0 0 0,2-4-192 0,-3 2-48 15,3-2 0-15,-3 0 0 0,2-2-128 0,-2-2 0 16,0 0 0-16,1-3 128 0,1 0-128 0,0 3 0 16,1 3 0-16,0 0 0 0,3 2 0 0,-2 0 0 15,-4 2 0-15,1 1 0 0,-2 0 0 0,-3 0 0 16,-2 6 0-16,-1-1 0 0,-2-1-256 0,1 2 80 16,-1 1 16-16,-5 1 0 0,-8 1-32 0,0 0 0 15,0 0 0-15,0 0 0 0,0 0 192 0,0 0-208 16,0 0 80-16,0 0 128 0,1 7 0 0,-1-7 0 15,-6 9 0-15,-2 0 0 0,-1 0 128 0,-4 1-128 0,-2 2 0 16,-3 1 128-16,-1 1-128 0,-3 1 0 0,1 0 0 0,1 1 0 16,-3 2 0-16,2-3 0 0,1 0 0 15,3-1 0-15,0-1 0 0,3 3 0 0,5-3 0 0,-1 0 0 16,2 1 0-16,3 0 0 0,5-1 0 16,2 0 0-16,1 1 0 0,2-2 0 0,6 0 0 0,4 1 0 15,3-2 0-15,5-3 160 0,4 0-160 0,6 0 160 16,6-3 32-16,-3 0 0 0,2-2 0 0,0-3 0 15,-1-2-64-15,2-4-128 0,-1 0 192 0,4-3-64 16,3-2 128-16,2-2 0 0,-3-2 16 0,1 2 0 16,-4 0-48-16,-2 1-16 0,-4-6 0 0,-5 5 0 15,-5-1-208-15,-5 2 144 0,-2 0-144 0,-4 2 128 16,-3 1-128-16,-5 2-192 0,-6 7 32 0,0 0 16 16,-4-6-1712-16,-6 2-352 15</inkml:trace>
  <inkml:trace contextRef="#ctx0" brushRef="#br1" timeOffset="95056.384">14743 3429 24815 0,'0'0'1088'0,"0"0"256"0,0 0-1088 0,0 0-256 0,0 0 0 0,0 0 0 16,0 0 544-16,0 0 48 0,-5 10 16 0,4 2 0 16,0 0-464-16,-2 4-144 0,-2 3 0 0,-2 2 0 15,0 2 0-15,1 0 0 0,-3 1-160 0,0 1 160 16,1-5 0-16,-1 6 0 0,2 1 0 0,-2-3 0 16,0-3 0-16,0-2 128 0,1-4-128 0,0 0 0 15,1-2 0-15,2-2 0 0,-1-3-224 0,2 0 80 16,1-1 144-16,3-7 0 0,0 0 0 0,0 0 128 0,2 10 0 0,-2-10 0 15,5 5 0-15,4 0 0 0,1-3 352 0,2-2 80 16,0-1 16-16,2-1 0 0,3-2-192 0,2 2-16 16,-2-1-16-16,2 1 0 0,2 1-176 15,0 0-48-15,0-3 0 0,0 2 0 0,-2 2-128 0,1 2 0 16,0-1 0-16,-1 0 0 0,-1 1-240 0,1 1-80 16,0-2 0-16,-3 1-16 15,-4 0-752-15,0-1-128 0,-3-1-48 0,0 3 0 16,-9-3-1648-16,9 2-336 0,-9-2-64 0</inkml:trace>
  <inkml:trace contextRef="#ctx0" brushRef="#br1" timeOffset="95364.199">14582 3614 23327 0,'-6'-9'1024'0,"6"9"224"0,0 0-992 0,0 0-256 0,0 0 0 0,0 0 0 16,0 0 1024-16,0 0 144 0,0 0 48 0,12-1 0 16,-2 1-624-16,3 0-112 0,2-1-32 0,3 1 0 15,2 1-128-15,2-1-48 0,1-1 0 0,0-2 0 16,3-1-144-16,-2 2-128 0,2 0 144 0,1-1-144 15,1 0-144-15,-2 0-128 0,-2-1-32 0,-2 1 0 16,2 0-896-16,-2-5-176 0,-1 0-32 0,-1 1-16 16,-3 2-512-16,-2 0-112 0,-2-3 0 0,-2 0-6720 15</inkml:trace>
  <inkml:trace contextRef="#ctx0" brushRef="#br1" timeOffset="95559.972">14585 3443 11967 0,'0'0'1072'0,"0"0"-864"16,5-5-208-16,-5 5 0 0,8-5 3264 0,3 2 624 0,2 1 112 16,3-2 32-16,2 2-2736 0,2 1-528 0,2 1-128 0,0 0 0 15,3 0-512-15,4-1-128 0,-2 1 0 0,4 0 0 31,0-1-1904-31,-2-1-400 0,0-1-64 0</inkml:trace>
  <inkml:trace contextRef="#ctx0" brushRef="#br1" timeOffset="97054.105">14172 3900 15663 0,'-11'-8'688'0,"8"2"144"15,1-1-656-15,1-2-176 0,-1 0 0 0,2-1 0 0,3-2 1728 0,4-2 304 0,3-3 64 16,3-1 16-16,-1-2-1664 0,5-2-320 0,3-4-128 15,2 1 0-15,3 1 0 0,5-1 0 0,3 2 0 0,3-1 0 16,5 2 0-16,3 3 0 0,1 0-192 0,1 2 192 16,0 3 0-16,-3 2 0 0,-1 2-128 0,0 5 128 15,-4 0 0-15,1 4 0 0,-4 4 0 0,-2 4 0 16,-4 3-128-16,-2 4 128 0,-3 4-208 0,-2 3 80 16,-5 2 128-16,-3 5 0 0,-4 7-144 0,-5 2 144 15,-4 3 0-15,-2-2 0 0,-1 2 0 0,-6-6 0 16,-2-3 0-16,-1-7 0 0,-4-4 0 0,-1-4 0 15,-5-1 480-15,1-2 16 0,1-4 0 0,0-4 0 16,-4-6 272-16,1-6 64 0,0-3 16 0,3-5 0 0,0-5-272 16,2-4-48-16,0-5-16 0,2 1 0 0,6-2-256 15,2-3-48-15,-1-6-16 0,5 2 0 0,3 1 16 0,3 1 0 16,2 0 0-16,3 5 0 0,6 2-400 0,2 3-96 16,0 3-16-16,0 1 0 0,4 6 304 0,3 1-192 15,-1 2 192-15,3 5-160 0,1 2 160 0,-2 6 128 16,-1 4-128-16,-1 5 176 0,-3 4-176 0,-4 5-144 15,-3 3 144-15,-5 3-208 16,-8 3-368-16,-7 4-64 0,-6 1 0 16,-5 3-16-16,-6 0 32 0,-4-2 16 0,-5-2 0 0,-1-4 0 0,-4-1 608 0,2-4 288 15,-5-3-32-15,2-5 0 0,0-3 688 0,0-3 128 16,0-7 16-16,2-2 16 0,1-2 32 0,2-5 0 16,2 0 0-16,6-3 0 0,2-3-704 0,6-3-144 15,6-2-32-15,6-6 0 16,3-1-1152-16,10-2-256 0,11-3-32 0</inkml:trace>
  <inkml:trace contextRef="#ctx0" brushRef="#br1" timeOffset="97733.967">17394 4124 12895 0,'0'0'1152'0,"-6"1"-928"0,6-1-224 0,-9-1 0 16,9 1 2176-16,0 0 400 0,0 0 80 0,0 0 16 15,0 0-1696-15,0 0-336 0,0 0-64 0,5-8 0 0,4 2-320 0,2 0-64 16,-3-2-16-16,6 2 0 0,2-1-48 0,3 0 0 16,1 1 0-16,1-1 0 0,5 2-128 0,0 1 0 15,3-1 0-15,5 1 128 0,6-3-128 0,1 4 0 16,-3 1 144-16,1 1-144 0,-2-2 0 0,0 1-208 15,-1 0 16-15,-3 2 16 16,-1 1-656-16,0 1-144 0,-1-1-32 0,-1 3 0 16,-2-2-1408-16,3-1-272 0</inkml:trace>
  <inkml:trace contextRef="#ctx0" brushRef="#br1" timeOffset="98059.908">17581 4349 14735 0,'0'0'1312'0,"0"0"-1056"0,0 0-256 0,2-6 0 16,5 0 3088-16,-1-1 560 0,4-2 128 0,1 1 0 15,4 2-2784-15,6-2-560 0,1-2-112 0,3 0-32 16,0 0-288-16,1 1-144 0,3-1 16 0,-1 2 0 16,1-1-128-16,-1-1-32 0,0-1 0 0,1 2 0 15,-2 0-80-15,2 2-16 0,2-2 0 0,-1 1 0 0,1-1 64 16,1 3 16-16,0 1 0 0,-1 1 0 0,-1 0-16 0,-1 1-16 16,-3 1 0-16,-1 0 0 15,-1 0-1776-15,-1 0-336 0</inkml:trace>
  <inkml:trace contextRef="#ctx0" brushRef="#br1" timeOffset="98479.752">17939 3764 27759 0,'0'0'1216'0,"0"0"272"0,0 0-1184 0,0 0-304 0,0 0 0 0,0 0 0 16,9-2 464-16,4 5 48 0,3 4 0 0,2 1 0 15,7-2-368-15,4 1-144 0,3-3 128 0,5 5-128 16,-1-2 0-16,5-1 0 0,-1 1 0 0,1-2 0 15,-4 2 0-15,0-2 0 0,-2 1 0 0,0 2 0 16,0-1-256-16,-2 1 0 0,-2 0 16 0,0 4 0 16,-4 1 112-16,-2 0 128 0,-6-1-208 0,-2 4 80 15,-5-1 128-15,-2 2 0 0,-1-1 0 0,-4 1 0 0,0-2 288 16,-4 4 96-16,-4-1 0 0,-1 2 16 0,-7 1 144 16,-1 1 32-16,-2 1 0 0,-2 1 0 0,-1 0-320 15,-2-1-48-15,1 0-16 0,-3 0 0 0,1-1-192 0,1-2-256 16,1 1 48-16,3-6 16 15,1-2-2048-15,6-3-416 0,0 0-80 0,8-10-16 0</inkml:trace>
  <inkml:trace contextRef="#ctx0" brushRef="#br1" timeOffset="98901.117">19603 3550 27519 0,'0'0'1216'0,"0"0"256"0,0 0-1168 0,-8 0-304 0,8 0 0 0,0 0 0 15,-6 6 416-15,2 1 32 0,-4 2 0 0,3 0 0 16,0 4-448-16,-1 2 0 0,-3 3 0 0,2 0 0 16,3 1 0-16,-5 4 0 0,0 5 0 0,-4-1 0 15,0 4 0-15,0 1 0 0,-2 0 0 0,2 0 0 16,0-1 0-16,2-1 0 0,-2-1 0 0,2-2 0 16,2 0 0-16,-1-4 0 0,5-2 0 0,-2-2 0 0,4-1 0 15,1-2 0-15,0-2 0 0,4-3 0 0,-1 1 0 16,3-1 0-16,3-4 144 0,1-2-16 0,5 0 432 0,1-3 80 15,1-4 32-15,4 0 0 0,3 1-288 0,1 0-64 16,0 0-16-16,1-1 0 0,3-1-304 0,2-2 160 16,-1 1-160-16,1-4 128 0,-2-1-128 0,1-1 0 15,-3 5 0-15,-1-4 0 0,1 0-400 0,-3 3 32 16,-1 1 16-16,0 1 0 16,0-2-768-16,-2 1-160 0,-3-3-16 0,-1 2-7280 15,-4-1-1472-15</inkml:trace>
  <inkml:trace contextRef="#ctx0" brushRef="#br1" timeOffset="99171.32">19471 3939 27647 0,'0'0'2448'0,"0"0"-1952"0,0 0-496 0,0 0 0 15,8-10 1968-15,3 1 288 0,5 3 64 0,5-1 16 16,4 2-1584-16,2 0-320 0,2 0-64 0,1-1-16 16,-1 1-352-16,1 0-160 0,-1-1 16 0,1 1 0 31,-4 1-320-31,0 0-64 0,1 0-16 0,-2 2 0 0,-2 0-320 0,1 0-64 0,1 1-16 0,1-2 0 16,-4 2-96-16,2 0-32 0,-3 0 0 0,-1 0 0 15,-3 0-272-15,2-1-48 0,-2-2-16 0,-2 0-5920 16,-1 2-1184-16</inkml:trace>
  <inkml:trace contextRef="#ctx0" brushRef="#br1" timeOffset="99440.895">19433 3533 22111 0,'0'0'1968'0,"0"0"-1584"0,-5-3-384 15,5 3 0-15,0 0 2208 0,0 0 352 0,0 0 80 0,0 0 16 16,6-7-1632-16,6 3-336 0,4 1-64 0,0 2-16 16,1-1-464-16,6 1-144 0,5-2 0 0,5 0 0 15,5 1 192-15,-2-1-64 0,2 0 0 0,1 0-128 16,3-4 0-16,3 3 0 0,2-2-240 0,2 2-9872 15,1-4-1984-15</inkml:trace>
  <inkml:trace contextRef="#ctx0" brushRef="#br1" timeOffset="100295.385">20824 3329 13823 0,'0'0'608'0,"-8"-7"128"0,1 0-592 0,7 7-144 0,0 0 0 16,-6-6 0-16,0 1 4272 0,6 5 816 0,0 0 160 0,0 0 48 16,-3 8-4096-16,-3 3-816 0,1 5-176 0,1 1-16 15,-1 2-192-15,1 3 0 0,-2 3 0 0,0 3 0 16,-2 2 0-16,0 5 0 0,1-1 0 0,-2 1 0 15,0 1 0-15,0 5 0 0,1 4 0 0,-1-5 0 16,0-4 0-16,0-3 0 0,0-2 0 0,1-4 0 16,2 1 0-16,-1-4 0 0,2-2 0 0,-2-1 128 15,2-1-128-15,2-2 192 0,1 1-192 0,0-4 192 16,0-1-192-16,1-1 0 0,1 1 144 0,0-5-144 16,0-9-128-16,0 0-112 0,0 10-16 0,0-10 0 15,0 0-1968-15,0 0-400 0,0 0-64 16,7-11-32-16</inkml:trace>
  <inkml:trace contextRef="#ctx0" brushRef="#br1" timeOffset="100644.393">21012 3348 27647 0,'0'0'2448'0,"0"0"-1952"15,0 0-496-15,0 0 0 0,0 0 752 0,0 0 48 16,0 0 16-16,0 0 0 0,0 0-576 0,2 13-112 0,-4-1-128 0,1 2 176 16,1 2-176-16,-3 2 0 0,-4 1 0 0,2 2 0 15,3 2 0-15,-3 2 0 0,-2 3 0 0,0 3 0 16,0 2 336-16,1 2 48 0,-3 0 0 0,0 2 0 15,-2 2 80-15,0-1 32 0,5-4 0 0,-2-1 0 16,1-2-304-16,-1-2-48 0,5-5-16 0,-1-1 0 16,1 0-128-16,1 1 160 0,1-2-160 0,1-1 160 15,0-3-160-15,2-2 0 0,2 1 0 0,0-2 0 32,0-2-2000-32,0-2-336 0,3-1-64 0,5-10-16 0</inkml:trace>
  <inkml:trace contextRef="#ctx0" brushRef="#br1" timeOffset="101735.955">21831 4323 14735 0,'-15'-4'640'0,"8"1"160"0,7 3-640 0,0 0-160 0,-5-4 0 0,1-3 0 15,3 1 2752-15,1-2 512 0,1 0 96 0,4 1 32 16,0-3-2624-16,2-2-528 0,1-4-112 0,0-2 0 16,3-5-128-16,0-4 0 0,5-4 0 0,0 1 0 15,1-1 144-15,-2-2-144 0,1-2 192 0,1-1-192 16,1 0 224-16,1-4-64 0,-2-4-16 0,2-3 0 15,1-3-144-15,-2 1 0 0,1 4 0 0,1 0 128 16,1-1-128-16,-4 3 192 0,1 2-192 0,0 2 192 16,-2 0 208-16,-1 4 48 0,0 2 16 0,-1 4 0 0,-1 3 128 15,-3 5 32-15,-2 4 0 0,-4 2 0 0,-2 1-224 0,3 3-32 16,-3 4-16-16,-2 7 0 0,0 0-224 0,0 0-128 16,2-5 128-16,-2 5-128 0,0 0-128 0,-3 7-112 15,3-7-16-15,-2 16 0 0,-3 1 0 0,1 1 0 16,-2-2 0-16,1 2 0 0,2-1 256 0,0 1 0 15,1 4-160-15,1 0 160 0,-3 0 0 0,4 0 0 16,4-2 160-16,-3 2-160 0,-1 2 304 0,2 2-48 16,4-1-16-16,1 1 0 0,-4 2 0 0,2 3 0 15,2-1 0-15,-2 2 0 0,3 0-112 0,-2 1-128 16,0 0 176-16,0-1-176 0,-4 0 128 0,3-2-128 0,2-4 0 16,-4 3 0-16,-2-2 0 0,1 2 0 15,0-4 128-15,0-2-128 0,0-1 128 0,1 1-128 0,-1 3 144 16,-1-2-144-16,2-2 144 0,-3-1-144 0,-2-3 128 0,2 0-128 15,1-2 0-15,-1-2 0 0,-1-3 128 0,0-1-128 16,0-3 0-16,1-7 0 0,0 0 0 0,0 0-176 31,0 0-1104-31,0 0-240 0,0 0-32 0,0 0-7904 0,0 0-1568 0</inkml:trace>
  <inkml:trace contextRef="#ctx0" brushRef="#br1" timeOffset="102120.06">21727 3942 29487 0,'-2'-8'1296'0,"2"8"288"0,0 0-1264 0,3-6-320 16,2 2 0-16,3-1 0 0,3 0 1968 0,6 2 336 15,5-1 64-15,5 1 0 0,4 1-1888 0,2-3-480 16,1 0 0-16,3-1 0 0,-1 0 0 0,1-2-208 16,3-1 16-16,1-1 0 0,1-2-144 0,-1 1-32 15,-4-1 0-15,1 1 0 16,-3-1-272-16,-1 3-64 0,-2 2-16 0,-2-1 0 16,-2 1-1648-16,0 2-336 0,-4 0-64 0,-1 0-16 0</inkml:trace>
  <inkml:trace contextRef="#ctx0" brushRef="#br1" timeOffset="102795.648">21644 3251 4607 0,'0'0'400'0,"0"0"-400"0,0 0 0 0,0 0 0 16,0 0 5520-16,0 0 1024 0,0 0 208 0,5-6 32 15,0 1-5088-15,4 1-1024 0,3 3-208 0,0-2-32 16,6-3-432-16,-1 1 0 0,4-1-192 0,6 0 192 16,3-2-192-16,2-1 192 0,-1 2-192 0,1-1 192 15,2-1 0-15,2 0 0 0,2 0 0 0,1 0 0 16,3-1 224-16,6 0 16 0,2 0 0 0,4 2 0 15,0-1 0-15,-1-1 0 0,-2 1 0 0,0 0 0 16,0 0 0-16,-2 0 0 0,4-1 0 0,0 4 0 16,-2 1 16-16,-1 2 0 0,-4 1 0 0,-3 0 0 15,-1-1-128-15,-6 2-128 0,-2 1 176 0,-2 0-176 16,0 0 0-16,-1 1 0 0,-3 2 0 0,-2-1 0 0,-4 0 0 16,0-2 0-16,-5 0 0 0,-2 2 0 0,-7 0 0 15,-8-2 0-15,0 0 160 0,0 0-160 0,0 0 224 0,0 0-32 16,0 0-16-16,0 0 0 0,-9 1 48 0,-6-1 16 15,-3-1 0-15,-7 0 0 0,-2 0-32 0,-4-1 0 16,-3-2 0-16,-2-1 0 0,-3 1 80 0,-4-3 16 16,-4 1 0-16,-3-3 0 0,-1-1 128 0,1 0 16 15,-3 1 16-15,6-1 0 0,3-1-112 0,3-2-32 16,3 0 0-16,3 3 0 0,4 2-320 0,3-1 0 16,4-4 0-16,2 4 0 15,6 3-1296-15,3 1-288 0,3 2-48 0,1 0-14544 0</inkml:trace>
  <inkml:trace contextRef="#ctx0" brushRef="#br1" timeOffset="110074.989">4909 5181 5519 0,'0'0'496'15,"0"0"-496"-15,0 0 0 0,0 0 0 16,0 0 1888-16,0 0 288 0,10 6 48 0,-10-6 16 16,0 0-1696-16,7 5-336 0,-7-5-64 0,10 4-16 15,-10-4-128-15,0 0 0 0,8 4 0 0,-8-4 0 0,0 0 0 0,0 0 0 16,0 0 0-16,0 0 0 0,9 2 0 0,-9-2 0 16,0 0 0-16,0 0 0 0,6-4 240 0,-6 4 16 15,6-8 0-15,-3 0 0 0,0-1 144 0,2 1 48 16,-1-1 0-16,-2-1 0 0,-3 0 224 0,0-1 48 15,1 0 16-15,-3 0 0 0,0-1 160 0,-1 0 16 16,1-3 16-16,-3 1 0 0,2 1-176 0,0 0-48 16,0-2 0-16,-3 1 0 0,0 0-192 0,-3 0-64 15,-1-2 0-15,1 0 0 0,-1-3-160 0,-2 1-32 16,-2 2-16-16,-2-2 0 0,1-2-96 0,-4 1-16 16,-2-1 0-16,0 0 0 0,-2 0-128 0,-1-4 0 15,-2 4 0-15,-3-1 0 0,-1-1 0 0,-2 0 0 16,-1 0-144-16,-2 0 144 0,-4 0-368 0,1 0 48 0,0-1 0 15,1 0 0-15,-2 1 64 0,-2 2 0 0,2 1 16 0,-2 1 0 16,-5 0 240-16,-2 2-192 0,0 0 192 0,0 4-192 16,1-1 192-16,1 2 0 0,0-1 0 0,1 2 0 15,0 1 160-15,-2 1 32 0,-3-2 0 0,-2 3 0 16,3 4-64-16,2 2 0 0,2 0 0 0,2 3 0 16,0 1-128-16,0 0 0 0,1 1 0 0,-3 3 128 15,-5-1-128-15,2 2 0 0,-1 0 0 0,2 3 0 16,1-1-192-16,-1 1 192 0,2 1-192 0,-3 3 192 15,-1 1-288-15,-3 2 64 0,-2-2 16 0,3 1 0 16,1 3 64-16,-1-1 16 0,1 0 0 0,1 4 0 16,-2 2 128-16,3 0 0 0,2-3 0 0,0 2 0 15,2 1 0-15,1 2 0 0,0-2 0 0,1 2 0 0,4 1 0 16,0 0-128-16,1-1 128 0,-1 0 0 0,1 1 0 0,0 3-128 16,1-3 128-16,0 4 0 0,0 6 0 15,1-2 0-15,4-2 0 0,1 0 0 0,-1 0 0 0,3 0 0 16,2 0 0-16,1-1 0 0,2-2 0 0,1 0 0 15,2 0 128-15,1 3-128 0,1 1 0 0,2 5 144 16,-1 3-144-16,4-3 0 0,1-1 128 0,0-1-128 16,1 1 0-16,2-1 0 0,3 1 0 0,-1-3 0 15,-1-1 0-15,3 4 0 0,-2 3 0 0,4-3 0 16,1-3 0-16,1 0 0 0,-3 0 0 0,4-3 0 16,6 0 0-16,-3-1 0 0,2 1 128 0,2-1-128 15,4 0 0-15,1 1 0 0,0 0 144 0,3-3-144 16,2 0 0-16,5 2 144 0,-2 0-144 0,3 1 0 15,2-4 0-15,0 1 0 0,1-2 0 0,1-1 0 0,0 2 0 16,3-4 0-16,6 2 0 0,-2-1 0 0,-3 0 0 0,7 3 0 16,4-1 0-16,1 0 0 0,0 1 0 0,0-2 0 15,-1-1 0-15,1-1 0 0,2-2 0 0,0 1 0 16,-1-4 0-16,7 0 0 0,4-2 0 16,0 0 0-16,-2-1 0 0,0-2 0 0,-3-2 0 15,0-1 0-15,3-1 128 0,3-1-128 0,4-2 0 16,-2 1 128-16,2-3 0 0,-2 2 0 0,-2-4 0 0,2-1 0 15,2 0 80-15,4-5 16 0,1-2 0 0,1-1 0 16,1-2-96-16,-3 1-128 0,-4-5 176 0,5 1-176 16,1-2 128-16,1 0-128 0,-3-2 0 0,-1 1 0 15,0-2 128-15,-2-2-128 0,1 0 0 0,0-3 0 16,3-3 0-16,0 2 0 0,-1 1 128 0,-3-2-128 0,-1-3 0 16,0-2 128-16,0 1-128 0,-1 0 0 15,3-1 160-15,-3 0-160 0,-3-3 128 0,-6 1-128 0,-2 0 128 0,-2 1-128 16,-1-2 0-16,-2 0 128 0,-1-3-128 0,-3 2 192 15,-2 1-192-15,0-3 192 0,-5-3 64 0,-3-2 0 16,-5 3 16-16,-2-1 0 0,-6 1 336 0,0-4 64 16,-7-1 16-16,0-4 0 0,-3-4 48 0,-3-1 16 15,-1-4 0-15,-2 2 0 0,-3 5-240 0,0 5-64 16,-4 5 0-16,1 1 0 0,-5 1-32 0,-2 3-16 16,-1 0 0-16,-4 4 0 0,-2 0-256 0,-2 3-144 15,-1-1 160-15,-2 8-160 16,-6 7-384-16,-1 3-192 0,1 0-16 0,-1 5-10352 15,-1 5-2048-15</inkml:trace>
  <inkml:trace contextRef="#ctx0" brushRef="#br1" timeOffset="113435.082">14615 1731 15663 0,'0'0'688'0,"0"0"144"0,0 0-656 0,0 0-176 15,-3-5 0-15,3 5 0 0,0 0 496 0,0 0 64 16,0 0 16-16,0 0 0 0,0 0-432 0,0 0-144 15,0 0 0-15,-3-7 144 0,0 1-144 0,3 6 0 16,0 0 0-16,-6-5 0 0,6 5 0 0,-8-3 0 16,-1 1 0-16,2 1 0 0,-2 1 0 0,0 2 0 15,-3 0 0-15,1 3 0 0,0-3 0 0,0 2 0 16,-1 5 0-16,1-4 0 0,2 1 0 0,-2 1 160 16,0 2-16-16,2 4 0 0,-2 0 128 0,2 0 32 0,2-1 0 15,0 1 0-15,2 7 64 0,0 1 16 0,2 2 0 0,-2 0 0 16,1-2-192-16,1 2-16 0,1 0-16 0,0-1 0 15,-2-3-160-15,2 0 0 0,0-1 144 0,1 0-144 16,1 0 0-16,0-1 0 0,0 0 0 0,0-2 0 16,0 0 0-16,1 0 128 0,1-2-128 0,1 2 0 15,2 1 128-15,-2-2-128 0,1 0 160 0,3 0-160 16,-4 1 176-16,3 1-176 0,1 0 192 0,0 1-192 16,2 1 240-16,-3 2-64 0,2 2-16 0,-2 1 0 15,1-2-32-15,1 1 0 0,-3 0 0 0,2 1 0 16,-4 2-128-16,1-3 0 0,-1-3 0 0,0 0 128 15,-3 0-128-15,-2 0 0 0,1 0 0 0,-1 1 0 16,0 3 0-16,-2-5 0 0,2 0 0 0,-6 1 128 16,0 1 160-16,-2 0 32 0,3 2 0 0,-2-3 0 0,0-3 144 15,1-1 48-15,-2 1 0 0,1 0 0 0,0-4-112 0,3-1-16 16,-4-1 0-16,3 0 0 0,-2 0-192 16,4-4-32-16,5-6-16 0,-7 7 0 0,3-2-144 0,4-5 0 15,0 0 0-15,0 0-176 16,0 0-576-16,0 0-112 0,0 0-32 0,-5-7-6912 15,1-3-1408-15</inkml:trace>
  <inkml:trace contextRef="#ctx0" brushRef="#br1" timeOffset="114136.995">15099 1606 19343 0,'-6'-5'1728'0,"1"0"-1392"16,5 5-336-16,0 0 0 0,-9 0 464 0,-1 3 32 16,-2 3 0-16,-1 3 0 0,0 3-224 0,-4 2-32 15,-1 2-16-15,-1 1 0 0,-2 2-48 0,2 0-16 16,2-2 0-16,-1 2 0 0,2 2-160 0,1 0 128 16,2 0-128-16,1-1 128 0,1 0-128 0,0 3 128 0,2 6-128 0,2-4 128 15,0-5-128-15,3-1 0 0,1-3 0 0,2 0 0 16,0-2 0-16,2-1 0 0,2-2 0 0,0 1 0 15,-1 3 480-15,2-1 64 0,2-2 16 0,4 0 0 16,-2 1 16-16,0-1 0 0,1 0 0 0,2 1 0 16,1-2-240-16,1 3-32 0,-3 1-16 0,2 2 0 15,1-1-160-15,-4 4-128 0,-1 3 144 0,0-3-144 16,0 0 0-16,-3 4 128 0,1 3-128 0,-5 3 0 16,-1-6 0-16,0-1 0 0,0 1 128 0,-5-1-128 15,-2-1 176-15,-2 2-16 0,-1-1 0 0,-1-1 0 16,-3-1 272-16,-1 0 48 0,0 0 16 0,-2 0 0 15,1-1 0-15,-4 0 0 0,1-1 0 0,0-3 0 16,-1 2-16-16,1 3 0 0,-2 2 0 0,4-2 0 16,0-5-192-16,-1 1-32 0,0-1-16 0,1 0 0 15,3-2-240-15,2 0 0 0,0 0 0 0,2-3 0 16,1-3-1600-16,2 1-272 0,1 0-48 0</inkml:trace>
  <inkml:trace contextRef="#ctx0" brushRef="#br1" timeOffset="116764.99">15473 1844 19583 0,'0'0'864'0,"0"0"176"0,-3-11-832 0,3 11-208 15,0 0 0-15,0 0 0 0,0 0 640 0,0 0 96 16,0 0 16-16,0 0 0 0,0 0-544 0,0 0-208 16,0 0 176-16,0 0-176 0,0 0 128 0,2 12-128 0,-2-3 0 15,1 5 0-15,-2 5 128 0,3 4-128 0,0 2 0 16,1 2 144-16,-2 1 0 0,1 2 0 0,2 2 0 0,-3 2 0 16,-1 0-16-16,0 1 0 0,-1 0 0 0,0-1 0 15,-1 3 16-15,1-1 0 0,0 3 0 0,0-1 0 16,-1-3 192-16,-2-3 48 0,2-3 0 0,-2-2 0 15,-1-3-96-15,0-1-16 0,-3-1 0 0,1-4 0 16,3-2-64-16,-1-2-16 0,2-1 0 0,0 0 0 16,-1-3-192-16,1 0 0 0,3 0 0 0,4-1 0 31,-4-9-432-31,3 7-128 0,1 0-16 0,3-3-7200 0,-7-4-1440 0</inkml:trace>
  <inkml:trace contextRef="#ctx0" brushRef="#br1" timeOffset="117268.52">15915 1846 25791 0,'-10'-6'1152'0,"10"6"224"0,0 0-1104 0,-5-3-272 15,5 3 0-15,-9 2 0 0,0 4 832 0,5 4 96 0,3 1 32 0,0 2 0 16,-1 6-768-16,0 0-192 0,-2 7 0 16,2-3 0-16,0 1 0 0,-2 1 0 0,2 2 0 0,-1-1 0 15,2 0 0-15,0 1 0 0,-3-3 0 0,2-1 0 16,0-1 0-16,0-1 0 0,1-2 0 0,-3-3 0 15,2-1 0-15,1-1 0 0,1 1 0 0,1-2 0 16,-3-2 0-16,2 0 0 0,1 0 0 0,1 0 0 16,0 0 0-16,2-1 0 0,-4-10 0 0,3 14 0 15,1-5 192-15,3 0-32 0,0-2-16 0,1-2 0 16,-8-5 0-16,8 10 0 0,2-3 0 0,0 2 0 16,-2-4 16-16,3 1 0 0,0-2 0 0,1 0 0 15,0 2-160-15,1-1 192 0,-2 0-192 0,2-2 192 16,0-1-192-16,1 2 0 0,-3 0 0 0,2-2 0 0,-1 0 0 0,1 1 0 15,0 0 0-15,1-2 0 0,-1-2-384 0,1 1 64 16,-2 0 0-16,1 0 0 16,-1 0-400-16,1 0-80 0,-1 0-16 15,-4-2 0-15,2-2-16 0,-1 2 0 0,0 1 0 0,-9 1 0 16,0 0 112-16,10 0 16 0,-10 0 0 0,8 0 0 16,-8 0-1360-16,0 0-272 0</inkml:trace>
  <inkml:trace contextRef="#ctx0" brushRef="#br1" timeOffset="117525.153">15875 2149 21183 0,'0'0'1888'0,"0"0"-1504"0,0 0-384 0,0 0 0 16,0 0 1088-16,10 2 160 0,-2 0 32 0,4-2 0 15,4-2-768-15,-1 0-128 0,2 4-48 0,0-2 0 16,2 0-144-16,1 0-16 0,1 0-16 0,0 1 0 16,-2 1-160-16,2-1 0 0,-1-2 0 0,1 0 0 15,0 1 0-15,-2 0-192 0,-1 0 32 0,1 0 16 32,2-2-448-32,-3 0-96 0,-2 1-16 0,2 0 0 15,-1 0-528-15,0-1-112 0,-4-1-32 0</inkml:trace>
  <inkml:trace contextRef="#ctx0" brushRef="#br1" timeOffset="117766.618">15795 1881 25791 0,'0'0'2304'0,"0"0"-1856"15,0 0-448-15,7-7 0 0,1-1 1024 0,3 0 128 16,6-2 0-16,4 5 16 0,0 0-384 0,4-1-80 16,1-1 0-16,1-1-16 0,1 3-240 0,1 0-32 15,2 2-16-15,0-1 0 0,0-2-400 0,0 2 0 16,-2-1-192-16,3 1 192 16,1 0-2112-16,-3-1-320 0</inkml:trace>
  <inkml:trace contextRef="#ctx0" brushRef="#br1" timeOffset="118468.087">16771 1506 19343 0,'0'0'848'0,"0"0"192"0,0 0-832 0,0 0-208 0,0-7 0 0,0 7 0 15,0 0 1472-15,0 0 256 0,0 0 64 0,0 0 0 16,0 0-1312-16,0 0-256 0,2 10-48 0,3 1-16 0,4 2-160 16,-6 5 0-16,-3 4 0 0,0 3 0 0,-1 3 0 0,0 4 0 15,0 0 144-15,-3 4-144 0,0 1 192 0,-1 6-48 16,2 5 0-16,-2 2 0 0,-2 1 0 0,2 0 0 16,-3 0 0-16,2 0 0 0,2-2 112 0,-2 3 0 15,1-3 16-15,-3 3 0 0,3 1 144 0,0-1 32 16,-1-6 0-16,0-4 0 0,0-4-48 0,0-4 0 15,2-3 0-15,-1 0 0 0,1-3-208 0,2-2-32 16,0-3-16-16,2-1 0 16,2-1-832-16,0-2-160 0,0-3-48 0</inkml:trace>
  <inkml:trace contextRef="#ctx0" brushRef="#br1" timeOffset="133130.923">20641 2454 27583 0,'0'0'1216'0,"0"0"256"0,0 0-1168 16,0 0-304-16,0 0 0 0,0 0 0 0,0 0 352 0,13-4 16 16,3-1 0-16,-1 2 0 0,0 1-368 0,3 0 0 0,3-5 0 0,3 4 0 15,5 1 0-15,-1 0 0 0,5 1-160 0,0 0-8352 16,5-3-1680 0</inkml:trace>
  <inkml:trace contextRef="#ctx0" brushRef="#br1" timeOffset="137030.425">24167 2595 33167 0,'0'0'2944'0,"0"0"-2352"0,0 0-464 0,0 0-128 16,0-8 1168-16,2 1 224 0,1-1 32 0,7 1 16 15,3 2-784-15,4-2-144 0,0 1-48 0,6-2 0 32,3-2-1056-32,1 0-224 0,3-3-32 0,-2 0-16 15,3-1-2560-15,2 1-512 0</inkml:trace>
  <inkml:trace contextRef="#ctx0" brushRef="#br1" timeOffset="137594.651">24534 2459 38703 0,'-1'-10'3440'0,"1"10"-2752"0,5-8-560 0,2 5-128 0,-7 3 1216 0,13-5 224 16,4 1 32-16,6 4 16 0,1 5-960 0,6 3-192 15,2 0-32-15,3 1-16 16,2 0-976-16,4 1-192 0,3 1-32 0,3 4-11888 16,5-2-2384-16</inkml:trace>
  <inkml:trace contextRef="#ctx0" brushRef="#br1" timeOffset="152494.894">6949 1631 2751 0,'0'0'256'16,"0"0"-256"-16,0 0 0 0,0 0 0 15,0 0 2800-15,0 0 512 0,0 0 96 0,0 0 32 16,0 0-2160-16,0 0-448 0,0 0-64 0,0 0-32 15,0 0-288-15,0 0-64 0,0 0-16 0,0 0 0 0,0 0-240 0,0 0-128 16,-1-6 160-16,1 6-160 0,0 0 176 0,-4-6-176 16,4 6 192-16,0 0-192 0,-5-5 0 0,0 0 0 15,-2 1 0-15,7 4 0 0,0 0 0 0,-9-1 0 16,1-2 0-16,0 3 0 0,0 3 208 0,-1 0-64 16,-1 0-16-16,-1 1 0 0,0-2-128 0,-2 3 160 15,-1 1-160-15,-1 3 160 0,-3 0 192 0,3-2 32 16,-1 0 16-16,3-1 0 0,0 2-80 0,0 0 0 15,-1 1-16-15,3-1 0 0,-3 2-32 0,0 1 0 16,-2 1 0-16,1 1 0 0,0 0-112 0,0 2-32 16,1-2 0-16,1 3 0 0,0-2-128 0,0 3 0 15,2 1 144-15,-1 4-144 0,1 2 0 0,3-2 0 16,-1 0 0-16,2 0 0 0,-2-1 0 0,4 0 0 0,0-1 0 16,2-1 0-16,0-1 0 0,2 0 0 0,1-1 0 15,0 1 0-15,0 0 176 0,1-1-48 0,0 1 0 0,1 1 0 16,1 1 16-16,1-1 0 0,-2 0 0 0,0 1 0 15,1 1-144-15,1 3 160 0,0 3-160 0,-2 0 160 16,2-1-16-16,-1-4 0 0,0-3 0 0,1 1 0 16,-1 1 208-16,0 0 32 0,-1-3 16 0,1 1 0 15,0 0-16-15,-2-1-16 0,-2 0 0 0,-1 2 0 16,1 2-112-16,-2 0-32 0,-1-2 0 0,-2 0 0 16,-3 1 32-16,-1 2 0 0,0 1 0 0,-1 1 0 15,-1 1 32-15,-2-2 16 0,2-2 0 0,-1 0 0 16,-1 0-144-16,0-1-32 0,-2-3 0 0,3-2 0 15,2-1-128-15,-2-1 0 0,-3-1 144 0,1-2-144 16,2-1 0-16,-2-1 144 0,0-2-144 0,2-2 0 0,1-2 0 0,0 1-192 16,2-2 0-16,-1-1 0 15,1-2-1792-15,1 0-336 0,1-4-80 0</inkml:trace>
  <inkml:trace contextRef="#ctx0" brushRef="#br1" timeOffset="153095.415">7203 1565 25391 0,'0'0'1120'0,"0"0"240"0,-6-6-1088 0,0 2-272 0,6 4 0 0,-6-2 0 15,-2 4 352-15,-1 1 16 0,2 2 0 0,-4 2 0 16,-3 4-368-16,1 0 0 0,0 1-160 0,0 0 160 15,2 1-256-15,-4 1 64 0,0 2 16 0,-1-1 0 16,2 2 176-16,-1-1-192 0,-2 3 192 0,1-1-192 0,0 1 192 0,1 3 0 16,-3-1 0-16,1 1-128 0,0 2 128 0,3 3 0 15,1 4 0-15,0-3 0 0,-2-2 0 16,4-1 0-16,4 1 0 0,-4-2 0 0,0 0 0 0,3-1 0 16,2-1 160-16,3 1-160 0,0 0 176 0,2-1-176 15,1-1 192-15,3 0-192 0,2 1 144 0,2 0-144 16,1-3 0-16,1 5 144 0,3-4-16 0,0 1-128 15,1 1 192-15,2 1-64 0,1-1-128 0,-1-1 0 16,-2-2 0-16,3-2 128 0,-1 3 0 0,1 0-128 16,-3-1 192-16,-1 0-64 0,-2-1 0 0,-1 1-128 15,0-1 192-15,-4 0-64 0,-3 3 64 0,-1-2 0 16,-2-3 0-16,-2 5 0 0,-3 4 112 0,-1-1 16 16,-3 0 16-16,-1 2 0 0,-5 2 96 0,-2-2 16 15,-3-2 0-15,0 1 0 0,-3-1 176 0,-3 0 32 16,-5-2 16-16,0 0 0 0,2 0-224 0,-2-1-64 0,-1-1 0 0,1-2 0 15,1 1-384-15,2-3 0 0,4-3 0 16,1 0 0 0,3-3-1472-16,4-2-240 0,2-4-32 0,1-2-11856 0</inkml:trace>
  <inkml:trace contextRef="#ctx0" brushRef="#br1" timeOffset="153855.049">7347 2184 28559 0,'0'0'2544'0,"0"0"-2032"0,0 0-512 0,9-2 0 16,1 1 208-16,-1 0-48 0,-9 1-16 0,11 0 0 16,-1 2-144-16,-3 2 0 0,1 0 0 0,-8-4 0 15,0 0 0-15,0 0 0 0,7 9-144 0,-2 0 144 16,0 0-320-16,-3-1 64 0,-2-8 0 0,-1 15 0 15,-1 0 256-15,0 0-192 0,-2 1 192 0,1 0-160 16,-2 0 160-16,1 2 0 0,-4 4 0 0,3-1 0 16,-5 0 0-16,3-1 0 0,-2 0 0 0,4 0 0 15,-2 1 0-15,2-2 0 0,-1 2 0 0,0-2 0 0,0 0 160 16,1-3-32-16,-1 0-128 0,1 1 192 0,3 0 0 16,-4-1 0-16,1 1 0 0,1-2 0 0,1-1 0 15,1 2-16-15,0-1 0 0,0-2 0 0,4-3-48 0,1-1-128 16,2 0 192-16,-5-9-64 0,4 10-128 0,2-3 0 15,4 1 144-15,1-2-144 0,-3-4 144 0,4 2-144 16,1 0 192-16,3-3-192 0,0-2 256 0,2-2-48 16,-1 0-16-16,2 0 0 0,1 2 128 0,0 0 0 15,0-3 16-15,2 1 0 0,0 0-48 0,3 0-16 16,-2-1 0-16,1 2 0 0,-1 0-144 0,0-1-128 16,-1 0 192-16,1-1-192 0,-2 3 0 0,1-3-176 15,0-2 0-15,-2 1 0 16,-2 1-592-16,-2 0-112 0,-3-4-16 0,-2 3-16 15,0 2-1792-15,-3 1-368 0,-8 2-64 0</inkml:trace>
  <inkml:trace contextRef="#ctx0" brushRef="#br1" timeOffset="154160.649">7379 2539 12895 0,'0'0'1152'0,"-11"-2"-928"0,0-1-224 0,4 2 0 0,7 1 2368 0,-9-1 416 16,9 1 96-16,0 0 0 15,0 0-1792-15,0 0-384 0,0 0-64 0,0 0 0 0,0 0-512 0,0 0-128 16,0 0 0-16,11-3 0 0,2-3 384 0,2 1 16 15,1-1 0-15,2 0 0 0,3-3 32 0,2-1 0 16,3-2 0-16,0 1 0 0,1 0 32 0,2-1 16 16,1-2 0-16,-3 2 0 0,0 4-176 0,0-3-48 15,1 0 0-15,3-2 0 0,-1-1-256 0,-3 8 0 16,-4 0 0-16,-1-1 0 0,0-4-160 0,-4 3-144 16,-2 4-16-16,-1-2-16 15,0-1-2512-15,-3 1-496 0</inkml:trace>
  <inkml:trace contextRef="#ctx0" brushRef="#br1" timeOffset="154438.815">7335 2069 29487 0,'5'-14'2624'0,"-2"4"-2112"0,2 0-512 0,4-1 0 16,7 2 1856-16,1 0 272 0,3 0 48 0,0 1 16 15,3 1-1248-15,1 1-256 0,3-3-48 0,-3 1-16 0,0 3-496 0,0 1-128 16,0 1 0-16,-1 1 0 0,-1 0-208 0,2-1-112 16,0 6-32-16,-1-3 0 15,-2-3-1968-15,0 3-400 0,-2 3-80 0</inkml:trace>
  <inkml:trace contextRef="#ctx0" brushRef="#br1" timeOffset="155237.737">8527 2554 1839 0,'0'0'0'0,"-7"-3"160"0,-1 1-160 0,2 0 0 16,-1-1 0-16,2 1 0 0,-3-1 5904 0,2 2 1152 16,6 1 240-16,-6-4 32 0,-1 1-5536 0,3 0-1088 15,-3-3-240-15,3 2-32 0,4 4-304 0,-4-9-128 16,3-1 0-16,0-2 128 0,2 2-128 0,0-1 0 15,4-1 0-15,1 0 0 0,3 0-144 0,2-1 144 16,5 0-192-16,-1-2 192 0,3-3 0 0,-1 3 0 0,1 2 0 0,1 6 0 16,0 1 192-16,-1 3 0 0,0 1 0 15,-2 5 0-15,-3 2-192 0,2 1 144 0,-2 1-144 0,-4 4 128 16,-2 3-128-16,-2 2 0 0,-2 1 0 0,-3 1 128 16,-3-2-128-16,-2 1 0 0,-2 2 0 0,-4-1 128 15,-3-1-128-15,-3 0 0 0,-3-2 0 0,0-3 128 16,1-2 32-16,3-3 0 0,-1-4 0 0,2-1 0 15,0-2 112-15,0-2 32 0,2-2 0 0,3-5 0 16,3-3-144-16,0-2-32 0,3 0 0 0,2-2 0 16,2-4-128-16,3-3-176 0,1 0 48 0,3 1 0 15,-3 0 128-15,6 1 0 0,-1 2 0 0,1 4-128 16,1 1 400-16,-4 5 96 0,3 1 16 0,-2 2 0 16,0 1 32-16,-8 5 16 0,13 4 0 0,-8 2 0 0,-5-6-304 15,1 10-128-15,1 3 0 0,-6 0 128 16,-5 6-128-16,-2 1 0 0,-3-3 0 0,-1 1 0 15,-2-1-544-15,2-1-32 0,1-4-16 0,0-2-14592 16</inkml:trace>
  <inkml:trace contextRef="#ctx0" brushRef="#br1" timeOffset="156048.637">9862 2340 13823 0,'-11'-4'608'0,"3"0"128"16,-2-4-592-16,2-2-144 0,-2 2 0 0,2-1 0 0,-3 2 3504 0,0-2 656 15,0 1 144-15,1-1 32 0,0-1-3696 16,-2 2-640-16,-2 1-336 0,1-1 32 0,-5-2-16 0,3 1-16 16,-1 3 0-16,-1-2 0 0,-4 1 80 0,1 3 32 15,-3 1 0-15,1 0 0 0,0 2 224 0,-1 3 0 16,-2 4 0-16,1 1-144 0,0 0 144 0,2 4 0 16,-2 4 160-16,2 1-160 0,1 3 320 0,1 7-16 15,0 6-16-15,3 4 0 0,-1 5 32 0,-1-1 0 16,2-2 0-16,1 1 0 0,3-1-176 0,2 0-16 15,-1 2-128-15,2-1 192 0,1-7-192 0,4 0 0 16,2-1 128-16,2-2-128 0,1-5 0 0,3-4 0 16,2-2 0-16,1-6 0 0,2-3 0 0,0-5 0 0,2-4 0 0,-1-2 0 15,3-3 0-15,1-6 128 16,3-7-128-16,0-4 0 0,2-5 176 0,1-1-176 16,0-3 192-16,0-1-192 0,1-2 128 0,0-1-128 0,1-4 0 15,-2-2 0-15,3-4 256 0,0-4-16 0,-1-4 0 0,1-1 0 16,-2 2-16-16,1 2 0 0,0-1 0 0,-4 0 0 15,-2-6-224-15,0 1 0 0,1 0 0 0,-3 3 0 16,-1 3 0-16,1 6-192 0,0 3 192 0,-1 4-208 16,-1 2 208-16,-1 4 0 0,0 2 0 0,-3 5 0 15,-1 1 0-15,-1 3 192 0,-2 2-64 0,0 5-128 16,0 4 160-16,-3 0-160 0,-2 3 128 0,2 6-128 16,0 0 192-16,-7 1-64 0,-3 2 0 0,0 5 0 15,-2 8-128-15,-1 3-176 0,-3 4 48 0,0 4 0 16,-3 3 256-16,0 5 48 0,2 5 16 0,-3 10 0 0,-1 5 176 15,-1 3 32-15,3 2 16 0,-2 0 0 0,-2 1-32 0,2 1-16 16,4 1 0-16,1 1 0 0,1 1 48 0,3-1 16 16,2-7 0-16,2-3 0 0,1-5-112 0,1-4-32 15,2-6 0-15,3-2 0 0,-2-1-288 0,6-1 128 16,-2-2-128-16,3-6 0 16,2-5-1472-16,0-3-416 0,2-4-80 0,2-3-12944 0</inkml:trace>
  <inkml:trace contextRef="#ctx0" brushRef="#br1" timeOffset="156564.854">10218 2888 26719 0,'0'0'2368'16,"0"0"-1888"-16,-5-8-480 0,3 2 0 15,2 6 1552-15,-4-7 224 0,2-4 32 0,2-7 16 0,1-2-1328 0,4-2-272 16,-2 1-48-16,4-4-16 0,0-4-384 15,3-1-80-15,1-3-16 0,2-4 0 0,3 0 16 0,1-5 0 16,2-5 0-16,-1 1 0 0,-1-2 304 0,1 1 0 16,3 0 0-16,0 2 0 0,-2 2 0 0,0 1 144 15,0 1-16-15,0 3 0 0,0-1 128 0,-1 5 32 16,-1 3 0-16,-1 1 0 0,-1-1-80 0,0 5-16 16,-2 7 0-16,-3 4 0 0,0 5-192 0,0 6 128 15,-3 3-128-15,-7 1 0 0,10-1 144 0,-1 6-144 16,-1 7 128-16,-3 7-128 0,0 6 0 0,-1 5 0 15,-1 2 0-15,0 3-176 0,-2 3 176 0,0 1 0 16,-1 2 0-16,-1 4 0 0,0 5 0 0,-1 3 0 16,1 6 0-16,0-2 0 0,0-4 272 0,1-3 96 15,0 0 16-15,0-4 0 0,0-1-160 0,1-1-32 0,-1-2 0 0,1 1 0 16,0 1-192-16,2-5 144 0,-1-1-144 0,0-6 128 16,0-5-272-16,0-3-64 0,0-3-16 0,0-3 0 31,-1-5-2080-31,-1-1-400 0,0-12-96 0</inkml:trace>
  <inkml:trace contextRef="#ctx0" brushRef="#br1" timeOffset="156867.798">10031 2455 40079 0,'-10'-13'1776'0,"9"5"368"15,6 1-1712-15,-1-1-432 0,3-1 0 0,5-2 0 0,3-5 480 0,6 0 16 16,4 5 0-16,5 0 0 0,3-1-336 0,7 1-160 16,0 1 160-16,2 3-160 0,-1-1 0 0,5 0-128 15,1-1-16-15,1 3 0 0,-3 2-176 0,-3 1-16 16,-4-3-16-16,-1 1 0 15,0 2-400-15,-4 0-80 0,1-1 0 0,-1-1-16 16,-2-3-2448-16,0 0-480 0</inkml:trace>
  <inkml:trace contextRef="#ctx0" brushRef="#br1" timeOffset="157489.48">10246 1788 28799 0,'0'0'1280'0,"0"0"256"0,-5-7-1232 0,5 7-304 16,0 0 0-16,0 0 0 0,0 0 704 0,0 0 96 15,0 0 16-15,0 0 0 0,0 0-624 0,0 0-192 16,0 0 0-16,9-6 0 0,1 3 0 0,1-2 0 15,-2 0 0-15,3 0 0 0,3 0 0 0,1 0 0 16,-1 0 0-16,4 1 0 0,4-3 0 0,1 2 0 16,4-4 0-16,0 3 0 0,2-1 160 0,0-1 32 15,1-1 0-15,-1 0 0 0,1 2 160 0,2-2 32 16,4-2 16-16,1 1 0 0,-2 0-48 0,6 2-16 0,1-3 0 16,0 0 0-16,-1 3-80 0,0-1 0 0,-5 1-16 15,0-2 0-15,0-1-96 0,-3 0-16 0,-1 4 0 16,-1 1 0-16,-3 1 0 0,1-2-128 0,-2-1 192 0,-3 4-64 15,-3 2 0-15,-2 0-128 0,-2-1 192 0,-1 2-64 16,-3 1 80-16,-3 1 16 0,-1 1 0 0,-10-2 0 16,0 0-32-16,0 0-16 0,0 0 0 0,0 0 0 15,0 0 176-15,0 0 32 0,-8-8 16 0,-3 3 0 16,-4 1-80-16,-3-3-32 0,-3-1 0 0,-3 2 0 16,-3 3-128-16,-3 1-32 0,-1 1 0 0,0-1 0 15,1-1-128-15,0 2 0 0,-1 2 144 0,0 1-144 16,1-2 0-16,-2 1 0 0,0 1 0 0,1-1 0 15,-2-2-528-15,0-1-80 0,2 1-16 0,4 0 0 16,1-1-2016-16,1 0-416 0,1 0-80 16,1-2 0-16</inkml:trace>
  <inkml:trace contextRef="#ctx0" brushRef="#br1" timeOffset="158290.089">7219 1782 19343 0,'0'0'848'0,"-8"-2"192"0,-1-3-832 0,3 2-208 16,6 3 0-16,-7-6 0 0,-1-1 1760 0,5 3 304 16,3 4 64-16,0 0 16 0,-8-7-1616 0,4 1-320 15,4 6-64-15,0 0-16 0,-1-7-128 0,1 7 0 16,0 0 0-16,0 0 0 0,3-7 192 0,4 3-64 0,1 0 0 0,3 2 0 16,-2-1-128-16,2 0 192 0,0-2-192 0,4 2 192 15,-2 1-192-15,7-2 192 0,0-2-192 0,5 1 192 16,-3 3 112-16,3 0 16 0,4 1 16 0,-3-1 0 15,0-3 176-15,4 1 16 0,2 1 16 0,2-1 0 16,3 0 32-16,1 0 0 0,1 0 0 0,1 1 0 16,1 1-192-16,-2 0-48 0,-1-2 0 0,-3 1 0 15,-2 0-336-15,-3-1 128 0,-3 1-128 0,2-1 0 16,-3-1 0-16,1 1 128 0,-3-1-128 0,-3 1 0 16,-2-1 0-16,-1 1 0 0,0 0 0 0,-7-1 128 15,-4 1-128-15,-7 4 176 0,10-4-176 0,-10 4 192 16,0 0 272-16,4-8 64 0,-4-2 16 0,-5 1 0 15,-1 2 224-15,-5-1 32 0,-4-2 16 0,-3 1 0 0,-4-1-208 16,-4 1-32-16,2 1-16 0,0 1 0 0,1 3 32 16,0-1 16-16,1 2 0 0,1 0 0 0,0-1-240 15,0 4-48-15,-1 3-16 0,2-1 0 0,4-1-432 16,-4 2-96-16,0 3-16 0,5 1-13248 16,5 3-2640-16</inkml:trace>
  <inkml:trace contextRef="#ctx0" brushRef="#br1" timeOffset="162786.398">17994 2270 14223 0,'-5'-11'624'0,"2"4"144"0,-2-5-624 0,1 1-144 16,-4 0 0-16,1-1 0 0,2-2 560 0,-2 3 80 15,0 1 0-15,-1 3 16 0,0 0-464 0,-2 3-192 16,-1-1 128-16,-1 1-128 0,1-2 0 0,-3 1 128 16,0-3-128-16,-3 1 0 0,-3-1 0 0,1 1 0 15,-2 0 0-15,0 2 0 0,-1 1 0 0,1 0 0 16,-4-2 0-16,0 3 0 0,0 0-144 0,1 1 144 15,1 0 0-15,-1 0 0 0,0 0 0 0,2 2 0 16,3 1 0-16,-1 3 0 0,-3-1 0 0,2 2 0 16,1-2 0-16,-1 3 0 0,0 2 144 0,3 2 48 15,-3 0 0-15,1 1 0 0,0 1-192 0,0 3 192 0,3-1-192 16,-1 1 192-16,0 1-192 0,-1 1 0 0,-2 2 0 0,2 2 0 16,3 2 0-16,0 1 0 0,2 0 0 0,2 4 0 15,3 4 0-15,1-4 0 0,3-1 0 0,1-1 0 16,2 1 0-16,3-3 0 0,2 1 0 0,1-6 0 15,0-4 0-15,4 1 0 0,3 1 0 0,1-1 0 16,4-3 0-16,1-1 0 0,1-4 0 0,-1 0 0 16,4 1 0-16,2-3 0 0,0-3 144 0,4-1-144 15,0-4 0-15,1-1 0 0,0-5 0 0,1-1 0 16,-1 0 0-16,0-4 128 0,2-3 0 0,-3-3 0 16,2-2-128-16,0-4 128 0,-2-4-128 0,1-2 128 15,-3-1-128-15,1 2 0 0,1-1 128 0,-2-4-128 0,0-2 128 16,1 4-128-16,-6 4 128 0,1-3-128 0,0-2 0 15,-3 0 0-15,-1-1 0 0,1 1 0 0,-1-2 0 0,0-4 0 16,0-4 0-16,1 3 0 0,-1-1 0 16,0 2 0-16,1 2 0 0,-1 0 0 0,-1 1 0 0,2 1 0 15,-1-1 0-15,3 0 0 0,-3-4 0 0,-2 2 0 16,-1 1 0-16,-3 4 0 0,0 2 0 0,0 3 0 16,-2 0 0-16,-1 5 0 0,-2 4 0 0,0 2 0 15,-4 1 0-15,0 1 0 0,-2 3 0 0,0 2 0 16,-1 0 0-16,-1 3 0 0,-5 3 160 0,2 2-32 15,5 3-128-15,-9-3 192 0,-1 3-192 0,0 2 0 16,-1 0 0-16,1 3 0 0,-2 4-144 0,1 1 144 16,-1 1-208-16,1 1 80 0,0 0 128 0,0 4 0 15,1 2-144-15,-2 3 144 0,1 1 0 0,0 2 0 0,-1 3 0 16,0 4 0-16,1 4 0 0,-1 1 0 0,0-2 0 16,-3 2 0-16,1 3 0 0,0-1 0 15,0-1 0-15,0-1 0 0,1 0 128 0,0 6-128 0,1 7 0 0,-1 0 128 16,1-3 0-16,3-2-128 0,1-2 192 0,1-1-64 15,2-3 0-15,1 1 0 0,1-3 0 0,2 0 0 16,2 1-128-16,0-2 0 0,2-1 0 0,1-3-176 16,3-4 176-16,-1-3 0 0,3-2 0 0,-1-2 0 15,3-2 0-15,1-4 128 0,-2-5-128 0,1 2 128 16,1 0-128-16,-2-3 144 0,2-4-144 0,1 0 160 16,2 1-160-16,1-2-144 0,-1 0 144 0,2 0-5984 15,1-4-1072-15</inkml:trace>
  <inkml:trace contextRef="#ctx0" brushRef="#br1" timeOffset="163390.914">18431 2660 20847 0,'0'0'912'0,"0"0"208"0,0 0-896 0,-2-12-224 0,0-3 0 0,2 3 0 15,0 2 784-15,1-1 112 0,-1-1 32 0,1-1 0 16,0 1-736-16,0-2-192 0,0-3 0 0,1 1 0 31,1-1-400-31,1 0-112 0,-3-3-32 0,2-2 0 16,2-1-320-16,1-3-64 0,0-1-16 0,2-1 0 0,-1 1 432 0,4-3 96 0,-1 3 16 0,1-2 0 16,1-2 400-16,1 2 0 0,2-1 0 0,-2-1-128 15,1 0 128-15,-1-1 0 0,0-1 0 0,-1 2 0 16,1 0 176-16,-1 3-48 0,0 2 0 0,0 4 0 15,0 2 80-15,0 5 16 0,-4-1 0 0,2 3 0 0,-2 2-64 16,-1 1-16-16,-1 1 0 0,-1 3 0 0,-5 6-16 16,0 0-128-16,8-4 192 0,-8 4-64 0,11-1-128 15,-3 4 0-15,1 3 0 0,-2 0 0 0,1-1 0 16,-1 4 0-16,0 1 0 0,-1 2 0 0,-1-2 0 0,2 3 0 16,-2 5 0-16,3-1 0 0,-4 1 0 0,1 2 0 15,-2 1 0-15,3 2 0 0,-3 2 0 0,1 0 0 16,2-2 128-16,-3 4-128 0,2-1 160 0,-1 1-160 15,0-1 192-15,0 4-192 0,-1 2 208 0,0-3-64 16,2-1-16-16,-2 1 0 0,1 11 0 0,1-3-128 16,-1 0 192-16,-1-3-64 0,2-1-128 0,-2-1 0 15,2-3 0-15,-4-1 0 0,-1-4 0 0,1 0 0 16,1-2 0-16,-1 1-6144 0,0-6-1344 16</inkml:trace>
  <inkml:trace contextRef="#ctx0" brushRef="#br1" timeOffset="163753.938">18371 2379 18431 0,'0'-10'1632'0,"0"-3"-1312"16,1-1-320-16,1-1 0 0,2-1 1920 0,1 2 304 16,2-2 64-16,3 7 16 0,2-1-1632 0,4 1-320 15,1 0-64-15,5 1-16 0,4 0-272 0,2-1 0 16,3-1 0-16,2 1 0 0,1-1 0 0,4 1 0 15,-2 3 0-15,2-3 0 0,1-1 128 0,0 1-128 16,2 0 0-16,1 3 0 0,2 0 0 0,0 1 0 16,2-5 0-16,0 3-12352 0</inkml:trace>
  <inkml:trace contextRef="#ctx0" brushRef="#br1" timeOffset="169580.996">19334 2181 29311 0,'0'0'1296'0,"0"0"272"0,0 0-1248 0,0 0-320 15,0 0 0-15,0 0 0 0,0 0 624 0,11-1 64 16,0 1 16-16,3 0 0 0,0-1-512 0,1 3-192 0,2 3 176 0,0-4-176 16,2-3 0-16,1 1 0 0,-2-1-176 0,3 1 176 31,1 1-704-31,1 0-32 0,0-1 0 0,1-1 0 15,-1 0-416-15,-1 2-96 0,-5 0-16 0,1 1 0 16,-2-3-1280-16,0 0-256 0,-3 0-48 0,1 2-5200 0</inkml:trace>
  <inkml:trace contextRef="#ctx0" brushRef="#br1" timeOffset="169807.038">19251 2477 26719 0,'0'0'1184'0,"0"0"240"0,0 0-1136 0,0 0-288 15,0 0 0-15,0 0 0 0,0 0 2064 0,12-2 368 16,3 1 64-16,4 0 0 0,3 1-1776 0,4 0-352 16,4-1-80-16,3 0-16 0,3 0-272 0,2-1 0 15,0-2 0-15,1 2 0 16,0 3-1936-16,-1-3-304 0,-4-3-48 0,-2 0-11664 0</inkml:trace>
  <inkml:trace contextRef="#ctx0" brushRef="#br1" timeOffset="170415.775">20549 1817 21183 0,'0'0'1888'0,"0"0"-1504"0,0 0-384 0,0 0 0 15,0 0 640-15,0 0 48 0,0 0 16 0,0 0 0 16,0 0-320-16,8 7-64 0,-8-7-16 0,0 0 0 0,0 0-304 0,0 0 0 16,0 0 0-16,0 0 0 15,0 0 0-15,0 0 0 0,0 0 128 0,0 0-128 0,0 0 176 0,0 0-32 16,0 0 0-16,0 0 0 0,0 0 240 0,0 0 64 16,0 0 0-16,0 0 0 0,0 0-64 0,0 0-16 15,0 0 0-15,0 0 0 0,0 0-224 0,0 9-144 16,-1 3 192-16,-1-3-192 0,2-9 240 0,-4 9-64 15,-2 2-16-15,0 3 0 0,1 5 112 0,-1 3 32 16,-3 0 0-16,-1 0 0 0,0 0 0 0,-2 3 0 16,1-2 0-16,-1 4 0 0,-2 2-128 0,-1-2-32 15,3 1 0-15,-3-2 0 0,-1 0-16 0,3 0 0 16,3 0 0-16,1-3 0 0,-4 2 80 0,3-1 16 16,4 2 0-16,-2-4 0 0,1-2 0 0,4-3 0 15,-2-3 0-15,2-2 0 0,2-2-16 0,1-1 0 0,0-9 0 0,5 10 0 16,0-2 240-16,1-1 64 0,4-2 0 0,-2 1 0 15,1-2-192-15,1 1-16 0,2-1-16 0,1-1 0 16,3 1-160-16,0-2-128 0,0 0 144 0,0 0-144 16,1-1 128-16,0 2-128 0,3-2 0 0,-3 1 144 15,-2-2-144-15,0 0 0 0,1 0 0 0,-1 2 0 16,-5 0 0-16,1-1-272 0,-1 1 64 0,0-2 16 31,-10 0-1280-31,10-2-256 0,0 0-64 0,-10 2 0 0,9-1-1360 0,-9 1-288 16</inkml:trace>
  <inkml:trace contextRef="#ctx0" brushRef="#br1" timeOffset="170750.21">20414 2253 19343 0,'0'0'848'0,"0"0"192"0,0 0-832 0,0 0-208 16,0 0 0-16,0 0 0 0,0 0 2656 0,0 0 480 15,0 0 112-15,9-3 16 0,1 1-2352 0,2 2-464 16,3 0-80-16,1-1-32 0,1-3-176 0,3 2-32 16,1 0-128-16,5-1 192 0,-1 0 16 0,1 0 0 15,-1-1 0-15,2 1 0 0,2 1-64 0,0-1-16 16,2-2 0-16,1 1 0 0,2 1-128 0,1-1 0 15,-2 1 0-15,-2 0 0 0,-1-3-256 0,-5 4-96 0,-2 2-16 0,-2-1 0 32,-2-6-3024-32,-3 2-624 0,5-5-112 0,-6 5-32 0</inkml:trace>
  <inkml:trace contextRef="#ctx0" brushRef="#br1" timeOffset="170963.251">20400 1991 34143 0,'0'0'1520'0,"10"-5"304"0,2-1-1456 0,6-1-368 0,5 1 0 0,4-1 0 0,4 0 544 0,2 2 32 16,3 2 16-16,-1 1 0 0,-1 2-400 0,1-4-192 15,1 0 160-15,-3-2-160 16,-3 1-1600-16,1-2-432 0,1 0-80 0,-6-1-12016 0</inkml:trace>
  <inkml:trace contextRef="#ctx0" brushRef="#br1" timeOffset="171416.185">20376 1566 31727 0,'0'0'1408'0,"0"0"288"0,0 0-1360 0,0 0-336 0,0 0 0 0,0 0 0 0,0 0 272 15,-1 11-16-15,0 3 0 0,1 2 0 16,0 3-256-16,-4 2 0 0,0 3-176 0,0 1 176 0,-2 5-128 0,0 1 128 16,-1 6 0-16,-4 1 0 0,-1 0 0 0,-1 4 0 15,-2 2 0-15,0 0 0 0,-2 0 0 0,0 1 0 16,-3 0 0-16,-1 2 0 0,-2 2 0 0,2 2 0 15,-2 3 0-15,2-2 0 0,4-7 256 0,-2-2-64 16,3-6 0-16,3 0 0 0,0-1 0 0,4-3-16 16,5-5 0-16,2-2 0 0,2-2-176 0,1-2-176 15,1-2 48-15,3-2 0 16,4-5-2048-16,2-6-416 0,-1 1-80 0</inkml:trace>
  <inkml:trace contextRef="#ctx0" brushRef="#br1" timeOffset="171803.25">21186 1735 27695 0,'0'0'1216'16,"0"0"272"-16,-7 2-1184 0,7-2-304 0,-9 4 0 0,9-4 0 0,0 0 832 0,-6 5 96 15,-2 4 32-15,2 2 0 0,2 0-640 0,-2 2-128 16,0 1-32-16,-3 7 0 0,2 5 80 0,1 6 16 16,-1 6 0-16,1-1 0 0,-2-6 0 0,2 3 0 15,-1 2 0-15,0 1 0 0,-3 2-32 0,1 1 0 16,2 2 0-16,-1-3 0 0,-2-1-96 0,1-1 0 16,2 1-128-16,-1 0 192 0,0-7-192 0,3-3 0 15,3-4-192-15,-2-2 192 16,0-2-2048-16,3-3-320 0,2 0-48 0,-1-17-16 0</inkml:trace>
  <inkml:trace contextRef="#ctx0" brushRef="#br1" timeOffset="172576.033">21806 2079 1839 0,'0'0'160'0,"-4"-8"-160"0,0 2 0 0,1-1 0 15,2-2 5216-15,1 9 1008 0,0 0 208 0,-2-6 32 16,-2-1-4592-16,4 7-912 0,-6-5-192 0,-3 0-48 16,3 1-464-16,-3 2-80 0,-2 2-32 0,1-3 0 15,-1 3-144-15,-1 4 0 0,-2 0 0 0,1 3 0 16,1 2 0-16,-3-1 0 0,-1 3 0 0,2 1 0 15,0 3 0-15,0 0 0 0,3-1 0 0,3 2 0 16,-3-1 0-16,2 2 0 0,0-2 0 0,5 1 128 16,-1-1-128-16,4-1 128 0,1-1-128 0,2-3 128 15,2-2 128-15,-1-1 32 0,-3-7 0 0,10 5 0 0,0 0 144 16,0-5 16-16,1-3 16 0,1 1 0 16,1-3-256-16,2-4-48 0,2-4-16 0,0-1 0 0,2 2-288 15,1-1-64-15,-1-1-16 0,0-3 0 0,-1 0-80 0,1 0-16 16,-2 2 0-16,-1-2 0 0,-2-1 320 0,-4 1 0 15,-2 1 0-15,-1 1 0 0,1 3 304 0,-2 0 16 16,-4 2 0-16,-1 1 0 0,-1 9 0 0,0 0 0 16,0 0 0-16,0 0 0 0,0 0-128 0,0 0-32 15,-2 15 0-15,-3 1 0 0,-5 2-160 0,4 2 0 16,4 1 0-16,2-1 0 0,-5 0-128 0,3-1 128 16,0-1 0-16,2-2 0 0,3 1 0 0,1-2 0 15,-2-2 0-15,0 0 0 0,3-5 0 0,2 1 0 16,-3-3 0-16,4 0 0 15,2-3-640-15,2-2-16 0,1-3 0 0,-2-1-8624 16,1-3-1712-16</inkml:trace>
  <inkml:trace contextRef="#ctx0" brushRef="#br1" timeOffset="172966.575">22212 1857 25791 0,'0'0'2304'15,"0"0"-1856"-15,-6 6-448 0,2 8 0 16,3 8 640-16,-4 1 16 0,2 2 16 0,-1 1 0 16,0-2-384-16,-2 0-80 0,0 2-16 0,0 2 0 15,-1-1-192-15,1-3 0 0,-3 2 0 0,2-3 0 0,-2-6 0 0,4 0 0 16,-2-3 0-16,2-1 0 0,0-1 0 0,0-2 176 15,2 0-176-15,3-10 160 0,0 0 32 0,0 0 16 16,-5-6 0-16,5 6 0 0,-4-9 480 0,3-3 80 16,4-4 32-16,-2 0 0 0,-1-2-208 0,2 0-32 15,3-2-16-15,2 0 0 0,1 1-208 0,2-2-32 16,1-3-16-16,2 0 0 0,4 1-288 0,1 3 0 16,0 5 128-16,2-4-128 0,1-2 0 0,0 2 0 15,-2 5 0-15,2 2-144 0,1 4 144 0,0 2-208 16,-2 2 80-16,0 2 128 15,-3-1-464-15,0 3 16 0,-2 3 16 0,-1 2 0 16,-1 1-2576-16,-3 0-528 0</inkml:trace>
  <inkml:trace contextRef="#ctx0" brushRef="#br1" timeOffset="173356.96">22584 2093 27647 0,'0'0'2448'0,"0"0"-1952"0,4-5-496 0,0 0 0 16,4 1 1312-16,2 1 160 0,1-2 48 0,2-1 0 16,-2-4-928-16,6 0-176 0,3 0-32 0,-1-5-16 15,0 0-816-15,0 1-144 0,-2 0-48 0,0-2 0 16,-2 1-256-16,-4 0-48 0,-2 0-16 0,-3 3 0 15,-1-1 128-15,-3 3 32 0,0 2 0 0,-2 1 0 0,-3-1 928 0,3 8 176 16,-8-2 32-16,0 2 16 0,-7 1 288 0,-1 3 48 16,-5 5 16-16,0 0 0 0,1 1-144 0,-2 6-32 15,0 6 0-15,0 5 0 0,-1-2-208 0,3 1-64 16,1 0 0-16,2-3 0 0,2-2-256 0,4-3 160 16,0-1-160-16,3-2 128 0,2-2-128 0,4 1 0 15,1-1 0-15,1-2-176 0,0-11-16 0,0 0 0 16,8 6 0-16,2 0 0 15,1-2-240-15,0-1-48 0,2-5-16 0,3 0 0 16,2 1-1600-16,4-7-320 0</inkml:trace>
  <inkml:trace contextRef="#ctx0" brushRef="#br1" timeOffset="173956.513">23056 1872 32079 0,'0'0'1408'0,"-8"2"320"0,8-2-1392 0,-8 8-336 0,-1 0 0 0,1 3 0 16,0 3 128-16,0 0-128 0,-1 0 128 0,2-1-128 16,-3 2 0-16,2 3-192 0,-2-1 32 0,1 0 0 15,1-4-128-15,1-2-32 0,3 0 0 0,-1-1 0 16,2 0-224-16,3-10-48 0,0 0-16 0,0 0 0 0,-2 10 192 0,2-10 32 15,0 0 16-15,7 4 0 0,3-2 368 0,-10-2 0 16,8-4 0-16,2-1 0 0,-1-2 448 0,1 0 176 16,1 1 16-16,-3 0 16 0,1-5-112 0,1 0-32 15,1 0 0-15,-1 0 0 0,0 1-208 0,-1 0-48 16,-3-1-16-16,1 0 0 0,-1-1-64 0,1 1-16 16,-1 1 0-16,-1 2 0 0,-1 1-32 0,0-1-128 15,-2 0 192-15,-2 8-64 0,0 0-128 0,2-7 0 16,-2 7 0-16,0 0 0 0,0 0 0 0,5-9-224 15,-2 0 80-15,-3 9 16 0,0 0-16 0,0 0 0 16,0 0 0-16,0 0 0 0,5-6 144 0,2 1 0 16,-7 5 0-16,9-4 0 0,-3-2 0 0,3 5 0 15,2-1 0-15,-1 0 0 0,-1-1 0 0,-9 3 0 16,10-3 0-16,-10 3 0 0,0 0 0 0,7-4 0 0,3-1 0 16,-1 1 0-16,-9 4 0 0,9-1 0 0,2 1 0 0,-11 0 0 15,0 0 0-15,9-5 0 0,2 1 0 0,-1 2 0 16,-10 2 0-16,8-1 0 0,-8 1 0 0,10-4 0 15,-1-2 0-15,-1 2 0 0,-8 4 0 0,6-5 0 16,2 2 0-16,-8 3 0 0,0 0 0 0,9-2 0 16,0 0 0-16,-9 2 0 0,4-6-144 0,-4 6 144 15,0 0-256-15,0 0 32 0,0 0 0 0,0 0 0 16,0 0-688-16,0 0-144 0,0 0-32 16,0 0-7472-16,0 0-1488 0</inkml:trace>
  <inkml:trace contextRef="#ctx0" brushRef="#br1" timeOffset="174699.743">23938 1945 20271 0,'-12'-13'1792'0,"5"5"-1424"0,0-1-368 0,-1 4 0 15,-3 5 1792-15,0 0 304 0,2 0 48 0,-4 2 16 16,-2 1-1520-16,1 3-320 0,-2 0-48 0,-2 4-16 16,-1 4-256-16,-1 3-192 0,2-1 16 0,-2 2 16 15,0 0 32-15,-2 1 0 0,1 5 0 0,3-4 0 16,-3 1-176-16,3-1-16 0,4-2-16 0,3-3 0 0,2 3 144 0,5-5 16 15,0-2 16-15,3-2 0 0,1-9 160 0,0 0 0 16,0 0 0-16,9 3 0 0,0-5 256 0,1-1 64 16,1-1 32-16,1-3 0 0,-3-6-16 0,5-2 0 15,3-4 0-15,0 1 0 0,-5-1-544 0,0-2-112 16,1 1-32-16,-4-1 0 0,-1-2 96 0,-3 1 32 16,2 0 0-16,-3 4 0 0,2 2 224 0,-1 5 208 15,-2 3-32-15,-3 8-16 0,5-8 0 0,-2 0 0 16,-2-1 0-16,-1 9 0 0,0 0-160 0,9-1 0 15,-9 1 0-15,12 0 0 0,-2-2 0 0,2-3 128 16,0-2-128-16,4-1 0 0,1 0 368 0,3-2-16 16,2 3 0-16,-2-6 0 0,1-4-144 0,2-2-16 15,3 0-16-15,-5 0 0 0,-1 1 16 0,0 1 0 0,1-2 0 16,-4 0 0-16,-4-2 128 0,0 4 16 0,-1-1 16 0,0 2 0 16,-1-1 160-16,-2 3 16 0,-3 1 16 0,1 1 0 15,0-1-128-15,-3 6-32 0,-4 7 0 0,0 0 0 16,0 0-384-16,0 0 128 0,0 0-128 0,1 16 0 15,-3 5 0-15,-4 4-192 0,-5 4 0 0,-1 4 16 16,-1 1 176-16,-2 6 0 0,-3 4 0 0,-2 3 0 16,-1 1 0-16,-1 5 0 0,0 4 0 0,-1 0 0 15,1-7 160-15,1 0 64 0,3-1 16 0,0 2 0 16,0-1-112-16,3 0 0 0,1-4-128 0,1-6 192 16,0-6-336-16,5-6-80 0,-3-3-16 0,1-3 0 15,1-4-2320-15,0-2-448 16,0-4-112-16,4-3-16 0</inkml:trace>
  <inkml:trace contextRef="#ctx0" brushRef="#br1" timeOffset="174938.711">23481 2492 15663 0,'0'0'688'0,"0"0"144"0,0 0-656 0,0 0-176 16,0 0 0-16,0-8 0 0,5-4 5552 0,1 2 1072 15,3 1 224-15,6-1 32 0,3-4-5296 0,7-2-1072 16,6 1-192-16,3-1-64 16,-2-4-656-16,4 1-144 0,4 0-32 0,-5 4 0 15,-1 3-64-15,0 0-32 0,-1 0 0 0,0 0 0 16,-4-2-176-16,1 3-48 0,-2 3 0 0,2-2 0 16,0-2-1616-16,-4 2-336 0,-4 0-64 0,2 1-9136 0</inkml:trace>
  <inkml:trace contextRef="#ctx0" brushRef="#br1" timeOffset="175497.382">24568 1741 31327 0,'0'0'2784'0,"0"0"-2224"0,0 0-560 0,0 0 0 0,0 0 1472 0,0 0 192 16,0 0 48-16,6-4 0 0,2 2-1008 0,-1 0-208 15,0-2-48-15,1 1 0 0,3-1-448 0,-1-1 0 16,-1 1-128-16,1-3 128 0,-2-2-256 0,3-1 64 15,2-3 16-15,-3 1 0 0,-1 1 16 0,-1-1 0 16,1-1 0-16,1-1 0 0,-1-1 160 0,1 0 0 16,-1-2 0-16,-1 2 0 0,-1 0 0 0,1 0 0 15,-1 0 0-15,2-2 0 0,1 0 0 0,-3 1 0 16,-3 2 0-16,4 2 0 0,2 1 0 0,-2 2 0 0,-1 3 0 0,0 0 0 16,-2 1 0-16,-5 5 0 0,0 0-128 15,0 0 128-15,0 0-176 0,0 0 176 0,0 0-208 0,8 5 80 16,-8-5-32-16,1 10 0 0,-1 0 0 0,-1 2 0 15,0 3 160-15,-4 4-128 0,2-1 128 0,-1 4-128 16,-3 2 128-16,0 2 0 0,2 2 0 0,-3 1-128 16,2 3 128-16,-3 1 0 0,2 3 0 0,-2-2 128 15,2 3 0-15,-1 5 16 0,0 5 0 0,2-1 0 16,1-5 64-16,1-4 16 0,0-2 0 0,0-5 0 16,2-1 128-16,2-2 32 0,0-1 0 0,1-2 0 15,1-4-224-15,1 0-32 0,0-5-128 0,-2-2 192 16,-1 0-192-16,1-1 0 0,2 1 0 0,1-5-160 15,-4-8-1120-15,0 0-208 0,0 0-48 0,0 0-16 16,0 0-1744-16,0 0-352 0</inkml:trace>
  <inkml:trace contextRef="#ctx0" brushRef="#br1" timeOffset="175689.938">24227 2065 33167 0,'0'0'2944'16,"0"0"-2352"-16,0 0-464 0,0 0-128 0,0 0 1792 0,11 6 352 15,4-1 64-15,7-1 16 0,8 2-1104 0,3-3-224 16,7-1-32-16,6-2-16 0,9-2-368 0,2 0-80 16,-2 0-16-16,0-3 0 0,-2-4-192 0,2-1-32 15,0 1-16-15,-1-4 0 0,-4-1-400 0,2 2-64 0,1 1-32 0,-7 2 0 31,-6 3-2848-31,-5-2-576 0</inkml:trace>
  <inkml:trace contextRef="#ctx0" brushRef="#br1" timeOffset="178730.867">21208 5951 29487 0,'0'0'1296'0,"0"0"288"0,-2-9-1264 0,2 4-320 0,0 5 0 0,0 0 0 16,6-5 448-16,-6 5 48 0,10-3 0 16,1 0 0-16,0 1-496 0,2-1 0 0,-1-1 0 0,7 1 0 15,1-2 0-15,-3 1 0 0,-2-2 0 0,2 2 0 16,6-2-128-16,-2 2 128 0,0 1-192 0,1-1 192 16,2 1 0-16,0 0 0 0,0 1 0 0,0-1 0 15,3 1 0-15,0 0 128 0,1 0 0 0,2 0 16 16,2-1 240-16,5 3 32 0,3-2 16 0,3-1 0 15,0-4 48-15,-2 1 16 0,1-2 0 0,0 0 0 16,0 1 0-16,0-3 0 0,2-3 0 0,3-2 0 16,4-1-160-16,0-2-16 0,0-1-16 0,-1 1 0 15,-1-1-176-15,0 0-128 0,-1-2 192 0,0-2-192 16,4-4 0-16,2-3 0 0,-4-1 0 0,2 2 0 0,-3-3 0 16,-2 1 0-16,-6 0 0 0,1 0 0 0,0-1 0 0,-2-2 0 15,-1-3 128-15,2 0-128 0,1-1 0 0,-2-3 160 16,-3-1-160-16,-2-1 128 0,-3 0-128 0,-2 5 192 15,-4-1-192-15,-1 0 192 0,-5-1-192 0,-1 0 192 16,-2 0-192-16,0 0 192 0,-3-2-64 0,-1 0-128 16,-1-1 192-16,1 0-64 0,-5 3-128 0,2-1 192 15,-1-1-192-15,-1 1 192 0,-2 3-192 0,1-3 0 16,-2 0 0-16,0 0 0 0,-2-4 0 0,-2 2-192 16,0 2 32-16,-1 1 16 0,-1 2 144 0,-2 0 0 15,-3 2 0-15,1 6 0 0,1-3 0 0,-1 5 0 16,0-3 144-16,-2 1-144 0,-1 1 240 0,1-4-64 15,-1 0-16-15,-1 3 0 0,-1-4-160 0,1 3 0 16,3 4 0-16,-4-2 128 0,0 3-128 0,1 0 0 0,2 1 0 16,-1-1-176-16,-1-1 176 0,1 0 0 0,2-2 0 0,0 3-128 15,1 0 128-15,-3 1 0 0,1-2 0 0,0 0 0 16,2 1 0-16,0 2 0 0,-4 2 0 0,4 0 0 16,-1 4 144-16,-2 3 16 0,-2 0 0 0,3 2 0 15,-2 1 0-15,3-1 0 0,1-2 0 0,-4 3 0 16,-2 1-16-16,3 0 0 0,1 3 0 0,0-1 0 15,1 1-144-15,-1 1 0 0,3 2 0 0,-3-1 0 16,1 1 0-16,1-1 0 0,-1 2 0 0,1 2 0 16,5 2-160-16,0 0 160 0,-7-3 0 0,7 3-144 15,0 0 144-15,0 0-192 0,-7-2 192 0,7 2-192 16,-10 5 192-16,3-2-208 0,7-3 80 0,-10 5 128 16,4-1-160-16,6-4 160 0,-11 4 0 0,2 2-144 0,2 0 144 15,0 1 0-15,-1-1 0 0,0 1-128 0,-1 3 128 16,1 1 0-16,0 0 0 0,-1 2 0 0,0 1-128 15,-2 1 128-15,1 3-128 0,0 0 128 0,1 4-144 0,-1 0 144 16,0 1-160-16,0 6 160 0,-1 4-192 0,0 0 192 16,-1 0-208-16,-1-1 80 0,-1 1 128 0,0-1-192 15,-1 3 192-15,0-1-192 0,1-2 192 0,-1 1 0 16,-3 3 0-16,4 2 0 0,3 0 0 0,-2 0 0 16,-1-2 0-16,3-3 0 0,3 0 0 0,0-2 0 15,2-5 0-15,2-1 0 0,-4-3 0 0,5-3 0 16,3-2 160-16,-1-4-160 0,0-2 128 0,1-11-128 15,0 0 0-15,0 0 0 0,0 9 0 0,0-9 0 16,0 0 0-16,0 0 0 0,0 0 144 0,0 0-144 0,0 0 128 0,0-9-128 16,0 0 0-16,0-1 128 0,-1-2-128 15,1-2 0-15,2-6 192 0,0-1-64 0,-2-3 0 16,2 1 0-16,2 0 0 0,-2-3-128 0,1-1 192 0,-2 0-64 16,2 2-128-16,2-1 0 0,0-3 144 0,0 0-144 15,-1-1 128-15,3-1-128 0,-1-1 128 0,1 0-128 16,-3 0 0-16,3 0 128 0,2-1-128 0,-2-3 0 15,1-1 0-15,2 0 128 0,-2 0-128 0,1 3 0 16,0 2 0-16,2 1 0 0,-3 0 0 0,2 3 0 16,1 0 0-16,-1 2 0 0,1 0 0 0,1 3 0 15,-3 2 0-15,1 1 0 0,1-1 0 0,-4 3 0 16,2 2 0-16,-1 1 0 0,0 2 0 0,-1 0 0 16,1 0 0-16,-2 1 0 0,1-1 0 0,0 5 0 0,1 4 0 15,0 0 128-15,2 0-128 0,0 0 0 16,2 2 0-16,3 0 0 0,0 1 0 0,1 3 0 0,2 1 0 15,-1 4 0-15,-2-2 0 0,1 1 0 0,3-2 0 0,-1 4-128 16,-2 3 128-16,3 0 0 0,1 1 0 0,-2 1 0 16,1 2 0-16,-2 0 0 0,1 4 0 0,0-3 0 15,-2 2 0-15,2 0 0 0,0 2 0 0,1-1 0 16,-1 1 0-16,2 0 0 0,2 0 0 0,-1 2 128 16,2 0-128-16,0 2 0 0,-2-2 0 0,2 0 0 15,1 0 0-15,-2 0 0 0,-3-2 0 0,0 4 0 16,-1-1 0-16,1-1 0 0,-1 1 0 0,-2-2 0 15,-1-2 0-15,1-1 0 0,-2 0 0 0,2-3 0 16,-4-3 0-16,0 0 0 0,-1 0 128 0,1-1-128 0,-3-1 160 16,1-2-160-16,-1-3 0 0,-2 0 0 0,2-1 0 0,-9-4 0 15,8 5 0-15,-8-5 0 0,8 6 0 0,-8-6-160 16,0 0 160-16,0 0-208 0,0 0 80 0,0 0 128 16,6 6-224-16,-6-6 80 0,0 0 16 0,0 0 0 15,0 0-48-15,0 0 0 0,0 0 0 0,0 0 0 16,0 0-160-16,0 0-48 0,-1-9 0 0,1 9 0 31,-4-8-128-31,2 1-16 0,-3-1-16 0,1 1 0 0,1 1 160 0,0-1 48 0,-6-1 0 0,4 0 0 16,-3-2 336-16,1 0 0 0,-2 2 0 0,2-2 0 15,-3 1 0-15,1 1 0 0,-2-2 0 0,-1 1 0 16,-1-4-160-16,1 2 160 0,1-3 0 0,-4 3-144 16,0 0 144-16,-2-2-192 0,2-1 192 0,-4-1-192 15,-2-3 192-15,1 1 0 0,-1-1 160 0,0 2-160 0,0-1 208 16,-3 1-48-16,1 1-16 0,-3 0 0 0,2 1-144 0,0-1 192 15,0 1-192-15,1-1 192 0,-1 2-192 0,1 0 0 16,-1 0 144-16,1 1-144 0,1 0 0 0,0 2 144 16,-2 0-144-16,2-1 0 0,3 0 128 0,-3 1-128 15,0 0 0-15,2 0 0 0,-3 1 0 0,3 2 0 16,4-1 0-16,-1 1 0 0,-1 1 0 0,5-2 0 16,-1-2 0-16,3 3 0 0,-1 3 0 0,3 0 0 15,1-1 0-15,1 2 0 0,7 3 144 0,-10-4-144 16,4-4 0-16,-2 2 144 0,8 6-144 0,0 0 128 15,-7-5-128-15,7 5 128 0,0 0-128 0,0 0 0 16,-7-3 0-16,7 3 128 0,-8 7-128 0,2 3 0 0,2 1 0 16,0 2 128-16,-2 2-128 0,-2 1 0 0,1 3 0 15,-1 3 0-15,-1-1 128 0,-1 3-128 0,1 2 0 16,1 1 128-16,-6 0-128 0,1 3 0 0,0-3 0 0,0 8 128 16,-3 0 0-16,1 2 0 0,0 1 0 15,-2 0 0-15,0-1 32 0,1 1 0 0,1-3 0 16,0-1 0-16,1 2-32 0,1 1-128 0,2-2 192 0,-1-4-64 15,1-6-128-15,3 0 0 0,-1 2 0 0,4-3 0 16,-1-5 128-16,3-4-128 0,1-3 128 0,0-2-128 16,-1-2 208-16,3-8-32 0,0 0-16 0,0 0 0 15,0 0 0-15,0 0 0 0,0 0 0 0,0 0 0 16,0 0-160-16,11-7 0 0,2-4 0 0,1-2 0 16,1-2 0-16,2-5 0 0,0-6-144 0,4-1 144 15,-1-5-304-15,1-2 48 0,1-1 16 0,-1 0 0 0,1-2 112 16,-1-2 128-16,-1-4-208 0,0-5 80 0,2-4 128 0,0 3 0 15,-1 2 128-15,-2 3-128 0,1 3 0 0,0 5 0 16,-1 0 0-16,-1 5-128 0,0 2 128 0,-1 3 128 16,1-1-128-16,-1 3 176 0,-1 2 48 0,-2 2 16 15,0 3 0-15,-4 4 0 0,-4 3-240 0,3 2 128 16,4 4-128-16,-3 3 0 0,-10 1 0 0,11 5 0 16,0 4 0-16,0 4 0 0,1 5 0 0,-1 6-128 15,-3 1 128-15,1 4-160 0,5-2 160 0,-1 5 0 16,1 2 0-16,2 3-128 0,0 3 128 0,3 4 0 15,1 2 128-15,2 2-128 0,-2-3 224 0,7 0-32 16,-2-1 0-16,4 1 0 0,0-1-192 0,4 1 0 16,5 2-192-16,-3 4-11648 15,0 4-2352-15</inkml:trace>
  <inkml:trace contextRef="#ctx0" brushRef="#br1" timeOffset="179767.136">21861 6052 12895 0,'-12'12'1152'0,"-4"0"-928"15,-2-2-224-15,1 1 0 0,2 0-272 0,1 0-112 16,3-4 0-16,-2 0-16 0,-1-1 80 0,1 0 0 16</inkml:trace>
  <inkml:trace contextRef="#ctx0" brushRef="#br1" timeOffset="181763.242">21447 6155 2751 0,'0'0'256'0,"0"0"-256"16,-8 5 0-16,8-5 0 0,-8 1 4128 0,8-1 784 15,-9 2 144-15,1-1 48 0,8-1-2960 0,-8 4-592 16,-1-3-112-16,9-1-32 0,0 0-512 0,-10-2-96 16,0-1-32-16,3 1 0 0,7 2 0 0,0 0-16 0,-3-10 0 0,1-2 0 15,-3-4-336-15,5-4-64 0,3-6-16 0,0-3 0 16,-1-5-208-16,3-5-128 0,3-5 128 0,0 0-128 15,2-2 0-15,-1 0 128 0,2-4-128 0,1 4 0 16,1 0 256-16,1-1 0 0,-2-5-16 0,2 4 0 16,2 1 96-16,1 5 32 0,-2-1 0 0,3 4 0 15,0 3-160-15,0 1-16 0,-2-2-16 0,1 4 0 16,-1 3-48-16,1 1-128 0,-2 3 192 0,1-1-64 16,-2 0-128-16,-1 2 0 0,0 6 0 0,0 3 0 15,-7 4 0-15,1 1 0 0,-2 5 0 0,-5 6 0 16,6-9 0-16,-6 9 0 0,0 0 0 0,0 0 0 0,0 0 0 15,0 0-256-15,0 0 64 0,0 0 16 0,-8 0 176 0,-3 3-208 16,0 0 80-16,-1 5 128 0,-1 2-144 16,-5 1 144-16,-2-1 0 0,-1 4 0 0,-1 3 0 0,-3-1 0 15,-1-3 0-15,-5 3 144 0,-3 1-144 0,-6 1 128 16,-5 0-128-16,-4 0 128 0,-6 2-128 0,-3-2 0 16,3-2 144-16,-2 0-144 0,-3-2 128 0,-3 0-128 15,-7 0 128-15,-3 0-128 0,-1-3 128 0,-3 0-128 16,0 0 160-16,-7 1-160 0,-10-1 0 0,0 1 128 15,0 0-128-15,-5 0 0 0,-5 1 0 0,0 0 0 16,2 0 0-16,-5 1 0 0,-4-3 0 0,-2-1 0 16,2-5-192-16,-5 1 192 0,-6 1-208 0,0 1 64 15,3-1 16-15,-3-2 0 0,-7-3 128 0,5 2-128 16,2-1 128-16,-5-1-128 0,-5-4 128 0,0 2 0 16,1 3 0-16,1-2 0 0,0-3 0 0,-2-2 0 15,-4-2 0-15,6 1 0 0,1 2 0 0,-2-3 0 16,-4-2 0-16,4 0 0 0,3-1 0 0,-1 1 0 0,-1-1 0 0,-1-1 0 15,2-2 0-15,1 1 0 0,-1 1 0 0,-1 3 128 16,-2-2-128-16,1-1 0 0,0 0 0 0,0 1 0 16,-1 0 0-16,3 1 0 0,4-3 0 0,-4 2 128 15,-1 0-128-15,1 0 0 0,0 0 0 0,1 2 128 16,4-1-128-16,0 0 0 0,-2 1 0 0,4-2 0 16,6-1 0-16,-2-1 0 0,1-1 0 0,1-1 0 15,2 2 0-15,-3-1 0 0,0-2 0 0,3 2 0 16,5 2 160-16,1-2-32 0,0 0-128 0,2 2 192 15,-1 1 144-15,2 0 32 0,-1 0 0 0,1 0 0 0,2 5-64 16,3 1-16-16,3-1 0 0,-1 0 0 0,1-2-160 0,4 1-128 16,1-2 192-16,1 0-192 0,-1 4 0 0,0 0 0 15,2 1 0-15,2-3 0 0,1 0 0 0,1 0 0 16,-3 3 0-16,5 1 0 0,2-1 0 0,2 2 0 16,0 1 0-16,-3-1 0 0,2-3 0 0,4 3 0 15,3 2 0-15,0 0 0 0,-1 1 0 0,3 1 0 16,-1-1 0-16,3-2 0 0,2-2 0 0,2 1 0 15,2 0 0-15,0 1 0 0,0 2 0 0,0 1 0 16,3-3 0-16,0-1-144 0,6-3 144 0,1 3 0 16,3 2 0-16,-1 0-128 0,-1 0 128 0,0 1 0 15,3 2 0-15,0-2 0 0,3-1 0 0,1 3 0 16,3 2-144-16,0 1 144 0,-1 0 0 0,2-2 0 16,-1 0 0-16,4-3 0 0,-1 0 0 0,3 2 0 15,-1 0 0-15,4 0 0 0,3-2 0 0,1 0 0 0,0 1 0 0,4-1 0 16,2 1 0-16,-1 0 160 0,0 0-160 0,1-2 160 15,1 3-160-15,-2-1 0 0,0 0 144 0,4 1-144 16,4 0 0-16,-2 1 0 0,1-4 0 0,1 1 0 16,-1 1 0-16,3-1 0 0,0 1 0 0,2-2 0 15,1 1 128-15,1-1-128 0,1 0 128 0,2 0-128 16,-3-1 160-16,4 3-32 0,0-2-128 0,7-2 192 16,0 0-192-16,-5 4 176 0,5-4-176 0,-7 6 160 15,7-6-160-15,0 0 0 0,-5 7 144 0,5-7-144 16,-2 9 0-16,2-9 144 0,2 13-144 0,0 0 0 15,-1-2 0-15,2-2 0 0,-3-9 0 0,7 16 0 16,-2 3 0-16,1-1 0 0,-1 2 0 0,-3 2 0 0,2-3 0 16,-3 5 0-16,-3 3 0 0,-3 5 0 0,-1 4 0 15,-3 1 0-15,-3-3 0 0,-4 5 0 0,-2-2 0 16,-5 6 0-16,1 3 0 0,-2-2 0 0,1-7 0 0,4 4 0 16,-2 3 0-16,1 1 0 0,1 0 0 0,2 0 0 15,1 3 0-15,2-3 0 0,0-2 0 0,-1 1 0 16,1 1-128-16,0 1 128 0,-2 0 0 0,3 0 0 15,2-4 0-15,1 0 0 0,2-1 0 0,2-3 0 16,1-1 0-16,0-4-144 0,1-2 144 0,2-1-208 16,5-2 80-16,0 0 128 0,0-1-256 0,3-2 80 15,3-3 16-15,2-1 0 0,3 0 16 0,1-3 0 16,1-1 0-16,2-3 0 0,7-3 144 0,0 0-208 16,2 0 80-16,3-1 128 0,3-1 0 0,4 0 0 0,1-2 0 15,6-1 0-15,3-2 128 0,5-1-128 0,3-2 128 16,5 0-128-16,6-1 128 0,1 0-128 0,1-2 0 0,3-1 128 15,7 0-128-15,5 0 0 0,-2-1 0 16,4 0 0-16,1-1 0 0,4-1 0 0,4 1 0 16,0-1 0-16,-2 1 0 0,6-1 0 0,7-4 0 0,0 0 0 15,1 1 0-15,3-2 0 0,4-3 0 0,1 4 0 16,0 3 0-16,3-3 0 0,6 0 0 0,0-1 0 16,0-1 0-16,2-3 0 0,4 1 0 0,1 2 0 15,4 1 0-15,0 1 0 0,1-3 0 0,1 1 0 16,3 0 0-16,-2 1 0 0,1 0 0 0,2-1 0 15,3-2 0-15,3 1 0 0,-1 0 0 0,-3 2 0 16,0 1-240-16,4 0 32 0,5 4 0 0,-4-1 0 16,-2-4 48-16,1 3 16 0,-3 2 0 0,-1403 0 0 15,2816 2 144-15,-1406-1-192 0,-4 0 192 0,-1 0-192 0,0 3 192 16,3 1-128-16,4 0 128 0,-1 0-128 0,-4-3 128 0,3 1 0 16,-1-1-144-16,4 1 144 0,3-3 0 0,-1 4 0 15,-1-1 0-15,-1 0 0 0,-5 1 0 0,3 1 0 16,3-3 0-16,-3 4 0 0,-5 2 0 0,1 1 0 15,-3 1 0-15,0 0 0 0,1-2 0 0,-4 3 0 16,-4 0 0-16,0 2 0 0,0 0 0 0,-5 2 0 16,-5 2 0-16,-1-3 0 0,1 0 0 0,-3-1 0 15,-2 1 0-15,-1-4 0 0,-1 3 0 0,-3 0 0 16,-2-1 0-16,1 2 0 0,1-3 0 0,-2 1 0 16,-3-2 0-16,-3 0 0 0,-1-1 0 0,-6 0 0 15,-2 0 0-15,-3 2 0 0,2-1 0 0,-4 2 0 0,-4-2 0 16,-3-2 0-16,0-2 0 0,-2-1 0 0,1 0 0 0,-5 0 128 15,-5 1-128-15,1 0 0 0,1-2 0 0,-4 2 128 16,-2-1-128-16,-5-1 0 0,-4-2 144 0,1 3-144 16,-1 1 160-16,-3 0-32 0,-1-1-128 0,-5 0 192 15,-2-1-64-15,-4 2 0 0,-4 0-128 0,-3 1 192 16,-4-1-32-16,0 2-16 0,-2 1 0 0,-3 1 0 16,-1 0-144-16,0-1 160 0,0 1-160 0,-5-2 160 15,-3-2-160-15,-2 1 128 0,-4 0-128 0,-2 1 128 16,1 3-128-16,-3-2 0 0,-1-1 0 0,-3-2-176 15,1-1 176-15,-1 0-128 0,0 0 128 0,0 1-128 16,0 2 128-16,-2-2 0 0,-8 0 0 0,8-2 0 0,-8 2 0 16,9-3 0-16,-1-2 0 0,-1 1 0 0,-7 4 0 15,8-5 128-15,-1 0-128 0,1-2 128 0,-3-4-128 16,1-2 176-16,-1 3-176 0,2-6 192 0,0-6 0 16,0-5 0-16,2-4 0 0,-4-6 0 0,2-7 64 15,0-4 0-15,-2-4 16 0,1 0 0 0,-4-3 64 0,1-2 16 16,1-3 0-16,2-3 0 0,-2-2 32 0,2 1 0 15,-1 1 0-15,1 6 0 0,0 3-80 0,1 3-16 16,-1 0 0-16,0 2 0 0,-3 2-96 0,2 3 0 16,-1 3-16-16,1 2 0 0,-4-1-304 0,1 4-64 15,1 3-16-15,-1 2-13040 16,0 4-2592-16</inkml:trace>
  <inkml:trace contextRef="#ctx0" brushRef="#br1" timeOffset="191250.32">7893 8779 26431 0,'0'0'1168'0,"0"0"240"0,0 0-1120 0,0 0-288 0,0 0 0 0,0 0 0 16,0 0 384-16,0 0 0 0,0 0 16 0,0 0 0 15,10 2-400-15,1-4 0 0,0 0-144 0,1-1 144 16,-1-1-224-16,2 1 64 0,0 1 16 0,3-5 0 15,-1 1 16-15,1 0 0 0,-3 1 0 0,2-1 0 16,3-2 128-16,-2 3 0 0,0 2 0 0,0-1 128 16,2 2 0-16,-2 3 16 0,3 4 0 0,-1-1 0 15,0-1 48-15,2 2 0 0,2 0 0 0,-2 0 0 16,1-2-64-16,1 2 0 0,0-5 0 0,1 4 0 16,-3 0-128-16,3 2 0 0,1 0 0 0,2 0 0 15,-3-2 128-15,3-2-128 0,-1-1 0 0,1 2 128 16,2 0-128-16,1-2 160 0,-1-2-160 0,-1 1 160 15,-1-1-160-15,0 1 128 0,-4 2-128 0,3-3 128 0,-3-3-128 16,1 1 0-16,-6 1 0 0,2 1 0 0,0 1-208 0,-1-1-32 16,-2-1 0-16,-2 2 0 15,-1 1-288-15,-1 2-64 0,-1 2-16 16,-2-2 0-16,1-2-800 0,-1-1-144 0,-1 0-48 0</inkml:trace>
  <inkml:trace contextRef="#ctx0" brushRef="#br1" timeOffset="191660.678">8798 8562 20271 0,'-10'3'896'0,"10"-3"192"0,-8 5-880 0,2 1-208 0,6-6 0 0,0 0 0 15,0 0 1520-15,0 0 256 0,0 0 48 0,0 0 16 16,7 6-1712-16,1 1-352 0,2-1-64 0,2-1-16 16,4-3 64-16,1-1 16 0,4-2 0 0,-1 3 0 15,2 3-96-15,1 2 0 0,1-1-16 0,3 2 0 16,-1 1 336-16,2-2 0 0,-5-3 0 0,4 3 0 16,1 2 0-16,-2 0 0 0,-2-3 0 0,0 1 0 15,-1-5 0-15,-2 2 128 0,-2 3-128 0,-1 0 128 16,-2-2-128-16,0 1 0 0,-3-1 0 0,-5 1 128 15,-8-6 32-15,7 8 0 0,-4 3 0 0,-3-11 0 0,-1 9 48 16,-4 1 16-16,-4 1 0 0,-4 0 0 16,-4-3 80-16,-2 2 16 0,-4 2 0 0,-4 1 0 0,-1 1 144 0,-5 0 48 15,-1-3 0-15,-2 4 0 0,2-1-112 0,2 1-16 16,-1-2 0-16,0 2 0 0,5 3-384 16,-1-1-256-16,3 1 48 0,3 1-12928 15</inkml:trace>
  <inkml:trace contextRef="#ctx0" brushRef="#br2" timeOffset="197491.914">7233 8315 15263 0,'0'0'672'0,"0"0"144"0,0 0-656 0,0 0-160 0,0 0 0 0,0 0 0 15,-8 4 704-15,8-4 128 0,0 0 0 0,0 0 16 16,0 0-560-16,0 0-112 0,0 0-32 0,0 0 0 15,0 0-16-15,0 0 0 0,0 0 0 0,0 0 0 16,0 0 80-16,4 9 16 0,-1 0 0 0,1-1 0 16,2-3-48-16,-2 4-16 0,-2 2 0 0,2 1 0 15,1-2-32-15,0 4 0 0,1 1 0 0,0 0 0 16,-2 1-128-16,0 3 0 0,2 1 0 0,1 1 0 16,1-1 0-16,1 3 0 0,1 3 0 0,0 2 128 15,-1-2 0-15,2 4-128 0,2 3 192 0,2 0-64 16,1-1 32-16,-2 0 0 0,-2-2 0 0,2 4 0 0,3 2 80 15,-1-2 16-15,2-1 0 0,0 2 0 0,-2-1-64 0,3 2-16 16,1 1 0-16,2-3 0 0,-3-2-48 16,2-2 0-16,-1 1 0 0,-2-1 0 0,0-3 64 0,2 1 0 15,1-2 0-15,0 1 0 0,2-5 16 0,0 2 16 16,0-1 0-16,0 0 0 0,-1-2-80 0,0 0-16 16,0 1 0-16,2-4 0 0,-1-3-128 0,2 2 0 15,0 1 0-15,-2-2 0 0,-4-4 0 0,4-1 0 16,0-1 0-16,1 1 0 0,1 0 0 0,-1 0 0 15,-1-3 0-15,0 2 0 0,1-3 0 0,-1 2 0 16,-1-3 0-16,0 3 0 0,-2-3 0 0,-1-2 0 16,2-4 0-16,-4 0 0 0,2 0 0 0,-1 0 0 15,-1 0 0-15,0-1 0 0,-2-2 0 0,1-3 0 0,-3 0 0 16,1-1 0-16,-1 1 0 0,0-1 0 0,1-3 0 0,-4-2 0 16,-2-1 0-16,0-2 0 0,0 1 0 0,-2-3 0 15,1-2 0-15,-3-4 128 0,1-3 0 16,-2 3 0-16,-1 0 16 0,-2-1 0 0,-2-4 0 0,1 2 0 15,-1 1-144-15,2-5 0 0,-1 0 144 0,0 2-144 16,-2 0 0-16,0-1 144 16,-5 0-144-16,2-3 0 0,2-2 144 0,-4 4-144 0,-2 4 0 0,0-1 144 15,-1-5-144-15,-3 3 0 0,-4 2 144 0,0 1-144 16,2-4 192-16,-2 3-48 0,-3 0 0 0,2 1 0 16,-1-2 48-16,-1 1 0 0,-2-3 0 0,0-2 0 15,0-3 0-15,-2 1 0 0,1 1 0 0,-1 2 0 16,2 4-64-16,-4 0 0 0,0 1 0 0,0 1 0 15,3-1 0-15,0 2 0 0,0 1 0 0,0 1 0 16,2 0 96-16,-1 0 16 0,-1-2 0 0,2 3 0 0,2 2-96 16,-2-1-16-16,-5-1 0 0,3 3 0 0,1 0-128 0,-1 3 128 15,-2 0-128-15,-1 2 128 0,0 1-128 0,2 2 160 16,2 1-160-16,1 4 160 0,-4 4-160 0,3 1 128 16,1 0-128-16,2 3 128 0,-1 0-128 0,2 6 0 15,2 0 144-15,0 0-144 0,-1 2 0 0,2 4 0 16,-3 3 0-16,5-2-128 0,-1-1-32 0,0-1 0 15,1 0 0-15,1-1 0 16,0 0-208-16,2-1-32 0,0-2-16 0,-2-2 0 16,2 3-416-16,4-1-64 0,-1 0-32 0,3-1-7568 15,-3-4-1504-15</inkml:trace>
  <inkml:trace contextRef="#ctx0" brushRef="#br2" timeOffset="199137.261">7940 8787 14335 0,'0'0'640'0,"-3"8"128"0,-3-1-624 0,2 0-144 15,0-1 0-15,4-6 0 0,0 0 672 0,0 0 96 16,0 0 32-16,-3 7 0 0,3-7-304 0,0 0-64 16,0 0-16-16,0 0 0 0,0 0-96 0,0 0 0 15,0 0-16-15,0 0 0 0,0 0 16 0,0 0 0 16,0 0 0-16,0 0 0 0,0 0-64 0,0 0-16 16,6-4 0-16,1-1 0 0,1 1-32 0,2-3 0 15,-2-3 0-15,2 2 0 0,1-1 128 0,1-1 32 16,0-1 0-16,2-2 0 0,3-1 80 0,0-1 0 0,1-1 16 15,3-2 0-15,-1-1 32 0,3-1 0 0,3 1 0 0,1-3 0 16,-2-1-96-16,1-2-16 0,2 1 0 0,-1 0 0 16,2 1-96-16,-2 0-32 0,3-4 0 0,1 1 0 15,0-2 0-15,3 1-16 0,2-1 0 0,-2 1 0 16,0-2-64-16,-1 2-16 0,4 0 0 0,-4 0 0 16,0-2-160-16,0 2 0 0,-4 0 144 0,1 2-144 15,0 2 128-15,-1-1-128 0,2 0 128 0,1 1-128 16,0-1 192-16,1 4-48 0,0-1 0 0,0-2 0 15,0-2-16-15,-1 1-128 0,1 0 192 0,-2 1-64 16,-3 1-128-16,2-2 0 0,0-2 0 0,-2 3 0 16,1 1 128-16,1 2-128 0,2 2 0 0,-1 1 128 15,0 2-128-15,-2 1 0 0,-1-2 0 0,-1 3 0 0,-1 2 0 16,-2 0 128-16,-5 0-128 0,1 0 0 16,3 0 0-16,-3 0 0 0,1-1 0 0,-1 1 0 0,-2-1 0 0,2 0 0 15,1-2 128-15,-1 1-128 0,-3 0 0 0,1 1 0 16,0 1 0-16,-1 0 0 0,0 0 0 0,-3-2 0 15,-2 1 0-15,0 2 0 0,2 1 0 0,0 2 0 16,-3-4 0-16,0 4 0 0,-1 3 0 0,-1 0 0 16,1-2 0-16,0 1 0 0,-3-2 128 0,2 2-128 15,-4 0 0-15,6-1 128 0,-3-3-128 0,1 1 0 16,-5 2 144-16,2 0-144 0,0 1 0 0,0 0 144 16,-6 5-144-16,0 0 0 0,0 0 128 0,0 0-128 15,7-4 0-15,-7 4 0 0,0 0 0 0,0 0 0 16,0 0 0-16,0 0 0 15,0 0-480-15,0 0 0 0,0 0 0 0,0 0 0 0,0 0 96 0,-7 5 0 0,-1 2 16 16,-2 2 0 0,1 0-48-16,2 2-16 0,2 0 0 0,-3-1 0 15,2-3-1696-15,-2 2-352 0,2 1-64 0,-1 1-4432 0,-1-1-880 0</inkml:trace>
  <inkml:trace contextRef="#ctx0" brushRef="#br2" timeOffset="199713.977">9737 7136 25791 0,'-14'3'1152'0,"14"-3"224"0,0 0-1104 0,-6 0-272 0,6 0 0 0,0 0 0 15,0 0 384-15,0 0 0 0,0 0 16 0,0 0 0 16,0 0-400-16,0 0 0 0,11 8 0 0,0-6 0 16,1-3 0-16,3-2 0 0,2-4 0 0,3 3 0 15,2-1 160-15,2 0 0 0,2-2 0 0,3 0 0 16,3 0-160-16,0 0 160 0,-2 1-160 0,0-1 160 15,0 0-160-15,-1 2 0 0,-2 0 0 0,-1 4 0 16,0 0 192-16,-4 1-32 0,2 0-16 0,-3 2 0 16,2 3 176-16,-1 0 48 0,-1 1 0 0,0 2 0 15,-1 0-80-15,-1 2-16 0,-2 0 0 0,-2 0 0 16,-3 1 48-16,-2 2 16 0,-2 0 0 0,-3 2 0 0,-3 0 128 16,-3 2 32-16,-3 0 0 0,-1 4 0 15,-2 6-208-15,-3-1-32 0,-2 0-16 0,-2 1 0 0,-4 0-16 0,-1 1 0 16,1-2 0-16,-1 1 0 0,2-4-96 0,2-1 0 15,-2-1-128-15,2-1 192 0,0 0-320 0,4-2-80 16,-4 1-16-16,4-1-10304 16,0 3-2064-16</inkml:trace>
  <inkml:trace contextRef="#ctx0" brushRef="#br2" timeOffset="201966.969">8422 8456 7359 0,'0'0'320'0,"0"0"80"15,0 0-400-15,0 0 0 0,0 0 0 0,0 0 0 0,0 0 2048 16,0 0 320-16,0 0 64 0,10 0 0 0,-2-5-1712 15,-8 5-336-15,0 0-80 0,11-2-16 0,0 0-80 0,-3 1-16 16,1 0 0-16,-9 1 0 0,9 0-64 0,0 2 0 16,2 0-128-16,-2 0 192 0,-1 3-192 0,1-2 0 15,0 3 0-15,2-2 0 0,-1-1 0 0,0 2 0 16,-4 0 0-16,2 1 0 0,0 0 0 0,1 2 0 16,-2-3 0-16,2 2 0 0,0 0 160 0,-2-1-16 15,-7-6 0-15,4 10 0 0,0 0 240 0,0 2 32 16,-2-1 16-16,0 0 0 0,-2 0-32 0,1 1 0 15,0 1 0-15,-2 1 0 0,-2-6-80 0,1 2-32 16,2 1 0-16,-4 1 0 0,1 1-288 0,0-2 0 16,-1-2 128-16,2 1-128 0,2-10 0 0,-3 10 0 0,3-10 0 15,-2 9 0-15,2-9 128 0,-1 9-128 0,1 0 0 16,0-9 0-16,0 0 128 0,0 0-128 0,0 0 0 0,0 0 0 16,-3 7 128-16,3-7-128 0,0 0 0 0,0 0 0 15,-3 8 0-15,3-8 0 0,0 0 128 0,-3 7-128 16,3-7 0-16,0 0 0 0,-7 3 128 0,7-3-128 15,0 0 0-15,0 0 0 0,0 0 0 0,0 0 0 16,0 0 352-16,0 0-32 0,0 0-16 0,0 0 0 16,1-10 176-16,-1 0 32 0,-2 0 16 0,2-1 0 15,2-1-336-15,2-1-64 0,-4 0 0 0,0 0-128 16,0-2 128-16,0 2-128 0,-3-2 0 0,3 1 0 16,5 2 128-16,-5 0-128 0,-2 0 144 0,-3-2-144 0,1 2 256 15,1 0-64-15,0 2 0 0,-1-2 0 0,1 2-16 16,-1-1-16-16,1-1 0 0,-5 3 0 0,1 1-160 15,-2 0 192-15,2 1-192 0,0-1 192 0,-1 0-192 0,-2 2 0 16,2-1 0-16,-1 1-176 0,1-1 48 16,0 1 0-16,-1 2 0 0,1 0 0 0,1-1 128 0,-1 1 0 15,0-1-144-15,3 2 144 0,-1 1 0 0,6 2 0 16,-5-3 0-16,5 3 0 0,-7-5 0 0,4 1 0 16,3 4 0-16,-7-3 0 0,2 0 0 0,5 3 0 15,0 0 0-15,0 0 0 0,-7-1 0 0,7 1 128 16,-5-3-128-16,5 3 0 0,0 0 128 0,0 0-128 15,-7 0 0-15,7 0 128 0,0 0-128 0,0 0 128 16,0 0-128-16,0 0 128 0,0 0 64 0,-5-4 0 16,5 4 0-16,0 0 0 0,0 0 16 0,0 0 16 15,0 0 0-15,0 0 0 0,0 0-224 0,0 0 0 0,0 0 128 16,0 0-128-16,0 0 0 0,8 3 0 0,-1 2 0 16,1 2 0-16,1 2 0 0,-2 0 0 0,0 2 0 15,-1-2 0-15,0 2 0 0,2 0 0 0,-2 0 0 0,0 2 0 16,-2 0 0-16,-1 1 0 0,2 4 0 0,-2-2 0 15,0 2 0-15,0-1 128 0,-2 0-128 0,1 3 0 16,-2-2 176-16,0 3-176 0,0 0 192 0,2-2-192 16,-1-3 160-16,0 1-160 0,-1-2 128 0,0 1-128 15,-1-1 144-15,0-1-144 0,-2 0 160 0,1-3-160 16,2 2 160-16,-1-3-160 0,-4 0 160 0,2-2-160 16,3-8 224-16,-5 9-48 0,2-1-16 0,3-8 0 15,0 0-32-15,-6 5-128 0,6-5 192 0,0 0-64 0,-7 7-128 0,7-7 128 16,0 0-128-16,0 0 128 0,0 0-128 15,0 0 0-15,0 0 144 0,0 0-144 0,0 0 0 0,0 0 0 16,0 0 0-16,0 0 0 0,0 0 0 0,0 0 0 16,0 0 0-16,-2-7 0 0,2 7-160 0,-4-8-48 15,4 8-16-15,0 0 0 0,0 0-64 0,3-9-16 16,-3 9 0-16,0 0 0 0,2-9 112 0,-1 1 0 16,-1 8 16-16,0 0 0 0,3-7 176 0,1-1 0 15,-1-1-144-15,0 1 144 0,-3 8 0 0,1-10 0 16,3 1 0-16,-2 1 128 0,-2-2 16 0,1 1 0 15,1 0 0-15,0-2 0 0,2-2-144 0,-3 0 0 16,0 1 0-16,0-4 0 0,1 1 0 0,-2 0 0 16,-2-1 0-16,1 2 0 0,0 2 0 0,1 0 0 15,-1-4 0-15,-3 2 0 0,1 0 0 0,0-1 0 0,-1 0 0 16,2 1 0-16,-2 1 0 0,2-3 0 0,-1 2 0 0,0 2 0 16,0 1 0-16,-1 0 0 0,4 0 0 15,-1 2 0-15,1 9 0 0,-1-8 0 0,1 8 0 0,0-6 0 16,-1 0-128-16,1 6 128 0,0 0 0 0,0 0 0 15,0-6 0-15,0 6 0 0,0 0-144 0,0 0 144 16,0 0 0-16,0 0-160 0,0 0 160 0,0 0-128 16,0 0-16-16,0 0 0 0,0 0 0 0,0 0 0 15,0 0 144-15,0 0 0 0,0 0-144 0,0 0 144 16,0 0 0-16,9 6 0 0,-9-6 0 0,9 7 0 16,-3-2 0-16,2 1 0 0,1-2 0 0,-1 2 0 15,-3 0-144-15,3 2 144 0,2-1 0 0,1-1 0 16,-5 1 0-16,1 0-128 0,-2 4 128 0,1-2 0 15,2-1-320-15,-3 1-16 0,-1 0 0 0,1-2 0 16,-5-7-2224-16,2 10-432 0,2 1-80 0,-4-11-32 16</inkml:trace>
  <inkml:trace contextRef="#ctx0" brushRef="#br2" timeOffset="202725.991">9246 8073 11055 0,'0'0'976'0,"0"-6"-784"0,0 6-192 0,0 0 0 15,0 0 1984-15,0 0 368 0,-4-4 64 0,4 4 16 16,0 0-1408-16,0 0-256 0,-7-2-64 0,-1 1-16 16,3 0-304-16,-3 3-48 0,0 2-16 0,1-2 0 15,-1 3-48-15,-1-2-16 0,0 2 0 0,-2 1 0 16,0 3 0-16,0 1 0 0,-1-1 0 0,-1 3 0 16,1 2 16-16,1 3 0 0,1 0 0 0,-1 2 0 15,1-4 0-15,2 2 0 0,2 3 0 0,0 0 0 16,1 1-80-16,0 1 0 0,2 0-16 0,0 1 0 15,-2 1-176-15,4-1 0 0,0-5 0 0,2 4 0 16,2-2 0-16,1 1 128 0,0 0-128 0,2-5 0 0,0 1 128 16,4-5-128-16,4 1 0 0,-2-2 128 0,2-1 16 15,2-3 0-15,3-3 0 0,0-3 0 0,0-1 0 0,1-3 0 16,1-6 0-16,1-2 0 0,3-3-144 0,-3-3 0 16,0 0-160-16,-2-3 160 0,4-5-304 0,-1 0 48 15,0 1 0-15,-1 1 0 0,-1 0 256 0,-2 0-192 16,0 0 192-16,-3 0-160 0,-2 0 160 0,-2 0 0 15,0-1 0-15,-1 2 128 0,-3 0-128 0,-2 3 0 16,-1 2 0-16,-2 1 128 0,-2-2-128 0,-2 5 0 16,-2 3 0-16,-2-1 0 0,-3-1 0 0,0 3 0 15,-2-1 0-15,-2 2-128 0,-6 3-48 0,1-1 0 0,-1 0 0 16,0 0 0-16,-4 1 0 0,2 2 0 0,-4 0 0 16,2 1 0-16,2 0-112 0,-4 3-32 0,1 2 0 0,0 1 0 15,0-1 192-15,0 1 128 0,0 2-192 0,1 2 192 16,2 1 0-16,0 1 0 0,3 1 128 0,-4 0-128 15,0 3 224-15,3 2-48 0,4-1-16 0,0 3 0 16,-1 1 32-16,3 2 16 0,4 1 0 0,-2-1 0 16,3-3 0-16,0 1 0 0,4 0 0 0,1 0 0 15,3 1 64-15,1-3 16 0,0-2 0 0,6-3 0 16,4-1-64-16,3 0-16 0,1 0 0 0,6-3 0 16,7-5 144-16,0-1 32 0,3-3 0 0,1-2 0 15,5-1 304-15,0-5 64 0,1-3 16 0,1-1 0 16,4-3-368-16,-2 1-64 0,0-3-16 0,1 1 0 0,1-2-96 15,-2 0-32-15,-3 0 0 0,0-1 0 0,-1 0-192 16,3-1 0-16,-1-6 128 0,2 4-128 16,2 2-1552-16,3 1-368 0</inkml:trace>
  <inkml:trace contextRef="#ctx0" brushRef="#br2" timeOffset="207655.974">7551 7132 22111 0,'0'0'976'0,"0"0"208"0,0 0-944 0,0 0-240 0,0 0 0 0,0 0 0 16,0 0 1568-16,0 0 272 0,0 0 48 0,0 0 16 16,-6-5-1456-16,3 1-272 0,1-2-176 0,2 6 192 15,-6-3 256-15,0-3 48 0,0 1 16 0,-1-1 0 16,-3 2-512-16,-1 2 0 0,-1-2 0 0,-3 2 0 15,0 1 0-15,-4 2 0 0,-3 0 0 0,-1 0 0 16,-1-1 0-16,-5 0 0 0,-3 1 0 0,0 2 0 16,-4-1 160-16,-1-2-16 0,-4 2 0 0,1-2 0 0,-1 0 240 0,-1 1 64 15,0-1 0-15,-4 0 0 0,-5 0-32 0,-3-1 0 16,-3 1 0-16,0-2 0 0,1 4-96 0,0-2 0 16,-3 0-16-16,-2 2 0 0,-7 2-112 0,-2-1-32 15,-2-1 0-15,0 0 0 0,0 4-32 0,-5-2-128 16,-6-2 192-16,1 1-64 0,-1-2-128 0,-2 4 128 15,3 1-128-15,-1-3 128 0,-1-3-128 0,1 1 0 16,1 1 144-16,0 2-144 0,0-4 0 0,-1 1 0 16,-1 0 0-16,3 2 0 0,0 1 0 0,3 1 0 15,-1 1 0-15,-1-1 0 0,0-1 0 0,1 3 0 16,3 2 0-16,-1-2 128 0,-1-1-128 0,1 0 0 16,0 1 0-16,2 0 0 0,1-2 0 0,1 1 0 0,-3-5-128 15,0 0 128-15,2-3-144 0,5 2 144 0,0-4-160 16,3 2 160-16,1-1-160 0,-2 0 160 0,0-1-160 0,2 0 160 15,2-2-192-15,4 2 192 0,1 1-208 0,0-2 80 16,1 3 128-16,-1-1-128 0,-2-1 128 0,4 0-128 16,3 2 128-16,4 0 0 0,0-1 0 0,2 1 0 15,-2 1 0-15,-1 1 0 0,3 0 0 0,-2-1-128 16,-1-3 128-16,5 0 0 0,5 3 0 0,0-2 0 16,1-3 0-16,1 1 0 0,4-5 128 0,-2 3-128 15,3 2 128-15,0-1-128 0,0 0 128 0,2-1-128 16,4 0 0-16,-1-1 0 0,-1 3 0 0,2-1 128 15,1-2-128-15,2 0 0 0,0 2 0 0,4 0 0 16,-1 0 0-16,1 0 0 0,2 0 0 0,2 2 0 16,-2 0 0-16,1 1 128 0,0-2-128 0,2 2 128 0,-1 3 0 0,2-2 0 15,1 1 0-15,-2 0 0 0,2-1 48 16,-1 4 16-16,0 0 0 0,3 2 0 0,2 2-64 0,-1 2-128 16,-1 3 192-16,1 3-64 0,2 2-128 15,1 5 0-15,-4 1 0 0,2 6 0 0,2 1-144 16,1 5 144-16,-5 4 0 0,2 4 0 0,1 2-144 15,-1 1 144-15,-3 1 0 0,0 2-144 0,-1 4 144 0,0 4 0 16,0 6 0-16,-2 0 0 0,0 0 0 0,1-2 0 16,0-3 0-16,1 4 0 0,-4 3 0 0,1 1 0 15,3 4 0-15,-5 0 0 0,1-1 0 0,-2-1 0 16,-1 0 0-16,2 2 0 0,-2 3 0 0,1-1 0 16,-1 3 0-16,3 1 128 0,1 0-128 0,1 4 0 15,-3-2 128-15,3-5-128 0,2-3 0 0,-2 0 128 0,2-3-128 16,2 2 0-16,2 3 0 0,-2 0 0 0,0-3 0 15,2 0 128-15,2-1-128 0,-1 0 0 0,-2 4 0 0,1-1 0 16,1-2 0-16,0-3 0 16,1-3 0-16,2-7 0 0,-3-2 0 0,1-3 0 0,3-1 0 0,0-4 0 15,-1-3 0-15,3-5-208 0,0-5 80 0,0-3 128 16,1-5-208-16,2-2 80 0,2-2 128 0,-1-3-208 16,3-1 48-16,-1-1 16 0,1-1 0 0,0-2 0 15,1-1 16-15,1 0 0 0,0-1 0 0,-1 0 0 16,3-1 128-16,1-1 0 0,1-1 0 0,0 1 0 15,3 0 0-15,2-2 0 0,0 0 0 0,2-1 128 16,-1 1-128-16,2 0 176 0,4-1-176 0,1 0 192 16,-1-2-192-16,5-2 192 0,2 0-192 0,1 1 192 0,-2 0-192 15,3-1 0-15,0-2 144 0,2 2-144 0,4 6 0 16,-2-2 0-16,3-1 0 0,1 1 0 0,2 1 0 0,1-2 0 16,-3 0 0-16,2 1 0 0,0-2 0 0,-3 3 0 15,0-1 0-15,3 2 0 0,4-2 0 0,1-1 0 16,-1-1 0-16,1 0 0 0,2 4 0 0,0-1 0 15,0 0 0-15,1 0 0 0,-2 1 0 0,4-3 0 16,1 1 0-16,3-1 0 0,1 1 0 0,-1-2 0 16,-1-3 0-16,-2 1 0 0,1 2 0 0,3-4 0 15,2-3 0-15,1 3 0 0,-1 2 0 0,2-2 0 16,-5-6 0-16,2-1 0 0,-1 0 0 0,5-1 0 16,-1-2 0-16,2 1 0 0,0 0 0 0,-2-1 0 15,0 0 0-15,-4 2-128 0,5 3 128 0,-2-2 0 16,0-1 0-16,0 1 0 0,2 3 0 0,-3-1 0 15,-3 0 0-15,0 4 0 0,5-1 0 0,2 1 128 0,4 1-128 16,-1-1 128-16,-5-4-128 0,1 5 144 0,-1-1-144 16,2 1 160-16,1 0-160 0,-1 0 128 0,-1 0-128 0,0 0 128 15,-2 1-128-15,-2 0 0 0,2 1 0 0,1 0 0 16,-1 1 0-16,0-1 128 0,-1-1-128 0,-1 0 0 16,-5 0 0-16,-1 1 0 0,-1 0 0 0,1 0 0 15,4-1 0-15,-2 0 0 0,0 0 128 0,-4 0-128 16,-4 3 0-16,-1-2 0 0,0-1 0 0,-2 0 0 15,0 1 0-15,2 0 0 0,1 0 0 0,-2 0 0 16,-1-2 0-16,-2 2 0 0,-1-1 0 0,-1 1 128 16,-3 0-128-16,-2 2 0 0,-2-2 0 0,0 3 128 15,0 3-128-15,0-2 0 0,1 0 0 0,-2-1 0 0,-2 0 0 16,0 2 0-16,1-1 128 0,-2 0-128 16,0-2 0-16,0 1 0 0,-5 0 0 0,3 0 0 0,-5-1 0 0,0 0 0 15,-1-3 0-15,0 2 0 0,1 1 0 16,0 0 0-16,-4 1 0 0,-1-1 0 0,-3-3 0 0,2 2 0 15,-3 0 0-15,0 1 0 0,0-2 0 0,-1-1 0 16,0 0 0-16,-1 0 0 0,-1-1 128 0,-3-2-128 16,-6 3 0-16,10-3 128 0,0 0-128 0,-1-2 0 15,-3-1 0-15,1-2 0 0,-3-1 0 0,3-3 0 16,0-4 0-16,1-2 0 0,0-2 0 0,0-2 0 16,-3-2-144-16,1-1 144 0,-2-3-128 0,1-4 128 15,-5-3-192-15,2-2 192 0,1-4-176 0,1-2 176 16,2-3-160-16,-3 0 160 0,2-1 0 0,0-3 0 15,-3 3 0-15,3-8 0 0,1-5 0 0,2-3 0 0,-1-6 144 16,1 2-144-16,2 0 0 0,-3-2 0 0,3-5 0 16,-1-2 0-16,2 0 0 0,1 2 0 0,-2 4 0 0,0-1 0 15,1-3 0-15,-2-1 0 0,-1-3 0 0,4 1 0 16,-2 4 0-16,1 1 0 0,1-2 0 0,-1-1 0 16,0-3 0-16,0 2 0 0,0 6 0 0,-3 0 0 15,3-2 128-15,1 2 0 0,-2 3-128 0,1 2 192 16,1 1 0-16,-2 6-16 0,3 0 0 0,0 1 0 15,-2 0-176-15,3 0 128 0,-3-2-128 0,2 2 128 16,2 7-128-16,-1 1-256 0,-1 3 64 0,0 2 16 16,-3 3-32-16,1 1-16 0,1 1 0 0,1 0 0 15,-2-1 224-15,-1 5-192 0,-1 4 192 0,-4 3-192 16,2 4 192-16,-2 3 0 0,-1 3 0 0,-1 2 0 0,0 3 0 0,0 2 0 16,-1 2 0-16,-2 2 0 0,-2-1 0 0,2 8 0 15,0 0 0-15,0 0 0 0,-6-8 160 0,0-1 32 16,2 4 0-16,4 5 0 0,-11 1-192 0,1-1 192 15,-2-2-192-15,0 2 192 0,-5 3-192 0,-1 0 0 16,-3 2 0-16,1-1 0 0,-3 1 0 0,-1 1 0 16,-8 2 0-16,-3-2-176 0,-1-1 176 0,0 1 0 15,-1 2 0-15,-2 0-128 0,0 3 128 0,-4-1 0 16,-6 1 0-16,0-1 128 0,-2 1-128 0,2-1 0 16,-5-3 0-16,1 2 0 0,-1 0 0 0,-1 1 128 15,-1 0-128-15,-1-3 0 0,-3-3 0 0,0-2 144 16,-2 1-144-16,1 4 0 0,-2 0 128 0,-4 1-128 15,-2-1 0-15,-3-3 0 0,-2-1 0 0,3 2 0 0,3-3 0 16,-4 1 0-16,-4 1 0 0,0-1 0 0,2 0-192 16,1-2 192-16,0-2-128 0,0 1 128 0,-3-3 0 15,-1 0-144-15,-1-3 144 0,-2 0 0 0,3-1 0 0,0-1 0 16,0 2 0-16,2-3 0 0,-2-2 0 0,3 0 0 16,2 1 0-16,0 0 0 0,-3 0 0 0,0-1 128 15,1-1-128-15,3 0 0 0,5 3 0 0,-3 0 0 16,-1 2 0-16,0-1 0 0,-4-1 0 0,5 4 0 15,3 0 0-15,2 3 0 0,0-2 0 0,1 0 128 16,-2-1-128-16,-1 3 0 0,-1-1 0 0,5 1 128 16,4-2-128-16,0 1 0 0,0-1 128 0,1 1-128 15,-4 0 0-15,4-1 0 0,2 0 0 0,1 1 0 16,5 2 0-16,2-1-160 0,-1 0 160 0,2 1-160 0,-1 1 160 16,1 0 0-16,0-1 0 0,1 1 0 0,2-1 0 0,7 1 0 15,1-1 0-15,4 3 0 0,3 2 0 16,-1 0 0-16,0-2 0 0,2 1 0 0,-1 1 0 0,3-1-128 15,-2-1 128-15,1 0 0 0,3 2 0 0,1 0-160 16,0-1 160-16,2-1 0 0,-2-2-128 0,1 2 128 16,2-2 0-16,-2 1 0 0,2 0 0 0,3-1-128 15,-1 0 128-15,1 1 0 0,0-1 0 0,2 0 0 16,2 0 0-16,0-1 0 0,2 1 0 0,-1-1 128 16,2 2-128-16,0-1 192 0,-1-2-48 0,1 0-16 15,2 1 0-15,-1 2 0 0,1 2-128 0,7-3 0 16,-5 4 0-16,1 2 0 0,-4 0 0 0,2 1 0 15,6-7 0-15,-5 10 0 0,0 4-160 0,0 2 160 0,-3 0 0 16,3 1-144-16,0 0 144 0,-1 4 0 16,-1 4-144-16,1 5 144 0,-1 1 0 0,1 2 0 0,-1 1 0 0,1 1 0 15,-3 2-160-15,3-1 160 0,-4 0 0 0,0 3-144 16,-2 3 144-16,1 3 0 0,3 5 0 0,-1-3 0 16,-2 0 0-16,4 1 0 0,0 1 0 0,1 2-128 15,-4 1 128-15,1 3 0 0,-2 0 0 0,1 2 0 16,1 0 0-16,-1 0 0 0,-1 0 0 0,1-1 0 15,-2-1 0-15,0 6 0 0,-2 5 0 0,2-2 0 16,1-3 0-16,0 1 0 0,0 0 0 0,1-2 0 16,-3 1 0-16,1 1 0 0,1 3 0 0,1 0 0 15,-5-1 0-15,4 1 0 0,0 0 0 0,0 1-128 16,-2 1 128-16,1-2 0 0,0 1 0 0,0-4 0 16,1 0 0-16,-4 0 0 0,3-1 0 0,1 2 0 0,3 0 0 15,-5-3 0-15,0 0 0 0,0-4 0 0,-1-4 0 0,1 0 0 16,0-1 0-16,1-2 0 0,4 0 0 0,-1-6 0 15,-4-2 0-15,4-3 0 0,2-5 0 0,1-2 0 16,-2-4 0-16,3-2 128 0,5 0-128 0,-1-5 0 16,1-1 0-16,-2-2 128 0,-1-3-128 0,4-1 0 15,4-1 0-15,-1-2 0 0,-4-10 0 0,6 11 0 16,4 0 0-16,1-1 0 0,-3-1 0 0,4 0-160 16,2-3 160-16,2 0-160 0,0-2 160 0,5 1-192 15,2-2 192-15,1-3-192 0,1-2 48 0,2-1 0 16,0 1 0-16,2 0 0 0,2-3 144 0,1-1 0 15,2 2-144-15,2-3 144 0,6 0 0 0,1 1 0 16,2-2-144-16,3 2 144 0,2-1 0 0,-1-1 0 16,-1 4-128-16,1-2 128 0,2 0 0 0,4 1 0 0,3 3 0 15,4-1 0-15,1-2 0 0,-2 3 0 0,1-1 0 0,-1 2 0 16,2 2 0-16,4 1 0 0,7 1 0 0,0 1 0 16,-5-1 0-16,2 1 0 0,3 3 0 0,3 1 0 15,0-1 0-15,0 0-128 0,-2-1 128 0,2-1 0 16,4 1 0-16,1-2 0 0,0 0 0 0,1 0 0 15,-1-2 0-15,-1 0 0 0,0-1 0 0,4 0 0 16,-2-2 0-16,1-1 0 0,-3-1 0 0,0-4 0 16,-1 2 0-16,2-1 0 0,3-1 0 0,-1 2 0 15,-6-1 0-15,3 0 0 0,1-1 0 0,-1 3 0 16,-2 3 0-16,-1 1 0 0,-2 3 0 0,1 3 0 16,-1 0 0-16,-3 4 0 0,-3 3 0 0,-3 2 0 0,-1 0 0 15,-2 4 0-15,0 3 0 0,1 0 0 0,-3-4 0 0,-1 1 0 16,-5-1 0-16,-3-2 0 0,-3 0 0 15,-1-3 0-15,2-2 0 0,-2 0 0 0,-2 0 0 0,-1-1 0 16,1-2 128-16,-7 1-128 0,-2 0 0 0,-2 0 0 16,-2-1 128-16,-1-3-128 0,-3 1 0 0,-1-1 0 15,0 2 128-15,-1-1-128 0,-1 0 0 0,2-2 0 16,0 1 0-16,1-1 0 0,-1 1 0 0,-2 0 128 16,-3-2-128-16,-1 2 0 0,-3 1 0 0,-1-3 0 15,-1 0 0-15,-3-1 0 0,-1-1 0 0,-1 0 0 16,-2-2 0-16,-1 0 0 0,0 0 0 0,-10 1 0 15,11-2 0-15,-11 2 0 0,0 0 0 0,9-4 0 16,-2 0 0-16,-7 4 0 0,3-8 0 0,-1 0 0 16,-2 1 0-16,-1-3 0 0,-1 1 0 0,0-2 0 15,-5-1 0-15,2-2 0 0,-3-3 0 0,1-2 0 0,1-1 0 16,-3-4 0-16,0-1 0 0,1-5 0 0,1-10 0 0,2 0 0 16,2 1-128-16,1-1 128 0,-2 0-192 0,1 0 192 15,1-3 0-15,1-1 0 0,1-2 0 0,1-3 0 16,2-6-144-16,1-1 144 0,-3 1 0 0,2-2-144 15,1 0 144-15,2-4 0 0,-2-4 0 0,2-3 0 16,-1-2 0-16,1-1 144 0,4 3-16 0,-4-5-128 16,3-5 0-16,1-4 0 0,2-5 0 0,2 3 0 15,1 2 0-15,2-7-144 0,3-7 144 0,2 4 0 16,1 4-224-16,4-2 32 0,1-1 16 0,3 4 0 16,-6 0 176-16,3 5-208 0,-1 5 80 0,1 0 128 0,-3-3-176 15,0 4 176-15,1 4-128 0,-3 6 128 0,0 5 0 16,-3 1 0-16,2 1 0 0,0 2 0 0,-1-1 0 0,-2 4 0 15,1 4 160-15,-2 1-160 0,2 5 0 0,-3 2 128 16,1 1-128-16,-1 1 0 0,2 2 0 0,-2-1 0 16,0 0 0-16,0 1 0 0,-1 5 0 0,0 2 0 15,0 2 0-15,-2 1 0 0,-3 5 0 0,3-1 0 16,-5 3 0-16,2 3 0 0,0 2 0 0,-4 3 0 16,0 3 0-16,-3-1 0 0,-3 1 0 0,-1 3 192 15,2 1-48-15,-2 6-16 0,0 0 80 0,0 0 16 16,-2-5 0-16,-1 3 0 0,-4 2-224 0,0 1 176 15,-3 3-176-15,-2 1 160 0,-3 4-160 0,-2 1 0 16,-3 1 0-16,-4 1 0 0,-6 0 0 0,-3 1 0 16,-2-1-176-16,-2 1 176 0,-3 1 0 0,1 0-128 0,-3-4 128 15,1 1 0-15,-4 3 0 0,-4-2-128 0,-4 0 128 16,-2-2 0-16,1-4 0 0,-3-4-128 0,0 0 128 16,2-2 0-16,-5 0 0 0,1 1 0 0,-1-2 0 0,-5 0 128 15,-4 0-128-15,-2 0 0 0,4 1-176 0,-6 0 176 16,-1 1 0-16,-4 1 0 0,-4 0 0 0,1-1 0 15,-1-2 0-15,0 1-144 0,-2 1 144 0,0-2 0 16,0-2 0-16,0 1 0 0,4 0 0 0,-1-1 0 16,-3 1 0-16,2-2 0 0,1-1 0 0,2 2 0 15,-2 0 0-15,-1-2 0 0,-2-1 0 0,-1-2 0 16,3-1 0-16,0 1-128 0,-8-1 128 0,5 0 0 16,4-3 0-16,-1 2-128 0,2 0 128 0,-4 1 0 0,0 0 0 15,0 1 0-15,3 1 0 0,0 2-128 0,4-1 128 16,-1 3 0-16,-1-2 0 0,1 1 0 0,1 0 0 0,4-3 0 15,6 0 0-15,-4 2 0 0,-3 2 0 0,4 0 0 16,-3-3 0-16,7 1 128 0,4 1-128 0,1-3 0 16,-1 0 0-16,1-2 0 0,-2 1 0 0,2 2 0 15,2 0 0-15,5 1 0 0,2-2 0 0,3-2 0 16,-3 3 0-16,5-1 0 0,2 1 0 0,-1 3 0 16,-1 0 0-16,1 1-128 0,2-2 128 0,4 4 0 15,1-2 0-15,3 3 0 0,-1 0 0 0,1 2 0 16,0-1 0-16,-2 0 0 0,1 0 0 0,1 0 0 15,5 1 128-15,2-1-128 0,3 3 144 0,1-3-144 16,4-2 192-16,-1 2-192 0,2 0 224 0,2 1-64 0,2 0-16 16,0 0 0-16,2-3-16 0,0 2-128 0,0 1 192 15,1-3-64-15,1-1 0 0,1 2-128 0,-3 1 192 0,2 0-64 16,-1 2 32-16,2-4 0 0,0 0 0 0,0 2 0 16,0 0-16-16,2 1 0 15,0 1 0-15,1 0 0 0,1-3-144 0,7-1 0 0,-8 5 0 0,8-5 0 16,-8 3 0-16,8-3 0 0,-6 7 0 0,6-7 0 15,-6 4 0-15,1 1 0 0,5-5 0 0,-6 9 0 16,1-1-256-16,0 0 64 0,1-1 0 0,1 2 16 16,-2 0-80-16,2 2 0 0,1 2-16 0,1 3 0 15,-1 0-112-15,1 5 0 0,-7 3-16 0,1 1 0 16,3 2-128 0,-4 6-32-16,-4 4 0 0,-1 4 0 0,-2 4-912 0,0 2-192 15,-2 2-48-15</inkml:trace>
  <inkml:trace contextRef="#ctx0" brushRef="#br2" timeOffset="208548.88">4734 8740 25791 0,'0'0'1152'0,"0"0"224"0,-9 2-1104 0,9-2-272 0,-6 4 0 0,6-4 0 16,0 0 2144-16,-6 10 368 0,1 2 80 0,2 1 16 15,2 1-2064-15,1 1-416 0,-4 3-128 0,1 4 0 16,2 2 0-16,0 1 0 0,-1-1 0 0,0 4 0 0,0 0 0 0,1 3 0 16,-4 1 0-16,3 2 0 0,-2-2 0 0,0-2 0 15,-2-1 0-15,1-4 0 0,1-3-192 0,-3-4-32 16,2 0 0-16,1-2 0 16,-1 2-368-16,2-5-80 0,0-5-16 0,2 2 0 15,0-2-464-15,1-2-80 0,-1 1-32 0,1-7 0 16,0 0-2048-16,0 0-400 0</inkml:trace>
  <inkml:trace contextRef="#ctx0" brushRef="#br2" timeOffset="208768.848">5000 8799 41871 0,'0'0'1856'0,"-3"7"384"0,-4 1-1792 0,5 3-448 0,3 5 0 0,1 2 0 16,0 1 0-16,2 5 0 0,-3 7 0 0,0 3 0 15,0 3 0-15,-1 3 0 0,1 2 0 0,-1 3 0 32,-1 4-704-32,0 2-128 0,0 3-32 0,-1 8-16832 0</inkml:trace>
  <inkml:trace contextRef="#ctx0" brushRef="#br2" timeOffset="211601.711">3663 7450 25743 0,'-24'-3'1136'0,"12"2"240"0,1 0-1104 0,0 0-272 0,-3 0 0 0,5 2 0 16,9-1 240-16,0 0-16 0,0 0 0 0,0 0 0 15,0 0-224-15,-3 11 144 0,1 2-144 0,3 3 128 0,3 4-128 0,3 3 0 16,-3 0 0-16,4 9 0 0,-3 5 0 0,3 3 0 16,0-1 0-16,-1 4 0 0,0 3 0 0,-3 0-176 15,1-2 176-15,-2 0-128 0,-1 0 128 0,-1 2 0 16,4 3-144-16,-3-1 144 0,-2 2-192 0,0-2 16 15,1-2 16-15,1-3 0 0,3-4-96 0,-2-3 0 16,0-3-16-16,3-3 0 16,-1-5-304-16,2-3-48 0,2-2-16 0,-4-3-6288 15,3-7-1264-15</inkml:trace>
  <inkml:trace contextRef="#ctx0" brushRef="#br2" timeOffset="211912.729">4075 7355 19343 0,'-9'-1'1728'0,"0"1"-1392"0,9 0-336 0,-7 4 0 16,1 1 1600-16,3 3 240 0,1 4 48 0,4 4 16 15,2 1-1472-15,3 5-304 0,-4 2-128 0,3 5 128 16,2 4-128-16,-1 2 0 0,2 4 0 0,-2 3 0 16,1 2 0-16,-5 3 0 0,2 1 0 0,-3 4 0 15,-1-1 0-15,-1 1 0 0,-2 1 0 0,0 2 0 16,-3 1-288-16,0 0-32 0,-1-2-16 0,1-4 0 16,0-4-384-1,2-2-80-15,-1-2-16 0,2 0 0 0,-2-3-400 0,0-3-64 0,2 1-32 0</inkml:trace>
  <inkml:trace contextRef="#ctx0" brushRef="#br2" timeOffset="212488.026">4343 7344 12895 0,'0'0'1152'0,"-6"0"-928"0,6 0-224 0,0 0 0 0,-5-1 832 0,5 1 112 16,0 0 16-16,0 0 16 0,-6 4-400 0,6-4-64 16,-5 9-32-16,2 0 0 0,-1 0-288 0,0 2-48 15,2 0-16-15,0 5 0 0,-1 3-128 0,0 1 160 16,0 4-160-16,0 1 160 0,-2 2 32 0,2 4 0 16,2 2 0-16,0 7 0 0,-1 5 64 0,4 0 32 15,0-2 0-15,-1 2 0 0,1 1-112 0,1 0-32 16,0-2 0-16,0 3 0 0,0-1 16 0,1 2 0 15,-4 1 0-15,0-3 0 0,0-3-160 0,-1-4 128 16,-2 2-128-16,0-5 128 0,2-3-128 0,1-1 0 16,-2-3 0-16,0-3 0 15,-1-2-608-15,2-4-48 0,0-6-16 0,2-3-8352 0</inkml:trace>
  <inkml:trace contextRef="#ctx0" brushRef="#br2" timeOffset="212850.022">5025 7345 25791 0,'-20'13'2304'0,"7"-1"-1856"16,-1 5-448-16,1 6 0 0,0 6 784 0,0 4 64 15,1 5 16-15,1 5 0 0,3 6-288 0,-2 6-64 16,-2 3-16-16,1 2 0 0,2-1-80 0,0 2-16 15,-3 0 0-15,2 6 0 0,2 8-208 0,2 0-64 16,-2 1 0-16,1 0 0 16,2 0-464-16,0 10-112 0,4 7 0 0,1-3-13584 0</inkml:trace>
  <inkml:trace contextRef="#ctx0" brushRef="#br2" timeOffset="-208854.111">24523 4631 32943 0,'0'-18'1456'0,"-1"10"304"16,-5-1-1408-16,2 1-352 0,1-3 0 0,3 11 0 15,-3-9 432-15,-1 1 16 0,0-1 0 0,0 4 0 0,4 5-160 0,0 0-32 16,0 0 0-16,0 0 0 15,-10-1-128-15,2 2-128 0,-3 3 192 0,-1 1-192 0,-5 3 0 0,-3 2 0 16,0 1 0-16,-5 5 0 0,-1 6 0 0,-3 2 0 16,-2 3 0-16,-5 0 0 0,-7 2 0 0,-1 6 0 15,1 0 0-15,-6 4-144 0,-3 0 144 0,-1 4 0 16,-1 4 0-16,-1 1-128 0,-5-2 128 0,-3 4 0 16,-8 2 0-16,2 2 0 0,1 1 0 0,-1 4 0 15,-4 6 0-15,0 2 0 0,-3 2 0 0,3-1 0 16,2-2 0-16,2 2 0 0,3 3 0 0,0-2 0 15,-1-2 0-15,2-1 0 0,-1 1 0 0,6-7 0 16,4-4 0-16,1-2 0 0,0 3 0 0,1-4 0 16,1-5 0-16,1-2 0 0,0-1 0 0,3-3 0 15,5-7 0-15,7-3 0 0,1-2 0 0,6-4 0 0,6-4 0 16,5-5 0-16,0-6 0 0,7-1 0 0,1-3 0 0,7-2 0 16,4-5 0-16,0 0 0 0,-8 0 0 0,8 0 0 15,0 0 0-15,0 0 0 0,0 0 0 0,0 0 0 16,0 0 0-16,0 0 0 0,0 0 0 0,0 0 0 15,0 0 0-15,0 0 0 0,0 0 0 0,0 0-128 16,0 0 128-16,0 0-128 0,9 4 128 0,-4 7-128 16,1 7 128-16,-1 5 0 0,1 4 0 0,0 5 0 15,-1 2 0-15,0 6 0 0,2 4 0 0,-3 8 0 16,3 5 0-16,0 10 0 0,-1 16 0 0,2 2 0 16,0 3 0-16,-1 11 0 0,0 10 0 0,2 7 0 15,1 4 0-15,-1 6 0 0,1 7 0 0,0-4-128 0,2-6 128 16,4-2 0-16,1-6 0 0,5-8 0 0,0-7 0 0,5-4 0 15,-1-2 0-15,3-9 0 0,0-6 0 0,2-5 0 16,0-5 0-16,-1 5 0 0,-2 4 0 0,0-5 0 16,0-6 0-16,-2-4 0 0,-2-6 0 0,0-1 0 15,1-3 0-15,-1 1 0 0,-1 0 0 0,-1-2 144 16,0-3-144-16,0-6 0 0,1-1 128 0,-3-8-128 16,-4-4 0-16,2-3 0 0,-1 1 0 0,1-6 128 15,-1-4-128-15,0-3 0 0,-1-3 128 0,0-4-128 16,1-1 0-16,1-4 0 0,-3-5 0 0,4-2 0 15,3-2-128-15,0-1 128 0,3-3 0 0,3 0 0 16,3-1 0-16,4-1 0 0,1-2 0 0,5 1 0 16,0-1 0-16,3 0 0 0,1-2 176 0,3-1-176 0,4-4 160 15,5-2-160-15,8 0 0 0,3-3 0 0,-3 1 0 0,0-5 0 16,-1-4 0-16,3 0 0 0,3 2 0 16,0 1 0-16,-2 3 0 0,-2 1 0 0,-2 1 0 0,-5 1 0 15,-1-1 0-15,3 4 0 0,0 1 0 0,-1-1 0 16,-2-3 0-16,-6 2-192 0,-4 1 192 0,-3 3-160 15,-3 3 160-15,-2 3-192 0,-3-1 192 0,0 2-192 16,2 2 192-16,-6 3 0 0,-3 5 0 0,3-1 0 16,3 0 0-16,-2 0 0 0,-2 2 0 0,1 3 0 15,-2 3 0-15,-3 5 0 0,1-5 0 0,-2-2 0 16,0-4 0-16,-4-1-192 0,0 3 64 0,-5-2 0 16,-5 1 128-16,1 1-192 0,-4 1 192 0,-10-2-192 15,0 0 192-15,10 5 0 0,-3 0 0 0,-7-5-128 16,0 0 128-16,0 0 0 0,0 0 128 0,0-6-128 0,0 6 224 15,-6-10-32-15,-1-6 0 0,-4-3 0 0,0-4-64 16,-2-2 0-16,-1-4-128 0,0 1 192 0,0-3-64 0,-3-3 0 16,1-3-128-16,3-2 192 0,-1-1-48 15,3-5-16-15,-1-4 0 0,3-8 0 0,-1-1-128 0,2-1 160 16,-1-3-160-16,1-2 160 0,1-3-160 0,3-3 0 16,-2-4 0-16,3-1 0 0,1 3 0 0,1-9 0 15,0-4-176-15,0 0 176 0,-2 0-128 0,0-1 128 16,1 1-128-16,-1 0 128 0,-1-1 0 0,2 6-128 15,-2 0 128-15,-1 1 0 0,1 4 0 0,-2-4 0 16,-1 1 0-16,1 1 176 0,0-1-176 0,-1 0 0 16,-3 3 144-16,5-3-144 0,-2-3 0 0,0 1 0 15,0 3 0-15,-1-4 128 0,1-3-128 0,-1 2 0 0,-2 1-176 16,1 4 176-16,1 1-224 0,0-3 48 16,0-2 16-16,-2 2 0 0,-2 5 160 0,0 4 0 0,-2 0 0 15,0-1 0-15,0-1 288 0,-1 2-16 0,1 4 0 0,0 3 0 16,1 2 32-16,-2 2 0 0,1 1 0 0,1 0 0 15,2-1-48-15,2 6-16 0,-4 7 0 0,2 2 0 16,1 2 128-16,-1 5 16 0,-2 2 16 0,1 6 0 16,2 3 0-16,0 4 0 0,0 0 0 0,3 7 0 15,1 3-400-15,1 3 0 0,1 3 0 0,4 6 0 32,0 0-1312-32,0 0-192 0,0 0-32 0,-2 6-9792 0,0 5-1936 0</inkml:trace>
  <inkml:trace contextRef="#ctx0" brushRef="#br2" timeOffset="-198587.48">3844 11335 911 0,'0'0'0'0,"-5"-8"0"0,3-1 0 15,1-2 0-15,-2-2 3648 0,2 2 640 0,2 2 128 0,-1 0 16 16,-1-2-3536-16,1 2-704 0,-1 3-192 0,1 6 0 16,-3-10 240-16,2 2-32 0,1 8 0 0,-2-7 0 15,-1-1 144-15,0 2 32 0,3 6 0 0,0 0 0 16,0 0-128-16,-6-3-32 0,1-1 0 0,5 4 0 15,-8 4-224-15,1 0-256 0,0 1 48 0,-2 1 16 16,-1 1-80-16,1 2-16 0,-2 1 0 0,1 1 0 16,-2 2 288-16,1 0 224 0,-3-1-32 0,1 4-16 15,-2-1 416-15,0 4 96 0,-3-1 16 0,2 2 0 16,0 0-32-16,1 2 0 0,3 1 0 0,0 4 0 16,-1-3-128-16,-1 2-32 0,-1 2 0 0,0-1 0 15,-1 2-304-15,2 2-64 0,0 0-16 0,1 1 0 16,4 0 80-16,0 1 16 0,2 1 0 0,2 0 0 0,-1-3-32 15,2 1 0-15,3 2 0 0,0-1 0 0,-2-1-192 0,3 1 0 16,5 0 128-16,-1 2-128 0,-2 1 0 0,4 0 0 16,2-3 0-16,-2 0 0 0,3 0 0 0,-1-2 128 15,2-3-128-15,-1 0 0 0,4-1 208 0,-1 1-48 16,0-4-16-16,-1 1 0 0,3 2-144 0,-1-1 128 16,-4-1-128-16,-3 0 128 0,-3-1-128 0,1 2 0 15,-2 2 144-15,4-3-144 0,-2-3 208 0,1 2-16 16,-2 0-16-16,-1 1 0 0,-2-3 144 0,0 1 48 15,-1 1 0-15,0-1 0 0,-1-1 32 0,-4 0 16 16,-1 2 0-16,2-1 0 0,2-1-96 0,1-3 0 16,-3-1-16-16,2 0 0 0,-2 0-112 0,-3 2-32 15,-2-2 0-15,1 1 0 0,1 0 0 0,1-1 0 16,-5 1 0-16,1-2 0 0,-1-2-160 0,1 0 0 0,-2 0 0 16,4 1 0-1,0 3-752-15,1 0-16 0,1-3-16 0,1 2-13696 0</inkml:trace>
  <inkml:trace contextRef="#ctx0" brushRef="#br2" timeOffset="-197182.731">3952 13873 18431 0,'-16'-5'816'0,"9"2"160"0,-3-1-784 0,0 1-192 16,1-1 0-16,-2-1 0 0,1 1 1136 0,1 0 176 15,3 1 32-15,-2 3 16 0,0-1-1120 0,1 2-240 16,0 4 0-16,0-1 0 0,2 0-128 0,-4 4 128 16,1 2-160-16,0 2 160 0,1 1-176 0,-2 6 176 0,1 4-192 0,-1 0 192 15,-1-2-160-15,0 2 160 16,-2 4-128-16,1-2 128 0,-1 1 0 0,3-2 0 0,2 2 0 0,1 0 0 15,0 2 0-15,-2 0 224 0,3 1-32 0,-2-1 0 16,3 1 160-16,2 0 32 0,1 0 0 0,1 3 0 16,0-1 64-16,2 1 0 0,2 0 16 0,2-2 0 15,-4-3-176-15,1 1-32 0,2-1-16 0,2 1 0 16,1-1-112-16,3 2-128 0,1 1 176 0,-1 2-176 16,1-1 144-16,0 3-144 0,-1 3 0 0,2-1 144 15,-2-2-144-15,0 0 0 0,0-1 0 0,-3-1 0 16,0-1 0-16,-2-3 0 0,0 1 0 0,-2 0 128 15,1 0-128-15,-2 1 128 0,-1 0-128 0,2 3 128 16,-3-1 256-16,-2-1 32 0,-3 0 16 0,1-1 0 16,-1-3 128-16,-1 1 16 0,-4-2 16 0,3-1 0 0,-4-3-192 15,1-2-32-15,0 2-16 0,-3-2 0 0,-3-1-192 16,-2-3-32-16,-1 3-128 0,-4-1 192 0,-4-1-192 16,1 0-192-16,0-2 48 0,3 1 0 15,3-5-736-15,-1-1-144 0,-5-1-16 0,6-1-16 16,4 2-992-16,-1-7-192 0,2-4-32 0</inkml:trace>
  <inkml:trace contextRef="#ctx0" brushRef="#br2" timeOffset="-195625.154">4583 14609 20271 0,'0'0'896'0,"0"0"192"0,-8 2-880 0,8-2-208 0,0 0 0 0,-6 0 0 15,6 0 1856-15,-8-2 336 16,3-1 64-16,-1 0 16 0,6 3-1824 0,-7-5-448 0,1 1 0 0,0-2 0 16,-2-1 0-16,1 1 0 0,-2 0-128 0,0-1 128 15,-2-1-192-15,0 1 192 0,-1-1-192 0,0 2 192 16,0 2 0-16,-3-2 0 0,-2 0 0 0,0 0 0 16,4 2 0-16,-2-2 0 0,-1-1 0 0,-2-1 0 15,0 1 0-15,1 3 0 0,-1 0 0 0,-2-1 144 16,-2 0-144-16,-1 3 0 0,1-3 144 0,1 3-144 15,0 1 240-15,-2 0-32 0,1 0 0 0,-1 2 0 16,-2 2 16-16,2 0 0 0,1 2 0 0,1 0 0 16,0 3-224-16,0-3 128 0,-1 3-128 0,2-2 0 15,1-4 0-15,2 2 0 0,-2 2 0 0,3 0 0 16,-1 1 0-16,0 0 0 0,-1-2 0 0,2 4 0 0,-2 0 0 16,2 1 0-16,-1-1-128 0,2 2 128 0,-2 0 0 0,2 0 0 15,-1 0 0-15,3 2 0 0,1-1-128 0,-1 0 128 16,-3 0 0-16,5-1 0 0,4 1 0 0,2 0-128 15,-1-1 128-15,0 0 0 0,1 0 0 0,0 2 0 16,3 3 0-16,1-3 0 0,-1-2 0 0,2 2 0 16,2 1 0-16,2 1 0 0,3-2 0 0,-1 0 0 15,-4 2 0-15,3 0 0 0,0-2 144 0,6 2-144 16,0 1 128-16,2-3-128 0,0-2 192 0,2 1-64 16,2 0 0-16,1-1 0 0,-2-2-128 0,1 0 0 15,1 0 0-15,-1-1 0 0,-3-1 0 0,4-2 0 16,0 3 0-16,1-2 0 0,-2-1 128 0,1 0-128 0,2-2 0 15,1-1 128-15,0 0-128 0,1-2 0 0,0-2 0 16,1-1 0-16,-2-2 0 0,4 0 0 0,2-2 0 0,0-2 0 16,-3 0 0-16,-1-1 0 0,0 0 0 15,1-1 0-15,0-2 0 0,-3-1 128 0,-3 1-128 16,2 0 0-16,-2 0 0 0,-1-3 0 0,-1 1 128 0,-2-3-128 16,0 1 0-16,1 0 0 0,-4 3 144 0,-3-1-144 15,-2-4 0-15,1 1 144 0,-2 3-144 0,1-2 0 16,-3 0 144-16,-2 0-144 0,-1 1 0 0,1 0 144 15,-1 1-16-15,-1 1-128 0,-1-1 192 0,-4 1-64 16,1 0-128-16,-2 1 0 0,-1-1 144 0,1 2-144 16,-1-1 0-16,-1 0 0 0,-2 0 0 0,-1-1 128 15,0 2-128-15,-1 1 0 0,-1-3 0 0,-2 4 0 16,2 1 0-16,1 3 0 0,-7-1 0 0,0-1 0 0,0 4 0 16,-3 1 128-16,-2-2-128 0,-3 3 128 15,2 2-128-15,2 0 144 0,-2 0-144 0,1 0 160 0,-1 1-160 16,-1 3 0-16,4 0 144 0,-2 1-144 0,-1 3 0 15,0-1 0-15,3 2 0 0,2-4 0 0,-1 5 0 0,0-1 0 16,1 1 0-16,0 2 0 0,1 1 0 0,-4 0 0 16,4 0 0-16,-1 2-128 0,1-1 128 0,2 0-128 15,3 1 128-15,-1-1-128 0,2 0 128 0,0 0-160 16,2 2 160-16,1-4-160 0,-4 3 160 0,6 1-192 16,2-1 192-16,-2 1-192 0,3-1 192 0,-1 0-128 15,3 0 128-15,-1 0-128 0,1 0 128 0,3 1 0 16,2-1-144-16,2 1 144 0,-1-1 0 0,4 0-144 15,1-1 144-15,0 0 0 0,3-1 0 0,-2 0-128 0,0 1 128 16,6-2 0-16,2-2 0 0,1-2 0 0,-3-1-128 16,4 2 128-16,2-3 0 0,4 0 0 15,-4-2 0-15,5 1 0 0,-2-3 0 0,2 1 0 0,1 0 0 16,-1 0 0-16,-1-3 0 0,-1-3 0 0,3 2 0 0,1-1 0 16,-3-1 0-16,3-3 0 0,5 0 0 0,-1-2 0 15,0-1 0-15,-1-1 0 0,-1-2 0 0,3-1 0 16,-1 0 0-16,-1-5 0 0,-5-3 0 0,-1-3 0 15,-1-2 0-15,-2 0-160 0,0 2 160 0,-1-1-128 16,0 2 128-16,-5 1 0 0,-3 1-144 0,1 2 144 16,2 1 0-16,-6 0 0 0,-4 1 160 0,4 0-160 15,-1-1 256-15,-1 2-64 0,-6-1-16 0,-2 1 0 16,-3-2-48-16,-1 3-128 0,1-1 192 0,-3 1-64 16,-1 1 64-16,-1-1 0 0,0 1 0 0,-4-2 0 0,-4-4 32 15,1 3 16-15,-1 3 0 0,-1 1 0 0,1-2-96 16,0 6-16-16,-3 2 0 0,1 5 0 0,-4 2 0 0,0 2 0 15,-4 1 0-15,1 6 0 0,-4 5-128 0,4 4 0 16,-2 1-160-16,2 5 160 16,1 6-1504-16,-3 1-208 0,1 2-32 0,1 3-11568 0</inkml:trace>
  <inkml:trace contextRef="#ctx0" brushRef="#br2" timeOffset="-194210.735">4512 14531 20495 0,'-10'0'896'0,"1"-2"208"0,-1-4-880 0,1 3-224 0,1-2 0 0,2 0 0 16,-2 0 192-16,-2-3-16 0,-3 1 0 0,2 1 0 16,3 0-176-16,-2-1 0 0,-4-3 0 0,2 2 128 15,1 3 288-15,-1 0 48 0,0 1 16 0,-2-2 0 16,-4-4 128-16,1 4 32 0,0 2 0 0,-1 1 0 15,2-1-384-15,-5 0-64 0,0 2 0 0,-2 1-16 16,-2 3-48-16,-1 1 0 0,2-1 0 0,-3 1 0 16,0 3 256-16,1 0 32 0,-1 1 16 0,1-2 0 15,0 1 16-15,0-1 16 0,-1-1 0 0,1 0 0 16,3 0-144-16,1 0-48 0,-1-2 0 0,0 0 0 16,2 1-96-16,1 2-32 0,-3-2 0 0,2 1 0 15,2 4-144-15,-3 2 0 0,1-2 0 0,3-1 0 0,2 2 0 16,-1 1 0-16,3 1 0 0,0 1 0 0,-2-1-128 0,2 4 128 15,3-1 0-15,0 1 0 0,0 0 0 16,1 0-144-16,4 1 144 0,0 1 0 0,1 2-144 0,2-3 144 16,2 2 0-16,1-2-144 0,1 3 144 0,0-1 0 15,1 0 0-15,4 3-128 0,4 1 128 0,1-2 0 16,-2 1 0-16,3-1-128 0,5-2 128 0,0 2 0 16,-2 1-144-16,2 0 144 0,4-1-128 0,-2 0 128 15,3-3-160-15,2 0 160 0,-2-2-208 0,1-1 48 16,-4-3 16-16,3 0 0 0,0 0 144 0,2-2 0 15,-2-1-144-15,1-2 144 0,0-2 0 0,3-1 0 16,3-2 0-16,-1-1 0 0,0-1 0 0,0-2 0 16,2-1 0-16,1-2 0 0,-1-2 0 0,-2-2 128 0,0-3-128 15,-2 1 128-15,1 0 16 0,-5-4 0 0,-2-3 0 0,1-1 0 16,-1 0 0-16,-1 1 0 0,-3-3 0 0,1-1 0 16,-3-2 0-16,-2-1 0 15,-2 0 0-15,-2-1 0 0,-2-2-16 0,-2 1 0 0,-1-1 0 0,-2 3 0 16,-2 1 64-16,-2 2 16 0,-1-2 0 0,-4 2 0 15,-3 3 224-15,0 0 32 0,-5-2 16 0,1 4 0 16,-1-1 112-16,-3 2 32 0,-1 2 0 0,-1 1 0 16,-2-1-240-16,-1 4-64 0,-5 3 0 0,0 3 0 15,-1 5-320-15,-2 3 144 0,-1 5-144 0,-1 6 0 16,-7 7-192-16,1 6-128 0,-1 2-48 0,-1 4 0 16,0 3-1888-16,2 0-384 15,4 2-80-15,4 1-6368 0,2-3-1280 0</inkml:trace>
  <inkml:trace contextRef="#ctx0" brushRef="#br2" timeOffset="-193250.607">7156 14611 7359 0,'0'0'656'0,"0"0"-528"15,-13 5-128-15,3-3 0 0,0-2 4400 0,3 2 848 0,7-2 160 16,0 0 32-16,0 0-4416 0,0 0-880 0,0 0-144 16,0 0 0-16,0 0-240 0,0 0 48 0,0 0 16 0,7 5 0 15,2-1 48-15,1-1 0 0,4 0 0 0,-1 0 0 16,-1-2 128-16,4 1 0 0,3-1 0 0,2 3 0 15,2-4 0-15,4 0 0 0,-3 1 0 0,2 0 0 16,1-1 128-16,-3 0-128 0,1-1 160 0,4 1-160 16,2 0 208-16,-1407 2-48 0,2816-1-16 0,-1404 1 0 15,5 1-16-15,-1 0 0 0,1-3 0 0,1 0 0 16,0 2-128-16,-2-2 0 0,1 0 144 0,0-2-144 16,-2-1 0-16,5 2 0 0,2 0 0 0,1 0 0 15,-2 0 0-15,-1 2 144 0,1-1-144 0,-2 1 0 16,-3-1 160-16,0 2-160 0,-1 3 128 0,-1-2-128 15,1 3 240-15,0 0-48 0,-1-1 0 0,-2 0 0 0,-1 2 144 16,0-1 32-16,-2-1 0 0,-1 1 0 0,-1 1 0 0,-2-2 0 16,-1 0 0-16,-3-1 0 0,2 1 0 0,-3-1 0 15,0-1 0-15,0 2 0 0,-2-2-64 0,5 0-16 16,1 1 0-16,-3-1 0 0,-3 0-128 0,-3-2-32 16,2 0 0-16,1-1 0 0,-2 0-128 0,0 0 0 15,-2 3 144-15,-2-3-144 0,-1-4 0 0,1 2 0 16,-1 1 0-16,-2-1 128 0,1-1-128 0,-2 1 0 15,1 4 128-15,-3-4-128 0,0 1 0 0,0 0 0 16,-3-1 0-16,3 1 128 16,2-1-1152-16,-2-3-240 0,-2 2-32 0,1 1-12592 0</inkml:trace>
  <inkml:trace contextRef="#ctx0" brushRef="#br2" timeOffset="-189510.569">8883 15681 19343 0,'10'-5'1728'0,"0"3"-1392"16,3-2-336-16,6-1 0 0,6 2 320 0,5-1 0 15,0 0 0-15,6-2 0 16,0-3-640-16,4 0-128 0,2 0-16 0,1 0-16 0,1-2 128 0,1 0 32 16,1-1 0-16,1 0 0 0,1 1 112 0,3 0 16 15,-3 0 16-15,1 2 0 0,-3 1 432 0,-1 0 96 16,1 0 16-16,1 2 0 0,2-1 208 0,-1 2 32 16,0-1 16-16,2 4 0 0,3 1 16 0,1 1 16 15,-2-4 0-15,-1 2 0 0,5 1-400 0,2 0-96 16,2 1-16-16,0-1 0 0,0 1-144 0,-2 0 128 0,1 0-128 0,1 2 128 15,5 0-128-15,0 1 0 0,3-1 0 0,0 1 0 16,-4 1 0-16,0 1 0 0,0-1 0 16,2 1 0-16,2 0 0 0,-2 0 0 0,1-2 0 0,1-1 0 15,-5 2 0-15,3-1 0 0,1-3-144 0,1 1 144 16,-1 1 0-16,-1 1 0 0,-2-1 0 0,0 3 0 16,0-1 0-16,1 0 0 0,1-1 0 0,1 0 0 15,0 2 0-15,-2 0 0 0,-1-3 0 0,0 4 0 16,2-3 160-16,3 1-160 0,3 2 160 0,0-2-160 15,-4 2 0-15,0 0 0 0,3 1 0 0,-3 0 0 16,2 0 128-16,-2-1-128 0,-2-2 0 0,0 2 0 16,-3 1 0-16,1-1 128 0,3-2-128 0,3 0 0 0,-4-2 0 15,-1 0 176-15,-3 0-176 0,1 2 160 0,0-3 48 16,4 0 16-16,-1-1 0 0,3 1 0 0,-2 0-80 0,-3 2-16 16,0 1 0-16,4-1 0 0,1-1 112 0,1-1 16 15,1 1 0-15,-1 2 0 0,-3-2-256 0,4 1 144 16,2-1-144-16,2-1 128 0,0-3-128 0,0 1 0 15,-5 2 0-15,4-1 0 0,1 0 0 0,0 0 0 16,2-3 0-16,-3 1 128 0,-2 1-128 0,1 1 0 16,2-5 0-16,-3 4 0 0,-1-1 0 0,-2 0 0 15,0-2 0-15,-3 2 128 0,1-2-128 0,4-1 0 16,5-1 0-16,-4 0 0 0,-4 3 0 0,-1-1 0 16,-1-2 0-16,4 2 0 0,4-2 0 0,-1 1 0 15,-4-1 0-15,0 3 0 0,-2 1 0 0,4-2 0 16,4 1 0-16,-2 1 0 0,1-1 0 0,-6 2 0 15,-2-1 0-15,2 2 0 0,4 0 0 0,-2 0 0 0,0 0 0 16,-3 3 128-16,-4-1-128 0,1 1 0 0,-1 0 0 16,2 3-176-16,2-4 176 0,-3 1 0 0,-3-1 0 15,0 0 0-15,-5-1 0 0,3 1 0 0,3 1 0 0,-2 0 0 16,0-3 0-16,0 0 0 0,0 0 0 0,-4 1 128 16,0-1-128-16,4 1 0 0,2 1 128 15,2 0-128-15,4 1 144 0,-4-3-144 0,-5 0 192 0,-2 0-192 16,-2 3 304-16,2-2-48 0,0 0-16 0,0 1 0 15,0 1-48-15,-2 1-16 0,-4-2 0 0,-1 0 0 16,0-1-176-16,0 1 0 0,-2 2 0 0,2-2 0 16,1-1 0-16,1 2 0 0,-4-2 0 0,-2 0 0 15,-2-1 224-15,-4-1-32 0,-2 1-16 0,-1 0 0 16,-2-1 192-16,1-1 32 0,-1 4 16 0,0-2 0 16,-4-2 32-16,1 1 0 0,0-1 0 0,-3 0 0 0,-4 0 48 15,-1 0 16-15,3-1 0 0,-3 3 0 0,-6 2-240 0,0-1-32 16,2-1-16-16,-2-1 0 0,-2 0-224 0,2 1 0 15,-1 1 0-15,-1 1 0 0,0 1 0 0,-1-1 0 16,-1 1-176-16,-2 0 176 16,1 0-592-16,0 0 0 0,1 1 0 0,-2 2-9488 15,1 0-1888-15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703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813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39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04712CD-E8C6-4D9E-96F2-F6049DB304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03B0A17-BDC5-4D91-8334-FBF7F2439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>
                <a:cs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CF9EE5A4-1386-4511-A5E5-F43C34B87E0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smtClean="0"/>
            </a:lvl1pPr>
          </a:lstStyle>
          <a:p>
            <a:pPr>
              <a:defRPr/>
            </a:pPr>
            <a:fld id="{6269B47F-47DE-45B9-BFFE-41770702A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89194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2927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8788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5653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016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5131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361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280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10956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84DABFC-A145-46DC-969D-7DE4A4E319F9}" type="datetimeFigureOut">
              <a:rPr lang="en-US" smtClean="0"/>
              <a:t>4/1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FE816-6EB5-4525-8958-A0B481B743C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519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0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customXml" Target="../ink/ink11.x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2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oleObject" Target="../embeddings/oleObject14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4.wmf"/><Relationship Id="rId9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ustomXml" Target="../ink/ink13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7" Type="http://schemas.openxmlformats.org/officeDocument/2006/relationships/image" Target="../media/image2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customXml" Target="../ink/ink14.x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oleObject" Target="../embeddings/oleObject17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wmf"/><Relationship Id="rId9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16.xml"/><Relationship Id="rId3" Type="http://schemas.openxmlformats.org/officeDocument/2006/relationships/oleObject" Target="../embeddings/oleObject19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3.wmf"/><Relationship Id="rId9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.xml"/><Relationship Id="rId6" Type="http://schemas.openxmlformats.org/officeDocument/2006/relationships/image" Target="../media/image3.png"/><Relationship Id="rId5" Type="http://schemas.openxmlformats.org/officeDocument/2006/relationships/customXml" Target="../ink/ink2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ustomXml" Target="../ink/ink17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wmf"/><Relationship Id="rId11" Type="http://schemas.openxmlformats.org/officeDocument/2006/relationships/image" Target="../media/image37.png"/><Relationship Id="rId5" Type="http://schemas.openxmlformats.org/officeDocument/2006/relationships/oleObject" Target="../embeddings/oleObject3.bin"/><Relationship Id="rId10" Type="http://schemas.openxmlformats.org/officeDocument/2006/relationships/customXml" Target="../ink/ink18.xml"/><Relationship Id="rId4" Type="http://schemas.openxmlformats.org/officeDocument/2006/relationships/image" Target="../media/image8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customXml" Target="../ink/ink19.xml"/><Relationship Id="rId3" Type="http://schemas.openxmlformats.org/officeDocument/2006/relationships/image" Target="../media/image38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.bin"/><Relationship Id="rId5" Type="http://schemas.openxmlformats.org/officeDocument/2006/relationships/hyperlink" Target="https://mathinsight.org/surface_integral_vector_field_introduction" TargetMode="External"/><Relationship Id="rId4" Type="http://schemas.openxmlformats.org/officeDocument/2006/relationships/image" Target="../media/image39.png"/><Relationship Id="rId9" Type="http://schemas.openxmlformats.org/officeDocument/2006/relationships/image" Target="../media/image40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hyperlink" Target="https://mathinsight.org/parametrized_surface_area" TargetMode="External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hyperlink" Target="http://tutorial.math.lamar.edu/Classes/CalcIII/SurfaceIntegrals.aspx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10" Type="http://schemas.openxmlformats.org/officeDocument/2006/relationships/image" Target="../media/image46.png"/><Relationship Id="rId4" Type="http://schemas.openxmlformats.org/officeDocument/2006/relationships/image" Target="../media/image42.png"/><Relationship Id="rId9" Type="http://schemas.openxmlformats.org/officeDocument/2006/relationships/customXml" Target="../ink/ink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.xml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.png"/><Relationship Id="rId5" Type="http://schemas.openxmlformats.org/officeDocument/2006/relationships/customXml" Target="../ink/ink22.xml"/><Relationship Id="rId4" Type="http://schemas.openxmlformats.org/officeDocument/2006/relationships/hyperlink" Target="https://mathinsight.org/surface_integral_vector_examples" TargetMode="Externa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1.png"/><Relationship Id="rId5" Type="http://schemas.openxmlformats.org/officeDocument/2006/relationships/customXml" Target="../ink/ink23.xml"/><Relationship Id="rId4" Type="http://schemas.openxmlformats.org/officeDocument/2006/relationships/hyperlink" Target="https://mathinsight.org/surface_integral_vector_examples" TargetMode="Externa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customXml" Target="../ink/ink24.xml"/><Relationship Id="rId4" Type="http://schemas.openxmlformats.org/officeDocument/2006/relationships/hyperlink" Target="https://mathinsight.org/surface_integral_vector_examples" TargetMode="Externa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customXml" Target="../ink/ink25.xml"/><Relationship Id="rId4" Type="http://schemas.openxmlformats.org/officeDocument/2006/relationships/hyperlink" Target="https://mathinsight.org/surface_integral_vector_examples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insight.org/surface_integral_vector_examples" TargetMode="External"/><Relationship Id="rId7" Type="http://schemas.openxmlformats.org/officeDocument/2006/relationships/image" Target="../media/image55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6.xml"/><Relationship Id="rId5" Type="http://schemas.openxmlformats.org/officeDocument/2006/relationships/image" Target="../media/image54.png"/><Relationship Id="rId4" Type="http://schemas.openxmlformats.org/officeDocument/2006/relationships/image" Target="../media/image48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customXml" Target="../ink/ink3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customXml" Target="../ink/ink27.xml"/><Relationship Id="rId4" Type="http://schemas.openxmlformats.org/officeDocument/2006/relationships/image" Target="../media/image57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9.png"/><Relationship Id="rId5" Type="http://schemas.openxmlformats.org/officeDocument/2006/relationships/customXml" Target="../ink/ink28.xml"/><Relationship Id="rId4" Type="http://schemas.openxmlformats.org/officeDocument/2006/relationships/image" Target="../media/image5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9.xml"/><Relationship Id="rId5" Type="http://schemas.openxmlformats.org/officeDocument/2006/relationships/image" Target="../media/image48.gif"/><Relationship Id="rId4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examples" TargetMode="Externa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hyperlink" Target="https://mathinsight.org/surface_integral_vector_examples" TargetMode="Externa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png"/><Relationship Id="rId4" Type="http://schemas.openxmlformats.org/officeDocument/2006/relationships/hyperlink" Target="https://mathinsight.org/surface_integral_vector_examples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Guichard)/16%3A_Vector_Calculus/16.07%3A_Surface_Integrals" TargetMode="External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jfif"/><Relationship Id="rId4" Type="http://schemas.openxmlformats.org/officeDocument/2006/relationships/image" Target="../media/image6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.xml"/><Relationship Id="rId2" Type="http://schemas.openxmlformats.org/officeDocument/2006/relationships/hyperlink" Target="https://web.mst.edu/~vojtat/class_2135/lectures/lecture03/lecture03_part_3_electric_flux.ppt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hyperlink" Target="https://physics.stackexchange.com/questions/262362/what-is-the-direction-of-area-vector" TargetMode="External"/><Relationship Id="rId2" Type="http://schemas.openxmlformats.org/officeDocument/2006/relationships/image" Target="../media/image69.jfi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mathinsight.org/surface_integral_vector_field_introduction" TargetMode="Externa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hyperlink" Target="https://mathinsight.org/" TargetMode="Externa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hyperlink" Target="http://tutorial.math.lamar.edu/Classes/CalcIII/GreensTheorem.aspx" TargetMode="External"/><Relationship Id="rId9" Type="http://schemas.openxmlformats.org/officeDocument/2006/relationships/image" Target="../media/image7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8.gi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hyperlink" Target="http://ltcconline.net/greenl/courses/202/vectorIntegration/greensTheorem.htm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6.png"/><Relationship Id="rId4" Type="http://schemas.openxmlformats.org/officeDocument/2006/relationships/hyperlink" Target="http://tutorial.math.lamar.edu/Classes/CalcIII/GreensTheorem.aspx" TargetMode="Externa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jfif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math.libretexts.org/Bookshelves/Calculus/Book%3A_Calculus_(OpenStax)/16%3A_Vector_Calculus/16.6%3A_Surface_Integrals" TargetMode="Externa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s://math.libretexts.org/Bookshelves/Calculus/Book%3A_Calculus_(OpenStax)/16%3A_Vector_Calculus/16.6%3A_Surface_Integrals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customXml" Target="../ink/ink5.x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3.bin"/><Relationship Id="rId10" Type="http://schemas.openxmlformats.org/officeDocument/2006/relationships/customXml" Target="../ink/ink6.xml"/><Relationship Id="rId4" Type="http://schemas.openxmlformats.org/officeDocument/2006/relationships/image" Target="../media/image8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oleObject" Target="../embeddings/oleObject5.bin"/><Relationship Id="rId7" Type="http://schemas.openxmlformats.org/officeDocument/2006/relationships/hyperlink" Target="https://web.mst.edu/~vojtat/class_2135/lectures/lecture03/lecture03_part_3_electric_flux.ppt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wmf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6.jpeg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hyperlink" Target="https://web.mst.edu/~vojtat/class_2135/lectures/lecture03/lecture03_part_3_electric_flux.ppt" TargetMode="Externa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hyperlink" Target="https://web.mst.edu/~vojtat/class_2135/lectures/lecture03/lecture03_part_3_electric_flux.ppt" TargetMode="External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image" Target="../media/image20.png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1.bin"/><Relationship Id="rId14" Type="http://schemas.openxmlformats.org/officeDocument/2006/relationships/customXml" Target="../ink/ink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FAB6E75B-E27B-484C-A4A6-219A2CDECE01}"/>
              </a:ext>
            </a:extLst>
          </p:cNvPr>
          <p:cNvSpPr/>
          <p:nvPr/>
        </p:nvSpPr>
        <p:spPr>
          <a:xfrm>
            <a:off x="714828" y="94342"/>
            <a:ext cx="7714343" cy="74328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/>
              <a:t>Midterm 2 will cover 13.6 – 14.5</a:t>
            </a:r>
          </a:p>
          <a:p>
            <a:endParaRPr lang="en-US" sz="1100" dirty="0"/>
          </a:p>
          <a:p>
            <a:r>
              <a:rPr lang="en-US" sz="2400" b="1" dirty="0" err="1"/>
              <a:t>Webassign</a:t>
            </a:r>
            <a:r>
              <a:rPr lang="en-US" sz="2400" dirty="0"/>
              <a:t> portion will likely be available Friday afternoon April 17 and due Tuesday April  21 at </a:t>
            </a:r>
            <a:r>
              <a:rPr lang="en-US" sz="2400" b="1" dirty="0"/>
              <a:t>4pm</a:t>
            </a:r>
            <a:r>
              <a:rPr lang="en-US" sz="2400" dirty="0"/>
              <a:t>. 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3 different timed versions (45 minutes each)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Grade on </a:t>
            </a:r>
            <a:r>
              <a:rPr lang="en-US" sz="2400" dirty="0" err="1"/>
              <a:t>webassign</a:t>
            </a:r>
            <a:r>
              <a:rPr lang="en-US" sz="2400" dirty="0"/>
              <a:t> will be highest of your 3 attempts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ill include multiple part </a:t>
            </a:r>
            <a:r>
              <a:rPr lang="en-US" sz="2400" dirty="0" err="1"/>
              <a:t>webassign</a:t>
            </a:r>
            <a:r>
              <a:rPr lang="en-US" sz="2400" dirty="0"/>
              <a:t> problems</a:t>
            </a:r>
          </a:p>
          <a:p>
            <a:endParaRPr lang="en-US" sz="2400" dirty="0"/>
          </a:p>
          <a:p>
            <a:r>
              <a:rPr lang="en-US" sz="2400" dirty="0"/>
              <a:t>For </a:t>
            </a:r>
            <a:r>
              <a:rPr lang="en-US" sz="2400" b="1" dirty="0"/>
              <a:t>written portion to be uploaded to ICON</a:t>
            </a:r>
            <a:r>
              <a:rPr lang="en-US" sz="2400" dirty="0"/>
              <a:t>, choose ONE of the following times:  </a:t>
            </a:r>
          </a:p>
          <a:p>
            <a:endParaRPr lang="en-US" sz="11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Tuesday April 21 at 6:30pm in the eve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9:30am in the morn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ednesday April 22 at 1:30pm in the afternoon</a:t>
            </a:r>
          </a:p>
          <a:p>
            <a:endParaRPr lang="en-US" sz="1100" dirty="0"/>
          </a:p>
          <a:p>
            <a:r>
              <a:rPr lang="en-US" sz="2400" dirty="0"/>
              <a:t>Log into zoom and upload to ICON.  You will have 30 minutes for this written portion of the exam plus 20 minute to upload to ICON.</a:t>
            </a:r>
          </a:p>
          <a:p>
            <a:endParaRPr lang="en-US" sz="2400" dirty="0"/>
          </a:p>
          <a:p>
            <a:endParaRPr lang="en-US" sz="24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F524825-2AD1-4E3F-B081-3983D068F305}"/>
                  </a:ext>
                </a:extLst>
              </p14:cNvPr>
              <p14:cNvContentPartPr/>
              <p14:nvPr/>
            </p14:nvContentPartPr>
            <p14:xfrm>
              <a:off x="114120" y="150480"/>
              <a:ext cx="8906040" cy="63068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F524825-2AD1-4E3F-B081-3983D068F305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4760" y="141120"/>
                <a:ext cx="8924760" cy="632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70462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13DD02F-72ED-4125-8DF0-20736E4089F2}"/>
                  </a:ext>
                </a:extLst>
              </p14:cNvPr>
              <p14:cNvContentPartPr/>
              <p14:nvPr/>
            </p14:nvContentPartPr>
            <p14:xfrm>
              <a:off x="3505680" y="757440"/>
              <a:ext cx="3069360" cy="2669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13DD02F-72ED-4125-8DF0-20736E4089F2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496320" y="748080"/>
                <a:ext cx="3088080" cy="268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ADA1B0F4-DA8F-4386-BF1C-096F061FC86F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97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AutoShape 28">
            <a:extLst>
              <a:ext uri="{FF2B5EF4-FFF2-40B4-BE49-F238E27FC236}">
                <a16:creationId xmlns:a16="http://schemas.microsoft.com/office/drawing/2014/main" id="{08DA1B58-EBE8-499F-9653-E72F5BD676A3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6212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554141AE-BA73-4261-B634-86C5F0E5C6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21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A35D1FE0-EA5E-4D16-89C8-327558761CD9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828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E0665016-21F6-4FF8-AFC1-4FF052DC8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49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95AFC90-B5B1-4EAC-93C7-76B5FE73A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39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2E90A24-7FE8-41A3-BE91-16654E15ED5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49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123DCF00-49DF-4064-8E0D-1C96A63AC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39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ECD70C7A-99A9-4A30-8372-A29750C6F9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54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8863A30D-DE27-41E5-8608-09673F14D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59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33172718-EBDF-4F98-BB65-9C06DD3FBD8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63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8E23488-E241-4ECA-94C6-5DC1165F2B1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44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BEEA13BA-5114-45FC-BF01-5CC686DE3A0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39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D0AB8ECE-93AB-4201-B568-2DD1F8C4FF4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49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FBACCB8B-63CF-4625-A739-89D77AFCFF7E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54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2EFB0C3-5E15-41D0-80D8-50E2796ED07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59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85EFC74-D6FB-4DC2-B23E-C09177CC426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63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8A8B4D48-6709-422F-8788-F5D46EA85C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44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DF958870-5595-43EF-B373-9ED9473310D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39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8F14ABFA-508F-40C8-8489-77FAB9D1D60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54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C8D08517-0D69-4C4B-9596-066CFBFCA01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59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3A04FC01-F622-412B-A7EB-CE0B7261674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63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AFF66D33-811C-4CF1-AAEF-D05E3B72BD8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44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03A9E374-6F7A-4683-9BA6-A153028E15F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C355D565-31AD-4D98-BBC5-C18713F1903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CEC36FD8-CC4C-4C84-AA54-4C9EFC08D58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0114E507-9E69-4447-ADF5-089ABF2DC8A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63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E4AE8E36-23D7-495D-95AE-948CCD897BB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9617928-A039-4897-B08A-81CC150C1730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256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5BE8FEB1-E4E9-4578-834F-DFF05CF25D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54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1CD6712E-AE2B-4A71-96A4-760CA3E343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49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1E6E67C4-7C1E-4CE2-ACBE-32BF80149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44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B3DBB83B-4227-4A57-B219-9B4E2BF7F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59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2F023AE7-B194-4547-A9B1-16E6AFA9F0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733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DC94BCEE-FE38-45A4-911A-2D94779F38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211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FF04F760-265F-4C71-837A-18024A704A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339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left end cap.</a:t>
            </a: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8EE27479-89DB-4AE4-9143-7323C427CA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925" y="48910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1EC0EAE7-7391-422A-A1D7-46D8DCD26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550545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74F8F992-71B7-49D2-AEC8-A9EB537067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964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5065362C-F7FD-42AA-9EBA-03EB17EA5CA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97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DA0065A6-725E-4910-B506-8CE6C01B871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305300" y="5703887"/>
            <a:ext cx="80963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B7B59E30-A88A-4289-8812-59A4930EF3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1400" y="5802312"/>
            <a:ext cx="4889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chemeClr val="accent6">
                    <a:lumMod val="75000"/>
                  </a:scheme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chemeClr val="accent6">
                  <a:lumMod val="75000"/>
                </a:schemeClr>
              </a:solidFill>
              <a:cs typeface="+mn-cs"/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5830C7AD-B15F-41DA-826B-D465EFA9E22B}"/>
              </a:ext>
            </a:extLst>
          </p:cNvPr>
          <p:cNvSpPr>
            <a:spLocks noChangeShapeType="1"/>
          </p:cNvSpPr>
          <p:nvPr/>
        </p:nvSpPr>
        <p:spPr bwMode="auto">
          <a:xfrm>
            <a:off x="3436938" y="5802312"/>
            <a:ext cx="6858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triangl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Line 8">
            <a:extLst>
              <a:ext uri="{FF2B5EF4-FFF2-40B4-BE49-F238E27FC236}">
                <a16:creationId xmlns:a16="http://schemas.microsoft.com/office/drawing/2014/main" id="{8BAD591B-ABD6-438D-B000-66FB8B118BA6}"/>
              </a:ext>
            </a:extLst>
          </p:cNvPr>
          <p:cNvSpPr>
            <a:spLocks noChangeShapeType="1"/>
          </p:cNvSpPr>
          <p:nvPr/>
        </p:nvSpPr>
        <p:spPr bwMode="auto">
          <a:xfrm>
            <a:off x="3597275" y="5802312"/>
            <a:ext cx="685800" cy="0"/>
          </a:xfrm>
          <a:prstGeom prst="line">
            <a:avLst/>
          </a:prstGeom>
          <a:noFill/>
          <a:ln w="25400">
            <a:solidFill>
              <a:schemeClr val="accent6">
                <a:lumMod val="75000"/>
              </a:schemeClr>
            </a:solidFill>
            <a:prstDash val="sysDot"/>
            <a:round/>
            <a:headEnd type="none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33C0B6B2-B87B-4422-95B9-5999BE01FF6F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24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35" grpId="0"/>
      <p:bldP spid="24613" grpId="0" animBg="1"/>
      <p:bldP spid="39" grpId="0"/>
      <p:bldP spid="43" grpId="0" animBg="1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Line 14">
            <a:extLst>
              <a:ext uri="{FF2B5EF4-FFF2-40B4-BE49-F238E27FC236}">
                <a16:creationId xmlns:a16="http://schemas.microsoft.com/office/drawing/2014/main" id="{532319C2-2897-4717-916C-7B30B81AA9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5486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442796E4-EFB0-4F45-BEEA-CD4E31A3A4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6A87C051-1E33-412D-8DB0-FB5852B0FE55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716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B2363474-2AD6-41E2-A4FD-3039DDFBE7B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438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2A9A0D68-989F-493E-9360-748E866B9A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828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9C09FF05-685A-4A10-9EFB-9C72FC184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438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8E6895B0-CA95-47B9-8BAE-C6A44526980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828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860D5D52-DF7C-4412-84D5-E5AE8979B2D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743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164CD7EE-2C6B-4BCA-940B-E02C2FF733A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048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4C617AE0-F6C5-49AE-9D5D-42B185ACDFD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352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93E4BD-ED9A-46E9-BD71-0217315AE91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133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F2AADA2E-C900-47BB-BA38-97953D9DC2E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828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57F3924A-7DFB-42E1-90A1-235F619B7AF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438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33673B47-F15E-4395-84BA-B803781FE6C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743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EA7BC260-38D7-43DA-85A7-AFF941C892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048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3B2E5AAF-E59D-43F9-B6F5-2FDE5B932F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352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0B2BBF2D-7294-4CC0-A13E-7CA80CBD32B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133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9596C874-3E25-40FC-9F14-F04C82A00DF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828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E028313F-B470-4712-9EF2-24DC1B5212A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743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F9AEB639-CA72-4669-833B-A8721E28D4A6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048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A9F3DEC4-C5A6-472A-A03E-2346E490EF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352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1D8D5FF9-898B-4ECC-86D2-7EBD6C6F4E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133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61EB1315-C8F1-474E-A0C7-6A0097B89FD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B6AF8037-2113-426A-AF92-D069B3728A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D3CF4C36-51CC-438C-8103-F404ED0CE12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3149433C-3ED8-48F2-AC0B-5DF5AE0FDE6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352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C1B870EA-B261-44DB-9318-A03AEF0CE1A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D2E831F-E1B1-4266-A790-362F1FBCFF6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145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4CA9E634-9C29-45A8-A59A-089BA30FFD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743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91EBD48C-D192-4C23-B6A5-3D8D601BDE0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438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26B1581E-6237-4B1E-8B5F-2483F289B537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133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82AA4BDE-A9E3-4C95-9879-9443EBD0E15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048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A858EDB8-5AB4-48BE-81B6-20ED72A515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3622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B3143BBE-23B1-449D-9DC9-32A220D7B3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100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DB2BA7B8-CAFF-4DFF-9677-C0CD50D740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228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41B6E67-2DA8-4C3E-ACBD-4DEBA76D19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72200" y="5522913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5131CC2-DCEA-4151-8902-14FE7AB7A2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86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8" name="AutoShape 28">
            <a:extLst>
              <a:ext uri="{FF2B5EF4-FFF2-40B4-BE49-F238E27FC236}">
                <a16:creationId xmlns:a16="http://schemas.microsoft.com/office/drawing/2014/main" id="{576CE79B-1F88-4B6E-B674-CE1DA173FB6F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59275" y="46101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7688" name="Oval 1">
            <a:extLst>
              <a:ext uri="{FF2B5EF4-FFF2-40B4-BE49-F238E27FC236}">
                <a16:creationId xmlns:a16="http://schemas.microsoft.com/office/drawing/2014/main" id="{24B85840-A9F6-4FE0-8BE4-9AB9790A26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0988" y="4879975"/>
            <a:ext cx="533400" cy="1216025"/>
          </a:xfrm>
          <a:prstGeom prst="ellipse">
            <a:avLst/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solidFill>
                <a:srgbClr val="000000"/>
              </a:solidFill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071E0337-45D9-4A61-8832-76F60B78E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386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6E7D469E-7EC1-498F-9FAC-4FE22CA71CE8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AutoShape 28">
            <a:extLst>
              <a:ext uri="{FF2B5EF4-FFF2-40B4-BE49-F238E27FC236}">
                <a16:creationId xmlns:a16="http://schemas.microsoft.com/office/drawing/2014/main" id="{F3087C9C-EC07-4468-A7A1-6DD91B44558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4397375" y="4545012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58" name="Rectangle 2">
            <a:extLst>
              <a:ext uri="{FF2B5EF4-FFF2-40B4-BE49-F238E27FC236}">
                <a16:creationId xmlns:a16="http://schemas.microsoft.com/office/drawing/2014/main" id="{E34CD204-54BE-414C-98C8-95E0BD03A3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5912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98BD2AFB-B1D3-411E-84CB-93879F0EBC24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006600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21654FBB-76B2-483B-AEE6-A560A55BD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373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B90E3DD0-49BB-4CFE-AE62-D30083513D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763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80509F71-F1E8-4B54-9A08-4517621DA47C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3733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9059BC86-9DF2-429A-93BF-83621066889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763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139F73F6-742C-4E65-92A0-17DF9ACBB70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6781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7D37D35-D023-4739-ADD0-FF57EE027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9829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0AB9A8DC-4297-4C80-A614-B3B7F3EA0A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287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CB307644-F20C-4211-BD7C-C08E345EE767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0685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58FDCCC7-7DDA-4E39-9E57-14D86A5FFB1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7637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9392D919-1493-4C7F-9148-337C1F7BEBC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373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2D54BACA-2FCC-4F8F-97BE-1F5EAB6948A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6781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BACFAFF8-CBE4-479D-B0B3-FAE6EA1C8AC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9829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1F033AE3-4CD2-4CCB-865D-1D13A3C84512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2877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18C7CAE2-FF3A-4FF8-992B-6BA8EF9D0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0685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B543F980-23F9-439D-AE9B-27A49A936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763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C3BC70EE-8D56-4C1D-A174-0C5A946B49C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6781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D3A811CB-F15D-46BC-8715-08C5C5A4A6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9829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98A4CBD5-A048-44DE-86CE-F3CB5D22FC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2877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FEFA748F-995C-45DF-8466-A658C6844EF7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068512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D3E2D934-4F47-49EC-8883-DE5E51AF87E2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8845C8F1-6EB2-4009-A3C7-880E48C698C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37E3BABB-6E44-4719-8CBB-13274E3CE94E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EA95F870-28E1-464E-901A-CBB2DDADA9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2877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BCA71595-F063-452D-8C23-3028C53801E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142E3F07-AE88-44D7-82ED-21210E4D44F2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649412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9D36EF8D-14B6-42CA-880F-4361BB8D10F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81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01FAB270-D44E-44FA-A7E9-594A4E948C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3733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9B1AEE76-84FB-4507-868C-7A4E0AC3EFFA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0685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6EAEB47E-5D58-46AB-BAE1-B2520892E93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982912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85C26500-95D8-44F8-83AB-50611EE30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2971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53282" name="Rectangle 34">
            <a:extLst>
              <a:ext uri="{FF2B5EF4-FFF2-40B4-BE49-F238E27FC236}">
                <a16:creationId xmlns:a16="http://schemas.microsoft.com/office/drawing/2014/main" id="{AFCCA9CA-6FD6-44DB-AA0E-F93691BA31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744912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 see three parts to the cylinder:</a:t>
            </a: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EC9EB4BE-3B17-42BA-840F-FE327CE5CC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57787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right end cap.</a:t>
            </a:r>
          </a:p>
        </p:txBody>
      </p:sp>
      <p:sp>
        <p:nvSpPr>
          <p:cNvPr id="39" name="Rectangle 33">
            <a:extLst>
              <a:ext uri="{FF2B5EF4-FFF2-40B4-BE49-F238E27FC236}">
                <a16:creationId xmlns:a16="http://schemas.microsoft.com/office/drawing/2014/main" id="{D8CF60E5-373F-44C3-9C2B-5331012896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14725" y="4887912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 dirty="0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42" name="Line 8">
            <a:extLst>
              <a:ext uri="{FF2B5EF4-FFF2-40B4-BE49-F238E27FC236}">
                <a16:creationId xmlns:a16="http://schemas.microsoft.com/office/drawing/2014/main" id="{FC6795AE-F16F-4E5D-90CB-04AC29D5B89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5421312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5" name="Rectangle 33">
            <a:extLst>
              <a:ext uri="{FF2B5EF4-FFF2-40B4-BE49-F238E27FC236}">
                <a16:creationId xmlns:a16="http://schemas.microsoft.com/office/drawing/2014/main" id="{80E71B03-D476-42A8-B53A-CC0AD35492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6938" y="5726112"/>
            <a:ext cx="4905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1800" b="1" dirty="0" err="1">
                <a:solidFill>
                  <a:srgbClr val="2D2D8A">
                    <a:lumMod val="75000"/>
                  </a:srgbClr>
                </a:solidFill>
                <a:cs typeface="+mn-cs"/>
                <a:sym typeface="Symbol" pitchFamily="18" charset="2"/>
              </a:rPr>
              <a:t>dA</a:t>
            </a:r>
            <a:endParaRPr lang="en-US" sz="1800" b="1" dirty="0">
              <a:solidFill>
                <a:srgbClr val="2D2D8A">
                  <a:lumMod val="75000"/>
                </a:srgbClr>
              </a:solidFill>
              <a:cs typeface="+mn-cs"/>
              <a:sym typeface="Symbol" pitchFamily="18" charset="2"/>
            </a:endParaRPr>
          </a:p>
        </p:txBody>
      </p:sp>
      <p:sp>
        <p:nvSpPr>
          <p:cNvPr id="41" name="Line 14">
            <a:extLst>
              <a:ext uri="{FF2B5EF4-FFF2-40B4-BE49-F238E27FC236}">
                <a16:creationId xmlns:a16="http://schemas.microsoft.com/office/drawing/2014/main" id="{7A20AD20-FFEF-42E4-AF5E-373FA3BEE68C}"/>
              </a:ext>
            </a:extLst>
          </p:cNvPr>
          <p:cNvSpPr>
            <a:spLocks noChangeShapeType="1"/>
          </p:cNvSpPr>
          <p:nvPr/>
        </p:nvSpPr>
        <p:spPr bwMode="auto">
          <a:xfrm>
            <a:off x="3733800" y="5421312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4613" name="Oval 1">
            <a:extLst>
              <a:ext uri="{FF2B5EF4-FFF2-40B4-BE49-F238E27FC236}">
                <a16:creationId xmlns:a16="http://schemas.microsoft.com/office/drawing/2014/main" id="{7D1CCA4D-7226-4504-A640-7280A614C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10200" y="4814887"/>
            <a:ext cx="533400" cy="1216025"/>
          </a:xfrm>
          <a:prstGeom prst="ellipse">
            <a:avLst/>
          </a:prstGeom>
          <a:solidFill>
            <a:schemeClr val="accent5">
              <a:lumMod val="90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38" name="Line 14">
            <a:extLst>
              <a:ext uri="{FF2B5EF4-FFF2-40B4-BE49-F238E27FC236}">
                <a16:creationId xmlns:a16="http://schemas.microsoft.com/office/drawing/2014/main" id="{30D22BB0-EBF9-40D0-BE9C-6F1913FDE35E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2938" y="5429250"/>
            <a:ext cx="1371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3" name="Oval 1">
            <a:extLst>
              <a:ext uri="{FF2B5EF4-FFF2-40B4-BE49-F238E27FC236}">
                <a16:creationId xmlns:a16="http://schemas.microsoft.com/office/drawing/2014/main" id="{5E2B0F70-69BC-4DA3-8FD5-23A89AFB9285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630863" y="5627687"/>
            <a:ext cx="79375" cy="18256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cs typeface="Times New Roman" pitchFamily="18" charset="0"/>
              </a:defRPr>
            </a:lvl9pPr>
          </a:lstStyle>
          <a:p>
            <a:pPr algn="ctr" eaLnBrk="1" hangingPunct="1">
              <a:defRPr/>
            </a:pPr>
            <a:endParaRPr lang="en-US" altLang="en-US">
              <a:solidFill>
                <a:srgbClr val="000000"/>
              </a:solidFill>
              <a:sym typeface="Symbol" pitchFamily="18" charset="2"/>
            </a:endParaRPr>
          </a:p>
        </p:txBody>
      </p:sp>
      <p:sp>
        <p:nvSpPr>
          <p:cNvPr id="46" name="Line 8">
            <a:extLst>
              <a:ext uri="{FF2B5EF4-FFF2-40B4-BE49-F238E27FC236}">
                <a16:creationId xmlns:a16="http://schemas.microsoft.com/office/drawing/2014/main" id="{4D1EE23F-AF85-46CA-A0E4-1B27DC72ADEB}"/>
              </a:ext>
            </a:extLst>
          </p:cNvPr>
          <p:cNvSpPr>
            <a:spLocks noChangeShapeType="1"/>
          </p:cNvSpPr>
          <p:nvPr/>
        </p:nvSpPr>
        <p:spPr bwMode="auto">
          <a:xfrm>
            <a:off x="5697538" y="5718175"/>
            <a:ext cx="914400" cy="0"/>
          </a:xfrm>
          <a:prstGeom prst="line">
            <a:avLst/>
          </a:prstGeom>
          <a:noFill/>
          <a:ln w="38100">
            <a:solidFill>
              <a:schemeClr val="accent6">
                <a:lumMod val="75000"/>
              </a:schemeClr>
            </a:solidFill>
            <a:round/>
            <a:headEnd type="none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7686783F-4559-4F78-9583-82515A7215F9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4">
            <a:extLst>
              <a:ext uri="{FF2B5EF4-FFF2-40B4-BE49-F238E27FC236}">
                <a16:creationId xmlns:a16="http://schemas.microsoft.com/office/drawing/2014/main" id="{D8DBA706-6E0A-46E3-9501-E3BF4FEF27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separately calculate the contribution of each part to the flux, then add to get the total flux.</a:t>
            </a:r>
          </a:p>
        </p:txBody>
      </p:sp>
      <p:graphicFrame>
        <p:nvGraphicFramePr>
          <p:cNvPr id="29699" name="Object 33">
            <a:extLst>
              <a:ext uri="{FF2B5EF4-FFF2-40B4-BE49-F238E27FC236}">
                <a16:creationId xmlns:a16="http://schemas.microsoft.com/office/drawing/2014/main" id="{75EE831B-D8AB-487A-B62B-9A62BA6AB1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6600" y="1295400"/>
          <a:ext cx="7340600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3" imgW="3390900" imgH="393700" progId="Equation.DSMT4">
                  <p:embed/>
                </p:oleObj>
              </mc:Choice>
              <mc:Fallback>
                <p:oleObj name="Equation" r:id="rId3" imgW="3390900" imgH="393700" progId="Equation.DSMT4">
                  <p:embed/>
                  <p:pic>
                    <p:nvPicPr>
                      <p:cNvPr id="29699" name="Object 33">
                        <a:extLst>
                          <a:ext uri="{FF2B5EF4-FFF2-40B4-BE49-F238E27FC236}">
                            <a16:creationId xmlns:a16="http://schemas.microsoft.com/office/drawing/2014/main" id="{75EE831B-D8AB-487A-B62B-9A62BA6AB1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1295400"/>
                        <a:ext cx="7340600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700" name="Group 36">
            <a:extLst>
              <a:ext uri="{FF2B5EF4-FFF2-40B4-BE49-F238E27FC236}">
                <a16:creationId xmlns:a16="http://schemas.microsoft.com/office/drawing/2014/main" id="{95CC04F7-4FA7-4BD5-84F9-49E7CE61B642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470525"/>
            <a:ext cx="9601200" cy="1463675"/>
            <a:chOff x="-609600" y="5071532"/>
            <a:chExt cx="9601200" cy="1463040"/>
          </a:xfrm>
        </p:grpSpPr>
        <p:grpSp>
          <p:nvGrpSpPr>
            <p:cNvPr id="29725" name="Group 31">
              <a:extLst>
                <a:ext uri="{FF2B5EF4-FFF2-40B4-BE49-F238E27FC236}">
                  <a16:creationId xmlns:a16="http://schemas.microsoft.com/office/drawing/2014/main" id="{1B40B0A2-EC7A-42B1-B20F-846C0BD843E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2" name="AutoShape 28">
                <a:extLst>
                  <a:ext uri="{FF2B5EF4-FFF2-40B4-BE49-F238E27FC236}">
                    <a16:creationId xmlns:a16="http://schemas.microsoft.com/office/drawing/2014/main" id="{62ABC57B-3183-4460-B688-FA97EF8A3E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54A948AD-4A2E-4E72-92A9-2578FED3A1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4" name="Rectangle 33">
                <a:extLst>
                  <a:ext uri="{FF2B5EF4-FFF2-40B4-BE49-F238E27FC236}">
                    <a16:creationId xmlns:a16="http://schemas.microsoft.com/office/drawing/2014/main" id="{16B1CE63-EE58-419F-9129-63AA1466C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25" name="Line 8">
                <a:extLst>
                  <a:ext uri="{FF2B5EF4-FFF2-40B4-BE49-F238E27FC236}">
                    <a16:creationId xmlns:a16="http://schemas.microsoft.com/office/drawing/2014/main" id="{E9AF6ACB-D3B0-4BB6-AB51-A27D81A03C1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6" name="Rectangle 33">
                <a:extLst>
                  <a:ext uri="{FF2B5EF4-FFF2-40B4-BE49-F238E27FC236}">
                    <a16:creationId xmlns:a16="http://schemas.microsoft.com/office/drawing/2014/main" id="{20B30259-FA48-4C82-93DA-F1D7FF76D5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7" name="Line 14">
                <a:extLst>
                  <a:ext uri="{FF2B5EF4-FFF2-40B4-BE49-F238E27FC236}">
                    <a16:creationId xmlns:a16="http://schemas.microsoft.com/office/drawing/2014/main" id="{DAD0F231-6F7E-4701-A316-6669AC118E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Oval 1">
                <a:extLst>
                  <a:ext uri="{FF2B5EF4-FFF2-40B4-BE49-F238E27FC236}">
                    <a16:creationId xmlns:a16="http://schemas.microsoft.com/office/drawing/2014/main" id="{FC25CEF8-AD18-452E-AABA-D258DFC0A05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29" name="Line 14">
                <a:extLst>
                  <a:ext uri="{FF2B5EF4-FFF2-40B4-BE49-F238E27FC236}">
                    <a16:creationId xmlns:a16="http://schemas.microsoft.com/office/drawing/2014/main" id="{3CA0A135-0C13-4218-93CE-978DE4F4696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0" name="Oval 1">
                <a:extLst>
                  <a:ext uri="{FF2B5EF4-FFF2-40B4-BE49-F238E27FC236}">
                    <a16:creationId xmlns:a16="http://schemas.microsoft.com/office/drawing/2014/main" id="{CCE07A02-DDCC-4FF6-ADF0-E3F49522556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1" name="Line 8">
                <a:extLst>
                  <a:ext uri="{FF2B5EF4-FFF2-40B4-BE49-F238E27FC236}">
                    <a16:creationId xmlns:a16="http://schemas.microsoft.com/office/drawing/2014/main" id="{6F615FF3-001D-4A6D-93BF-41E6F81CBB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26" name="Rectangle 34">
              <a:extLst>
                <a:ext uri="{FF2B5EF4-FFF2-40B4-BE49-F238E27FC236}">
                  <a16:creationId xmlns:a16="http://schemas.microsoft.com/office/drawing/2014/main" id="{6D0FDAC7-29F9-4216-810C-78C95338C3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1" name="Group 38">
            <a:extLst>
              <a:ext uri="{FF2B5EF4-FFF2-40B4-BE49-F238E27FC236}">
                <a16:creationId xmlns:a16="http://schemas.microsoft.com/office/drawing/2014/main" id="{9766D3D2-78BE-494D-8EB9-58CEC3608F8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854450"/>
            <a:ext cx="9601200" cy="1462088"/>
            <a:chOff x="-609600" y="3625426"/>
            <a:chExt cx="9601200" cy="1463040"/>
          </a:xfrm>
        </p:grpSpPr>
        <p:grpSp>
          <p:nvGrpSpPr>
            <p:cNvPr id="29716" name="Group 20">
              <a:extLst>
                <a:ext uri="{FF2B5EF4-FFF2-40B4-BE49-F238E27FC236}">
                  <a16:creationId xmlns:a16="http://schemas.microsoft.com/office/drawing/2014/main" id="{0EB0867E-379B-4411-8801-FB6D2B9BCF1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14" name="Line 14">
                <a:extLst>
                  <a:ext uri="{FF2B5EF4-FFF2-40B4-BE49-F238E27FC236}">
                    <a16:creationId xmlns:a16="http://schemas.microsoft.com/office/drawing/2014/main" id="{A43FD64E-405F-474D-B840-CF7CA44B97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84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308845E-C67F-46A3-BDE8-53DFE9EA9C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147"/>
                <a:ext cx="8839200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16" name="Rectangle 33">
                <a:extLst>
                  <a:ext uri="{FF2B5EF4-FFF2-40B4-BE49-F238E27FC236}">
                    <a16:creationId xmlns:a16="http://schemas.microsoft.com/office/drawing/2014/main" id="{986C9B4A-2AF2-4A01-AEC1-8F097474EE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4380"/>
                <a:ext cx="371475" cy="4574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44F9DD0D-A7A6-4C82-8BB1-8AE2EA25D14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84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8" name="AutoShape 28">
                <a:extLst>
                  <a:ext uri="{FF2B5EF4-FFF2-40B4-BE49-F238E27FC236}">
                    <a16:creationId xmlns:a16="http://schemas.microsoft.com/office/drawing/2014/main" id="{D16CB5F2-AB7E-4CC0-8097-49161CB8D06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878" y="4381544"/>
                <a:ext cx="1219994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9723" name="Oval 1">
                <a:extLst>
                  <a:ext uri="{FF2B5EF4-FFF2-40B4-BE49-F238E27FC236}">
                    <a16:creationId xmlns:a16="http://schemas.microsoft.com/office/drawing/2014/main" id="{AC5CB341-1DD9-4595-9DDB-50AAA030B7B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20" name="Line 14">
                <a:extLst>
                  <a:ext uri="{FF2B5EF4-FFF2-40B4-BE49-F238E27FC236}">
                    <a16:creationId xmlns:a16="http://schemas.microsoft.com/office/drawing/2014/main" id="{0FA78F34-FAF8-44B5-8155-CC3D49980A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844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29717" name="Rectangle 35">
              <a:extLst>
                <a:ext uri="{FF2B5EF4-FFF2-40B4-BE49-F238E27FC236}">
                  <a16:creationId xmlns:a16="http://schemas.microsoft.com/office/drawing/2014/main" id="{204C37EB-F20C-4EAB-A107-35EC906AC7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29702" name="Group 39">
            <a:extLst>
              <a:ext uri="{FF2B5EF4-FFF2-40B4-BE49-F238E27FC236}">
                <a16:creationId xmlns:a16="http://schemas.microsoft.com/office/drawing/2014/main" id="{A249F9C0-C850-4EB3-9DC8-0B0F2EB2F249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2243138"/>
            <a:ext cx="9601200" cy="1463675"/>
            <a:chOff x="-609600" y="2015068"/>
            <a:chExt cx="9601200" cy="1463040"/>
          </a:xfrm>
        </p:grpSpPr>
        <p:grpSp>
          <p:nvGrpSpPr>
            <p:cNvPr id="29703" name="Group 12">
              <a:extLst>
                <a:ext uri="{FF2B5EF4-FFF2-40B4-BE49-F238E27FC236}">
                  <a16:creationId xmlns:a16="http://schemas.microsoft.com/office/drawing/2014/main" id="{A1CDFCE8-BBB3-491E-8CFA-7A0558660BD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5B85E494-16C4-4297-9FE0-CE64C2449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569EBD42-E381-4698-91F6-F437931B4D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CB3F047E-96FF-43E8-AD5E-04F6A0C0291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>
                  <a:lumMod val="90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39587A68-B817-4DE0-8822-CB2462D8E1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7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F1BBD6F1-6053-41FB-9034-9DD3FB9489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21071B48-E252-4CB1-9C42-DCEC80B49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F150349C-64FC-48FB-B40D-022F0E44409D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5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6095EDA-C27D-4E36-B8F0-BF199ED03D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chemeClr val="accent6">
                        <a:lumMod val="75000"/>
                      </a:scheme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chemeClr val="accent6">
                      <a:lumMod val="75000"/>
                    </a:scheme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763D089E-25C8-49F0-99F2-0206DAB121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8C6D9F00-26CD-4565-A0FE-E5438D9DF3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33F24ED8-2A2E-4E4B-A9EB-41ADC05212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29704" name="Rectangle 37">
              <a:extLst>
                <a:ext uri="{FF2B5EF4-FFF2-40B4-BE49-F238E27FC236}">
                  <a16:creationId xmlns:a16="http://schemas.microsoft.com/office/drawing/2014/main" id="{8B357D36-6F99-461D-B0A9-0123AFD16B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1" name="Rectangle 40">
            <a:extLst>
              <a:ext uri="{FF2B5EF4-FFF2-40B4-BE49-F238E27FC236}">
                <a16:creationId xmlns:a16="http://schemas.microsoft.com/office/drawing/2014/main" id="{63970CD0-F8EE-41B9-89D6-F7520702AFBE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468E2AD-43EA-45B8-8215-84A5F2822CD7}"/>
                  </a:ext>
                </a:extLst>
              </p14:cNvPr>
              <p14:cNvContentPartPr/>
              <p14:nvPr/>
            </p14:nvContentPartPr>
            <p14:xfrm>
              <a:off x="905400" y="149760"/>
              <a:ext cx="7759440" cy="66852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468E2AD-43EA-45B8-8215-84A5F2822CD7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6040" y="140400"/>
                <a:ext cx="7778160" cy="6703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CB41B748-69FC-40AC-A7E6-EC533B5E93F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68425" y="3581400"/>
          <a:ext cx="607536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" imgW="2806700" imgH="381000" progId="Equation.DSMT4">
                  <p:embed/>
                </p:oleObj>
              </mc:Choice>
              <mc:Fallback>
                <p:oleObj name="Equation" r:id="rId3" imgW="2806700" imgH="3810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CB41B748-69FC-40AC-A7E6-EC533B5E93F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3581400"/>
                        <a:ext cx="607536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723" name="Group 39">
            <a:extLst>
              <a:ext uri="{FF2B5EF4-FFF2-40B4-BE49-F238E27FC236}">
                <a16:creationId xmlns:a16="http://schemas.microsoft.com/office/drawing/2014/main" id="{D1AD1863-A610-40AB-9963-CD5429D68084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33400"/>
            <a:ext cx="9601200" cy="1463675"/>
            <a:chOff x="-609600" y="2015068"/>
            <a:chExt cx="9601200" cy="1463040"/>
          </a:xfrm>
        </p:grpSpPr>
        <p:grpSp>
          <p:nvGrpSpPr>
            <p:cNvPr id="30730" name="Group 12">
              <a:extLst>
                <a:ext uri="{FF2B5EF4-FFF2-40B4-BE49-F238E27FC236}">
                  <a16:creationId xmlns:a16="http://schemas.microsoft.com/office/drawing/2014/main" id="{BCFC6D36-814F-406E-BA71-F66F4B3F7EC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2145268"/>
              <a:ext cx="8839200" cy="1283732"/>
              <a:chOff x="152400" y="4648200"/>
              <a:chExt cx="8839200" cy="1283732"/>
            </a:xfrm>
          </p:grpSpPr>
          <p:sp>
            <p:nvSpPr>
              <p:cNvPr id="2" name="Line 14">
                <a:extLst>
                  <a:ext uri="{FF2B5EF4-FFF2-40B4-BE49-F238E27FC236}">
                    <a16:creationId xmlns:a16="http://schemas.microsoft.com/office/drawing/2014/main" id="{2C3D821A-0B74-41C9-854A-6E8DB9857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7454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" name="AutoShape 28">
                <a:extLst>
                  <a:ext uri="{FF2B5EF4-FFF2-40B4-BE49-F238E27FC236}">
                    <a16:creationId xmlns:a16="http://schemas.microsoft.com/office/drawing/2014/main" id="{65332B9D-8998-4BF7-A117-B840B1496C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4381154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4" name="Oval 1">
                <a:extLst>
                  <a:ext uri="{FF2B5EF4-FFF2-40B4-BE49-F238E27FC236}">
                    <a16:creationId xmlns:a16="http://schemas.microsoft.com/office/drawing/2014/main" id="{22E3B5BA-40CE-4204-A819-CB5F444497C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98925" y="4651292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CD233CA8-172C-49E3-9FE3-D5A47B81B7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419600" y="526538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33">
                <a:extLst>
                  <a:ext uri="{FF2B5EF4-FFF2-40B4-BE49-F238E27FC236}">
                    <a16:creationId xmlns:a16="http://schemas.microsoft.com/office/drawing/2014/main" id="{B3B122C2-227E-44C7-91A4-2B9C5F7259B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4724285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7" name="Line 8">
                <a:extLst>
                  <a:ext uri="{FF2B5EF4-FFF2-40B4-BE49-F238E27FC236}">
                    <a16:creationId xmlns:a16="http://schemas.microsoft.com/office/drawing/2014/main" id="{32C4BBC2-3AF4-461E-A04E-5EAA5601C71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7454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8" name="Oval 1">
                <a:extLst>
                  <a:ext uri="{FF2B5EF4-FFF2-40B4-BE49-F238E27FC236}">
                    <a16:creationId xmlns:a16="http://schemas.microsoft.com/office/drawing/2014/main" id="{8441497C-A2D1-4DA8-8AF0-AA3E30B732A5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305300" y="5465326"/>
                <a:ext cx="80963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9" name="Rectangle 33">
                <a:extLst>
                  <a:ext uri="{FF2B5EF4-FFF2-40B4-BE49-F238E27FC236}">
                    <a16:creationId xmlns:a16="http://schemas.microsoft.com/office/drawing/2014/main" id="{23C10EE5-992D-4A73-BC69-243C463A96F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81400" y="5562121"/>
                <a:ext cx="488950" cy="36972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0" name="Line 8">
                <a:extLst>
                  <a:ext uri="{FF2B5EF4-FFF2-40B4-BE49-F238E27FC236}">
                    <a16:creationId xmlns:a16="http://schemas.microsoft.com/office/drawing/2014/main" id="{1D25A1B7-3319-499E-8C7D-772812B8AD3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36938" y="5562121"/>
                <a:ext cx="6858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triangl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1" name="Line 8">
                <a:extLst>
                  <a:ext uri="{FF2B5EF4-FFF2-40B4-BE49-F238E27FC236}">
                    <a16:creationId xmlns:a16="http://schemas.microsoft.com/office/drawing/2014/main" id="{B17EDCC5-C222-4AD5-A3D8-E9D9152A59E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97275" y="5562121"/>
                <a:ext cx="685800" cy="0"/>
              </a:xfrm>
              <a:prstGeom prst="line">
                <a:avLst/>
              </a:prstGeom>
              <a:noFill/>
              <a:ln w="25400">
                <a:solidFill>
                  <a:schemeClr val="accent6">
                    <a:lumMod val="75000"/>
                  </a:schemeClr>
                </a:solidFill>
                <a:prstDash val="sysDot"/>
                <a:round/>
                <a:headEnd type="none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4734B6A1-CBFD-44EB-8AF9-446560F5A5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4043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left end cap.</a:t>
                </a:r>
              </a:p>
            </p:txBody>
          </p:sp>
        </p:grpSp>
        <p:sp>
          <p:nvSpPr>
            <p:cNvPr id="30731" name="Rectangle 37">
              <a:extLst>
                <a:ext uri="{FF2B5EF4-FFF2-40B4-BE49-F238E27FC236}">
                  <a16:creationId xmlns:a16="http://schemas.microsoft.com/office/drawing/2014/main" id="{E6B08C93-DBAF-42BC-9360-58DD550A68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2015068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42" name="Rectangle 34">
            <a:extLst>
              <a:ext uri="{FF2B5EF4-FFF2-40B4-BE49-F238E27FC236}">
                <a16:creationId xmlns:a16="http://schemas.microsoft.com/office/drawing/2014/main" id="{7DA0521E-FEA9-4548-ABC1-CBCFC8F60E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67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left end cap is antiparallel to E. The angle between the two vectors is 18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DE8475A2-F21B-46E7-AA93-A4B2D67872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5114925"/>
          <a:ext cx="47005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5" imgW="2171700" imgH="381000" progId="Equation.DSMT4">
                  <p:embed/>
                </p:oleObj>
              </mc:Choice>
              <mc:Fallback>
                <p:oleObj name="Equation" r:id="rId5" imgW="2171700" imgH="3810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DE8475A2-F21B-46E7-AA93-A4B2D6787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5114925"/>
                        <a:ext cx="47005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A110CD0-5CDE-4C4E-A77F-877EA76363FF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725738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C68DD27-9CF2-46EC-80B5-3310128637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18263" y="27432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1" name="Straight Arrow Connector 50">
            <a:extLst>
              <a:ext uri="{FF2B5EF4-FFF2-40B4-BE49-F238E27FC236}">
                <a16:creationId xmlns:a16="http://schemas.microsoft.com/office/drawing/2014/main" id="{605A6FEF-B6A3-4AEF-880E-84C5E78728C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249863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4" name="Rectangle 34">
            <a:extLst>
              <a:ext uri="{FF2B5EF4-FFF2-40B4-BE49-F238E27FC236}">
                <a16:creationId xmlns:a16="http://schemas.microsoft.com/office/drawing/2014/main" id="{4C6B01DA-2A22-4A70-A088-057740C2C2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17366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8CE4C354-9FC9-4AC2-A92C-528BE0E79E00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CAA4DF5-2736-4C08-9FFA-AD79E53DBB2D}"/>
                  </a:ext>
                </a:extLst>
              </p14:cNvPr>
              <p14:cNvContentPartPr/>
              <p14:nvPr/>
            </p14:nvContentPartPr>
            <p14:xfrm>
              <a:off x="2971080" y="725400"/>
              <a:ext cx="6069240" cy="5409000"/>
            </p14:xfrm>
          </p:contentPart>
        </mc:Choice>
        <mc:Fallback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CAA4DF5-2736-4C08-9FFA-AD79E53DBB2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961720" y="716040"/>
                <a:ext cx="6087960" cy="5427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5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46" name="Group 1">
            <a:extLst>
              <a:ext uri="{FF2B5EF4-FFF2-40B4-BE49-F238E27FC236}">
                <a16:creationId xmlns:a16="http://schemas.microsoft.com/office/drawing/2014/main" id="{5534A323-990B-4B40-9A8E-64467536589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333375"/>
            <a:ext cx="9601200" cy="1463675"/>
            <a:chOff x="-609600" y="3625426"/>
            <a:chExt cx="9601200" cy="1463040"/>
          </a:xfrm>
        </p:grpSpPr>
        <p:grpSp>
          <p:nvGrpSpPr>
            <p:cNvPr id="31770" name="Group 2">
              <a:extLst>
                <a:ext uri="{FF2B5EF4-FFF2-40B4-BE49-F238E27FC236}">
                  <a16:creationId xmlns:a16="http://schemas.microsoft.com/office/drawing/2014/main" id="{8734AA0F-E84F-4B8E-BF42-C6E82420D0A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3733800"/>
              <a:ext cx="8839200" cy="1219200"/>
              <a:chOff x="152400" y="4648200"/>
              <a:chExt cx="8839200" cy="1219200"/>
            </a:xfrm>
          </p:grpSpPr>
          <p:sp>
            <p:nvSpPr>
              <p:cNvPr id="5" name="Line 14">
                <a:extLst>
                  <a:ext uri="{FF2B5EF4-FFF2-40B4-BE49-F238E27FC236}">
                    <a16:creationId xmlns:a16="http://schemas.microsoft.com/office/drawing/2014/main" id="{6F0E462C-ED05-462E-B992-A9F3D2FA82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84525" y="5258652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1BB3A10A-68AB-49C5-8D5E-FCF7ED25C3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4993654"/>
                <a:ext cx="8839200" cy="458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tube.</a:t>
                </a:r>
              </a:p>
            </p:txBody>
          </p:sp>
          <p:sp>
            <p:nvSpPr>
              <p:cNvPr id="7" name="Rectangle 33">
                <a:extLst>
                  <a:ext uri="{FF2B5EF4-FFF2-40B4-BE49-F238E27FC236}">
                    <a16:creationId xmlns:a16="http://schemas.microsoft.com/office/drawing/2014/main" id="{4C1913B4-C8F6-410F-90CF-AFC31D5860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72200" y="5295148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8" name="Line 8">
                <a:extLst>
                  <a:ext uri="{FF2B5EF4-FFF2-40B4-BE49-F238E27FC236}">
                    <a16:creationId xmlns:a16="http://schemas.microsoft.com/office/drawing/2014/main" id="{DE29AC63-D881-47CB-AE5E-B3355BA53C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5258652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9" name="AutoShape 28">
                <a:extLst>
                  <a:ext uri="{FF2B5EF4-FFF2-40B4-BE49-F238E27FC236}">
                    <a16:creationId xmlns:a16="http://schemas.microsoft.com/office/drawing/2014/main" id="{6BD65D40-2DEB-48B5-9A54-2B9876BCFC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58746" y="4381558"/>
                <a:ext cx="1220259" cy="1752600"/>
              </a:xfrm>
              <a:prstGeom prst="can">
                <a:avLst>
                  <a:gd name="adj" fmla="val 35938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777" name="Oval 1">
                <a:extLst>
                  <a:ext uri="{FF2B5EF4-FFF2-40B4-BE49-F238E27FC236}">
                    <a16:creationId xmlns:a16="http://schemas.microsoft.com/office/drawing/2014/main" id="{532FA1A6-A12E-464A-86FE-6BBDFDF0C3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60772" y="4651375"/>
                <a:ext cx="533400" cy="1216025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11" name="Line 14">
                <a:extLst>
                  <a:ext uri="{FF2B5EF4-FFF2-40B4-BE49-F238E27FC236}">
                    <a16:creationId xmlns:a16="http://schemas.microsoft.com/office/drawing/2014/main" id="{ADB7EBFE-6663-4A12-856D-42DA3A6EE7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8600" y="5257065"/>
                <a:ext cx="27432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1771" name="Rectangle 3">
              <a:extLst>
                <a:ext uri="{FF2B5EF4-FFF2-40B4-BE49-F238E27FC236}">
                  <a16:creationId xmlns:a16="http://schemas.microsoft.com/office/drawing/2014/main" id="{C57CFD52-11AC-4647-B933-9B5B606EAF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3625426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12" name="Rectangle 34">
            <a:extLst>
              <a:ext uri="{FF2B5EF4-FFF2-40B4-BE49-F238E27FC236}">
                <a16:creationId xmlns:a16="http://schemas.microsoft.com/office/drawing/2014/main" id="{1239A17C-D475-4687-8111-280C042019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Let’s look down the axis of the tube.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50A8AD2F-C328-4A3E-8458-E19BB51B7144}"/>
              </a:ext>
            </a:extLst>
          </p:cNvPr>
          <p:cNvSpPr>
            <a:spLocks noChangeAspect="1"/>
          </p:cNvSpPr>
          <p:nvPr/>
        </p:nvSpPr>
        <p:spPr bwMode="auto">
          <a:xfrm>
            <a:off x="6022975" y="2057400"/>
            <a:ext cx="1216025" cy="1216025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14" name="Rectangle 34">
            <a:extLst>
              <a:ext uri="{FF2B5EF4-FFF2-40B4-BE49-F238E27FC236}">
                <a16:creationId xmlns:a16="http://schemas.microsoft.com/office/drawing/2014/main" id="{2B66E67A-D93F-486E-A629-AAEE3FD818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1242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pointing at you.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AC55EA-1DA0-4C1E-8326-D924BE6CF8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7625" y="2444750"/>
            <a:ext cx="4587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  <a:sym typeface="Wingdings" panose="05000000000000000000" pitchFamily="2" charset="2"/>
              </a:rPr>
              <a:t></a:t>
            </a:r>
            <a:endParaRPr lang="en-US" altLang="en-US" sz="2400">
              <a:solidFill>
                <a:srgbClr val="006600"/>
              </a:solidFill>
              <a:latin typeface="Tahoma" panose="020B0604030504040204" pitchFamily="34" charset="0"/>
            </a:endParaRPr>
          </a:p>
        </p:txBody>
      </p:sp>
      <p:sp>
        <p:nvSpPr>
          <p:cNvPr id="21" name="Rectangle 34">
            <a:extLst>
              <a:ext uri="{FF2B5EF4-FFF2-40B4-BE49-F238E27FC236}">
                <a16:creationId xmlns:a16="http://schemas.microsoft.com/office/drawing/2014/main" id="{39E9A039-FCD2-4826-ADF4-7C98E223A4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894138"/>
            <a:ext cx="4648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radial (perpendicular to the tube surface).</a:t>
            </a:r>
          </a:p>
        </p:txBody>
      </p:sp>
      <p:sp>
        <p:nvSpPr>
          <p:cNvPr id="22" name="Arc 21">
            <a:extLst>
              <a:ext uri="{FF2B5EF4-FFF2-40B4-BE49-F238E27FC236}">
                <a16:creationId xmlns:a16="http://schemas.microsoft.com/office/drawing/2014/main" id="{D9BC04F3-5AAD-417B-830A-264B77A0B47F}"/>
              </a:ext>
            </a:extLst>
          </p:cNvPr>
          <p:cNvSpPr>
            <a:spLocks noChangeAspect="1"/>
          </p:cNvSpPr>
          <p:nvPr/>
        </p:nvSpPr>
        <p:spPr bwMode="auto">
          <a:xfrm flipH="1" flipV="1">
            <a:off x="6022975" y="2057400"/>
            <a:ext cx="1216025" cy="1216025"/>
          </a:xfrm>
          <a:prstGeom prst="arc">
            <a:avLst>
              <a:gd name="adj1" fmla="val 18142671"/>
              <a:gd name="adj2" fmla="val 19661939"/>
            </a:avLst>
          </a:prstGeom>
          <a:noFill/>
          <a:ln w="38100" cap="flat" cmpd="sng" algn="ctr">
            <a:solidFill>
              <a:srgbClr val="00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ym typeface="Symbol" pitchFamily="18" charset="2"/>
            </a:endParaRP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1C26915-031E-435D-A0C8-3E9D9A53C78B}"/>
              </a:ext>
            </a:extLst>
          </p:cNvPr>
          <p:cNvCxnSpPr>
            <a:cxnSpLocks noChangeShapeType="1"/>
          </p:cNvCxnSpPr>
          <p:nvPr/>
        </p:nvCxnSpPr>
        <p:spPr bwMode="auto">
          <a:xfrm rot="21360000" flipH="1">
            <a:off x="5519738" y="2716213"/>
            <a:ext cx="1144587" cy="9921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D4E91052-452C-4406-8077-AED822B7DECF}"/>
              </a:ext>
            </a:extLst>
          </p:cNvPr>
          <p:cNvCxnSpPr>
            <a:cxnSpLocks noChangeAspect="1"/>
          </p:cNvCxnSpPr>
          <p:nvPr/>
        </p:nvCxnSpPr>
        <p:spPr bwMode="auto">
          <a:xfrm rot="21360000" flipH="1">
            <a:off x="5386388" y="3138488"/>
            <a:ext cx="838200" cy="725487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28E10B83-0B0A-40D4-9D90-248698870D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53038" y="3048000"/>
            <a:ext cx="538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27" name="Rectangle 34">
            <a:extLst>
              <a:ext uri="{FF2B5EF4-FFF2-40B4-BE49-F238E27FC236}">
                <a16:creationId xmlns:a16="http://schemas.microsoft.com/office/drawing/2014/main" id="{A1B98D2C-951F-4C5D-9AE3-63BEB682A0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7800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angle between E and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is 9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.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</a:p>
        </p:txBody>
      </p:sp>
      <p:sp>
        <p:nvSpPr>
          <p:cNvPr id="29" name="AutoShape 28">
            <a:extLst>
              <a:ext uri="{FF2B5EF4-FFF2-40B4-BE49-F238E27FC236}">
                <a16:creationId xmlns:a16="http://schemas.microsoft.com/office/drawing/2014/main" id="{4133D928-807B-4877-A31C-C5DE7240200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134100" y="4610100"/>
            <a:ext cx="1219200" cy="1752600"/>
          </a:xfrm>
          <a:prstGeom prst="can">
            <a:avLst>
              <a:gd name="adj" fmla="val 35938"/>
            </a:avLst>
          </a:prstGeom>
          <a:pattFill prst="ltDnDiag">
            <a:fgClr>
              <a:schemeClr val="accent1"/>
            </a:fgClr>
            <a:bgClr>
              <a:schemeClr val="bg1"/>
            </a:bgClr>
          </a:pattFill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Line 19">
            <a:extLst>
              <a:ext uri="{FF2B5EF4-FFF2-40B4-BE49-F238E27FC236}">
                <a16:creationId xmlns:a16="http://schemas.microsoft.com/office/drawing/2014/main" id="{31BBC3F2-7183-465E-84A0-5D47F7E4D47F}"/>
              </a:ext>
            </a:extLst>
          </p:cNvPr>
          <p:cNvSpPr>
            <a:spLocks noChangeShapeType="1"/>
          </p:cNvSpPr>
          <p:nvPr/>
        </p:nvSpPr>
        <p:spPr bwMode="auto">
          <a:xfrm>
            <a:off x="5410200" y="5486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895B0EB3-7F27-45F9-9755-5893AF4BB885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607175" y="6096000"/>
            <a:ext cx="0" cy="609600"/>
          </a:xfrm>
          <a:prstGeom prst="straightConnector1">
            <a:avLst/>
          </a:prstGeom>
          <a:noFill/>
          <a:ln w="38100" algn="ctr">
            <a:solidFill>
              <a:srgbClr val="0000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50002A7B-101F-492A-A0A1-F42D6C2ECA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4638" y="6015038"/>
            <a:ext cx="538162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CC"/>
                </a:solidFill>
                <a:latin typeface="Tahoma" panose="020B0604030504040204" pitchFamily="34" charset="0"/>
              </a:rPr>
              <a:t>dA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27F6EB9-7DFA-49FD-8F88-7A743A0E2E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2388" y="490378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5E3DF9A3-EDEA-4B10-92E7-DA74CE170F16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6604000" y="5486400"/>
            <a:ext cx="0" cy="914400"/>
          </a:xfrm>
          <a:prstGeom prst="line">
            <a:avLst/>
          </a:prstGeom>
          <a:noFill/>
          <a:ln w="9525" algn="ctr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9" name="Freeform 38">
            <a:extLst>
              <a:ext uri="{FF2B5EF4-FFF2-40B4-BE49-F238E27FC236}">
                <a16:creationId xmlns:a16="http://schemas.microsoft.com/office/drawing/2014/main" id="{F607DA28-8D5C-4C01-8238-5880ED2A8AEC}"/>
              </a:ext>
            </a:extLst>
          </p:cNvPr>
          <p:cNvSpPr>
            <a:spLocks/>
          </p:cNvSpPr>
          <p:nvPr/>
        </p:nvSpPr>
        <p:spPr bwMode="auto">
          <a:xfrm>
            <a:off x="6604000" y="5503863"/>
            <a:ext cx="127000" cy="127000"/>
          </a:xfrm>
          <a:custGeom>
            <a:avLst/>
            <a:gdLst>
              <a:gd name="T0" fmla="*/ 127000 w 127000"/>
              <a:gd name="T1" fmla="*/ 0 h 186267"/>
              <a:gd name="T2" fmla="*/ 127000 w 127000"/>
              <a:gd name="T3" fmla="*/ 8768 h 186267"/>
              <a:gd name="T4" fmla="*/ 0 w 127000"/>
              <a:gd name="T5" fmla="*/ 8768 h 18626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27000" h="186267">
                <a:moveTo>
                  <a:pt x="127000" y="0"/>
                </a:moveTo>
                <a:lnTo>
                  <a:pt x="127000" y="186267"/>
                </a:lnTo>
                <a:lnTo>
                  <a:pt x="0" y="186267"/>
                </a:lnTo>
              </a:path>
            </a:pathLst>
          </a:cu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72D0F8-D2B0-4FC4-BC74-1A33585FCB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7813" y="2205038"/>
            <a:ext cx="3571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6600"/>
                </a:solidFill>
                <a:latin typeface="Tahoma" panose="020B0604030504040204" pitchFamily="34" charset="0"/>
              </a:rPr>
              <a:t>E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A20AD61E-A7FA-4BD2-8BA6-B2451C01E921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443663" y="6096000"/>
            <a:ext cx="304800" cy="0"/>
          </a:xfrm>
          <a:prstGeom prst="line">
            <a:avLst/>
          </a:prstGeom>
          <a:noFill/>
          <a:ln w="38100" algn="ctr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1E539243-588D-48D4-97AD-82A56DBCD2A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32004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4" name="Straight Arrow Connector 43">
            <a:extLst>
              <a:ext uri="{FF2B5EF4-FFF2-40B4-BE49-F238E27FC236}">
                <a16:creationId xmlns:a16="http://schemas.microsoft.com/office/drawing/2014/main" id="{030BC98A-8676-4268-ABA2-EC7B5DCEA48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3962400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C4BC746-F10C-4F49-8F41-B6229D3970A7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827463" y="5326063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A399E82-D849-497A-BCDA-531A8358864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938463" y="5334000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6" name="Rectangle 35">
            <a:extLst>
              <a:ext uri="{FF2B5EF4-FFF2-40B4-BE49-F238E27FC236}">
                <a16:creationId xmlns:a16="http://schemas.microsoft.com/office/drawing/2014/main" id="{9C35F913-512C-4B29-AB1C-36A8146605B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35E7BAB-3C39-4B60-B4F1-378867047450}"/>
                  </a:ext>
                </a:extLst>
              </p14:cNvPr>
              <p14:cNvContentPartPr/>
              <p14:nvPr/>
            </p14:nvContentPartPr>
            <p14:xfrm>
              <a:off x="1456200" y="78840"/>
              <a:ext cx="7379280" cy="5659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35E7BAB-3C39-4B60-B4F1-378867047450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46840" y="69480"/>
                <a:ext cx="7398000" cy="5677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animBg="1"/>
      <p:bldP spid="14" grpId="0"/>
      <p:bldP spid="15" grpId="0"/>
      <p:bldP spid="21" grpId="0"/>
      <p:bldP spid="26" grpId="0"/>
      <p:bldP spid="27" grpId="0"/>
      <p:bldP spid="29" grpId="0" animBg="1"/>
      <p:bldP spid="34" grpId="0"/>
      <p:bldP spid="35" grpId="0"/>
      <p:bldP spid="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0" name="Group 15">
            <a:extLst>
              <a:ext uri="{FF2B5EF4-FFF2-40B4-BE49-F238E27FC236}">
                <a16:creationId xmlns:a16="http://schemas.microsoft.com/office/drawing/2014/main" id="{9901FEFD-1A30-4BF9-A182-1D59D22B5F70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838200"/>
            <a:ext cx="8839200" cy="1828800"/>
            <a:chOff x="152400" y="4876800"/>
            <a:chExt cx="8839200" cy="1828800"/>
          </a:xfrm>
        </p:grpSpPr>
        <p:sp>
          <p:nvSpPr>
            <p:cNvPr id="27" name="Rectangle 34">
              <a:extLst>
                <a:ext uri="{FF2B5EF4-FFF2-40B4-BE49-F238E27FC236}">
                  <a16:creationId xmlns:a16="http://schemas.microsoft.com/office/drawing/2014/main" id="{8EF57CEE-A9D8-4CCE-832A-79C2969FA6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400" y="5257800"/>
              <a:ext cx="88392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The angle between E and </a:t>
              </a:r>
              <a:r>
                <a:rPr lang="en-US" dirty="0" err="1">
                  <a:solidFill>
                    <a:srgbClr val="000000"/>
                  </a:solidFill>
                  <a:cs typeface="+mn-cs"/>
                  <a:sym typeface="Symbol" pitchFamily="18" charset="2"/>
                </a:rPr>
                <a:t>dA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is 90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/>
                </a:rPr>
                <a:t>.</a:t>
              </a:r>
              <a:r>
                <a:rPr lang="en-US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 </a:t>
              </a:r>
            </a:p>
          </p:txBody>
        </p:sp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9D0E6348-FAE9-43E6-BD54-23A6F2BE4A5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6134100" y="4610100"/>
              <a:ext cx="1219200" cy="1752600"/>
            </a:xfrm>
            <a:prstGeom prst="can">
              <a:avLst>
                <a:gd name="adj" fmla="val 35938"/>
              </a:avLst>
            </a:prstGeom>
            <a:pattFill prst="ltDnDiag">
              <a:fgClr>
                <a:schemeClr val="accent1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28" name="Line 19">
              <a:extLst>
                <a:ext uri="{FF2B5EF4-FFF2-40B4-BE49-F238E27FC236}">
                  <a16:creationId xmlns:a16="http://schemas.microsoft.com/office/drawing/2014/main" id="{152658F2-1C53-4545-BF76-C2A7EC37A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410200" y="5486400"/>
              <a:ext cx="2743200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cxnSp>
          <p:nvCxnSpPr>
            <p:cNvPr id="32776" name="Straight Arrow Connector 32">
              <a:extLst>
                <a:ext uri="{FF2B5EF4-FFF2-40B4-BE49-F238E27FC236}">
                  <a16:creationId xmlns:a16="http://schemas.microsoft.com/office/drawing/2014/main" id="{0F8E256F-4FEA-4EAA-ADD7-AE624E97636E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606744" y="6096000"/>
              <a:ext cx="0" cy="609600"/>
            </a:xfrm>
            <a:prstGeom prst="straightConnector1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77" name="TextBox 33">
              <a:extLst>
                <a:ext uri="{FF2B5EF4-FFF2-40B4-BE49-F238E27FC236}">
                  <a16:creationId xmlns:a16="http://schemas.microsoft.com/office/drawing/2014/main" id="{72F7FFE0-80EB-4445-9C20-31CC076C0E5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23871" y="6015335"/>
              <a:ext cx="5389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CC"/>
                  </a:solidFill>
                  <a:latin typeface="Tahoma" panose="020B0604030504040204" pitchFamily="34" charset="0"/>
                </a:rPr>
                <a:t>dA</a:t>
              </a:r>
            </a:p>
          </p:txBody>
        </p:sp>
        <p:sp>
          <p:nvSpPr>
            <p:cNvPr id="32778" name="TextBox 34">
              <a:extLst>
                <a:ext uri="{FF2B5EF4-FFF2-40B4-BE49-F238E27FC236}">
                  <a16:creationId xmlns:a16="http://schemas.microsoft.com/office/drawing/2014/main" id="{FC89D086-5C79-400C-9658-F36B8DDD95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672268" y="4904432"/>
              <a:ext cx="35779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6600"/>
                  </a:solidFill>
                  <a:latin typeface="Tahoma" panose="020B0604030504040204" pitchFamily="34" charset="0"/>
                </a:rPr>
                <a:t>E</a:t>
              </a:r>
            </a:p>
          </p:txBody>
        </p:sp>
        <p:cxnSp>
          <p:nvCxnSpPr>
            <p:cNvPr id="32779" name="Straight Connector 37">
              <a:extLst>
                <a:ext uri="{FF2B5EF4-FFF2-40B4-BE49-F238E27FC236}">
                  <a16:creationId xmlns:a16="http://schemas.microsoft.com/office/drawing/2014/main" id="{0A2BA484-35C3-404D-ABF4-CC375FDCBFF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V="1">
              <a:off x="6603999" y="5486400"/>
              <a:ext cx="0" cy="91440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780" name="Freeform 38">
              <a:extLst>
                <a:ext uri="{FF2B5EF4-FFF2-40B4-BE49-F238E27FC236}">
                  <a16:creationId xmlns:a16="http://schemas.microsoft.com/office/drawing/2014/main" id="{77CF8AB4-2518-4D32-A8E6-8DE7272D533C}"/>
                </a:ext>
              </a:extLst>
            </p:cNvPr>
            <p:cNvSpPr>
              <a:spLocks/>
            </p:cNvSpPr>
            <p:nvPr/>
          </p:nvSpPr>
          <p:spPr bwMode="auto">
            <a:xfrm>
              <a:off x="6604000" y="5503333"/>
              <a:ext cx="127000" cy="128016"/>
            </a:xfrm>
            <a:custGeom>
              <a:avLst/>
              <a:gdLst>
                <a:gd name="T0" fmla="*/ 127000 w 127000"/>
                <a:gd name="T1" fmla="*/ 0 h 186267"/>
                <a:gd name="T2" fmla="*/ 127000 w 127000"/>
                <a:gd name="T3" fmla="*/ 9272 h 186267"/>
                <a:gd name="T4" fmla="*/ 0 w 127000"/>
                <a:gd name="T5" fmla="*/ 9272 h 18626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27000" h="186267">
                  <a:moveTo>
                    <a:pt x="127000" y="0"/>
                  </a:moveTo>
                  <a:lnTo>
                    <a:pt x="127000" y="186267"/>
                  </a:lnTo>
                  <a:lnTo>
                    <a:pt x="0" y="186267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/>
            <a:p>
              <a:endParaRPr lang="en-US"/>
            </a:p>
          </p:txBody>
        </p:sp>
        <p:cxnSp>
          <p:nvCxnSpPr>
            <p:cNvPr id="32781" name="Straight Connector 41">
              <a:extLst>
                <a:ext uri="{FF2B5EF4-FFF2-40B4-BE49-F238E27FC236}">
                  <a16:creationId xmlns:a16="http://schemas.microsoft.com/office/drawing/2014/main" id="{61D315FA-9CE1-4BE0-9E57-FB7950CB7F9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6443135" y="6096000"/>
              <a:ext cx="304800" cy="0"/>
            </a:xfrm>
            <a:prstGeom prst="line">
              <a:avLst/>
            </a:prstGeom>
            <a:noFill/>
            <a:ln w="38100" algn="ctr">
              <a:solidFill>
                <a:srgbClr val="00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2" name="Straight Arrow Connector 44">
              <a:extLst>
                <a:ext uri="{FF2B5EF4-FFF2-40B4-BE49-F238E27FC236}">
                  <a16:creationId xmlns:a16="http://schemas.microsoft.com/office/drawing/2014/main" id="{135141DF-E90C-4EB1-8A84-6F901DEB3A6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826934" y="5325533"/>
              <a:ext cx="30480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783" name="Straight Arrow Connector 45">
              <a:extLst>
                <a:ext uri="{FF2B5EF4-FFF2-40B4-BE49-F238E27FC236}">
                  <a16:creationId xmlns:a16="http://schemas.microsoft.com/office/drawing/2014/main" id="{B01A56FB-7D67-4644-A75F-9D3182A330E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937932" y="5334000"/>
              <a:ext cx="182880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2771" name="Object 16">
            <a:extLst>
              <a:ext uri="{FF2B5EF4-FFF2-40B4-BE49-F238E27FC236}">
                <a16:creationId xmlns:a16="http://schemas.microsoft.com/office/drawing/2014/main" id="{85CFC037-73D9-4D77-8107-5EDEA729C4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063" y="3276600"/>
          <a:ext cx="6651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3073400" imgH="381000" progId="Equation.DSMT4">
                  <p:embed/>
                </p:oleObj>
              </mc:Choice>
              <mc:Fallback>
                <p:oleObj name="Equation" r:id="rId3" imgW="3073400" imgH="381000" progId="Equation.DSMT4">
                  <p:embed/>
                  <p:pic>
                    <p:nvPicPr>
                      <p:cNvPr id="32771" name="Object 16">
                        <a:extLst>
                          <a:ext uri="{FF2B5EF4-FFF2-40B4-BE49-F238E27FC236}">
                            <a16:creationId xmlns:a16="http://schemas.microsoft.com/office/drawing/2014/main" id="{85CFC037-73D9-4D77-8107-5EDEA729C4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276600"/>
                        <a:ext cx="6651625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4">
            <a:extLst>
              <a:ext uri="{FF2B5EF4-FFF2-40B4-BE49-F238E27FC236}">
                <a16:creationId xmlns:a16="http://schemas.microsoft.com/office/drawing/2014/main" id="{3855CEEC-923F-4AC7-8836-4C32EC0349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253038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contributes nothing to the flux!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D5D48699-7967-4F47-A1BD-1BEA5066A005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AEFE7B7-4CDD-41CE-B9FC-B7144D01B09E}"/>
                  </a:ext>
                </a:extLst>
              </p14:cNvPr>
              <p14:cNvContentPartPr/>
              <p14:nvPr/>
            </p14:nvContentPartPr>
            <p14:xfrm>
              <a:off x="2493000" y="851040"/>
              <a:ext cx="6463080" cy="54500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AEFE7B7-4CDD-41CE-B9FC-B7144D01B09E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83640" y="841680"/>
                <a:ext cx="6481800" cy="5468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9E64A452-9938-4B07-AF4E-B1B8E71BC5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71588" y="3335338"/>
          <a:ext cx="626903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" imgW="2895600" imgH="393700" progId="Equation.DSMT4">
                  <p:embed/>
                </p:oleObj>
              </mc:Choice>
              <mc:Fallback>
                <p:oleObj name="Equation" r:id="rId3" imgW="2895600" imgH="39370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9E64A452-9938-4B07-AF4E-B1B8E71BC5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88" y="3335338"/>
                        <a:ext cx="626903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34">
            <a:extLst>
              <a:ext uri="{FF2B5EF4-FFF2-40B4-BE49-F238E27FC236}">
                <a16:creationId xmlns:a16="http://schemas.microsoft.com/office/drawing/2014/main" id="{9F802588-9E12-409B-9323-D1BEE31097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33638"/>
            <a:ext cx="88392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very </a:t>
            </a:r>
            <a:r>
              <a:rPr lang="en-US" dirty="0" err="1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on the right end cap is parallel to E. The angle between the two vectors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s 0</a:t>
            </a:r>
            <a:r>
              <a:rPr lang="en-US" dirty="0">
                <a:solidFill>
                  <a:srgbClr val="000000"/>
                </a:solidFill>
                <a:cs typeface="+mn-cs"/>
                <a:sym typeface="Symbol"/>
              </a:rPr>
              <a:t></a:t>
            </a:r>
            <a:endParaRPr lang="en-US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4" name="Rectangle 34">
            <a:extLst>
              <a:ext uri="{FF2B5EF4-FFF2-40B4-BE49-F238E27FC236}">
                <a16:creationId xmlns:a16="http://schemas.microsoft.com/office/drawing/2014/main" id="{4701D177-D6A4-4A32-82DB-F49B999AF8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930775"/>
            <a:ext cx="8839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E is uniform, so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769F9D3-0762-4B49-AE39-DD14F437E4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62213" y="4859338"/>
          <a:ext cx="4700587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5" imgW="2171700" imgH="393700" progId="Equation.DSMT4">
                  <p:embed/>
                </p:oleObj>
              </mc:Choice>
              <mc:Fallback>
                <p:oleObj name="Equation" r:id="rId5" imgW="2171700" imgH="3937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769F9D3-0762-4B49-AE39-DD14F437E4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859338"/>
                        <a:ext cx="4700587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B054D5E2-0B64-421D-83BD-7CBC58871B9A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1143000" y="2492375"/>
            <a:ext cx="3048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48E511E8-7A0D-48A4-B126-8ABCABD70E8B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113463" y="2509838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800" name="Group 23">
            <a:extLst>
              <a:ext uri="{FF2B5EF4-FFF2-40B4-BE49-F238E27FC236}">
                <a16:creationId xmlns:a16="http://schemas.microsoft.com/office/drawing/2014/main" id="{7907AEA1-B644-4333-9A27-C25CEC7B7C47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593725"/>
            <a:ext cx="9601200" cy="1463675"/>
            <a:chOff x="-609600" y="5071532"/>
            <a:chExt cx="9601200" cy="1463040"/>
          </a:xfrm>
        </p:grpSpPr>
        <p:grpSp>
          <p:nvGrpSpPr>
            <p:cNvPr id="33802" name="Group 24">
              <a:extLst>
                <a:ext uri="{FF2B5EF4-FFF2-40B4-BE49-F238E27FC236}">
                  <a16:creationId xmlns:a16="http://schemas.microsoft.com/office/drawing/2014/main" id="{586D309A-41A4-4B7A-80B6-5AA955CC24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2400" y="5181600"/>
              <a:ext cx="8839200" cy="1283732"/>
              <a:chOff x="152400" y="3124200"/>
              <a:chExt cx="8839200" cy="1283732"/>
            </a:xfrm>
          </p:grpSpPr>
          <p:sp>
            <p:nvSpPr>
              <p:cNvPr id="27" name="AutoShape 28">
                <a:extLst>
                  <a:ext uri="{FF2B5EF4-FFF2-40B4-BE49-F238E27FC236}">
                    <a16:creationId xmlns:a16="http://schemas.microsoft.com/office/drawing/2014/main" id="{A0D9B64D-C2B0-40DC-AB14-C09236F30AE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5400000">
                <a:off x="4397639" y="2856658"/>
                <a:ext cx="1218671" cy="1752600"/>
              </a:xfrm>
              <a:prstGeom prst="can">
                <a:avLst>
                  <a:gd name="adj" fmla="val 35938"/>
                </a:avLst>
              </a:prstGeom>
              <a:pattFill prst="ltDnDiag">
                <a:fgClr>
                  <a:schemeClr val="accent1"/>
                </a:fgClr>
                <a:bgClr>
                  <a:schemeClr val="bg1"/>
                </a:bgClr>
              </a:pattFill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71AE4B3B-F0D9-4587-A0DA-104F34DC0C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400" y="3469547"/>
                <a:ext cx="8839200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defRPr/>
                </a:pPr>
                <a:r>
                  <a:rPr lang="en-US" dirty="0">
                    <a:solidFill>
                      <a:srgbClr val="000000"/>
                    </a:solidFill>
                    <a:cs typeface="+mn-cs"/>
                    <a:sym typeface="Symbol" pitchFamily="18" charset="2"/>
                  </a:rPr>
                  <a:t>The right end cap.</a:t>
                </a:r>
              </a:p>
            </p:txBody>
          </p:sp>
          <p:sp>
            <p:nvSpPr>
              <p:cNvPr id="29" name="Rectangle 33">
                <a:extLst>
                  <a:ext uri="{FF2B5EF4-FFF2-40B4-BE49-F238E27FC236}">
                    <a16:creationId xmlns:a16="http://schemas.microsoft.com/office/drawing/2014/main" id="{231CAE26-1D4D-4131-9EB0-51235AF031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14725" y="3199789"/>
                <a:ext cx="371475" cy="4570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b="1" dirty="0">
                    <a:solidFill>
                      <a:srgbClr val="006600"/>
                    </a:solidFill>
                    <a:cs typeface="+mn-cs"/>
                    <a:sym typeface="Symbol" pitchFamily="18" charset="2"/>
                  </a:rPr>
                  <a:t>E</a:t>
                </a:r>
              </a:p>
            </p:txBody>
          </p:sp>
          <p:sp>
            <p:nvSpPr>
              <p:cNvPr id="30" name="Line 8">
                <a:extLst>
                  <a:ext uri="{FF2B5EF4-FFF2-40B4-BE49-F238E27FC236}">
                    <a16:creationId xmlns:a16="http://schemas.microsoft.com/office/drawing/2014/main" id="{33EA80B3-0CFE-48CB-852A-6B7EA7B6B64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95600" y="3732958"/>
                <a:ext cx="914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1" name="Rectangle 33">
                <a:extLst>
                  <a:ext uri="{FF2B5EF4-FFF2-40B4-BE49-F238E27FC236}">
                    <a16:creationId xmlns:a16="http://schemas.microsoft.com/office/drawing/2014/main" id="{585E15B4-DCC4-44B0-BF71-1DE654609D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976938" y="4037626"/>
                <a:ext cx="490537" cy="3697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 eaLnBrk="1" hangingPunct="1">
                  <a:defRPr/>
                </a:pPr>
                <a:r>
                  <a:rPr lang="en-US" sz="1800" b="1" dirty="0" err="1">
                    <a:solidFill>
                      <a:srgbClr val="2D2D8A">
                        <a:lumMod val="75000"/>
                      </a:srgbClr>
                    </a:solidFill>
                    <a:cs typeface="+mn-cs"/>
                    <a:sym typeface="Symbol" pitchFamily="18" charset="2"/>
                  </a:rPr>
                  <a:t>dA</a:t>
                </a:r>
                <a:endParaRPr lang="en-US" sz="1800" b="1" dirty="0">
                  <a:solidFill>
                    <a:srgbClr val="2D2D8A">
                      <a:lumMod val="75000"/>
                    </a:srgbClr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2" name="Line 14">
                <a:extLst>
                  <a:ext uri="{FF2B5EF4-FFF2-40B4-BE49-F238E27FC236}">
                    <a16:creationId xmlns:a16="http://schemas.microsoft.com/office/drawing/2014/main" id="{779E5BE8-C7E7-4C67-A679-70FE39B77A3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33800" y="3732958"/>
                <a:ext cx="20574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3" name="Oval 1">
                <a:extLst>
                  <a:ext uri="{FF2B5EF4-FFF2-40B4-BE49-F238E27FC236}">
                    <a16:creationId xmlns:a16="http://schemas.microsoft.com/office/drawing/2014/main" id="{9F2A4FF4-21D0-4731-B369-AB7FEA775DD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410200" y="3126796"/>
                <a:ext cx="533400" cy="1215498"/>
              </a:xfrm>
              <a:prstGeom prst="ellipse">
                <a:avLst/>
              </a:prstGeom>
              <a:solidFill>
                <a:schemeClr val="accent5"/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5" name="Line 14">
                <a:extLst>
                  <a:ext uri="{FF2B5EF4-FFF2-40B4-BE49-F238E27FC236}">
                    <a16:creationId xmlns:a16="http://schemas.microsoft.com/office/drawing/2014/main" id="{DDA5D190-BE68-4F5A-AB4D-BB6EBE9E52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722938" y="3740891"/>
                <a:ext cx="1371600" cy="0"/>
              </a:xfrm>
              <a:prstGeom prst="line">
                <a:avLst/>
              </a:prstGeom>
              <a:noFill/>
              <a:ln w="38100">
                <a:solidFill>
                  <a:srgbClr val="0066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  <p:sp>
            <p:nvSpPr>
              <p:cNvPr id="36" name="Oval 1">
                <a:extLst>
                  <a:ext uri="{FF2B5EF4-FFF2-40B4-BE49-F238E27FC236}">
                    <a16:creationId xmlns:a16="http://schemas.microsoft.com/office/drawing/2014/main" id="{A5B134C4-BB09-4971-A348-BB52C4705B81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5630863" y="3940830"/>
                <a:ext cx="79375" cy="180897"/>
              </a:xfrm>
              <a:prstGeom prst="ellipse">
                <a:avLst/>
              </a:prstGeom>
              <a:solidFill>
                <a:schemeClr val="accent6">
                  <a:lumMod val="75000"/>
                </a:schemeClr>
              </a:solidFill>
              <a:ln w="9525" algn="ctr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5pPr>
                <a:lvl6pPr marL="25146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6pPr>
                <a:lvl7pPr marL="29718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7pPr>
                <a:lvl8pPr marL="34290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8pPr>
                <a:lvl9pPr marL="3886200" indent="-228600" algn="ctr" eaLnBrk="0" fontAlgn="base" hangingPunct="0">
                  <a:spcBef>
                    <a:spcPct val="5000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ahoma" pitchFamily="34" charset="0"/>
                    <a:cs typeface="Times New Roman" pitchFamily="18" charset="0"/>
                  </a:defRPr>
                </a:lvl9pPr>
              </a:lstStyle>
              <a:p>
                <a:pPr algn="ctr" eaLnBrk="1" hangingPunct="1">
                  <a:defRPr/>
                </a:pPr>
                <a:endParaRPr lang="en-US" altLang="en-US">
                  <a:solidFill>
                    <a:srgbClr val="000000"/>
                  </a:solidFill>
                  <a:sym typeface="Symbol" pitchFamily="18" charset="2"/>
                </a:endParaRPr>
              </a:p>
            </p:txBody>
          </p:sp>
          <p:sp>
            <p:nvSpPr>
              <p:cNvPr id="37" name="Line 8">
                <a:extLst>
                  <a:ext uri="{FF2B5EF4-FFF2-40B4-BE49-F238E27FC236}">
                    <a16:creationId xmlns:a16="http://schemas.microsoft.com/office/drawing/2014/main" id="{C37DCFD4-92DE-4590-AB6D-5C25456700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97538" y="4029691"/>
                <a:ext cx="914400" cy="0"/>
              </a:xfrm>
              <a:prstGeom prst="line">
                <a:avLst/>
              </a:prstGeom>
              <a:noFill/>
              <a:ln w="38100">
                <a:solidFill>
                  <a:schemeClr val="accent6">
                    <a:lumMod val="75000"/>
                  </a:schemeClr>
                </a:solidFill>
                <a:round/>
                <a:headEnd type="none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algn="ctr" eaLnBrk="1" hangingPunct="1">
                  <a:defRPr/>
                </a:pPr>
                <a:endParaRPr lang="en-US">
                  <a:solidFill>
                    <a:srgbClr val="000000"/>
                  </a:solidFill>
                  <a:cs typeface="+mn-cs"/>
                  <a:sym typeface="Symbol" pitchFamily="18" charset="2"/>
                </a:endParaRPr>
              </a:p>
            </p:txBody>
          </p:sp>
        </p:grpSp>
        <p:sp>
          <p:nvSpPr>
            <p:cNvPr id="33803" name="Rectangle 25">
              <a:extLst>
                <a:ext uri="{FF2B5EF4-FFF2-40B4-BE49-F238E27FC236}">
                  <a16:creationId xmlns:a16="http://schemas.microsoft.com/office/drawing/2014/main" id="{FBE4D24C-4E5E-441F-A65C-486DAAF20B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609600" y="5071532"/>
              <a:ext cx="8839200" cy="1463040"/>
            </a:xfrm>
            <a:prstGeom prst="rect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DE51B430-E1E6-4715-8FD8-49E3839C9688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1463" y="5006975"/>
            <a:ext cx="182562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" name="Rectangle 21">
            <a:extLst>
              <a:ext uri="{FF2B5EF4-FFF2-40B4-BE49-F238E27FC236}">
                <a16:creationId xmlns:a16="http://schemas.microsoft.com/office/drawing/2014/main" id="{7F2ABF0A-0813-4A51-94AD-E514D2D21F2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92A8D48-F9D7-4D8A-A344-60EAF2B6162B}"/>
                  </a:ext>
                </a:extLst>
              </p14:cNvPr>
              <p14:cNvContentPartPr/>
              <p14:nvPr/>
            </p14:nvContentPartPr>
            <p14:xfrm>
              <a:off x="6071040" y="821160"/>
              <a:ext cx="622080" cy="4659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92A8D48-F9D7-4D8A-A344-60EAF2B6162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061680" y="811800"/>
                <a:ext cx="640800" cy="4678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4">
            <a:extLst>
              <a:ext uri="{FF2B5EF4-FFF2-40B4-BE49-F238E27FC236}">
                <a16:creationId xmlns:a16="http://schemas.microsoft.com/office/drawing/2014/main" id="{D28623B6-8E60-42DC-9A6C-B34F76333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44513"/>
            <a:ext cx="883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net (total) flux</a:t>
            </a:r>
          </a:p>
        </p:txBody>
      </p:sp>
      <p:graphicFrame>
        <p:nvGraphicFramePr>
          <p:cNvPr id="34819" name="Object 2">
            <a:extLst>
              <a:ext uri="{FF2B5EF4-FFF2-40B4-BE49-F238E27FC236}">
                <a16:creationId xmlns:a16="http://schemas.microsoft.com/office/drawing/2014/main" id="{FD3682C3-7D69-4EAF-AB8E-E9304B47D0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3988" y="1535113"/>
          <a:ext cx="59658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" imgW="2755900" imgH="393700" progId="Equation.DSMT4">
                  <p:embed/>
                </p:oleObj>
              </mc:Choice>
              <mc:Fallback>
                <p:oleObj name="Equation" r:id="rId3" imgW="2755900" imgH="393700" progId="Equation.DSMT4">
                  <p:embed/>
                  <p:pic>
                    <p:nvPicPr>
                      <p:cNvPr id="34819" name="Object 2">
                        <a:extLst>
                          <a:ext uri="{FF2B5EF4-FFF2-40B4-BE49-F238E27FC236}">
                            <a16:creationId xmlns:a16="http://schemas.microsoft.com/office/drawing/2014/main" id="{FD3682C3-7D69-4EAF-AB8E-E9304B47D02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1535113"/>
                        <a:ext cx="5965825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8BFF510-92A1-40B1-912C-5A9FC37495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22400" y="2990850"/>
          <a:ext cx="390366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5" imgW="1803400" imgH="241300" progId="Equation.DSMT4">
                  <p:embed/>
                </p:oleObj>
              </mc:Choice>
              <mc:Fallback>
                <p:oleObj name="Equation" r:id="rId5" imgW="1803400" imgH="2413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28BFF510-92A1-40B1-912C-5A9FC37495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2990850"/>
                        <a:ext cx="390366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34">
            <a:extLst>
              <a:ext uri="{FF2B5EF4-FFF2-40B4-BE49-F238E27FC236}">
                <a16:creationId xmlns:a16="http://schemas.microsoft.com/office/drawing/2014/main" id="{7495A492-65F0-4318-A54F-7A18E10BF0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1910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 flux is zero! Every electric field line that goes in also goes out.</a:t>
            </a:r>
          </a:p>
        </p:txBody>
      </p:sp>
      <p:sp>
        <p:nvSpPr>
          <p:cNvPr id="6" name="Rectangle 34">
            <a:extLst>
              <a:ext uri="{FF2B5EF4-FFF2-40B4-BE49-F238E27FC236}">
                <a16:creationId xmlns:a16="http://schemas.microsoft.com/office/drawing/2014/main" id="{13900C56-004F-44F7-882F-D4F8C95E79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0" y="2913063"/>
            <a:ext cx="2590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Assuming a right circular cylinder.*</a:t>
            </a:r>
          </a:p>
        </p:txBody>
      </p:sp>
      <p:sp>
        <p:nvSpPr>
          <p:cNvPr id="7" name="Rectangle 34">
            <a:extLst>
              <a:ext uri="{FF2B5EF4-FFF2-40B4-BE49-F238E27FC236}">
                <a16:creationId xmlns:a16="http://schemas.microsoft.com/office/drawing/2014/main" id="{7B6F3804-5406-4C33-8CC5-F980A81DD5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6488113"/>
            <a:ext cx="7086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r" eaLnBrk="1" hangingPunct="1">
              <a:defRPr/>
            </a:pPr>
            <a:r>
              <a:rPr lang="en-US" sz="1800" dirty="0">
                <a:solidFill>
                  <a:srgbClr val="000000"/>
                </a:solidFill>
                <a:cs typeface="+mn-cs"/>
                <a:sym typeface="Symbol" pitchFamily="18" charset="2"/>
              </a:rPr>
              <a:t>*We will see in a bit that we don’t have to make this assumption.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75541DE-33E5-4F8C-9838-B2258E9AD6C7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A52EBAA-1943-4F67-987F-FD23DB1A1E5D}"/>
                  </a:ext>
                </a:extLst>
              </p14:cNvPr>
              <p14:cNvContentPartPr/>
              <p14:nvPr/>
            </p14:nvContentPartPr>
            <p14:xfrm>
              <a:off x="2049480" y="308520"/>
              <a:ext cx="6940440" cy="65106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A52EBAA-1943-4F67-987F-FD23DB1A1E5D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40120" y="299160"/>
                <a:ext cx="6959160" cy="65293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265962E9-7BFA-44C6-B9FB-74CE27726E4D}"/>
              </a:ext>
            </a:extLst>
          </p:cNvPr>
          <p:cNvSpPr/>
          <p:nvPr/>
        </p:nvSpPr>
        <p:spPr>
          <a:xfrm>
            <a:off x="76200" y="624840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1A94D31-0F92-43A8-B275-559C499FCED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110829"/>
            <a:ext cx="9144000" cy="463634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EB3309D-9C6B-4E32-BBE1-564CB71F1021}"/>
              </a:ext>
            </a:extLst>
          </p:cNvPr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ote the next  slides are from Dr. </a:t>
            </a:r>
            <a:r>
              <a:rPr lang="en-US" dirty="0" err="1"/>
              <a:t>Vojta’s</a:t>
            </a:r>
            <a:r>
              <a:rPr lang="en-US" dirty="0"/>
              <a:t> Engineering Physics course: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C5FDA9B-9B9E-4A58-86BB-8A6BE3C84336}"/>
                  </a:ext>
                </a:extLst>
              </p14:cNvPr>
              <p14:cNvContentPartPr/>
              <p14:nvPr/>
            </p14:nvContentPartPr>
            <p14:xfrm>
              <a:off x="3467160" y="804240"/>
              <a:ext cx="2696400" cy="22417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C5FDA9B-9B9E-4A58-86BB-8A6BE3C8433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57800" y="794880"/>
                <a:ext cx="2715120" cy="2260440"/>
              </a:xfrm>
              <a:prstGeom prst="rect">
                <a:avLst/>
              </a:prstGeom>
            </p:spPr>
          </p:pic>
        </mc:Fallback>
      </mc:AlternateContent>
    </p:spTree>
    <p:custDataLst>
      <p:tags r:id="rId1"/>
    </p:custData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EA3C679-7912-4963-9A13-8D6419F51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60425"/>
          </a:xfrm>
          <a:prstGeom prst="rect">
            <a:avLst/>
          </a:prstGeom>
          <a:solidFill>
            <a:srgbClr val="339933"/>
          </a:solidFill>
          <a:ln w="38100">
            <a:solidFill>
              <a:schemeClr val="hlink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FFFFFF"/>
                </a:solidFill>
                <a:sym typeface="Symbol" pitchFamily="18" charset="2"/>
              </a:rPr>
              <a:t>Electric Flux Example: Calculate the electric </a:t>
            </a:r>
            <a:r>
              <a:rPr lang="en-US" dirty="0">
                <a:solidFill>
                  <a:srgbClr val="FFFFFF"/>
                </a:solidFill>
                <a:cs typeface="+mn-cs"/>
                <a:sym typeface="Symbol" pitchFamily="18" charset="2"/>
              </a:rPr>
              <a:t>flux through a cylinder with its axis parallel to the electric field direction.</a:t>
            </a:r>
          </a:p>
        </p:txBody>
      </p:sp>
      <p:sp>
        <p:nvSpPr>
          <p:cNvPr id="19459" name="Freeform 3">
            <a:extLst>
              <a:ext uri="{FF2B5EF4-FFF2-40B4-BE49-F238E27FC236}">
                <a16:creationId xmlns:a16="http://schemas.microsoft.com/office/drawing/2014/main" id="{DB11AC79-72B4-4289-B89A-B1FA4AF3D98D}"/>
              </a:ext>
            </a:extLst>
          </p:cNvPr>
          <p:cNvSpPr>
            <a:spLocks/>
          </p:cNvSpPr>
          <p:nvPr/>
        </p:nvSpPr>
        <p:spPr bwMode="auto">
          <a:xfrm rot="21234977">
            <a:off x="4835525" y="2147888"/>
            <a:ext cx="260350" cy="985837"/>
          </a:xfrm>
          <a:custGeom>
            <a:avLst/>
            <a:gdLst>
              <a:gd name="T0" fmla="*/ 2147483647 w 164"/>
              <a:gd name="T1" fmla="*/ 0 h 621"/>
              <a:gd name="T2" fmla="*/ 2147483647 w 164"/>
              <a:gd name="T3" fmla="*/ 2147483647 h 621"/>
              <a:gd name="T4" fmla="*/ 2147483647 w 164"/>
              <a:gd name="T5" fmla="*/ 2147483647 h 621"/>
              <a:gd name="T6" fmla="*/ 2147483647 w 164"/>
              <a:gd name="T7" fmla="*/ 2147483647 h 621"/>
              <a:gd name="T8" fmla="*/ 2147483647 w 164"/>
              <a:gd name="T9" fmla="*/ 2147483647 h 621"/>
              <a:gd name="T10" fmla="*/ 2147483647 w 164"/>
              <a:gd name="T11" fmla="*/ 2147483647 h 62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64"/>
              <a:gd name="T19" fmla="*/ 0 h 621"/>
              <a:gd name="T20" fmla="*/ 164 w 164"/>
              <a:gd name="T21" fmla="*/ 621 h 62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64" h="621">
                <a:moveTo>
                  <a:pt x="164" y="0"/>
                </a:moveTo>
                <a:cubicBezTo>
                  <a:pt x="147" y="17"/>
                  <a:pt x="125" y="27"/>
                  <a:pt x="110" y="45"/>
                </a:cubicBezTo>
                <a:cubicBezTo>
                  <a:pt x="58" y="105"/>
                  <a:pt x="35" y="176"/>
                  <a:pt x="20" y="252"/>
                </a:cubicBezTo>
                <a:cubicBezTo>
                  <a:pt x="24" y="336"/>
                  <a:pt x="0" y="434"/>
                  <a:pt x="47" y="504"/>
                </a:cubicBezTo>
                <a:cubicBezTo>
                  <a:pt x="65" y="531"/>
                  <a:pt x="74" y="567"/>
                  <a:pt x="101" y="585"/>
                </a:cubicBezTo>
                <a:cubicBezTo>
                  <a:pt x="113" y="593"/>
                  <a:pt x="155" y="608"/>
                  <a:pt x="155" y="621"/>
                </a:cubicBezTo>
              </a:path>
            </a:pathLst>
          </a:cu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0" name="Line 4">
            <a:extLst>
              <a:ext uri="{FF2B5EF4-FFF2-40B4-BE49-F238E27FC236}">
                <a16:creationId xmlns:a16="http://schemas.microsoft.com/office/drawing/2014/main" id="{5AA81C4D-8579-46F1-9F03-C3621210CE6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5146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1" name="Line 5">
            <a:extLst>
              <a:ext uri="{FF2B5EF4-FFF2-40B4-BE49-F238E27FC236}">
                <a16:creationId xmlns:a16="http://schemas.microsoft.com/office/drawing/2014/main" id="{CA6CDB8D-7F10-45C3-B4FD-E40231BBBE95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1905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2" name="Line 6">
            <a:extLst>
              <a:ext uri="{FF2B5EF4-FFF2-40B4-BE49-F238E27FC236}">
                <a16:creationId xmlns:a16="http://schemas.microsoft.com/office/drawing/2014/main" id="{55118906-13ED-4B82-B08E-232FDCF417C8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146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3" name="Line 7">
            <a:extLst>
              <a:ext uri="{FF2B5EF4-FFF2-40B4-BE49-F238E27FC236}">
                <a16:creationId xmlns:a16="http://schemas.microsoft.com/office/drawing/2014/main" id="{261A63E1-C9BB-477B-8EB3-74D7439F295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1905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4" name="Line 8">
            <a:extLst>
              <a:ext uri="{FF2B5EF4-FFF2-40B4-BE49-F238E27FC236}">
                <a16:creationId xmlns:a16="http://schemas.microsoft.com/office/drawing/2014/main" id="{0910A2A2-EEBF-4CAB-B957-584536D8B03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8194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5" name="Line 9">
            <a:extLst>
              <a:ext uri="{FF2B5EF4-FFF2-40B4-BE49-F238E27FC236}">
                <a16:creationId xmlns:a16="http://schemas.microsoft.com/office/drawing/2014/main" id="{D9248157-639B-41C7-8E68-116689C06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1242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6" name="Line 10">
            <a:extLst>
              <a:ext uri="{FF2B5EF4-FFF2-40B4-BE49-F238E27FC236}">
                <a16:creationId xmlns:a16="http://schemas.microsoft.com/office/drawing/2014/main" id="{570EA87B-3953-49BC-866B-1AE92FC74F4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3429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7" name="Line 11">
            <a:extLst>
              <a:ext uri="{FF2B5EF4-FFF2-40B4-BE49-F238E27FC236}">
                <a16:creationId xmlns:a16="http://schemas.microsoft.com/office/drawing/2014/main" id="{9FA96328-2669-42A0-8D01-003AB64E4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22098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8" name="Line 12">
            <a:extLst>
              <a:ext uri="{FF2B5EF4-FFF2-40B4-BE49-F238E27FC236}">
                <a16:creationId xmlns:a16="http://schemas.microsoft.com/office/drawing/2014/main" id="{8C3BB882-41C0-47CC-8AB1-0585170B0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47800" y="1905000"/>
            <a:ext cx="914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69" name="Line 13">
            <a:extLst>
              <a:ext uri="{FF2B5EF4-FFF2-40B4-BE49-F238E27FC236}">
                <a16:creationId xmlns:a16="http://schemas.microsoft.com/office/drawing/2014/main" id="{4B5442AE-71C9-4EE7-A7FC-13B59525537A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5146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0" name="Line 14">
            <a:extLst>
              <a:ext uri="{FF2B5EF4-FFF2-40B4-BE49-F238E27FC236}">
                <a16:creationId xmlns:a16="http://schemas.microsoft.com/office/drawing/2014/main" id="{B9615F74-211C-4FEA-BACB-0F7DF5FDD9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8194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2ED89180-AC6C-4C60-9845-2291A76A195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1242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8B44139C-6B73-4044-B68E-CA9B93E7AD6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34290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3" name="Line 17">
            <a:extLst>
              <a:ext uri="{FF2B5EF4-FFF2-40B4-BE49-F238E27FC236}">
                <a16:creationId xmlns:a16="http://schemas.microsoft.com/office/drawing/2014/main" id="{C03D0022-9594-4224-8B4A-8DBEA75D432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2209800"/>
            <a:ext cx="2057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FC512068-D25B-498A-89C8-7F8E79DB087B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1905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5" name="Line 19">
            <a:extLst>
              <a:ext uri="{FF2B5EF4-FFF2-40B4-BE49-F238E27FC236}">
                <a16:creationId xmlns:a16="http://schemas.microsoft.com/office/drawing/2014/main" id="{90C0D0A5-C1A5-446A-8CED-CB06984495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8194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6" name="Line 20">
            <a:extLst>
              <a:ext uri="{FF2B5EF4-FFF2-40B4-BE49-F238E27FC236}">
                <a16:creationId xmlns:a16="http://schemas.microsoft.com/office/drawing/2014/main" id="{1D6137E3-FB6A-4668-9529-E405801A20A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1242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7" name="Line 21">
            <a:extLst>
              <a:ext uri="{FF2B5EF4-FFF2-40B4-BE49-F238E27FC236}">
                <a16:creationId xmlns:a16="http://schemas.microsoft.com/office/drawing/2014/main" id="{C2AF0250-31B9-4BE9-8376-73CD1AACA50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34290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8" name="Line 22">
            <a:extLst>
              <a:ext uri="{FF2B5EF4-FFF2-40B4-BE49-F238E27FC236}">
                <a16:creationId xmlns:a16="http://schemas.microsoft.com/office/drawing/2014/main" id="{39CFCE48-D2BE-482D-AA8A-4BA377D573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209800"/>
            <a:ext cx="27432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79" name="Line 23">
            <a:extLst>
              <a:ext uri="{FF2B5EF4-FFF2-40B4-BE49-F238E27FC236}">
                <a16:creationId xmlns:a16="http://schemas.microsoft.com/office/drawing/2014/main" id="{7E5B4092-B02D-41AB-923B-58466947FB9B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0" name="Line 24">
            <a:extLst>
              <a:ext uri="{FF2B5EF4-FFF2-40B4-BE49-F238E27FC236}">
                <a16:creationId xmlns:a16="http://schemas.microsoft.com/office/drawing/2014/main" id="{D2024C3D-1E84-4284-B129-2DE6A58A320F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1" name="Line 25">
            <a:extLst>
              <a:ext uri="{FF2B5EF4-FFF2-40B4-BE49-F238E27FC236}">
                <a16:creationId xmlns:a16="http://schemas.microsoft.com/office/drawing/2014/main" id="{ABFC85E9-C55D-4C11-874A-9C89753416FC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2" name="Line 26">
            <a:extLst>
              <a:ext uri="{FF2B5EF4-FFF2-40B4-BE49-F238E27FC236}">
                <a16:creationId xmlns:a16="http://schemas.microsoft.com/office/drawing/2014/main" id="{620DB0BE-FC46-4DF1-8BB7-360CA9837A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34290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3" name="Line 27">
            <a:extLst>
              <a:ext uri="{FF2B5EF4-FFF2-40B4-BE49-F238E27FC236}">
                <a16:creationId xmlns:a16="http://schemas.microsoft.com/office/drawing/2014/main" id="{05176EAC-6CC5-4A6F-89D5-5F0755F47D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934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4" name="AutoShape 28">
            <a:extLst>
              <a:ext uri="{FF2B5EF4-FFF2-40B4-BE49-F238E27FC236}">
                <a16:creationId xmlns:a16="http://schemas.microsoft.com/office/drawing/2014/main" id="{9A0635A4-451E-406A-865D-A4C366B993DD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3746500" y="1790700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5" name="Line 29">
            <a:extLst>
              <a:ext uri="{FF2B5EF4-FFF2-40B4-BE49-F238E27FC236}">
                <a16:creationId xmlns:a16="http://schemas.microsoft.com/office/drawing/2014/main" id="{6B6A0F34-C084-4785-9D24-2D31911497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8194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6" name="Line 30">
            <a:extLst>
              <a:ext uri="{FF2B5EF4-FFF2-40B4-BE49-F238E27FC236}">
                <a16:creationId xmlns:a16="http://schemas.microsoft.com/office/drawing/2014/main" id="{A363D047-8D5F-4D99-B8C4-41D52767E4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5146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7" name="Line 31">
            <a:extLst>
              <a:ext uri="{FF2B5EF4-FFF2-40B4-BE49-F238E27FC236}">
                <a16:creationId xmlns:a16="http://schemas.microsoft.com/office/drawing/2014/main" id="{B5FD7F0A-545B-482C-8E4D-C0646421995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2098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8" name="Line 32">
            <a:extLst>
              <a:ext uri="{FF2B5EF4-FFF2-40B4-BE49-F238E27FC236}">
                <a16:creationId xmlns:a16="http://schemas.microsoft.com/office/drawing/2014/main" id="{F4B1A91D-64E3-40DC-A298-F24ECE2C41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124200"/>
            <a:ext cx="5334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9489" name="Rectangle 33">
            <a:extLst>
              <a:ext uri="{FF2B5EF4-FFF2-40B4-BE49-F238E27FC236}">
                <a16:creationId xmlns:a16="http://schemas.microsoft.com/office/drawing/2014/main" id="{97CB73B6-5342-4F59-BD73-97C41B9426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7125" y="2438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66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87D6CDC1-121E-4D35-89B9-607418DA998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3C0779A-719F-4249-9F6C-EE5B0EA25FAA}"/>
                  </a:ext>
                </a:extLst>
              </p14:cNvPr>
              <p14:cNvContentPartPr/>
              <p14:nvPr/>
            </p14:nvContentPartPr>
            <p14:xfrm>
              <a:off x="2366640" y="981720"/>
              <a:ext cx="6593400" cy="4245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3C0779A-719F-4249-9F6C-EE5B0EA25FAA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357280" y="972360"/>
                <a:ext cx="6612120" cy="4263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0730641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10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6C54513-6FFF-4B3B-B454-8F084D7B905A}"/>
                  </a:ext>
                </a:extLst>
              </p14:cNvPr>
              <p14:cNvContentPartPr/>
              <p14:nvPr/>
            </p14:nvContentPartPr>
            <p14:xfrm>
              <a:off x="2409120" y="7200"/>
              <a:ext cx="6383160" cy="5127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6C54513-6FFF-4B3B-B454-8F084D7B905A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99760" y="-2160"/>
                <a:ext cx="6401880" cy="51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465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  <p:sp>
        <p:nvSpPr>
          <p:cNvPr id="6" name="Rectangle 22">
            <a:extLst>
              <a:ext uri="{FF2B5EF4-FFF2-40B4-BE49-F238E27FC236}">
                <a16:creationId xmlns:a16="http://schemas.microsoft.com/office/drawing/2014/main" id="{23D0DA94-0F0E-42C3-9438-6D198E000A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268329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aphicFrame>
        <p:nvGraphicFramePr>
          <p:cNvPr id="7" name="Object 20">
            <a:extLst>
              <a:ext uri="{FF2B5EF4-FFF2-40B4-BE49-F238E27FC236}">
                <a16:creationId xmlns:a16="http://schemas.microsoft.com/office/drawing/2014/main" id="{770CD25B-8141-4BAA-9118-8D5F8B66FB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81599"/>
              </p:ext>
            </p:extLst>
          </p:nvPr>
        </p:nvGraphicFramePr>
        <p:xfrm>
          <a:off x="6311900" y="366754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850531" imgH="279279" progId="Equation.DSMT4">
                  <p:embed/>
                </p:oleObj>
              </mc:Choice>
              <mc:Fallback>
                <p:oleObj name="Equation" r:id="rId6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366754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28BF1F3C-1635-416E-9610-EDB982F6C5C3}"/>
                  </a:ext>
                </a:extLst>
              </p14:cNvPr>
              <p14:cNvContentPartPr/>
              <p14:nvPr/>
            </p14:nvContentPartPr>
            <p14:xfrm>
              <a:off x="18000" y="304560"/>
              <a:ext cx="8910360" cy="52704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28BF1F3C-1635-416E-9610-EDB982F6C5C3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640" y="295200"/>
                <a:ext cx="8929080" cy="5289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0743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ADD047A-B050-4B61-85B0-CD40D0399253}"/>
              </a:ext>
            </a:extLst>
          </p:cNvPr>
          <p:cNvSpPr txBox="1"/>
          <p:nvPr/>
        </p:nvSpPr>
        <p:spPr>
          <a:xfrm>
            <a:off x="326571" y="237632"/>
            <a:ext cx="8701315" cy="492443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r>
              <a:rPr lang="en-US" sz="2600" dirty="0">
                <a:solidFill>
                  <a:srgbClr val="7030A0"/>
                </a:solidFill>
              </a:rPr>
              <a:t>Section 13.8  Surface area</a:t>
            </a:r>
            <a:endParaRPr lang="en-US" sz="2600" i="1" dirty="0">
              <a:solidFill>
                <a:srgbClr val="7030A0"/>
              </a:solidFill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577617D-AEC5-441B-9D9A-BEF6BE315714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FF9AEE4-8AF2-4B40-A2E1-A0AAA2CC3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571" y="872259"/>
            <a:ext cx="8314658" cy="109485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6C4C410-D233-4E89-B83A-82EF57CDE2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85636" y="5901408"/>
            <a:ext cx="4163864" cy="763817"/>
          </a:xfrm>
          <a:prstGeom prst="rect">
            <a:avLst/>
          </a:prstGeom>
        </p:spPr>
      </p:pic>
      <p:pic>
        <p:nvPicPr>
          <p:cNvPr id="14" name="Picture 13" descr="A picture containing umbrella, rain&#10;&#10;Description automatically generated">
            <a:extLst>
              <a:ext uri="{FF2B5EF4-FFF2-40B4-BE49-F238E27FC236}">
                <a16:creationId xmlns:a16="http://schemas.microsoft.com/office/drawing/2014/main" id="{A4F40B9E-70E8-46D3-9D4A-4369707F9925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228" y="2270642"/>
            <a:ext cx="3690076" cy="4374418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D7FEB3FC-7FFE-4A5C-9425-FBF0F3777EF7}"/>
              </a:ext>
            </a:extLst>
          </p:cNvPr>
          <p:cNvSpPr/>
          <p:nvPr/>
        </p:nvSpPr>
        <p:spPr>
          <a:xfrm>
            <a:off x="105228" y="6545627"/>
            <a:ext cx="783408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tutorial.math.lamar.edu/Classes/CalcIII/SurfaceIntegrals.aspx</a:t>
            </a:r>
            <a:r>
              <a:rPr lang="en-US" sz="1200" dirty="0"/>
              <a:t> 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8888DBFA-2FFE-458C-8AD7-028432216A7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30916" y="2535387"/>
            <a:ext cx="1939754" cy="334563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4E2FE02-F79B-48FA-8356-261B0820B9E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91943" y="2357342"/>
            <a:ext cx="2735943" cy="3199360"/>
          </a:xfrm>
          <a:prstGeom prst="rect">
            <a:avLst/>
          </a:prstGeom>
        </p:spPr>
      </p:pic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EA43CC4-3ADF-47B5-8C71-94C53540B14E}"/>
              </a:ext>
            </a:extLst>
          </p:cNvPr>
          <p:cNvCxnSpPr>
            <a:cxnSpLocks/>
          </p:cNvCxnSpPr>
          <p:nvPr/>
        </p:nvCxnSpPr>
        <p:spPr>
          <a:xfrm>
            <a:off x="6042296" y="4124662"/>
            <a:ext cx="725714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2CDC774-2583-46FF-8679-45D7B1C47076}"/>
              </a:ext>
            </a:extLst>
          </p:cNvPr>
          <p:cNvCxnSpPr/>
          <p:nvPr/>
        </p:nvCxnSpPr>
        <p:spPr>
          <a:xfrm>
            <a:off x="0" y="2068286"/>
            <a:ext cx="9144000" cy="0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A86A2790-644B-4037-8482-4C1F8B414D3F}"/>
              </a:ext>
            </a:extLst>
          </p:cNvPr>
          <p:cNvCxnSpPr>
            <a:cxnSpLocks/>
          </p:cNvCxnSpPr>
          <p:nvPr/>
        </p:nvCxnSpPr>
        <p:spPr>
          <a:xfrm flipV="1">
            <a:off x="3909060" y="2060974"/>
            <a:ext cx="0" cy="4324586"/>
          </a:xfrm>
          <a:prstGeom prst="line">
            <a:avLst/>
          </a:prstGeom>
          <a:ln w="476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8BC8A27A-2F29-4660-97F3-3B4C3042ED56}"/>
              </a:ext>
            </a:extLst>
          </p:cNvPr>
          <p:cNvSpPr/>
          <p:nvPr/>
        </p:nvSpPr>
        <p:spPr>
          <a:xfrm>
            <a:off x="5638799" y="6545627"/>
            <a:ext cx="3505201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8"/>
              </a:rPr>
              <a:t>https://mathinsight.org/parametrized_surface_area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201DF0B-6772-42F4-A5AE-893525FCAA73}"/>
                  </a:ext>
                </a:extLst>
              </p14:cNvPr>
              <p14:cNvContentPartPr/>
              <p14:nvPr/>
            </p14:nvContentPartPr>
            <p14:xfrm>
              <a:off x="1140120" y="605160"/>
              <a:ext cx="7945920" cy="60570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201DF0B-6772-42F4-A5AE-893525FCAA73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30760" y="595800"/>
                <a:ext cx="7964640" cy="6075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761479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842096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385604C-5D1C-4004-8227-BD4C0CD0571F}"/>
                  </a:ext>
                </a:extLst>
              </p14:cNvPr>
              <p14:cNvContentPartPr/>
              <p14:nvPr/>
            </p14:nvContentPartPr>
            <p14:xfrm>
              <a:off x="3252960" y="638640"/>
              <a:ext cx="5724000" cy="559152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385604C-5D1C-4004-8227-BD4C0CD0571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243600" y="629280"/>
                <a:ext cx="5742720" cy="5610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3989434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4D5A194-C780-4F5B-A651-92E36ADE1AA7}"/>
                  </a:ext>
                </a:extLst>
              </p14:cNvPr>
              <p14:cNvContentPartPr/>
              <p14:nvPr/>
            </p14:nvContentPartPr>
            <p14:xfrm>
              <a:off x="463320" y="57600"/>
              <a:ext cx="8329320" cy="5514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4D5A194-C780-4F5B-A651-92E36ADE1AA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53960" y="48240"/>
                <a:ext cx="8348040" cy="553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292953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42872"/>
          <a:stretch/>
        </p:blipFill>
        <p:spPr>
          <a:xfrm>
            <a:off x="64605" y="716747"/>
            <a:ext cx="91440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3E0792E7-6784-4B89-9884-EBC95A3ED2E9}"/>
              </a:ext>
            </a:extLst>
          </p:cNvPr>
          <p:cNvSpPr/>
          <p:nvPr/>
        </p:nvSpPr>
        <p:spPr>
          <a:xfrm>
            <a:off x="4654550" y="30543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CD375C-5F86-4EA2-9ABA-9DEB37AFFE33}"/>
                  </a:ext>
                </a:extLst>
              </p14:cNvPr>
              <p14:cNvContentPartPr/>
              <p14:nvPr/>
            </p14:nvContentPartPr>
            <p14:xfrm>
              <a:off x="1827360" y="94680"/>
              <a:ext cx="7305840" cy="628344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CD375C-5F86-4EA2-9ABA-9DEB37AFFE3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18000" y="85320"/>
                <a:ext cx="7324560" cy="6302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9392221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5144"/>
          <a:stretch/>
        </p:blipFill>
        <p:spPr>
          <a:xfrm>
            <a:off x="64605" y="716747"/>
            <a:ext cx="9144000" cy="35695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18D113D-5599-404C-A419-EBD4680BEDD5}"/>
                  </a:ext>
                </a:extLst>
              </p14:cNvPr>
              <p14:cNvContentPartPr/>
              <p14:nvPr/>
            </p14:nvContentPartPr>
            <p14:xfrm>
              <a:off x="3551400" y="474480"/>
              <a:ext cx="5241600" cy="5140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B18D113D-5599-404C-A419-EBD4680BEDD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42040" y="465120"/>
                <a:ext cx="5260320" cy="51588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077909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14624"/>
          <a:stretch/>
        </p:blipFill>
        <p:spPr>
          <a:xfrm>
            <a:off x="64605" y="716747"/>
            <a:ext cx="9144000" cy="4071153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E20AE15-97D9-4A6B-B643-B868B3888489}"/>
                  </a:ext>
                </a:extLst>
              </p14:cNvPr>
              <p14:cNvContentPartPr/>
              <p14:nvPr/>
            </p14:nvContentPartPr>
            <p14:xfrm>
              <a:off x="106560" y="862200"/>
              <a:ext cx="9086040" cy="535212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3E20AE15-97D9-4A6B-B643-B868B388848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7200" y="852840"/>
                <a:ext cx="9104760" cy="537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536252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605" y="716747"/>
            <a:ext cx="9144000" cy="476851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9D3D9D6-9673-49C2-8CFC-F73BADC6BA5F}"/>
              </a:ext>
            </a:extLst>
          </p:cNvPr>
          <p:cNvSpPr/>
          <p:nvPr/>
        </p:nvSpPr>
        <p:spPr>
          <a:xfrm>
            <a:off x="4775200" y="4895850"/>
            <a:ext cx="4313031" cy="4699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DD38F7F0-FFE4-4337-AC08-718505D95EA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0383" y="5509661"/>
            <a:ext cx="3670368" cy="45264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5C04E57D-1B6A-4256-946C-43720AFFBE88}"/>
                  </a:ext>
                </a:extLst>
              </p14:cNvPr>
              <p14:cNvContentPartPr/>
              <p14:nvPr/>
            </p14:nvContentPartPr>
            <p14:xfrm>
              <a:off x="669960" y="4893480"/>
              <a:ext cx="4623480" cy="775800"/>
            </p14:xfrm>
          </p:contentPart>
        </mc:Choice>
        <mc:Fallback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5C04E57D-1B6A-4256-946C-43720AFFBE88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60600" y="4884120"/>
                <a:ext cx="4642200" cy="79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077187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2E0D3A-EFA4-49EA-9F0F-F42F15E0FD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81000"/>
            <a:ext cx="8839200" cy="519113"/>
          </a:xfrm>
          <a:prstGeom prst="rect">
            <a:avLst/>
          </a:prstGeom>
          <a:solidFill>
            <a:srgbClr val="000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2800" b="1" dirty="0">
                <a:solidFill>
                  <a:srgbClr val="FFFFFF"/>
                </a:solidFill>
                <a:cs typeface="+mn-cs"/>
              </a:rPr>
              <a:t>Electric Flux</a:t>
            </a:r>
            <a:endParaRPr lang="en-US" sz="2800" dirty="0">
              <a:solidFill>
                <a:srgbClr val="FFFFFF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96259A60-3ACD-4488-AAB1-C6A50FE73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954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have used electric field lines to visualize electric fields and indicate their strength.</a:t>
            </a:r>
          </a:p>
        </p:txBody>
      </p:sp>
      <p:sp>
        <p:nvSpPr>
          <p:cNvPr id="47109" name="Rectangle 5">
            <a:extLst>
              <a:ext uri="{FF2B5EF4-FFF2-40B4-BE49-F238E27FC236}">
                <a16:creationId xmlns:a16="http://schemas.microsoft.com/office/drawing/2014/main" id="{F8AEF268-3A08-4303-ABD3-80884C25CA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501900"/>
            <a:ext cx="5181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We are now going to </a:t>
            </a:r>
            <a:r>
              <a:rPr lang="en-US">
                <a:solidFill>
                  <a:srgbClr val="006600"/>
                </a:solidFill>
                <a:cs typeface="+mn-cs"/>
                <a:sym typeface="Symbol" pitchFamily="18" charset="2"/>
              </a:rPr>
              <a:t>count*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the number of electric field lines passing through a surface, and use this count to determine the electric field.</a:t>
            </a:r>
          </a:p>
        </p:txBody>
      </p:sp>
      <p:grpSp>
        <p:nvGrpSpPr>
          <p:cNvPr id="2" name="Group 6">
            <a:extLst>
              <a:ext uri="{FF2B5EF4-FFF2-40B4-BE49-F238E27FC236}">
                <a16:creationId xmlns:a16="http://schemas.microsoft.com/office/drawing/2014/main" id="{91669E17-3AEE-4486-A131-0EA7AB80AE42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2286000"/>
            <a:ext cx="2682875" cy="2286000"/>
            <a:chOff x="3872" y="2304"/>
            <a:chExt cx="1690" cy="1440"/>
          </a:xfrm>
        </p:grpSpPr>
        <p:sp>
          <p:nvSpPr>
            <p:cNvPr id="12296" name="Line 7">
              <a:extLst>
                <a:ext uri="{FF2B5EF4-FFF2-40B4-BE49-F238E27FC236}">
                  <a16:creationId xmlns:a16="http://schemas.microsoft.com/office/drawing/2014/main" id="{1944FA9B-CF9D-42F4-81F3-E72C0D1B89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592"/>
              <a:ext cx="25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7" name="AutoShape 8">
              <a:extLst>
                <a:ext uri="{FF2B5EF4-FFF2-40B4-BE49-F238E27FC236}">
                  <a16:creationId xmlns:a16="http://schemas.microsoft.com/office/drawing/2014/main" id="{725EEEC4-1A90-464B-A9FF-4EFE41AFD2C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2760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8" name="Line 9">
              <a:extLst>
                <a:ext uri="{FF2B5EF4-FFF2-40B4-BE49-F238E27FC236}">
                  <a16:creationId xmlns:a16="http://schemas.microsoft.com/office/drawing/2014/main" id="{0D8F9719-9CE8-4369-948E-15E6FC39145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259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299" name="Line 10">
              <a:extLst>
                <a:ext uri="{FF2B5EF4-FFF2-40B4-BE49-F238E27FC236}">
                  <a16:creationId xmlns:a16="http://schemas.microsoft.com/office/drawing/2014/main" id="{DB590A80-8C00-490E-AB59-90D55AE5F3B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268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0" name="Line 11">
              <a:extLst>
                <a:ext uri="{FF2B5EF4-FFF2-40B4-BE49-F238E27FC236}">
                  <a16:creationId xmlns:a16="http://schemas.microsoft.com/office/drawing/2014/main" id="{25A279C3-E812-41B4-B4B8-E088F43EBD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1" name="Line 12">
              <a:extLst>
                <a:ext uri="{FF2B5EF4-FFF2-40B4-BE49-F238E27FC236}">
                  <a16:creationId xmlns:a16="http://schemas.microsoft.com/office/drawing/2014/main" id="{24DBD515-BCE6-4BEE-A36E-FEA3E919218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2" name="Line 13">
              <a:extLst>
                <a:ext uri="{FF2B5EF4-FFF2-40B4-BE49-F238E27FC236}">
                  <a16:creationId xmlns:a16="http://schemas.microsoft.com/office/drawing/2014/main" id="{0D10F4E7-B59A-4B0F-85AA-33C0D81721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3" name="Line 14">
              <a:extLst>
                <a:ext uri="{FF2B5EF4-FFF2-40B4-BE49-F238E27FC236}">
                  <a16:creationId xmlns:a16="http://schemas.microsoft.com/office/drawing/2014/main" id="{C6637268-8120-456A-9EA4-B7888D8743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07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4" name="Line 15">
              <a:extLst>
                <a:ext uri="{FF2B5EF4-FFF2-40B4-BE49-F238E27FC236}">
                  <a16:creationId xmlns:a16="http://schemas.microsoft.com/office/drawing/2014/main" id="{545315F0-5B32-4A37-A312-B6C849ABD4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5" name="Line 16">
              <a:extLst>
                <a:ext uri="{FF2B5EF4-FFF2-40B4-BE49-F238E27FC236}">
                  <a16:creationId xmlns:a16="http://schemas.microsoft.com/office/drawing/2014/main" id="{149B29E4-A687-43A1-B5EA-0A3F1B26780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6" name="Line 17">
              <a:extLst>
                <a:ext uri="{FF2B5EF4-FFF2-40B4-BE49-F238E27FC236}">
                  <a16:creationId xmlns:a16="http://schemas.microsoft.com/office/drawing/2014/main" id="{9D385DE9-88CD-414A-8937-64F02DB72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7" name="Line 18">
              <a:extLst>
                <a:ext uri="{FF2B5EF4-FFF2-40B4-BE49-F238E27FC236}">
                  <a16:creationId xmlns:a16="http://schemas.microsoft.com/office/drawing/2014/main" id="{7DA7AE9D-4731-4F34-84D1-7B0B96A5CA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4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8" name="Line 19">
              <a:extLst>
                <a:ext uri="{FF2B5EF4-FFF2-40B4-BE49-F238E27FC236}">
                  <a16:creationId xmlns:a16="http://schemas.microsoft.com/office/drawing/2014/main" id="{1D2FE989-272D-4709-BE3D-774047B8016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33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09" name="Line 20">
              <a:extLst>
                <a:ext uri="{FF2B5EF4-FFF2-40B4-BE49-F238E27FC236}">
                  <a16:creationId xmlns:a16="http://schemas.microsoft.com/office/drawing/2014/main" id="{542D9B36-EC0E-483E-8DE1-AC17F25F44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32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0" name="Line 21">
              <a:extLst>
                <a:ext uri="{FF2B5EF4-FFF2-40B4-BE49-F238E27FC236}">
                  <a16:creationId xmlns:a16="http://schemas.microsoft.com/office/drawing/2014/main" id="{88485057-8229-41F9-943E-4AA4851BDF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3072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1" name="Line 22">
              <a:extLst>
                <a:ext uri="{FF2B5EF4-FFF2-40B4-BE49-F238E27FC236}">
                  <a16:creationId xmlns:a16="http://schemas.microsoft.com/office/drawing/2014/main" id="{61569CE5-5229-467A-97E0-66211BE8BEB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976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2" name="Line 23">
              <a:extLst>
                <a:ext uri="{FF2B5EF4-FFF2-40B4-BE49-F238E27FC236}">
                  <a16:creationId xmlns:a16="http://schemas.microsoft.com/office/drawing/2014/main" id="{43298BFD-0C1B-4CFC-A74C-3D488138A51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880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3" name="Line 24">
              <a:extLst>
                <a:ext uri="{FF2B5EF4-FFF2-40B4-BE49-F238E27FC236}">
                  <a16:creationId xmlns:a16="http://schemas.microsoft.com/office/drawing/2014/main" id="{917A9821-A0C9-4B4A-909B-D9F8C109505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784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4" name="Line 25">
              <a:extLst>
                <a:ext uri="{FF2B5EF4-FFF2-40B4-BE49-F238E27FC236}">
                  <a16:creationId xmlns:a16="http://schemas.microsoft.com/office/drawing/2014/main" id="{0A65BEA0-D2B8-490F-B6D7-9976042B36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688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2315" name="Rectangle 26">
              <a:extLst>
                <a:ext uri="{FF2B5EF4-FFF2-40B4-BE49-F238E27FC236}">
                  <a16:creationId xmlns:a16="http://schemas.microsoft.com/office/drawing/2014/main" id="{0647A21B-D9B8-4D70-A9BF-5E058ED129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28" y="2832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</p:grpSp>
      <p:sp>
        <p:nvSpPr>
          <p:cNvPr id="47131" name="Rectangle 27">
            <a:extLst>
              <a:ext uri="{FF2B5EF4-FFF2-40B4-BE49-F238E27FC236}">
                <a16:creationId xmlns:a16="http://schemas.microsoft.com/office/drawing/2014/main" id="{9F41247C-B1FA-4B2E-BE36-41E3822171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330950"/>
            <a:ext cx="88392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3 kinds of people in this world: those who can count, and those who can’t.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A26ED7EC-B9FE-4644-9B51-2B80E8C3BF5D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0E3FF72-383E-4321-891B-B300A0779EDC}"/>
                  </a:ext>
                </a:extLst>
              </p14:cNvPr>
              <p14:cNvContentPartPr/>
              <p14:nvPr/>
            </p14:nvContentPartPr>
            <p14:xfrm>
              <a:off x="898560" y="2164320"/>
              <a:ext cx="8074440" cy="2954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0E3FF72-383E-4321-891B-B300A0779ED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889200" y="2154960"/>
                <a:ext cx="8093160" cy="2972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  <p:bldP spid="4713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81892"/>
          <a:stretch/>
        </p:blipFill>
        <p:spPr>
          <a:xfrm>
            <a:off x="0" y="833610"/>
            <a:ext cx="9144000" cy="83644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634999B-BA98-4C4D-8914-B630C293127A}"/>
                  </a:ext>
                </a:extLst>
              </p14:cNvPr>
              <p14:cNvContentPartPr/>
              <p14:nvPr/>
            </p14:nvContentPartPr>
            <p14:xfrm>
              <a:off x="1303560" y="1583280"/>
              <a:ext cx="3362400" cy="12117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634999B-BA98-4C4D-8914-B630C293127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94200" y="1573920"/>
                <a:ext cx="3381120" cy="1230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971696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35291"/>
          <a:stretch/>
        </p:blipFill>
        <p:spPr>
          <a:xfrm>
            <a:off x="0" y="833610"/>
            <a:ext cx="9144000" cy="2989090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DD4CF7BC-0712-4769-B888-6E5FAA18AE3C}"/>
                  </a:ext>
                </a:extLst>
              </p14:cNvPr>
              <p14:cNvContentPartPr/>
              <p14:nvPr/>
            </p14:nvContentPartPr>
            <p14:xfrm>
              <a:off x="587160" y="669960"/>
              <a:ext cx="7171920" cy="601416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DD4CF7BC-0712-4769-B888-6E5FAA18AE3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77800" y="660600"/>
                <a:ext cx="7190640" cy="603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7745181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3D69D4-0196-4521-81E2-52422E0054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33610"/>
            <a:ext cx="9144000" cy="46192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523BA38-4B1C-45BE-BD15-D0F013F58B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75897"/>
            <a:ext cx="9144000" cy="565806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9908025-33E8-440B-A476-497E4A26A1AB}"/>
              </a:ext>
            </a:extLst>
          </p:cNvPr>
          <p:cNvSpPr/>
          <p:nvPr/>
        </p:nvSpPr>
        <p:spPr>
          <a:xfrm>
            <a:off x="649080" y="5513685"/>
            <a:ext cx="531357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/>
              <a:t>Let </a:t>
            </a:r>
            <a:r>
              <a:rPr lang="en-US" sz="2400" i="1" dirty="0"/>
              <a:t>S</a:t>
            </a:r>
            <a:r>
              <a:rPr lang="en-US" sz="2400" dirty="0"/>
              <a:t> be a disk of radius 6 centered around the z-axis in plane z=-4, oriented with an </a:t>
            </a:r>
            <a:r>
              <a:rPr lang="en-US" sz="2400" b="1" dirty="0">
                <a:solidFill>
                  <a:srgbClr val="C00000"/>
                </a:solidFill>
              </a:rPr>
              <a:t>upward </a:t>
            </a:r>
            <a:r>
              <a:rPr lang="en-US" sz="2400" dirty="0"/>
              <a:t>pointing normal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D698DD9-AD0D-41F2-B121-11A6F8DF09A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32683"/>
          <a:stretch/>
        </p:blipFill>
        <p:spPr>
          <a:xfrm>
            <a:off x="0" y="3833902"/>
            <a:ext cx="9144000" cy="1481048"/>
          </a:xfrm>
          <a:prstGeom prst="rect">
            <a:avLst/>
          </a:prstGeom>
        </p:spPr>
      </p:pic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BF52DD3E-340D-4C45-8A88-4FF57402C731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9600" y="5016474"/>
            <a:ext cx="2007980" cy="191427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FE2A8980-7ABB-4BDD-840A-2266C99C3FDC}"/>
                  </a:ext>
                </a:extLst>
              </p14:cNvPr>
              <p14:cNvContentPartPr/>
              <p14:nvPr/>
            </p14:nvContentPartPr>
            <p14:xfrm>
              <a:off x="907560" y="226800"/>
              <a:ext cx="7833960" cy="653544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FE2A8980-7ABB-4BDD-840A-2266C99C3FDC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98200" y="217440"/>
                <a:ext cx="7852680" cy="655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213637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D1F3D41-ED46-466D-AEFD-68254548016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b="66159"/>
          <a:stretch/>
        </p:blipFill>
        <p:spPr>
          <a:xfrm>
            <a:off x="64605" y="69047"/>
            <a:ext cx="9144000" cy="1613703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9A997966-3555-43BC-8369-263CFB64C54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05" y="2155497"/>
            <a:ext cx="9144000" cy="56580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32A4149-00B1-46EA-8C9E-272D2DFE39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675" y="2721303"/>
            <a:ext cx="2701925" cy="45260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C5EBBBBB-EAE6-4121-87FA-73593E88DD6C}"/>
              </a:ext>
            </a:extLst>
          </p:cNvPr>
          <p:cNvSpPr txBox="1"/>
          <p:nvPr/>
        </p:nvSpPr>
        <p:spPr>
          <a:xfrm>
            <a:off x="463550" y="1860550"/>
            <a:ext cx="8178800" cy="1323439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l"/>
            <a:r>
              <a:rPr lang="en-US" sz="2400" dirty="0"/>
              <a:t>Surface </a:t>
            </a:r>
            <a:r>
              <a:rPr lang="en-US" sz="2400" i="1" dirty="0"/>
              <a:t>S</a:t>
            </a:r>
          </a:p>
          <a:p>
            <a:pPr algn="l"/>
            <a:endParaRPr lang="en-US" sz="2800" dirty="0"/>
          </a:p>
          <a:p>
            <a:pPr algn="l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28868774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2F5C3CFC-6E29-4856-8C07-45BBAA7782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771"/>
            <a:ext cx="9144000" cy="4400157"/>
          </a:xfrm>
          <a:prstGeom prst="rect">
            <a:avLst/>
          </a:prstGeom>
        </p:spPr>
      </p:pic>
      <p:pic>
        <p:nvPicPr>
          <p:cNvPr id="7" name="Picture 6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DD7BDC39-AB09-40D5-B3B5-67F849E511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51599" y="4532179"/>
            <a:ext cx="2515981" cy="2398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19729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2065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47282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171995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FB63C2DB-EFFB-483B-9986-F8405CF40D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0081" y="4193899"/>
            <a:ext cx="2857500" cy="27241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4C54598-DB3D-4FE4-B1AE-94B96F339E9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65627"/>
          <a:stretch/>
        </p:blipFill>
        <p:spPr>
          <a:xfrm>
            <a:off x="64605" y="716747"/>
            <a:ext cx="9144000" cy="16391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C5BB320-44EE-4BFD-8B08-FB455D5F8DA3}"/>
              </a:ext>
            </a:extLst>
          </p:cNvPr>
          <p:cNvSpPr txBox="1"/>
          <p:nvPr/>
        </p:nvSpPr>
        <p:spPr>
          <a:xfrm>
            <a:off x="283265" y="193527"/>
            <a:ext cx="17592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>
                <a:solidFill>
                  <a:srgbClr val="7030A0"/>
                </a:solidFill>
              </a:rPr>
              <a:t>Exampl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9CA21FF-6CA9-4E41-ABAA-F8F6D7650BFA}"/>
              </a:ext>
            </a:extLst>
          </p:cNvPr>
          <p:cNvSpPr/>
          <p:nvPr/>
        </p:nvSpPr>
        <p:spPr>
          <a:xfrm>
            <a:off x="-49696" y="6581001"/>
            <a:ext cx="6574735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4"/>
              </a:rPr>
              <a:t>https://mathinsight.org/surface_integral_vector_examples</a:t>
            </a:r>
            <a:r>
              <a:rPr lang="en-US" sz="1200" dirty="0"/>
              <a:t> </a:t>
            </a: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08404C1F-EEFD-4A9C-B0B9-F7B4933DAA43}"/>
              </a:ext>
            </a:extLst>
          </p:cNvPr>
          <p:cNvSpPr/>
          <p:nvPr/>
        </p:nvSpPr>
        <p:spPr>
          <a:xfrm>
            <a:off x="908050" y="1181100"/>
            <a:ext cx="565150" cy="3683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EB99D53-575C-48D2-80F9-98818AD1A2A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16187" y="2879070"/>
            <a:ext cx="1343025" cy="9810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837B81A-E120-4D6E-9A55-CBFD945ED2EB}"/>
              </a:ext>
            </a:extLst>
          </p:cNvPr>
          <p:cNvSpPr txBox="1"/>
          <p:nvPr/>
        </p:nvSpPr>
        <p:spPr>
          <a:xfrm>
            <a:off x="1003300" y="110490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3155186257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2850412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1378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e surface must be orientable:  Surfaces must have 2 side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693568B-41BA-43F9-9258-8B1FD0403FD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473" y="2057136"/>
            <a:ext cx="3161936" cy="141599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95226347-32D0-48BC-B108-414D09A64D7B}"/>
              </a:ext>
            </a:extLst>
          </p:cNvPr>
          <p:cNvSpPr/>
          <p:nvPr/>
        </p:nvSpPr>
        <p:spPr>
          <a:xfrm>
            <a:off x="373720" y="3574480"/>
            <a:ext cx="3274769" cy="3492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>
                <a:hlinkClick r:id="rId3"/>
              </a:rPr>
              <a:t>https://math.libretexts.org/Bookshelves/Calculus/Book%3A_Calculus_(Guichard)/16%3A_Vector_Calculus/16.07%3A_Surface_Integrals</a:t>
            </a:r>
            <a:r>
              <a:rPr lang="en-US" sz="10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882816" y="425085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7" name="Picture 6" descr="A picture containing light, white&#10;&#10;Description automatically generated">
            <a:extLst>
              <a:ext uri="{FF2B5EF4-FFF2-40B4-BE49-F238E27FC236}">
                <a16:creationId xmlns:a16="http://schemas.microsoft.com/office/drawing/2014/main" id="{335AE4AD-629E-4450-B4D7-372D51D9188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50430" y="3927961"/>
            <a:ext cx="1777415" cy="341412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85F6166E-23B4-4059-888D-7DD976E70D51}"/>
              </a:ext>
            </a:extLst>
          </p:cNvPr>
          <p:cNvSpPr txBox="1"/>
          <p:nvPr/>
        </p:nvSpPr>
        <p:spPr>
          <a:xfrm>
            <a:off x="367387" y="1396836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Mobius band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303923E-895A-474A-995B-475FBA2C5D6E}"/>
              </a:ext>
            </a:extLst>
          </p:cNvPr>
          <p:cNvSpPr/>
          <p:nvPr/>
        </p:nvSpPr>
        <p:spPr>
          <a:xfrm>
            <a:off x="2475561" y="6327699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0752" y="1537299"/>
            <a:ext cx="2190717" cy="271356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95512" y="4707535"/>
            <a:ext cx="3311192" cy="2122173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D16ECC2-113F-4E87-B046-D5B536810F74}"/>
              </a:ext>
            </a:extLst>
          </p:cNvPr>
          <p:cNvSpPr txBox="1"/>
          <p:nvPr/>
        </p:nvSpPr>
        <p:spPr>
          <a:xfrm>
            <a:off x="817329" y="4251802"/>
            <a:ext cx="3578810" cy="4566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Klein bottle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802987" y="13968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</a:t>
            </a:r>
            <a:r>
              <a:rPr lang="en-US" sz="2800" u="sng" dirty="0" err="1">
                <a:solidFill>
                  <a:srgbClr val="7030A0"/>
                </a:solidFill>
              </a:rPr>
              <a:t>Orientable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485232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C85CCC5B-B954-45DE-A70C-430BEA9362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572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</a:t>
            </a:r>
            <a:r>
              <a:rPr lang="en-US" b="1">
                <a:solidFill>
                  <a:srgbClr val="A50021"/>
                </a:solidFill>
                <a:cs typeface="+mn-cs"/>
                <a:sym typeface="Symbol" pitchFamily="18" charset="2"/>
              </a:rPr>
              <a:t>electric flux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passing through a surface is the number of electric field lines that pass through it.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CE85B4B0-FF47-443A-A60D-C8F3AFCDA1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057400"/>
            <a:ext cx="5334000" cy="217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Because electric field lines are drawn arbitrarily, we </a:t>
            </a:r>
            <a:r>
              <a:rPr lang="en-US" b="1" dirty="0">
                <a:solidFill>
                  <a:srgbClr val="A50021"/>
                </a:solidFill>
                <a:cs typeface="+mn-cs"/>
                <a:sym typeface="Symbol" pitchFamily="18" charset="2"/>
              </a:rPr>
              <a:t>quantify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 electric flux like this:  </a:t>
            </a:r>
            <a:r>
              <a:rPr lang="en-US" baseline="-25000" dirty="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=EA,</a:t>
            </a: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sz="1800" dirty="0">
              <a:solidFill>
                <a:srgbClr val="000000"/>
              </a:solidFill>
              <a:cs typeface="+mn-cs"/>
              <a:sym typeface="Symbol" pitchFamily="18" charset="2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…except that…</a:t>
            </a:r>
          </a:p>
        </p:txBody>
      </p:sp>
      <p:sp>
        <p:nvSpPr>
          <p:cNvPr id="48132" name="Rectangle 4">
            <a:extLst>
              <a:ext uri="{FF2B5EF4-FFF2-40B4-BE49-F238E27FC236}">
                <a16:creationId xmlns:a16="http://schemas.microsoft.com/office/drawing/2014/main" id="{DDA87993-B085-4E42-93E2-1A59E921D9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4724400"/>
            <a:ext cx="5334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tilted, fewer lines cut the surface.</a:t>
            </a:r>
          </a:p>
        </p:txBody>
      </p:sp>
      <p:grpSp>
        <p:nvGrpSpPr>
          <p:cNvPr id="18437" name="Group 5">
            <a:extLst>
              <a:ext uri="{FF2B5EF4-FFF2-40B4-BE49-F238E27FC236}">
                <a16:creationId xmlns:a16="http://schemas.microsoft.com/office/drawing/2014/main" id="{9EF43075-7A85-4ED9-B611-22863AFF2C66}"/>
              </a:ext>
            </a:extLst>
          </p:cNvPr>
          <p:cNvGrpSpPr>
            <a:grpSpLocks/>
          </p:cNvGrpSpPr>
          <p:nvPr/>
        </p:nvGrpSpPr>
        <p:grpSpPr bwMode="auto">
          <a:xfrm>
            <a:off x="6146800" y="1447800"/>
            <a:ext cx="2692400" cy="2286000"/>
            <a:chOff x="3872" y="912"/>
            <a:chExt cx="1696" cy="1440"/>
          </a:xfrm>
        </p:grpSpPr>
        <p:sp>
          <p:nvSpPr>
            <p:cNvPr id="13344" name="Line 6">
              <a:extLst>
                <a:ext uri="{FF2B5EF4-FFF2-40B4-BE49-F238E27FC236}">
                  <a16:creationId xmlns:a16="http://schemas.microsoft.com/office/drawing/2014/main" id="{7110FB7D-0374-4846-AE88-72119CF6F7B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1200"/>
              <a:ext cx="35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5" name="Line 7">
              <a:extLst>
                <a:ext uri="{FF2B5EF4-FFF2-40B4-BE49-F238E27FC236}">
                  <a16:creationId xmlns:a16="http://schemas.microsoft.com/office/drawing/2014/main" id="{207DF8CF-7212-4089-8483-6ED88673BF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1104"/>
              <a:ext cx="40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6" name="AutoShape 8">
              <a:extLst>
                <a:ext uri="{FF2B5EF4-FFF2-40B4-BE49-F238E27FC236}">
                  <a16:creationId xmlns:a16="http://schemas.microsoft.com/office/drawing/2014/main" id="{EBA8E3D5-2EC0-47EB-956E-694656A5942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1368"/>
              <a:ext cx="1440" cy="528"/>
            </a:xfrm>
            <a:prstGeom prst="parallelogram">
              <a:avLst>
                <a:gd name="adj" fmla="val 68182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7" name="Line 9">
              <a:extLst>
                <a:ext uri="{FF2B5EF4-FFF2-40B4-BE49-F238E27FC236}">
                  <a16:creationId xmlns:a16="http://schemas.microsoft.com/office/drawing/2014/main" id="{141BE0CD-5D5C-44DA-BBBF-27B1A5F5E3F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80" y="110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8" name="Line 10">
              <a:extLst>
                <a:ext uri="{FF2B5EF4-FFF2-40B4-BE49-F238E27FC236}">
                  <a16:creationId xmlns:a16="http://schemas.microsoft.com/office/drawing/2014/main" id="{1DFE3897-4242-44E5-B551-7CCA53B43F4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36" y="120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9" name="Line 11">
              <a:extLst>
                <a:ext uri="{FF2B5EF4-FFF2-40B4-BE49-F238E27FC236}">
                  <a16:creationId xmlns:a16="http://schemas.microsoft.com/office/drawing/2014/main" id="{38991545-329E-4B6C-B83E-8CB0C2D1AD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92" y="129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0" name="Line 12">
              <a:extLst>
                <a:ext uri="{FF2B5EF4-FFF2-40B4-BE49-F238E27FC236}">
                  <a16:creationId xmlns:a16="http://schemas.microsoft.com/office/drawing/2014/main" id="{CAE0AB13-E32F-48AC-9B44-3BDD76FBFA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10" y="153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1" name="Line 13">
              <a:extLst>
                <a:ext uri="{FF2B5EF4-FFF2-40B4-BE49-F238E27FC236}">
                  <a16:creationId xmlns:a16="http://schemas.microsoft.com/office/drawing/2014/main" id="{A95EB9CF-B490-4C21-9969-56B99A43AA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6" y="163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2" name="Line 14">
              <a:extLst>
                <a:ext uri="{FF2B5EF4-FFF2-40B4-BE49-F238E27FC236}">
                  <a16:creationId xmlns:a16="http://schemas.microsoft.com/office/drawing/2014/main" id="{5BC610E7-6D91-471E-BCF6-CEEB8B069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22" y="172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3" name="Line 15">
              <a:extLst>
                <a:ext uri="{FF2B5EF4-FFF2-40B4-BE49-F238E27FC236}">
                  <a16:creationId xmlns:a16="http://schemas.microsoft.com/office/drawing/2014/main" id="{9B64C964-342F-440F-BDDF-05354F9A5AD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04" y="20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4" name="Line 16">
              <a:extLst>
                <a:ext uri="{FF2B5EF4-FFF2-40B4-BE49-F238E27FC236}">
                  <a16:creationId xmlns:a16="http://schemas.microsoft.com/office/drawing/2014/main" id="{94C241FC-AF34-480D-9243-A991351199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60" y="21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5" name="Line 17">
              <a:extLst>
                <a:ext uri="{FF2B5EF4-FFF2-40B4-BE49-F238E27FC236}">
                  <a16:creationId xmlns:a16="http://schemas.microsoft.com/office/drawing/2014/main" id="{A56E5D83-CA8A-43DE-831B-0B0BBD2425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16" y="22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6" name="Line 18">
              <a:extLst>
                <a:ext uri="{FF2B5EF4-FFF2-40B4-BE49-F238E27FC236}">
                  <a16:creationId xmlns:a16="http://schemas.microsoft.com/office/drawing/2014/main" id="{648D7D02-FDFD-4B9E-AA05-A2E5B01499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220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7" name="Line 19">
              <a:extLst>
                <a:ext uri="{FF2B5EF4-FFF2-40B4-BE49-F238E27FC236}">
                  <a16:creationId xmlns:a16="http://schemas.microsoft.com/office/drawing/2014/main" id="{3AC58EB0-D5D8-4E1F-A704-AB81A0B46C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16" y="211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8" name="Line 20">
              <a:extLst>
                <a:ext uri="{FF2B5EF4-FFF2-40B4-BE49-F238E27FC236}">
                  <a16:creationId xmlns:a16="http://schemas.microsoft.com/office/drawing/2014/main" id="{3E07DBA1-0CE7-461B-BBA5-56143A106A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0" y="201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59" name="Line 21">
              <a:extLst>
                <a:ext uri="{FF2B5EF4-FFF2-40B4-BE49-F238E27FC236}">
                  <a16:creationId xmlns:a16="http://schemas.microsoft.com/office/drawing/2014/main" id="{B2F99923-A86A-4B67-A789-AA9ADD69E1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8" y="1728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0" name="Line 22">
              <a:extLst>
                <a:ext uri="{FF2B5EF4-FFF2-40B4-BE49-F238E27FC236}">
                  <a16:creationId xmlns:a16="http://schemas.microsoft.com/office/drawing/2014/main" id="{3D0DDD7E-6ECA-4849-B065-7ADE2C896C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22" y="1632"/>
              <a:ext cx="24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1" name="Line 23">
              <a:extLst>
                <a:ext uri="{FF2B5EF4-FFF2-40B4-BE49-F238E27FC236}">
                  <a16:creationId xmlns:a16="http://schemas.microsoft.com/office/drawing/2014/main" id="{A0F3CB89-FF7A-4034-83F9-B790878A28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66" y="1536"/>
              <a:ext cx="96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2" name="Line 24">
              <a:extLst>
                <a:ext uri="{FF2B5EF4-FFF2-40B4-BE49-F238E27FC236}">
                  <a16:creationId xmlns:a16="http://schemas.microsoft.com/office/drawing/2014/main" id="{234E3B3E-F723-4CC6-9184-B0BFD85D9DB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72" y="1296"/>
              <a:ext cx="384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3" name="Rectangle 25">
              <a:extLst>
                <a:ext uri="{FF2B5EF4-FFF2-40B4-BE49-F238E27FC236}">
                  <a16:creationId xmlns:a16="http://schemas.microsoft.com/office/drawing/2014/main" id="{1C3BFAA1-885C-40CC-A9B1-EE6B0F85EC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34" y="148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64" name="Freeform 26">
              <a:extLst>
                <a:ext uri="{FF2B5EF4-FFF2-40B4-BE49-F238E27FC236}">
                  <a16:creationId xmlns:a16="http://schemas.microsoft.com/office/drawing/2014/main" id="{586BAB8C-3F5C-48EA-9337-93ECDA7F9242}"/>
                </a:ext>
              </a:extLst>
            </p:cNvPr>
            <p:cNvSpPr>
              <a:spLocks/>
            </p:cNvSpPr>
            <p:nvPr/>
          </p:nvSpPr>
          <p:spPr bwMode="auto">
            <a:xfrm>
              <a:off x="4422" y="1728"/>
              <a:ext cx="96" cy="96"/>
            </a:xfrm>
            <a:custGeom>
              <a:avLst/>
              <a:gdLst>
                <a:gd name="T0" fmla="*/ 96 w 96"/>
                <a:gd name="T1" fmla="*/ 0 h 96"/>
                <a:gd name="T2" fmla="*/ 96 w 96"/>
                <a:gd name="T3" fmla="*/ 96 h 96"/>
                <a:gd name="T4" fmla="*/ 0 w 96"/>
                <a:gd name="T5" fmla="*/ 96 h 96"/>
                <a:gd name="T6" fmla="*/ 0 60000 65536"/>
                <a:gd name="T7" fmla="*/ 0 60000 65536"/>
                <a:gd name="T8" fmla="*/ 0 60000 65536"/>
                <a:gd name="T9" fmla="*/ 0 w 96"/>
                <a:gd name="T10" fmla="*/ 0 h 96"/>
                <a:gd name="T11" fmla="*/ 96 w 9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96">
                  <a:moveTo>
                    <a:pt x="96" y="0"/>
                  </a:moveTo>
                  <a:lnTo>
                    <a:pt x="96" y="96"/>
                  </a:lnTo>
                  <a:lnTo>
                    <a:pt x="0" y="96"/>
                  </a:lnTo>
                </a:path>
              </a:pathLst>
            </a:cu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65" name="Rectangle 27">
              <a:extLst>
                <a:ext uri="{FF2B5EF4-FFF2-40B4-BE49-F238E27FC236}">
                  <a16:creationId xmlns:a16="http://schemas.microsoft.com/office/drawing/2014/main" id="{36AF8D2B-0D8A-499A-A3E2-9CC3CA683C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80" y="1320"/>
              <a:ext cx="23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A</a:t>
              </a:r>
            </a:p>
          </p:txBody>
        </p:sp>
      </p:grpSp>
      <p:sp>
        <p:nvSpPr>
          <p:cNvPr id="13318" name="Rectangle 28">
            <a:extLst>
              <a:ext uri="{FF2B5EF4-FFF2-40B4-BE49-F238E27FC236}">
                <a16:creationId xmlns:a16="http://schemas.microsoft.com/office/drawing/2014/main" id="{144D07D2-008C-4716-AAE8-2E70C31E8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26150"/>
            <a:ext cx="4953000" cy="679450"/>
          </a:xfrm>
          <a:prstGeom prst="rect">
            <a:avLst/>
          </a:prstGeom>
          <a:solidFill>
            <a:srgbClr val="99CCFF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800">
                <a:solidFill>
                  <a:srgbClr val="333399"/>
                </a:solidFill>
                <a:cs typeface="+mn-cs"/>
                <a:sym typeface="Symbol" pitchFamily="18" charset="2"/>
              </a:rPr>
              <a:t>Later we’ll learn about magnetic flux, which is why I will use the subscript E on electric flux.</a:t>
            </a:r>
          </a:p>
        </p:txBody>
      </p:sp>
      <p:grpSp>
        <p:nvGrpSpPr>
          <p:cNvPr id="3" name="Group 29">
            <a:extLst>
              <a:ext uri="{FF2B5EF4-FFF2-40B4-BE49-F238E27FC236}">
                <a16:creationId xmlns:a16="http://schemas.microsoft.com/office/drawing/2014/main" id="{ECDA0E6A-E8AD-4C3C-B5AB-77C3C839B788}"/>
              </a:ext>
            </a:extLst>
          </p:cNvPr>
          <p:cNvGrpSpPr>
            <a:grpSpLocks/>
          </p:cNvGrpSpPr>
          <p:nvPr/>
        </p:nvGrpSpPr>
        <p:grpSpPr bwMode="auto">
          <a:xfrm>
            <a:off x="6172200" y="3962400"/>
            <a:ext cx="2682875" cy="2590800"/>
            <a:chOff x="3888" y="2496"/>
            <a:chExt cx="1690" cy="1632"/>
          </a:xfrm>
        </p:grpSpPr>
        <p:sp>
          <p:nvSpPr>
            <p:cNvPr id="13321" name="AutoShape 30" descr="20%">
              <a:extLst>
                <a:ext uri="{FF2B5EF4-FFF2-40B4-BE49-F238E27FC236}">
                  <a16:creationId xmlns:a16="http://schemas.microsoft.com/office/drawing/2014/main" id="{77F2B320-3FE1-4E4C-AE90-B946B79CA4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 flipH="1">
              <a:off x="3816" y="3073"/>
              <a:ext cx="1440" cy="528"/>
            </a:xfrm>
            <a:prstGeom prst="parallelogram">
              <a:avLst>
                <a:gd name="adj" fmla="val 68182"/>
              </a:avLst>
            </a:prstGeom>
            <a:pattFill prst="pct20">
              <a:fgClr>
                <a:srgbClr val="FFCC66"/>
              </a:fgClr>
              <a:bgClr>
                <a:srgbClr val="FFFFFF"/>
              </a:bgClr>
            </a:pattFill>
            <a:ln w="28575" algn="ctr">
              <a:solidFill>
                <a:srgbClr val="FFCC99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2" name="Line 31">
              <a:extLst>
                <a:ext uri="{FF2B5EF4-FFF2-40B4-BE49-F238E27FC236}">
                  <a16:creationId xmlns:a16="http://schemas.microsoft.com/office/drawing/2014/main" id="{19CB70FF-460A-4EC7-A937-25C92EBAF0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408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3" name="Line 32">
              <a:extLst>
                <a:ext uri="{FF2B5EF4-FFF2-40B4-BE49-F238E27FC236}">
                  <a16:creationId xmlns:a16="http://schemas.microsoft.com/office/drawing/2014/main" id="{13687121-1104-4EA7-8597-4CE2257869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312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4" name="Line 33">
              <a:extLst>
                <a:ext uri="{FF2B5EF4-FFF2-40B4-BE49-F238E27FC236}">
                  <a16:creationId xmlns:a16="http://schemas.microsoft.com/office/drawing/2014/main" id="{7F2BA40A-AF46-488C-A341-AEC1FBEAED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21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5" name="Line 34">
              <a:extLst>
                <a:ext uri="{FF2B5EF4-FFF2-40B4-BE49-F238E27FC236}">
                  <a16:creationId xmlns:a16="http://schemas.microsoft.com/office/drawing/2014/main" id="{9100684F-0C8E-4559-8CE1-4C4E2B2AA9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2976"/>
              <a:ext cx="528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6" name="Line 35">
              <a:extLst>
                <a:ext uri="{FF2B5EF4-FFF2-40B4-BE49-F238E27FC236}">
                  <a16:creationId xmlns:a16="http://schemas.microsoft.com/office/drawing/2014/main" id="{96EAF470-730F-49A4-BFF4-857275972CA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880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7" name="Line 36">
              <a:extLst>
                <a:ext uri="{FF2B5EF4-FFF2-40B4-BE49-F238E27FC236}">
                  <a16:creationId xmlns:a16="http://schemas.microsoft.com/office/drawing/2014/main" id="{698A9D16-CACC-4936-B7C6-6ED748D96D0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2784"/>
              <a:ext cx="480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8" name="Line 37">
              <a:extLst>
                <a:ext uri="{FF2B5EF4-FFF2-40B4-BE49-F238E27FC236}">
                  <a16:creationId xmlns:a16="http://schemas.microsoft.com/office/drawing/2014/main" id="{C5BB3C1C-B8B3-40A7-86E3-43F9E3F403F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29" name="Line 38">
              <a:extLst>
                <a:ext uri="{FF2B5EF4-FFF2-40B4-BE49-F238E27FC236}">
                  <a16:creationId xmlns:a16="http://schemas.microsoft.com/office/drawing/2014/main" id="{3BB876F1-5DC8-4284-8BCD-72327538C37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0" name="Line 39">
              <a:extLst>
                <a:ext uri="{FF2B5EF4-FFF2-40B4-BE49-F238E27FC236}">
                  <a16:creationId xmlns:a16="http://schemas.microsoft.com/office/drawing/2014/main" id="{811F2E2B-E9F8-48FF-895B-C3BA7C1EB19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3792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1" name="Line 40">
              <a:extLst>
                <a:ext uri="{FF2B5EF4-FFF2-40B4-BE49-F238E27FC236}">
                  <a16:creationId xmlns:a16="http://schemas.microsoft.com/office/drawing/2014/main" id="{12EAE392-7E39-4CCA-8277-8F88D9ACCDB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176" y="3696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2" name="Line 41">
              <a:extLst>
                <a:ext uri="{FF2B5EF4-FFF2-40B4-BE49-F238E27FC236}">
                  <a16:creationId xmlns:a16="http://schemas.microsoft.com/office/drawing/2014/main" id="{040628D8-09C3-4FAC-83F0-8E0CD11F8B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888"/>
              <a:ext cx="672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3" name="Line 42">
              <a:extLst>
                <a:ext uri="{FF2B5EF4-FFF2-40B4-BE49-F238E27FC236}">
                  <a16:creationId xmlns:a16="http://schemas.microsoft.com/office/drawing/2014/main" id="{43848163-B8BE-4E99-B606-186F2879A53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88" y="3888"/>
              <a:ext cx="624" cy="0"/>
            </a:xfrm>
            <a:prstGeom prst="line">
              <a:avLst/>
            </a:prstGeom>
            <a:noFill/>
            <a:ln w="38100">
              <a:solidFill>
                <a:srgbClr val="00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4" name="Rectangle 43">
              <a:extLst>
                <a:ext uri="{FF2B5EF4-FFF2-40B4-BE49-F238E27FC236}">
                  <a16:creationId xmlns:a16="http://schemas.microsoft.com/office/drawing/2014/main" id="{23EBF9C9-27B9-4989-85ED-64181A962C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4" y="3168"/>
              <a:ext cx="23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 b="1">
                  <a:solidFill>
                    <a:srgbClr val="CC0000"/>
                  </a:solidFill>
                  <a:cs typeface="+mn-cs"/>
                  <a:sym typeface="Symbol" pitchFamily="18" charset="2"/>
                </a:rPr>
                <a:t>E</a:t>
              </a:r>
            </a:p>
          </p:txBody>
        </p:sp>
        <p:sp>
          <p:nvSpPr>
            <p:cNvPr id="13335" name="Line 44">
              <a:extLst>
                <a:ext uri="{FF2B5EF4-FFF2-40B4-BE49-F238E27FC236}">
                  <a16:creationId xmlns:a16="http://schemas.microsoft.com/office/drawing/2014/main" id="{C00F40F9-C20B-45FC-BE9D-A509EE7633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64" y="2496"/>
              <a:ext cx="0" cy="16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6" name="Rectangle 45">
              <a:extLst>
                <a:ext uri="{FF2B5EF4-FFF2-40B4-BE49-F238E27FC236}">
                  <a16:creationId xmlns:a16="http://schemas.microsoft.com/office/drawing/2014/main" id="{1CC2856F-C634-4675-A0AA-2497A43647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08" y="3408"/>
              <a:ext cx="2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</a:t>
              </a:r>
            </a:p>
          </p:txBody>
        </p:sp>
        <p:sp>
          <p:nvSpPr>
            <p:cNvPr id="13337" name="AutoShape 46">
              <a:extLst>
                <a:ext uri="{FF2B5EF4-FFF2-40B4-BE49-F238E27FC236}">
                  <a16:creationId xmlns:a16="http://schemas.microsoft.com/office/drawing/2014/main" id="{32D65709-6C05-44E0-8FF8-8F3B6344933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5640074" flipH="1">
              <a:off x="4008" y="2927"/>
              <a:ext cx="1232" cy="593"/>
            </a:xfrm>
            <a:prstGeom prst="parallelogram">
              <a:avLst>
                <a:gd name="adj" fmla="val 51939"/>
              </a:avLst>
            </a:prstGeom>
            <a:gradFill rotWithShape="1">
              <a:gsLst>
                <a:gs pos="0">
                  <a:srgbClr val="FFCC66"/>
                </a:gs>
                <a:gs pos="100000">
                  <a:srgbClr val="DCB058"/>
                </a:gs>
              </a:gsLst>
              <a:lin ang="0" scaled="1"/>
            </a:gradFill>
            <a:ln w="2857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8" name="Line 47">
              <a:extLst>
                <a:ext uri="{FF2B5EF4-FFF2-40B4-BE49-F238E27FC236}">
                  <a16:creationId xmlns:a16="http://schemas.microsoft.com/office/drawing/2014/main" id="{3266566B-BCDC-4101-9A79-FB2ABFE19C3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720" y="321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39" name="Line 48">
              <a:extLst>
                <a:ext uri="{FF2B5EF4-FFF2-40B4-BE49-F238E27FC236}">
                  <a16:creationId xmlns:a16="http://schemas.microsoft.com/office/drawing/2014/main" id="{535FE167-A7AF-4AF6-A3A0-EAB0EC2E7F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76" y="3312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0" name="Line 49">
              <a:extLst>
                <a:ext uri="{FF2B5EF4-FFF2-40B4-BE49-F238E27FC236}">
                  <a16:creationId xmlns:a16="http://schemas.microsoft.com/office/drawing/2014/main" id="{19AD83FD-8D72-4052-97B4-88EBE8EA03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32" y="3408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1" name="Line 50">
              <a:extLst>
                <a:ext uri="{FF2B5EF4-FFF2-40B4-BE49-F238E27FC236}">
                  <a16:creationId xmlns:a16="http://schemas.microsoft.com/office/drawing/2014/main" id="{66393A1D-3690-4720-A4DB-8FD9F9C131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96" y="2784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2" name="Line 51">
              <a:extLst>
                <a:ext uri="{FF2B5EF4-FFF2-40B4-BE49-F238E27FC236}">
                  <a16:creationId xmlns:a16="http://schemas.microsoft.com/office/drawing/2014/main" id="{5D5FD1FD-D4F8-4F99-9EB6-7D6E7A954DF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552" y="2880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3343" name="Line 52">
              <a:extLst>
                <a:ext uri="{FF2B5EF4-FFF2-40B4-BE49-F238E27FC236}">
                  <a16:creationId xmlns:a16="http://schemas.microsoft.com/office/drawing/2014/main" id="{A4C34D75-BCC5-45ED-9DA2-E6DB1B6F60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408" y="2976"/>
              <a:ext cx="672" cy="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53" name="Rectangle 4">
            <a:extLst>
              <a:ext uri="{FF2B5EF4-FFF2-40B4-BE49-F238E27FC236}">
                <a16:creationId xmlns:a16="http://schemas.microsoft.com/office/drawing/2014/main" id="{897810A8-48C8-45C2-8F20-A1A203C597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43625" y="6477000"/>
            <a:ext cx="26670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1600" b="1">
                <a:solidFill>
                  <a:srgbClr val="006600"/>
                </a:solidFill>
                <a:cs typeface="+mn-cs"/>
                <a:sym typeface="Symbol" pitchFamily="18" charset="2"/>
              </a:rPr>
              <a:t>The green lines miss!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84BCE16E-72D5-4646-810D-EF1A1CFAD543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2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EF634E64-1004-4D8A-9CE9-1427B5C1BB98}"/>
                  </a:ext>
                </a:extLst>
              </p14:cNvPr>
              <p14:cNvContentPartPr/>
              <p14:nvPr/>
            </p14:nvContentPartPr>
            <p14:xfrm>
              <a:off x="361080" y="725040"/>
              <a:ext cx="8638560" cy="5535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EF634E64-1004-4D8A-9CE9-1427B5C1BB9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1720" y="715680"/>
                <a:ext cx="8657280" cy="555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/>
      <p:bldP spid="53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logo&#10;&#10;Description automatically generated">
            <a:extLst>
              <a:ext uri="{FF2B5EF4-FFF2-40B4-BE49-F238E27FC236}">
                <a16:creationId xmlns:a16="http://schemas.microsoft.com/office/drawing/2014/main" id="{AD93738D-E001-4674-8BF3-6C4AB83744D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8" y="83457"/>
            <a:ext cx="7842251" cy="62738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158A3C1-23BC-4841-A65A-571F2962C42F}"/>
              </a:ext>
            </a:extLst>
          </p:cNvPr>
          <p:cNvSpPr/>
          <p:nvPr/>
        </p:nvSpPr>
        <p:spPr>
          <a:xfrm>
            <a:off x="195942" y="6443895"/>
            <a:ext cx="8948057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3"/>
              </a:rPr>
              <a:t>https://physics.stackexchange.com/questions/262362/what-is-the-direction-of-area-vector</a:t>
            </a:r>
            <a:r>
              <a:rPr lang="en-US" sz="1100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89C8CB6-BCED-4352-AD25-C6F4E3BCC49E}"/>
              </a:ext>
            </a:extLst>
          </p:cNvPr>
          <p:cNvSpPr txBox="1"/>
          <p:nvPr/>
        </p:nvSpPr>
        <p:spPr>
          <a:xfrm>
            <a:off x="494461" y="403419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orientable</a:t>
            </a:r>
            <a:r>
              <a:rPr lang="en-US" sz="2800" dirty="0">
                <a:solidFill>
                  <a:srgbClr val="7030A0"/>
                </a:solidFill>
              </a:rPr>
              <a:t>                  </a:t>
            </a:r>
            <a:endParaRPr lang="en-US" sz="2800" u="sng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47559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2B88928-4058-4628-8141-AB6EB0BB2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9485" y="797367"/>
            <a:ext cx="8665029" cy="4468107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B653FD3-72E7-4F46-AFC9-B190C7301731}"/>
              </a:ext>
            </a:extLst>
          </p:cNvPr>
          <p:cNvSpPr txBox="1"/>
          <p:nvPr/>
        </p:nvSpPr>
        <p:spPr>
          <a:xfrm>
            <a:off x="418041" y="189359"/>
            <a:ext cx="8326815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3600" b="1" dirty="0">
                <a:solidFill>
                  <a:srgbClr val="7030A0"/>
                </a:solidFill>
              </a:rPr>
              <a:t>Vector surface integral</a:t>
            </a:r>
            <a:endParaRPr lang="en-US" sz="3600" b="1" i="1" dirty="0">
              <a:solidFill>
                <a:srgbClr val="7030A0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589503F-389D-4248-AF14-F485BBEAE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2542" y="2304679"/>
            <a:ext cx="7573284" cy="4459530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D367C95F-C9FC-4757-BE52-9F9A4F638260}"/>
              </a:ext>
            </a:extLst>
          </p:cNvPr>
          <p:cNvSpPr/>
          <p:nvPr/>
        </p:nvSpPr>
        <p:spPr>
          <a:xfrm>
            <a:off x="0" y="6488668"/>
            <a:ext cx="87612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mathinsight.org/surface_integral_vector_field_introduction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19512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-12065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DCA85CB-2A5C-432A-B69D-728C0F2C40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5362" y="3292999"/>
            <a:ext cx="2342151" cy="125360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96FEF79-2F3E-4A90-A0D1-C7B1CF2E5E24}"/>
              </a:ext>
            </a:extLst>
          </p:cNvPr>
          <p:cNvSpPr txBox="1"/>
          <p:nvPr/>
        </p:nvSpPr>
        <p:spPr>
          <a:xfrm>
            <a:off x="4950678" y="336598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closed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DA948A1E-52BF-4AAD-BDD8-F93818D81507}"/>
              </a:ext>
            </a:extLst>
          </p:cNvPr>
          <p:cNvGrpSpPr/>
          <p:nvPr/>
        </p:nvGrpSpPr>
        <p:grpSpPr>
          <a:xfrm>
            <a:off x="5619750" y="4940300"/>
            <a:ext cx="3213100" cy="1372141"/>
            <a:chOff x="195263" y="3798190"/>
            <a:chExt cx="3680052" cy="1950147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EB96EF73-B1A2-4878-9029-87A094E5592E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95263" y="3798190"/>
              <a:ext cx="3680052" cy="1950147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186AFC49-80A3-4022-9875-4DE6519B2D1B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1643517" y="4133763"/>
              <a:ext cx="642484" cy="809363"/>
            </a:xfrm>
            <a:prstGeom prst="rect">
              <a:avLst/>
            </a:prstGeom>
          </p:spPr>
        </p:pic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90D778EE-1CBA-4ECC-8B33-26FD740C95A3}"/>
              </a:ext>
            </a:extLst>
          </p:cNvPr>
          <p:cNvSpPr/>
          <p:nvPr/>
        </p:nvSpPr>
        <p:spPr>
          <a:xfrm>
            <a:off x="-635000" y="6558248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s://mathinsight.org/</a:t>
            </a:r>
            <a:r>
              <a:rPr lang="en-US" sz="1200" dirty="0"/>
              <a:t>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95222F1B-F350-42A0-82FB-3B5554B9883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85536" y="3962400"/>
            <a:ext cx="1943100" cy="2362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D5BAABD6-93B5-44F3-9113-5500BE23C8D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 rot="5400000">
            <a:off x="2454353" y="4442445"/>
            <a:ext cx="2045449" cy="1694543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22AE6479-3D0F-459E-8959-DF428F9866CE}"/>
              </a:ext>
            </a:extLst>
          </p:cNvPr>
          <p:cNvSpPr txBox="1"/>
          <p:nvPr/>
        </p:nvSpPr>
        <p:spPr>
          <a:xfrm>
            <a:off x="341085" y="3461005"/>
            <a:ext cx="24093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NOT closed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FE5360-CC5E-4563-902C-490EE6D45082}"/>
              </a:ext>
            </a:extLst>
          </p:cNvPr>
          <p:cNvSpPr/>
          <p:nvPr/>
        </p:nvSpPr>
        <p:spPr>
          <a:xfrm>
            <a:off x="209551" y="329299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6CFBE66-3DCC-4D84-AD71-9F384E42FF84}"/>
              </a:ext>
            </a:extLst>
          </p:cNvPr>
          <p:cNvSpPr/>
          <p:nvPr/>
        </p:nvSpPr>
        <p:spPr>
          <a:xfrm>
            <a:off x="4578351" y="3299349"/>
            <a:ext cx="4349749" cy="3222934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36648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58873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 surface is closed if it has no boundary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D4E295-94B6-40D4-B1A5-5DD9CBA2695F}"/>
              </a:ext>
            </a:extLst>
          </p:cNvPr>
          <p:cNvSpPr txBox="1"/>
          <p:nvPr/>
        </p:nvSpPr>
        <p:spPr>
          <a:xfrm>
            <a:off x="5279566" y="3737699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Torus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3705" y="1164583"/>
            <a:ext cx="1563436" cy="1936570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5605" y="3299549"/>
            <a:ext cx="2192146" cy="1404967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AA00253-14FF-4A1D-8C84-711057A9E31F}"/>
              </a:ext>
            </a:extLst>
          </p:cNvPr>
          <p:cNvSpPr txBox="1"/>
          <p:nvPr/>
        </p:nvSpPr>
        <p:spPr>
          <a:xfrm>
            <a:off x="5279566" y="1799936"/>
            <a:ext cx="35788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00" dirty="0"/>
              <a:t>Sphere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2D4DFC3B-0DD1-41F8-A469-2D28B641D9AD}"/>
              </a:ext>
            </a:extLst>
          </p:cNvPr>
          <p:cNvCxnSpPr>
            <a:cxnSpLocks/>
          </p:cNvCxnSpPr>
          <p:nvPr/>
        </p:nvCxnSpPr>
        <p:spPr>
          <a:xfrm>
            <a:off x="4753429" y="700961"/>
            <a:ext cx="0" cy="5931535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>
            <a:extLst>
              <a:ext uri="{FF2B5EF4-FFF2-40B4-BE49-F238E27FC236}">
                <a16:creationId xmlns:a16="http://schemas.microsoft.com/office/drawing/2014/main" id="{4965EBCA-804B-4C08-80A1-CCE0127A3FE5}"/>
              </a:ext>
            </a:extLst>
          </p:cNvPr>
          <p:cNvSpPr txBox="1"/>
          <p:nvPr/>
        </p:nvSpPr>
        <p:spPr>
          <a:xfrm>
            <a:off x="1009718" y="700961"/>
            <a:ext cx="77533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>
                <a:solidFill>
                  <a:srgbClr val="7030A0"/>
                </a:solidFill>
              </a:rPr>
              <a:t>Not closed</a:t>
            </a:r>
            <a:r>
              <a:rPr lang="en-US" sz="2800" dirty="0">
                <a:solidFill>
                  <a:srgbClr val="7030A0"/>
                </a:solidFill>
              </a:rPr>
              <a:t>                                       </a:t>
            </a:r>
            <a:r>
              <a:rPr lang="en-US" sz="2800" u="sng" dirty="0">
                <a:solidFill>
                  <a:srgbClr val="7030A0"/>
                </a:solidFill>
              </a:rPr>
              <a:t>Closed surface</a:t>
            </a:r>
          </a:p>
        </p:txBody>
      </p:sp>
      <p:pic>
        <p:nvPicPr>
          <p:cNvPr id="19" name="Picture 18" descr="A picture containing object, antenna&#10;&#10;Description automatically generated">
            <a:extLst>
              <a:ext uri="{FF2B5EF4-FFF2-40B4-BE49-F238E27FC236}">
                <a16:creationId xmlns:a16="http://schemas.microsoft.com/office/drawing/2014/main" id="{41C013AB-293F-43E2-9B6D-71BD05412B9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736" y="1310998"/>
            <a:ext cx="3115136" cy="2969763"/>
          </a:xfrm>
          <a:prstGeom prst="rect">
            <a:avLst/>
          </a:prstGeom>
        </p:spPr>
      </p:pic>
      <p:sp>
        <p:nvSpPr>
          <p:cNvPr id="26" name="Rectangle 25">
            <a:extLst>
              <a:ext uri="{FF2B5EF4-FFF2-40B4-BE49-F238E27FC236}">
                <a16:creationId xmlns:a16="http://schemas.microsoft.com/office/drawing/2014/main" id="{2F21D05B-BEAC-49F7-B342-44A614EAA5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4845049"/>
            <a:ext cx="1666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tube = cylinder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BE77DB-E56B-426F-88B3-509FF39FA587}"/>
              </a:ext>
            </a:extLst>
          </p:cNvPr>
          <p:cNvGrpSpPr/>
          <p:nvPr/>
        </p:nvGrpSpPr>
        <p:grpSpPr>
          <a:xfrm>
            <a:off x="1952625" y="4606867"/>
            <a:ext cx="1801597" cy="1220788"/>
            <a:chOff x="1457325" y="4606867"/>
            <a:chExt cx="1801597" cy="1220788"/>
          </a:xfrm>
        </p:grpSpPr>
        <p:sp>
          <p:nvSpPr>
            <p:cNvPr id="29" name="AutoShape 28">
              <a:extLst>
                <a:ext uri="{FF2B5EF4-FFF2-40B4-BE49-F238E27FC236}">
                  <a16:creationId xmlns:a16="http://schemas.microsoft.com/office/drawing/2014/main" id="{10BEF5E8-1A1B-4759-BD84-5D860BB4A70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1723231" y="4340961"/>
              <a:ext cx="1220788" cy="1752600"/>
            </a:xfrm>
            <a:prstGeom prst="can">
              <a:avLst>
                <a:gd name="adj" fmla="val 359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30" name="Oval 1">
              <a:extLst>
                <a:ext uri="{FF2B5EF4-FFF2-40B4-BE49-F238E27FC236}">
                  <a16:creationId xmlns:a16="http://schemas.microsoft.com/office/drawing/2014/main" id="{D8DE1806-9635-4AC3-B1D6-3EC07A84F7B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25522" y="4610514"/>
              <a:ext cx="533400" cy="1216553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solidFill>
                  <a:srgbClr val="0000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7194619" y="47918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16B7F317-00CB-4C48-A4F8-269BDA4C2F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1640" y="5058064"/>
            <a:ext cx="195992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800" dirty="0">
                <a:solidFill>
                  <a:srgbClr val="000000"/>
                </a:solidFill>
                <a:cs typeface="+mn-cs"/>
                <a:sym typeface="Symbol" pitchFamily="18" charset="2"/>
              </a:rPr>
              <a:t>Cylinder with top and bottom</a:t>
            </a:r>
          </a:p>
        </p:txBody>
      </p:sp>
    </p:spTree>
    <p:extLst>
      <p:ext uri="{BB962C8B-B14F-4D97-AF65-F5344CB8AC3E}">
        <p14:creationId xmlns:p14="http://schemas.microsoft.com/office/powerpoint/2010/main" val="364687135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D13D9B15-1B0D-426E-B308-F3153ADC30A7}"/>
              </a:ext>
            </a:extLst>
          </p:cNvPr>
          <p:cNvSpPr/>
          <p:nvPr/>
        </p:nvSpPr>
        <p:spPr>
          <a:xfrm>
            <a:off x="0" y="6581001"/>
            <a:ext cx="677091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2"/>
              </a:rPr>
              <a:t>http://ltcconline.net/greenl/courses/202/vectorIntegration/greensTheorem.htm</a:t>
            </a:r>
            <a:r>
              <a:rPr lang="en-US" sz="1200" dirty="0"/>
              <a:t> 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FFF1E8A-B036-49C2-8C89-4DA11B3D56C5}"/>
              </a:ext>
            </a:extLst>
          </p:cNvPr>
          <p:cNvGrpSpPr/>
          <p:nvPr/>
        </p:nvGrpSpPr>
        <p:grpSpPr>
          <a:xfrm>
            <a:off x="142363" y="319314"/>
            <a:ext cx="9163179" cy="2895630"/>
            <a:chOff x="142363" y="319314"/>
            <a:chExt cx="9163179" cy="2895630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17D184BF-C088-40CD-96E4-CF36F5DC1FE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t="3147" b="11093"/>
            <a:stretch/>
          </p:blipFill>
          <p:spPr>
            <a:xfrm>
              <a:off x="142363" y="319314"/>
              <a:ext cx="8981521" cy="2867223"/>
            </a:xfrm>
            <a:prstGeom prst="rect">
              <a:avLst/>
            </a:prstGeom>
          </p:spPr>
        </p:pic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30ECA34-E198-4E25-8C09-46B7FCAFDDF8}"/>
                </a:ext>
              </a:extLst>
            </p:cNvPr>
            <p:cNvSpPr/>
            <p:nvPr/>
          </p:nvSpPr>
          <p:spPr>
            <a:xfrm>
              <a:off x="5379645" y="2968723"/>
              <a:ext cx="3925897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000" dirty="0">
                  <a:hlinkClick r:id="rId4"/>
                </a:rPr>
                <a:t>http://tutorial.math.lamar.edu/Classes/CalcIII/GreensTheorem.aspx</a:t>
              </a:r>
              <a:r>
                <a:rPr lang="en-US" sz="1000" dirty="0"/>
                <a:t> </a:t>
              </a:r>
            </a:p>
          </p:txBody>
        </p:sp>
      </p:grpSp>
      <p:pic>
        <p:nvPicPr>
          <p:cNvPr id="7" name="Picture 6">
            <a:extLst>
              <a:ext uri="{FF2B5EF4-FFF2-40B4-BE49-F238E27FC236}">
                <a16:creationId xmlns:a16="http://schemas.microsoft.com/office/drawing/2014/main" id="{FC9C19D7-071A-400B-A3A4-750CD820DB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978" y="3719791"/>
            <a:ext cx="8915963" cy="18895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86761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C0C79AE-538F-4E29-B5F0-13011EC4B982}"/>
              </a:ext>
            </a:extLst>
          </p:cNvPr>
          <p:cNvSpPr txBox="1"/>
          <p:nvPr/>
        </p:nvSpPr>
        <p:spPr>
          <a:xfrm>
            <a:off x="315686" y="137894"/>
            <a:ext cx="90278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a closed surface, outward normal = positive orientation</a:t>
            </a:r>
          </a:p>
        </p:txBody>
      </p:sp>
      <p:pic>
        <p:nvPicPr>
          <p:cNvPr id="11" name="Picture 10" descr="A close up of a building&#10;&#10;Description automatically generated">
            <a:extLst>
              <a:ext uri="{FF2B5EF4-FFF2-40B4-BE49-F238E27FC236}">
                <a16:creationId xmlns:a16="http://schemas.microsoft.com/office/drawing/2014/main" id="{0ED8894F-F85D-4BB2-9406-67C2CFA455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214" y="2012950"/>
            <a:ext cx="1924927" cy="2384335"/>
          </a:xfrm>
          <a:prstGeom prst="rect">
            <a:avLst/>
          </a:prstGeom>
        </p:spPr>
      </p:pic>
      <p:pic>
        <p:nvPicPr>
          <p:cNvPr id="13" name="Picture 12" descr="A picture containing light&#10;&#10;Description automatically generated">
            <a:extLst>
              <a:ext uri="{FF2B5EF4-FFF2-40B4-BE49-F238E27FC236}">
                <a16:creationId xmlns:a16="http://schemas.microsoft.com/office/drawing/2014/main" id="{CBB1271A-D62E-4060-841C-5C8C81DB268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114418" y="2621149"/>
            <a:ext cx="2520951" cy="1615701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297AFE77-897A-4768-87A0-889915C0D7F4}"/>
              </a:ext>
            </a:extLst>
          </p:cNvPr>
          <p:cNvSpPr/>
          <p:nvPr/>
        </p:nvSpPr>
        <p:spPr>
          <a:xfrm>
            <a:off x="7744221" y="6632496"/>
            <a:ext cx="1018848" cy="2283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/>
              <a:t>en.wikipedia.org </a:t>
            </a:r>
          </a:p>
        </p:txBody>
      </p:sp>
      <p:sp>
        <p:nvSpPr>
          <p:cNvPr id="32" name="AutoShape 28">
            <a:extLst>
              <a:ext uri="{FF2B5EF4-FFF2-40B4-BE49-F238E27FC236}">
                <a16:creationId xmlns:a16="http://schemas.microsoft.com/office/drawing/2014/main" id="{185E3757-59D2-486E-AD65-519EBC9F7A04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767745" y="13755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7" name="AutoShape 28">
            <a:extLst>
              <a:ext uri="{FF2B5EF4-FFF2-40B4-BE49-F238E27FC236}">
                <a16:creationId xmlns:a16="http://schemas.microsoft.com/office/drawing/2014/main" id="{94192A05-B0DE-4B37-AA08-1230A231B752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920145" y="3598011"/>
            <a:ext cx="1219200" cy="1752600"/>
          </a:xfrm>
          <a:prstGeom prst="can">
            <a:avLst>
              <a:gd name="adj" fmla="val 35938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72171947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31BB375-46BA-4E5B-B715-0F79C93EC1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9223"/>
            <a:ext cx="9144000" cy="542675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EB5EC72-6515-4479-B053-941BF79E5BE4}"/>
              </a:ext>
            </a:extLst>
          </p:cNvPr>
          <p:cNvSpPr/>
          <p:nvPr/>
        </p:nvSpPr>
        <p:spPr>
          <a:xfrm>
            <a:off x="146050" y="141585"/>
            <a:ext cx="890905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hlinkClick r:id="rId3"/>
              </a:rPr>
              <a:t>https://math.libretexts.org/Bookshelves/Calculus/Book%3A_Calculus_(OpenStax)/16%3A_Vector_Calculus/16.6%3A_Surface_Integrals</a:t>
            </a:r>
            <a:r>
              <a:rPr lang="en-US" sz="1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489165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27BF9DA-2855-4037-B56F-AA6C32001B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021"/>
            <a:ext cx="9144000" cy="68039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74033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AF52A6A-8848-4A70-868A-69F577F007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440"/>
            <a:ext cx="9144000" cy="482148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E59AC7FB-FE48-4181-871F-34DDFE13F6D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306505"/>
            <a:ext cx="9144000" cy="249949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43B7BD9-ABD7-497E-B352-EF6E7E3FC64B}"/>
              </a:ext>
            </a:extLst>
          </p:cNvPr>
          <p:cNvCxnSpPr/>
          <p:nvPr/>
        </p:nvCxnSpPr>
        <p:spPr>
          <a:xfrm>
            <a:off x="-146050" y="4306505"/>
            <a:ext cx="9290050" cy="0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708276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2DE9954-0B7B-4426-B0C4-75BBB86FD592}"/>
              </a:ext>
            </a:extLst>
          </p:cNvPr>
          <p:cNvSpPr/>
          <p:nvPr/>
        </p:nvSpPr>
        <p:spPr>
          <a:xfrm>
            <a:off x="641350" y="1271885"/>
            <a:ext cx="8102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See example </a:t>
            </a:r>
            <a:r>
              <a:rPr lang="en-US" sz="2400" dirty="0" err="1"/>
              <a:t>Example</a:t>
            </a:r>
            <a:r>
              <a:rPr lang="en-US" sz="2400" dirty="0"/>
              <a:t> 16.6.15: Calculating Heat Flow at </a:t>
            </a:r>
          </a:p>
          <a:p>
            <a:r>
              <a:rPr lang="en-US" sz="2400" dirty="0">
                <a:hlinkClick r:id="rId2"/>
              </a:rPr>
              <a:t>Https://math.libretexts.org/Bookshelves/Calculus/Book%3A_Calculus_(OpenStax)/16%3A_Vector_Calculus/16.6%3A_Surface_Integrals</a:t>
            </a:r>
            <a:r>
              <a:rPr lang="en-US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114885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30A857E-1DFF-441F-BB39-394177225D55}"/>
                  </a:ext>
                </a:extLst>
              </p14:cNvPr>
              <p14:cNvContentPartPr/>
              <p14:nvPr/>
            </p14:nvContentPartPr>
            <p14:xfrm>
              <a:off x="694080" y="323640"/>
              <a:ext cx="8006760" cy="6427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30A857E-1DFF-441F-BB39-394177225D55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84720" y="314280"/>
                <a:ext cx="8025480" cy="6445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D69E094-CE66-4FA0-BAC3-97DC957B0008}"/>
                  </a:ext>
                </a:extLst>
              </p14:cNvPr>
              <p14:cNvContentPartPr/>
              <p14:nvPr/>
            </p14:nvContentPartPr>
            <p14:xfrm>
              <a:off x="1335240" y="513360"/>
              <a:ext cx="7706880" cy="5069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D69E094-CE66-4FA0-BAC3-97DC957B0008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25880" y="504000"/>
                <a:ext cx="7725600" cy="5087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Line 2">
            <a:extLst>
              <a:ext uri="{FF2B5EF4-FFF2-40B4-BE49-F238E27FC236}">
                <a16:creationId xmlns:a16="http://schemas.microsoft.com/office/drawing/2014/main" id="{F8BC379D-6647-4322-A7D7-E6792C2A5F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41148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7" name="Line 3">
            <a:extLst>
              <a:ext uri="{FF2B5EF4-FFF2-40B4-BE49-F238E27FC236}">
                <a16:creationId xmlns:a16="http://schemas.microsoft.com/office/drawing/2014/main" id="{F319C5AE-9904-40B9-8B46-09D4B92F7B4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5814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8" name="Line 4">
            <a:extLst>
              <a:ext uri="{FF2B5EF4-FFF2-40B4-BE49-F238E27FC236}">
                <a16:creationId xmlns:a16="http://schemas.microsoft.com/office/drawing/2014/main" id="{D3B5C377-AE02-4381-BA57-532BBAD45FF6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30480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89" name="Line 5">
            <a:extLst>
              <a:ext uri="{FF2B5EF4-FFF2-40B4-BE49-F238E27FC236}">
                <a16:creationId xmlns:a16="http://schemas.microsoft.com/office/drawing/2014/main" id="{19364D41-CD0F-4B3A-932B-66F2FD2C0714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25146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E10A907B-AF1B-4CB5-82C0-E399A92CAD81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800" y="1981200"/>
            <a:ext cx="1524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A5989499-D69E-44F9-BA6B-BB15A4FF7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 (completely encloses a volume)…</a:t>
            </a:r>
          </a:p>
        </p:txBody>
      </p:sp>
      <p:sp>
        <p:nvSpPr>
          <p:cNvPr id="16392" name="Oval 8">
            <a:extLst>
              <a:ext uri="{FF2B5EF4-FFF2-40B4-BE49-F238E27FC236}">
                <a16:creationId xmlns:a16="http://schemas.microsoft.com/office/drawing/2014/main" id="{FA85E0B8-C242-4C03-903B-989C4502C779}"/>
              </a:ext>
            </a:extLst>
          </p:cNvPr>
          <p:cNvSpPr>
            <a:spLocks noChangeArrowheads="1"/>
          </p:cNvSpPr>
          <p:nvPr/>
        </p:nvSpPr>
        <p:spPr bwMode="auto">
          <a:xfrm rot="17968837" flipV="1">
            <a:off x="738981" y="2034382"/>
            <a:ext cx="3122613" cy="2209800"/>
          </a:xfrm>
          <a:prstGeom prst="ellipse">
            <a:avLst/>
          </a:prstGeom>
          <a:gradFill rotWithShape="1">
            <a:gsLst>
              <a:gs pos="0">
                <a:srgbClr val="DCB058"/>
              </a:gs>
              <a:gs pos="100000">
                <a:srgbClr val="FFCC66"/>
              </a:gs>
            </a:gsLst>
            <a:lin ang="5400000" scaled="1"/>
          </a:gradFill>
          <a:ln w="9525">
            <a:round/>
            <a:headEnd/>
            <a:tailEnd/>
          </a:ln>
          <a:scene3d>
            <a:camera prst="legacyPerspectiveFront">
              <a:rot lat="1500000" lon="20099957" rev="0"/>
            </a:camera>
            <a:lightRig rig="legacyFlat4" dir="t"/>
          </a:scene3d>
          <a:sp3d extrusionH="887400" prstMaterial="legacyMatte">
            <a:bevelT w="13500" h="13500" prst="angle"/>
            <a:bevelB w="13500" h="13500" prst="angle"/>
            <a:extrusionClr>
              <a:srgbClr val="FFCC66"/>
            </a:extrusionClr>
          </a:sp3d>
        </p:spPr>
        <p:txBody>
          <a:bodyPr anchor="ctr">
            <a:spAutoFit/>
            <a:flatTx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3" name="Line 9">
            <a:extLst>
              <a:ext uri="{FF2B5EF4-FFF2-40B4-BE49-F238E27FC236}">
                <a16:creationId xmlns:a16="http://schemas.microsoft.com/office/drawing/2014/main" id="{99CD2E5B-4827-4F33-B14E-7DC2D72D541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3048000"/>
            <a:ext cx="1828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4BE46B86-AB29-4215-AC50-9DD3FE6A2C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8194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6395" name="Line 11">
            <a:extLst>
              <a:ext uri="{FF2B5EF4-FFF2-40B4-BE49-F238E27FC236}">
                <a16:creationId xmlns:a16="http://schemas.microsoft.com/office/drawing/2014/main" id="{367C759D-1617-433A-BFA8-DC4694C7FA66}"/>
              </a:ext>
            </a:extLst>
          </p:cNvPr>
          <p:cNvSpPr>
            <a:spLocks noChangeShapeType="1"/>
          </p:cNvSpPr>
          <p:nvPr/>
        </p:nvSpPr>
        <p:spPr bwMode="auto">
          <a:xfrm>
            <a:off x="2832100" y="2514600"/>
            <a:ext cx="15113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6" name="Line 12">
            <a:extLst>
              <a:ext uri="{FF2B5EF4-FFF2-40B4-BE49-F238E27FC236}">
                <a16:creationId xmlns:a16="http://schemas.microsoft.com/office/drawing/2014/main" id="{9CC217C8-60E4-46BC-AEDC-89882634F7C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1981200"/>
            <a:ext cx="1143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397" name="Line 13">
            <a:extLst>
              <a:ext uri="{FF2B5EF4-FFF2-40B4-BE49-F238E27FC236}">
                <a16:creationId xmlns:a16="http://schemas.microsoft.com/office/drawing/2014/main" id="{1F11EA43-FA41-41E7-B069-0FEBD579F81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114800"/>
            <a:ext cx="2514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1214" name="Rectangle 14">
            <a:extLst>
              <a:ext uri="{FF2B5EF4-FFF2-40B4-BE49-F238E27FC236}">
                <a16:creationId xmlns:a16="http://schemas.microsoft.com/office/drawing/2014/main" id="{C64BA82F-A955-43B5-B0E3-BC8BB15EF6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1676400"/>
            <a:ext cx="38100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…we count* lines going out as positive and lines going in as negative…</a:t>
            </a:r>
          </a:p>
        </p:txBody>
      </p:sp>
      <p:graphicFrame>
        <p:nvGraphicFramePr>
          <p:cNvPr id="51215" name="Object 15">
            <a:extLst>
              <a:ext uri="{FF2B5EF4-FFF2-40B4-BE49-F238E27FC236}">
                <a16:creationId xmlns:a16="http://schemas.microsoft.com/office/drawing/2014/main" id="{0AAA8B2E-34D9-44F6-B8A2-3FC27F86F8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7713" y="3048000"/>
          <a:ext cx="18970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51215" name="Object 15">
                        <a:extLst>
                          <a:ext uri="{FF2B5EF4-FFF2-40B4-BE49-F238E27FC236}">
                            <a16:creationId xmlns:a16="http://schemas.microsoft.com/office/drawing/2014/main" id="{0AAA8B2E-34D9-44F6-B8A2-3FC27F86F8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3048000"/>
                        <a:ext cx="18970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0" name="Oval 16">
            <a:extLst>
              <a:ext uri="{FF2B5EF4-FFF2-40B4-BE49-F238E27FC236}">
                <a16:creationId xmlns:a16="http://schemas.microsoft.com/office/drawing/2014/main" id="{DC66EE55-F94E-4EEA-A9DA-7EE4A696A506}"/>
              </a:ext>
            </a:extLst>
          </p:cNvPr>
          <p:cNvSpPr>
            <a:spLocks noChangeArrowheads="1"/>
          </p:cNvSpPr>
          <p:nvPr/>
        </p:nvSpPr>
        <p:spPr bwMode="auto">
          <a:xfrm rot="2100000">
            <a:off x="2070100" y="3454400"/>
            <a:ext cx="152400" cy="228600"/>
          </a:xfrm>
          <a:prstGeom prst="ellipse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1" name="Line 17">
            <a:extLst>
              <a:ext uri="{FF2B5EF4-FFF2-40B4-BE49-F238E27FC236}">
                <a16:creationId xmlns:a16="http://schemas.microsoft.com/office/drawing/2014/main" id="{5BB8EB86-FD82-45B4-9152-C64E38ED1A0D}"/>
              </a:ext>
            </a:extLst>
          </p:cNvPr>
          <p:cNvSpPr>
            <a:spLocks noChangeShapeType="1"/>
          </p:cNvSpPr>
          <p:nvPr/>
        </p:nvSpPr>
        <p:spPr bwMode="auto">
          <a:xfrm>
            <a:off x="2146300" y="3581400"/>
            <a:ext cx="2209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2" name="Line 18">
            <a:extLst>
              <a:ext uri="{FF2B5EF4-FFF2-40B4-BE49-F238E27FC236}">
                <a16:creationId xmlns:a16="http://schemas.microsoft.com/office/drawing/2014/main" id="{E9A1BD00-4100-447C-B64F-F1867DDCA1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159000" y="3581400"/>
            <a:ext cx="76200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6403" name="Rectangle 19">
            <a:extLst>
              <a:ext uri="{FF2B5EF4-FFF2-40B4-BE49-F238E27FC236}">
                <a16:creationId xmlns:a16="http://schemas.microsoft.com/office/drawing/2014/main" id="{1A6CBEA7-B6AA-489C-9E42-86F91D6B7D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1313" y="36576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3D9420B9-BA7F-4DBC-BD6B-89726D64D07C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3886200"/>
            <a:ext cx="3810000" cy="641350"/>
            <a:chOff x="3216" y="2900"/>
            <a:chExt cx="2400" cy="404"/>
          </a:xfrm>
        </p:grpSpPr>
        <p:sp>
          <p:nvSpPr>
            <p:cNvPr id="16407" name="Rectangle 21">
              <a:extLst>
                <a:ext uri="{FF2B5EF4-FFF2-40B4-BE49-F238E27FC236}">
                  <a16:creationId xmlns:a16="http://schemas.microsoft.com/office/drawing/2014/main" id="{ABB0EA01-217C-4A9B-9F7B-9D311FAD6F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80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1528" name="Object 22">
              <a:extLst>
                <a:ext uri="{FF2B5EF4-FFF2-40B4-BE49-F238E27FC236}">
                  <a16:creationId xmlns:a16="http://schemas.microsoft.com/office/drawing/2014/main" id="{D403E719-7E4B-475D-A346-7F8A7179BA1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277" y="3102"/>
            <a:ext cx="190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5" imgW="291973" imgH="279279" progId="Equation.DSMT4">
                    <p:embed/>
                  </p:oleObj>
                </mc:Choice>
                <mc:Fallback>
                  <p:oleObj name="Equation" r:id="rId5" imgW="291973" imgH="279279" progId="Equation.DSMT4">
                    <p:embed/>
                    <p:pic>
                      <p:nvPicPr>
                        <p:cNvPr id="21528" name="Object 22">
                          <a:extLst>
                            <a:ext uri="{FF2B5EF4-FFF2-40B4-BE49-F238E27FC236}">
                              <a16:creationId xmlns:a16="http://schemas.microsoft.com/office/drawing/2014/main" id="{D403E719-7E4B-475D-A346-7F8A7179BA1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7" y="3102"/>
                          <a:ext cx="190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23" name="Rectangle 23">
            <a:extLst>
              <a:ext uri="{FF2B5EF4-FFF2-40B4-BE49-F238E27FC236}">
                <a16:creationId xmlns:a16="http://schemas.microsoft.com/office/drawing/2014/main" id="{919611F1-B86C-45B7-AABF-2A786FB3CB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6330950"/>
            <a:ext cx="8991600" cy="374650"/>
          </a:xfrm>
          <a:prstGeom prst="rect">
            <a:avLst/>
          </a:prstGeom>
          <a:solidFill>
            <a:srgbClr val="CCFFCC"/>
          </a:solidFill>
          <a:ln w="38100">
            <a:solidFill>
              <a:srgbClr val="0066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1600">
                <a:solidFill>
                  <a:srgbClr val="006600"/>
                </a:solidFill>
                <a:cs typeface="+mn-cs"/>
                <a:sym typeface="Symbol" pitchFamily="18" charset="2"/>
              </a:rPr>
              <a:t>*There are 10 kinds of people in this world: those who can count in binary, and those who can’t.</a:t>
            </a:r>
          </a:p>
        </p:txBody>
      </p:sp>
      <p:sp>
        <p:nvSpPr>
          <p:cNvPr id="24" name="Text Box 10">
            <a:extLst>
              <a:ext uri="{FF2B5EF4-FFF2-40B4-BE49-F238E27FC236}">
                <a16:creationId xmlns:a16="http://schemas.microsoft.com/office/drawing/2014/main" id="{B67274F0-8548-41CD-98A6-802FE0B3C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37200" y="4864100"/>
            <a:ext cx="2362200" cy="554038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 b="1" dirty="0">
                <a:solidFill>
                  <a:srgbClr val="800000"/>
                </a:solidFill>
                <a:cs typeface="+mn-cs"/>
              </a:rPr>
              <a:t>For a closed surface, </a:t>
            </a:r>
            <a:r>
              <a:rPr lang="en-US" sz="1000" b="1" dirty="0" err="1">
                <a:solidFill>
                  <a:srgbClr val="800000"/>
                </a:solidFill>
                <a:cs typeface="+mn-cs"/>
              </a:rPr>
              <a:t>dA</a:t>
            </a:r>
            <a:r>
              <a:rPr lang="en-US" sz="1000" b="1" dirty="0">
                <a:solidFill>
                  <a:srgbClr val="800000"/>
                </a:solidFill>
                <a:cs typeface="+mn-cs"/>
              </a:rPr>
              <a:t> is normal to the surface and always points away from the inside.</a:t>
            </a:r>
            <a:endParaRPr lang="en-US" sz="1000" b="1" dirty="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339DA316-53C9-43F8-BDC5-5ECA5FC4AFF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7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CFB234D9-3439-4322-81B0-2A3922F1D535}"/>
                  </a:ext>
                </a:extLst>
              </p14:cNvPr>
              <p14:cNvContentPartPr/>
              <p14:nvPr/>
            </p14:nvContentPartPr>
            <p14:xfrm>
              <a:off x="772920" y="558000"/>
              <a:ext cx="7053840" cy="53308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CFB234D9-3439-4322-81B0-2A3922F1D535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63560" y="548640"/>
                <a:ext cx="7072560" cy="5349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3" grpId="0" animBg="1"/>
      <p:bldP spid="2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3">
            <a:extLst>
              <a:ext uri="{FF2B5EF4-FFF2-40B4-BE49-F238E27FC236}">
                <a16:creationId xmlns:a16="http://schemas.microsoft.com/office/drawing/2014/main" id="{942DD312-184E-49A3-B768-C06782E33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923925"/>
            <a:ext cx="4495800" cy="60960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grpSp>
        <p:nvGrpSpPr>
          <p:cNvPr id="22531" name="Group 2">
            <a:extLst>
              <a:ext uri="{FF2B5EF4-FFF2-40B4-BE49-F238E27FC236}">
                <a16:creationId xmlns:a16="http://schemas.microsoft.com/office/drawing/2014/main" id="{7838BC42-CAC1-4C1D-BA95-A2F976DB56B6}"/>
              </a:ext>
            </a:extLst>
          </p:cNvPr>
          <p:cNvGrpSpPr>
            <a:grpSpLocks/>
          </p:cNvGrpSpPr>
          <p:nvPr/>
        </p:nvGrpSpPr>
        <p:grpSpPr bwMode="auto">
          <a:xfrm>
            <a:off x="5027613" y="1801813"/>
            <a:ext cx="2439987" cy="2287587"/>
            <a:chOff x="1871" y="192"/>
            <a:chExt cx="1537" cy="1441"/>
          </a:xfrm>
        </p:grpSpPr>
        <p:pic>
          <p:nvPicPr>
            <p:cNvPr id="22537" name="Picture 3" descr="g0446893">
              <a:extLst>
                <a:ext uri="{FF2B5EF4-FFF2-40B4-BE49-F238E27FC236}">
                  <a16:creationId xmlns:a16="http://schemas.microsoft.com/office/drawing/2014/main" id="{3A80373A-DED9-46A0-9791-2D742BF528C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1" y="192"/>
              <a:ext cx="1537" cy="14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8" name="Text Box 4">
              <a:extLst>
                <a:ext uri="{FF2B5EF4-FFF2-40B4-BE49-F238E27FC236}">
                  <a16:creationId xmlns:a16="http://schemas.microsoft.com/office/drawing/2014/main" id="{42D3B738-B829-4CB3-9A39-F9FFF00BDB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167063" flipV="1">
              <a:off x="2619" y="872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22539" name="Text Box 5">
              <a:extLst>
                <a:ext uri="{FF2B5EF4-FFF2-40B4-BE49-F238E27FC236}">
                  <a16:creationId xmlns:a16="http://schemas.microsoft.com/office/drawing/2014/main" id="{9BFD19F0-0E73-4743-A0A5-B8C7E17AA5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7617978">
              <a:off x="2404" y="1228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0000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</a:t>
              </a:r>
            </a:p>
          </p:txBody>
        </p:sp>
        <p:sp>
          <p:nvSpPr>
            <p:cNvPr id="17420" name="Oval 6">
              <a:extLst>
                <a:ext uri="{FF2B5EF4-FFF2-40B4-BE49-F238E27FC236}">
                  <a16:creationId xmlns:a16="http://schemas.microsoft.com/office/drawing/2014/main" id="{01413211-DC05-4323-BC60-8EC5420F2A50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456" y="1344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  <p:sp>
          <p:nvSpPr>
            <p:cNvPr id="17421" name="Oval 7">
              <a:extLst>
                <a:ext uri="{FF2B5EF4-FFF2-40B4-BE49-F238E27FC236}">
                  <a16:creationId xmlns:a16="http://schemas.microsoft.com/office/drawing/2014/main" id="{2A112BC3-69C4-4A08-B4A2-34C9EE701545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2662" y="1000"/>
              <a:ext cx="58" cy="58"/>
            </a:xfrm>
            <a:prstGeom prst="ellips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grpSp>
        <p:nvGrpSpPr>
          <p:cNvPr id="22532" name="Group 8">
            <a:extLst>
              <a:ext uri="{FF2B5EF4-FFF2-40B4-BE49-F238E27FC236}">
                <a16:creationId xmlns:a16="http://schemas.microsoft.com/office/drawing/2014/main" id="{7AD8BBE0-875F-4A48-8D4F-E283030EEBC1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914400"/>
            <a:ext cx="8839200" cy="606425"/>
            <a:chOff x="96" y="160"/>
            <a:chExt cx="5568" cy="382"/>
          </a:xfrm>
        </p:grpSpPr>
        <p:sp>
          <p:nvSpPr>
            <p:cNvPr id="17415" name="Rectangle 9">
              <a:extLst>
                <a:ext uri="{FF2B5EF4-FFF2-40B4-BE49-F238E27FC236}">
                  <a16:creationId xmlns:a16="http://schemas.microsoft.com/office/drawing/2014/main" id="{74FA9008-FB8C-43D8-A63D-B11669F6FD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192"/>
              <a:ext cx="55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>
                  <a:solidFill>
                    <a:srgbClr val="A50021"/>
                  </a:solidFill>
                  <a:cs typeface="+mn-cs"/>
                  <a:sym typeface="Symbol" pitchFamily="18" charset="2"/>
                </a:rPr>
                <a:t>What the *!@* is this      thing?</a:t>
              </a:r>
            </a:p>
          </p:txBody>
        </p:sp>
        <p:graphicFrame>
          <p:nvGraphicFramePr>
            <p:cNvPr id="22536" name="Object 10">
              <a:extLst>
                <a:ext uri="{FF2B5EF4-FFF2-40B4-BE49-F238E27FC236}">
                  <a16:creationId xmlns:a16="http://schemas.microsoft.com/office/drawing/2014/main" id="{580CA677-9726-429C-9725-10120737083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87" y="160"/>
            <a:ext cx="329" cy="3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4" imgW="241195" imgH="279279" progId="Equation.DSMT4">
                    <p:embed/>
                  </p:oleObj>
                </mc:Choice>
                <mc:Fallback>
                  <p:oleObj name="Equation" r:id="rId4" imgW="241195" imgH="279279" progId="Equation.DSMT4">
                    <p:embed/>
                    <p:pic>
                      <p:nvPicPr>
                        <p:cNvPr id="22536" name="Object 10">
                          <a:extLst>
                            <a:ext uri="{FF2B5EF4-FFF2-40B4-BE49-F238E27FC236}">
                              <a16:creationId xmlns:a16="http://schemas.microsoft.com/office/drawing/2014/main" id="{580CA677-9726-429C-9725-10120737083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7" y="160"/>
                          <a:ext cx="329" cy="3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235" name="Rectangle 11">
            <a:extLst>
              <a:ext uri="{FF2B5EF4-FFF2-40B4-BE49-F238E27FC236}">
                <a16:creationId xmlns:a16="http://schemas.microsoft.com/office/drawing/2014/main" id="{ADFC55ED-9D61-449C-A429-B75F1F1217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186055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Nothing to panic about!</a:t>
            </a:r>
          </a:p>
        </p:txBody>
      </p:sp>
      <p:sp>
        <p:nvSpPr>
          <p:cNvPr id="52236" name="Rectangle 12">
            <a:extLst>
              <a:ext uri="{FF2B5EF4-FFF2-40B4-BE49-F238E27FC236}">
                <a16:creationId xmlns:a16="http://schemas.microsoft.com/office/drawing/2014/main" id="{CF1710C9-FDC9-48B6-A3D0-53CC4E6400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" y="2622550"/>
            <a:ext cx="4114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circle just reminds you to integrate over a closed surface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C0243ED-E0EB-4E0D-9C84-925F87800B26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6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FF8C26DE-EDC9-435A-BCAE-5ECB38ACAE47}"/>
                  </a:ext>
                </a:extLst>
              </p14:cNvPr>
              <p14:cNvContentPartPr/>
              <p14:nvPr/>
            </p14:nvContentPartPr>
            <p14:xfrm>
              <a:off x="686520" y="736560"/>
              <a:ext cx="8201160" cy="47984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FF8C26DE-EDC9-435A-BCAE-5ECB38ACAE47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77160" y="727200"/>
                <a:ext cx="8219880" cy="481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35" grpId="0"/>
      <p:bldP spid="522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65196A62-543E-45DC-8D7C-9053AF0E6490}"/>
              </a:ext>
            </a:extLst>
          </p:cNvPr>
          <p:cNvSpPr/>
          <p:nvPr/>
        </p:nvSpPr>
        <p:spPr bwMode="auto">
          <a:xfrm>
            <a:off x="533400" y="4114800"/>
            <a:ext cx="1905000" cy="609600"/>
          </a:xfrm>
          <a:prstGeom prst="rect">
            <a:avLst/>
          </a:prstGeom>
          <a:solidFill>
            <a:schemeClr val="bg1">
              <a:lumMod val="85000"/>
            </a:schemeClr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8435" name="Rectangle 4">
            <a:extLst>
              <a:ext uri="{FF2B5EF4-FFF2-40B4-BE49-F238E27FC236}">
                <a16:creationId xmlns:a16="http://schemas.microsoft.com/office/drawing/2014/main" id="{EF6C951A-A5CB-448F-A2EB-10809C9CA6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47650"/>
            <a:ext cx="8839200" cy="860425"/>
          </a:xfrm>
          <a:prstGeom prst="rect">
            <a:avLst/>
          </a:prstGeom>
          <a:solidFill>
            <a:srgbClr val="FFCC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>
                <a:solidFill>
                  <a:srgbClr val="A50021"/>
                </a:solidFill>
                <a:cs typeface="+mn-cs"/>
                <a:sym typeface="Symbol" pitchFamily="18" charset="2"/>
              </a:rPr>
              <a:t>Question: you gave me five different equations for electric flux. Which one do I need to use? </a:t>
            </a:r>
          </a:p>
        </p:txBody>
      </p:sp>
      <p:graphicFrame>
        <p:nvGraphicFramePr>
          <p:cNvPr id="84997" name="Object 5">
            <a:extLst>
              <a:ext uri="{FF2B5EF4-FFF2-40B4-BE49-F238E27FC236}">
                <a16:creationId xmlns:a16="http://schemas.microsoft.com/office/drawing/2014/main" id="{A9E39C93-62D4-4AA9-B279-A2946487C7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970463"/>
          <a:ext cx="189706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876300" imgH="279400" progId="Equation.DSMT4">
                  <p:embed/>
                </p:oleObj>
              </mc:Choice>
              <mc:Fallback>
                <p:oleObj name="Equation" r:id="rId3" imgW="876300" imgH="279400" progId="Equation.DSMT4">
                  <p:embed/>
                  <p:pic>
                    <p:nvPicPr>
                      <p:cNvPr id="84997" name="Object 5">
                        <a:extLst>
                          <a:ext uri="{FF2B5EF4-FFF2-40B4-BE49-F238E27FC236}">
                            <a16:creationId xmlns:a16="http://schemas.microsoft.com/office/drawing/2014/main" id="{A9E39C93-62D4-4AA9-B279-A2946487C7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970463"/>
                        <a:ext cx="189706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>
            <a:extLst>
              <a:ext uri="{FF2B5EF4-FFF2-40B4-BE49-F238E27FC236}">
                <a16:creationId xmlns:a16="http://schemas.microsoft.com/office/drawing/2014/main" id="{4236983C-994E-48F6-9C9D-1E108EEFED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411797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84998" name="Object 6">
                        <a:extLst>
                          <a:ext uri="{FF2B5EF4-FFF2-40B4-BE49-F238E27FC236}">
                            <a16:creationId xmlns:a16="http://schemas.microsoft.com/office/drawing/2014/main" id="{4236983C-994E-48F6-9C9D-1E108EEFED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797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>
            <a:extLst>
              <a:ext uri="{FF2B5EF4-FFF2-40B4-BE49-F238E27FC236}">
                <a16:creationId xmlns:a16="http://schemas.microsoft.com/office/drawing/2014/main" id="{E36C69B6-C205-4A1E-AA10-8E2388B021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3355975"/>
          <a:ext cx="14843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685800" imgH="254000" progId="Equation.DSMT4">
                  <p:embed/>
                </p:oleObj>
              </mc:Choice>
              <mc:Fallback>
                <p:oleObj name="Equation" r:id="rId7" imgW="685800" imgH="254000" progId="Equation.DSMT4">
                  <p:embed/>
                  <p:pic>
                    <p:nvPicPr>
                      <p:cNvPr id="84999" name="Object 7">
                        <a:extLst>
                          <a:ext uri="{FF2B5EF4-FFF2-40B4-BE49-F238E27FC236}">
                            <a16:creationId xmlns:a16="http://schemas.microsoft.com/office/drawing/2014/main" id="{E36C69B6-C205-4A1E-AA10-8E2388B02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5975"/>
                        <a:ext cx="14843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>
            <a:extLst>
              <a:ext uri="{FF2B5EF4-FFF2-40B4-BE49-F238E27FC236}">
                <a16:creationId xmlns:a16="http://schemas.microsoft.com/office/drawing/2014/main" id="{19276E7F-7749-412E-9A1C-4D8E437E7F1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4988" y="2593975"/>
          <a:ext cx="197961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914400" imgH="228600" progId="Equation.DSMT4">
                  <p:embed/>
                </p:oleObj>
              </mc:Choice>
              <mc:Fallback>
                <p:oleObj name="Equation" r:id="rId9" imgW="914400" imgH="228600" progId="Equation.DSMT4">
                  <p:embed/>
                  <p:pic>
                    <p:nvPicPr>
                      <p:cNvPr id="85000" name="Object 8">
                        <a:extLst>
                          <a:ext uri="{FF2B5EF4-FFF2-40B4-BE49-F238E27FC236}">
                            <a16:creationId xmlns:a16="http://schemas.microsoft.com/office/drawing/2014/main" id="{19276E7F-7749-412E-9A1C-4D8E437E7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2593975"/>
                        <a:ext cx="1979612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1" name="Object 9">
            <a:extLst>
              <a:ext uri="{FF2B5EF4-FFF2-40B4-BE49-F238E27FC236}">
                <a16:creationId xmlns:a16="http://schemas.microsoft.com/office/drawing/2014/main" id="{77169E47-5D91-4BF7-9F72-4A2DCA84FE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3400" y="1831975"/>
          <a:ext cx="129222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596900" imgH="228600" progId="Equation.DSMT4">
                  <p:embed/>
                </p:oleObj>
              </mc:Choice>
              <mc:Fallback>
                <p:oleObj name="Equation" r:id="rId11" imgW="596900" imgH="228600" progId="Equation.DSMT4">
                  <p:embed/>
                  <p:pic>
                    <p:nvPicPr>
                      <p:cNvPr id="85001" name="Object 9">
                        <a:extLst>
                          <a:ext uri="{FF2B5EF4-FFF2-40B4-BE49-F238E27FC236}">
                            <a16:creationId xmlns:a16="http://schemas.microsoft.com/office/drawing/2014/main" id="{77169E47-5D91-4BF7-9F72-4A2DCA84FE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831975"/>
                        <a:ext cx="129222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2" name="Rectangle 10">
            <a:extLst>
              <a:ext uri="{FF2B5EF4-FFF2-40B4-BE49-F238E27FC236}">
                <a16:creationId xmlns:a16="http://schemas.microsoft.com/office/drawing/2014/main" id="{FE8D548C-B3A9-4353-96E6-878D37B8F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1222375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b="1">
                <a:solidFill>
                  <a:srgbClr val="0000CC"/>
                </a:solidFill>
                <a:cs typeface="+mn-cs"/>
                <a:sym typeface="Symbol" pitchFamily="18" charset="2"/>
              </a:rPr>
              <a:t>Answer: use the simplest (easiest!) one that works. </a:t>
            </a:r>
          </a:p>
        </p:txBody>
      </p:sp>
      <p:sp>
        <p:nvSpPr>
          <p:cNvPr id="85003" name="Rectangle 11">
            <a:extLst>
              <a:ext uri="{FF2B5EF4-FFF2-40B4-BE49-F238E27FC236}">
                <a16:creationId xmlns:a16="http://schemas.microsoft.com/office/drawing/2014/main" id="{C0398DEF-7BD3-42FC-A198-4CDC17E7E7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18446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 A, E constant over surface. Easy!</a:t>
            </a:r>
          </a:p>
        </p:txBody>
      </p:sp>
      <p:sp>
        <p:nvSpPr>
          <p:cNvPr id="85004" name="Rectangle 12">
            <a:extLst>
              <a:ext uri="{FF2B5EF4-FFF2-40B4-BE49-F238E27FC236}">
                <a16:creationId xmlns:a16="http://schemas.microsoft.com/office/drawing/2014/main" id="{BBB3C8EF-FDAA-43FF-96DF-784AAC557C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61302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5" name="Rectangle 13">
            <a:extLst>
              <a:ext uri="{FF2B5EF4-FFF2-40B4-BE49-F238E27FC236}">
                <a16:creationId xmlns:a16="http://schemas.microsoft.com/office/drawing/2014/main" id="{741F7814-E98D-4D44-A6A5-5B71024CC2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34163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>
                <a:solidFill>
                  <a:srgbClr val="000000"/>
                </a:solidFill>
                <a:cs typeface="+mn-cs"/>
                <a:sym typeface="Symbol" pitchFamily="18" charset="2"/>
              </a:rPr>
              <a:t>Flat surface, E not  A, E constant over surface.</a:t>
            </a:r>
          </a:p>
        </p:txBody>
      </p:sp>
      <p:sp>
        <p:nvSpPr>
          <p:cNvPr id="85006" name="Rectangle 14">
            <a:extLst>
              <a:ext uri="{FF2B5EF4-FFF2-40B4-BE49-F238E27FC236}">
                <a16:creationId xmlns:a16="http://schemas.microsoft.com/office/drawing/2014/main" id="{23BC06E1-4CFF-4D02-ADBE-CCAF47677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143375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Surface not flat, E not uniform. Avoid, if possible.</a:t>
            </a:r>
          </a:p>
        </p:txBody>
      </p:sp>
      <p:sp>
        <p:nvSpPr>
          <p:cNvPr id="85007" name="Rectangle 15">
            <a:extLst>
              <a:ext uri="{FF2B5EF4-FFF2-40B4-BE49-F238E27FC236}">
                <a16:creationId xmlns:a16="http://schemas.microsoft.com/office/drawing/2014/main" id="{92F10A7D-7EC2-428A-9EDC-374866D6B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965700"/>
            <a:ext cx="5943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2000" dirty="0">
                <a:solidFill>
                  <a:srgbClr val="000000"/>
                </a:solidFill>
                <a:cs typeface="+mn-cs"/>
                <a:sym typeface="Symbol" pitchFamily="18" charset="2"/>
              </a:rPr>
              <a:t>Closed surface. </a:t>
            </a:r>
          </a:p>
        </p:txBody>
      </p:sp>
      <p:sp>
        <p:nvSpPr>
          <p:cNvPr id="85008" name="Rectangle 16">
            <a:extLst>
              <a:ext uri="{FF2B5EF4-FFF2-40B4-BE49-F238E27FC236}">
                <a16:creationId xmlns:a16="http://schemas.microsoft.com/office/drawing/2014/main" id="{ADCFBFBF-1B80-4AF2-84B8-395CB29F86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715000"/>
            <a:ext cx="88392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surface is closed, you may be able to “break it up” into simple segments and still use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=E</a:t>
            </a:r>
            <a:r>
              <a:rPr lang="en-US">
                <a:solidFill>
                  <a:srgbClr val="000000"/>
                </a:solidFill>
                <a:cs typeface="Tahoma" pitchFamily="34" charset="0"/>
                <a:sym typeface="Symbol" pitchFamily="18" charset="2"/>
              </a:rPr>
              <a:t>·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 for each segment.</a:t>
            </a:r>
          </a:p>
        </p:txBody>
      </p:sp>
      <p:sp>
        <p:nvSpPr>
          <p:cNvPr id="85012" name="Line 20">
            <a:extLst>
              <a:ext uri="{FF2B5EF4-FFF2-40B4-BE49-F238E27FC236}">
                <a16:creationId xmlns:a16="http://schemas.microsoft.com/office/drawing/2014/main" id="{4C24BCA6-5F91-4270-B3A3-5AD6930A6D1C}"/>
              </a:ext>
            </a:extLst>
          </p:cNvPr>
          <p:cNvSpPr>
            <a:spLocks noChangeShapeType="1"/>
          </p:cNvSpPr>
          <p:nvPr/>
        </p:nvSpPr>
        <p:spPr bwMode="auto">
          <a:xfrm>
            <a:off x="41719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3" name="Line 21">
            <a:extLst>
              <a:ext uri="{FF2B5EF4-FFF2-40B4-BE49-F238E27FC236}">
                <a16:creationId xmlns:a16="http://schemas.microsoft.com/office/drawing/2014/main" id="{B134BDB1-9F3A-4FE5-BEF3-9E6D5DF40554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0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4" name="Line 22">
            <a:extLst>
              <a:ext uri="{FF2B5EF4-FFF2-40B4-BE49-F238E27FC236}">
                <a16:creationId xmlns:a16="http://schemas.microsoft.com/office/drawing/2014/main" id="{FCE80002-7CB4-4B5E-A08E-1B5C84F951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943475" y="19081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5" name="Line 23">
            <a:extLst>
              <a:ext uri="{FF2B5EF4-FFF2-40B4-BE49-F238E27FC236}">
                <a16:creationId xmlns:a16="http://schemas.microsoft.com/office/drawing/2014/main" id="{2CB43F2F-21A9-4B38-8270-9179224844BF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6" name="Line 24">
            <a:extLst>
              <a:ext uri="{FF2B5EF4-FFF2-40B4-BE49-F238E27FC236}">
                <a16:creationId xmlns:a16="http://schemas.microsoft.com/office/drawing/2014/main" id="{FD08CA0B-1B09-412D-98F7-2CCC73218825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7" name="Line 25">
            <a:extLst>
              <a:ext uri="{FF2B5EF4-FFF2-40B4-BE49-F238E27FC236}">
                <a16:creationId xmlns:a16="http://schemas.microsoft.com/office/drawing/2014/main" id="{5B412261-2CC1-403D-BB74-1260045B478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26797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8" name="Line 26">
            <a:extLst>
              <a:ext uri="{FF2B5EF4-FFF2-40B4-BE49-F238E27FC236}">
                <a16:creationId xmlns:a16="http://schemas.microsoft.com/office/drawing/2014/main" id="{82485FC1-DF8F-457B-9F90-C5BA5EE00E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8675" y="42608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19" name="Line 27">
            <a:extLst>
              <a:ext uri="{FF2B5EF4-FFF2-40B4-BE49-F238E27FC236}">
                <a16:creationId xmlns:a16="http://schemas.microsoft.com/office/drawing/2014/main" id="{C7CF0EFF-8487-4651-9ED3-FB98038BF4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005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0" name="Line 28">
            <a:extLst>
              <a:ext uri="{FF2B5EF4-FFF2-40B4-BE49-F238E27FC236}">
                <a16:creationId xmlns:a16="http://schemas.microsoft.com/office/drawing/2014/main" id="{E2BD7D94-A7D2-42B1-9970-59FB238964A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1" name="Line 29">
            <a:extLst>
              <a:ext uri="{FF2B5EF4-FFF2-40B4-BE49-F238E27FC236}">
                <a16:creationId xmlns:a16="http://schemas.microsoft.com/office/drawing/2014/main" id="{DCE741EE-81D1-4524-938E-597EA60C71B0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0" y="347027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2" name="Line 30">
            <a:extLst>
              <a:ext uri="{FF2B5EF4-FFF2-40B4-BE49-F238E27FC236}">
                <a16:creationId xmlns:a16="http://schemas.microsoft.com/office/drawing/2014/main" id="{EF4B2295-F7C3-4A74-BF7B-5C55EB1951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83870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85023" name="Line 31">
            <a:extLst>
              <a:ext uri="{FF2B5EF4-FFF2-40B4-BE49-F238E27FC236}">
                <a16:creationId xmlns:a16="http://schemas.microsoft.com/office/drawing/2014/main" id="{6F739900-CB53-413A-A30F-409A2113D65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24450" y="6143625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8" name="Rectangle 14">
            <a:extLst>
              <a:ext uri="{FF2B5EF4-FFF2-40B4-BE49-F238E27FC236}">
                <a16:creationId xmlns:a16="http://schemas.microsoft.com/office/drawing/2014/main" id="{E9E1769A-F2A2-41B5-8CE5-246876F8D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44481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is is the definition of electric flux</a:t>
            </a:r>
            <a:r>
              <a:rPr lang="en-US" sz="1200" dirty="0">
                <a:solidFill>
                  <a:srgbClr val="000000"/>
                </a:solidFill>
                <a:sym typeface="Symbol" pitchFamily="18" charset="2"/>
              </a:rPr>
              <a:t>.</a:t>
            </a:r>
            <a:endParaRPr lang="en-US" sz="1200" dirty="0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29" name="Rectangle 14">
            <a:extLst>
              <a:ext uri="{FF2B5EF4-FFF2-40B4-BE49-F238E27FC236}">
                <a16:creationId xmlns:a16="http://schemas.microsoft.com/office/drawing/2014/main" id="{19817595-42BA-4704-B780-4BFF0387C7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4938" y="5286375"/>
            <a:ext cx="5943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sz="1200" dirty="0">
                <a:solidFill>
                  <a:srgbClr val="000000"/>
                </a:solidFill>
                <a:cs typeface="+mn-cs"/>
                <a:sym typeface="Symbol" pitchFamily="18" charset="2"/>
              </a:rPr>
              <a:t>The circle on the integral just reminds you to integrate over a closed surface.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A261D486-C70B-42B7-8375-F1B03D10C45A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13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99540E5-766C-40B8-8281-8A2974C60841}"/>
                  </a:ext>
                </a:extLst>
              </p14:cNvPr>
              <p14:cNvContentPartPr/>
              <p14:nvPr/>
            </p14:nvContentPartPr>
            <p14:xfrm>
              <a:off x="-271800" y="448920"/>
              <a:ext cx="9415800" cy="52228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99540E5-766C-40B8-8281-8A2974C60841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-281160" y="439560"/>
                <a:ext cx="9434520" cy="5241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85002" grpId="0"/>
      <p:bldP spid="85003" grpId="0"/>
      <p:bldP spid="85004" grpId="0"/>
      <p:bldP spid="85005" grpId="0"/>
      <p:bldP spid="85006" grpId="0"/>
      <p:bldP spid="85007" grpId="0"/>
      <p:bldP spid="85008" grpId="0"/>
      <p:bldP spid="28" grpId="0"/>
      <p:bldP spid="2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2800" dirty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046</TotalTime>
  <Words>2070</Words>
  <Application>Microsoft Office PowerPoint</Application>
  <PresentationFormat>On-screen Show (4:3)</PresentationFormat>
  <Paragraphs>217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6" baseType="lpstr">
      <vt:lpstr>Arial</vt:lpstr>
      <vt:lpstr>Calibri</vt:lpstr>
      <vt:lpstr>Calibri Light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109</cp:revision>
  <dcterms:created xsi:type="dcterms:W3CDTF">2020-04-07T21:04:51Z</dcterms:created>
  <dcterms:modified xsi:type="dcterms:W3CDTF">2020-04-15T20:38:51Z</dcterms:modified>
</cp:coreProperties>
</file>